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C2EF7D" w14:textId="30F6F296" w:rsidR="00BB6BF6" w:rsidRPr="00B228DD" w:rsidRDefault="00BB6BF6" w:rsidP="00BB6BF6">
      <w:pPr>
        <w:pStyle w:val="1"/>
      </w:pPr>
      <w:r w:rsidRPr="00B228DD">
        <w:t>20</w:t>
      </w:r>
      <w:r w:rsidRPr="00B228DD">
        <w:rPr>
          <w:rFonts w:hint="eastAsia"/>
        </w:rPr>
        <w:t>2</w:t>
      </w:r>
      <w:r w:rsidRPr="00B228DD">
        <w:t>5</w:t>
      </w:r>
      <w:r w:rsidRPr="00B228DD">
        <w:t>学年度</w:t>
      </w:r>
      <w:r w:rsidR="00053F2E">
        <w:rPr>
          <w:rFonts w:hint="eastAsia"/>
        </w:rPr>
        <w:t>虹口区</w:t>
      </w:r>
      <w:r w:rsidRPr="00B228DD">
        <w:rPr>
          <w:rFonts w:hint="eastAsia"/>
        </w:rPr>
        <w:t>第一学期期终学生学习能力诊断测试</w:t>
      </w:r>
    </w:p>
    <w:p w14:paraId="7C8B7E53" w14:textId="77777777" w:rsidR="00BB6BF6" w:rsidRDefault="00BB6BF6" w:rsidP="00BB6BF6">
      <w:pPr>
        <w:pStyle w:val="1"/>
      </w:pPr>
      <w:r w:rsidRPr="0068766D">
        <w:rPr>
          <w:rFonts w:hint="eastAsia"/>
        </w:rPr>
        <w:t>高三物理</w:t>
      </w:r>
      <w:r w:rsidRPr="0068766D">
        <w:rPr>
          <w:rFonts w:hint="eastAsia"/>
        </w:rPr>
        <w:t xml:space="preserve"> </w:t>
      </w:r>
      <w:r w:rsidRPr="0068766D">
        <w:t xml:space="preserve"> </w:t>
      </w:r>
      <w:r w:rsidRPr="0068766D">
        <w:rPr>
          <w:rFonts w:hint="eastAsia"/>
        </w:rPr>
        <w:t xml:space="preserve">  </w:t>
      </w:r>
      <w:r w:rsidRPr="0068766D">
        <w:rPr>
          <w:rFonts w:hint="eastAsia"/>
        </w:rPr>
        <w:t>试</w:t>
      </w:r>
      <w:r w:rsidRPr="0068766D">
        <w:rPr>
          <w:rFonts w:hint="eastAsia"/>
        </w:rPr>
        <w:t xml:space="preserve"> </w:t>
      </w:r>
      <w:r w:rsidRPr="0068766D">
        <w:rPr>
          <w:rFonts w:hint="eastAsia"/>
        </w:rPr>
        <w:t>卷</w:t>
      </w:r>
    </w:p>
    <w:p w14:paraId="7B6A5C7B" w14:textId="4E6DEDD3" w:rsidR="00BB6BF6" w:rsidRPr="0068766D" w:rsidRDefault="00BB6BF6" w:rsidP="00BB6BF6">
      <w:pPr>
        <w:jc w:val="right"/>
        <w:rPr>
          <w:rFonts w:ascii="Calibri" w:hAnsi="Calibri"/>
          <w:b/>
        </w:rPr>
      </w:pPr>
      <w:r w:rsidRPr="0068766D">
        <w:rPr>
          <w:b/>
        </w:rPr>
        <w:t>20</w:t>
      </w:r>
      <w:r w:rsidRPr="0068766D">
        <w:rPr>
          <w:rFonts w:hint="eastAsia"/>
          <w:b/>
        </w:rPr>
        <w:t>2</w:t>
      </w:r>
      <w:r w:rsidRPr="0068766D">
        <w:rPr>
          <w:b/>
        </w:rPr>
        <w:t>5.</w:t>
      </w:r>
      <w:commentRangeStart w:id="0"/>
      <w:r w:rsidRPr="0068766D">
        <w:rPr>
          <w:rFonts w:hint="eastAsia"/>
          <w:b/>
        </w:rPr>
        <w:t>12</w:t>
      </w:r>
      <w:commentRangeEnd w:id="0"/>
      <w:r w:rsidRPr="0068766D">
        <w:rPr>
          <w:rStyle w:val="ad"/>
          <w:rFonts w:ascii="Calibri" w:hAnsi="Calibri"/>
          <w:b/>
        </w:rPr>
        <w:commentReference w:id="0"/>
      </w:r>
    </w:p>
    <w:p w14:paraId="3A6AE53A" w14:textId="77777777" w:rsidR="00BB6BF6" w:rsidRPr="0047467D" w:rsidRDefault="00BB6BF6" w:rsidP="00BB6BF6">
      <w:pPr>
        <w:rPr>
          <w:rFonts w:eastAsia="黑体"/>
          <w:sz w:val="22"/>
          <w:szCs w:val="22"/>
        </w:rPr>
      </w:pPr>
      <w:r w:rsidRPr="0047467D">
        <w:rPr>
          <w:rFonts w:eastAsia="黑体"/>
          <w:sz w:val="22"/>
          <w:szCs w:val="22"/>
        </w:rPr>
        <w:t>考生注意：</w:t>
      </w:r>
    </w:p>
    <w:p w14:paraId="31E8B65E" w14:textId="77777777" w:rsidR="00BB6BF6" w:rsidRPr="0047467D" w:rsidRDefault="00BB6BF6" w:rsidP="00BB6BF6">
      <w:pPr>
        <w:rPr>
          <w:rFonts w:eastAsia="黑体"/>
          <w:noProof/>
          <w:kern w:val="0"/>
        </w:rPr>
      </w:pPr>
      <w:r w:rsidRPr="0047467D">
        <w:rPr>
          <w:rFonts w:eastAsia="黑体"/>
          <w:noProof/>
          <w:kern w:val="0"/>
        </w:rPr>
        <w:t>1</w:t>
      </w:r>
      <w:r w:rsidRPr="0047467D">
        <w:rPr>
          <w:rFonts w:eastAsia="黑体"/>
          <w:noProof/>
          <w:kern w:val="0"/>
        </w:rPr>
        <w:t>．试卷满分</w:t>
      </w:r>
      <w:r w:rsidRPr="0047467D">
        <w:rPr>
          <w:rFonts w:eastAsia="黑体"/>
          <w:noProof/>
          <w:kern w:val="0"/>
        </w:rPr>
        <w:t>100</w:t>
      </w:r>
      <w:r w:rsidRPr="0047467D">
        <w:rPr>
          <w:rFonts w:eastAsia="黑体"/>
          <w:noProof/>
          <w:kern w:val="0"/>
        </w:rPr>
        <w:t>分，考试时间</w:t>
      </w:r>
      <w:r w:rsidRPr="0047467D">
        <w:rPr>
          <w:rFonts w:eastAsia="黑体"/>
          <w:noProof/>
          <w:kern w:val="0"/>
        </w:rPr>
        <w:t>60</w:t>
      </w:r>
      <w:r w:rsidRPr="0047467D">
        <w:rPr>
          <w:rFonts w:eastAsia="黑体"/>
          <w:noProof/>
          <w:kern w:val="0"/>
        </w:rPr>
        <w:t>分钟</w:t>
      </w:r>
      <w:r w:rsidRPr="0047467D">
        <w:rPr>
          <w:rFonts w:eastAsia="黑体"/>
          <w:sz w:val="22"/>
          <w:szCs w:val="22"/>
        </w:rPr>
        <w:t>，共</w:t>
      </w:r>
      <w:r w:rsidRPr="0047467D">
        <w:rPr>
          <w:rFonts w:eastAsia="黑体"/>
          <w:sz w:val="22"/>
          <w:szCs w:val="22"/>
        </w:rPr>
        <w:t>6</w:t>
      </w:r>
      <w:r w:rsidRPr="0047467D">
        <w:rPr>
          <w:rFonts w:eastAsia="黑体"/>
          <w:sz w:val="22"/>
          <w:szCs w:val="22"/>
        </w:rPr>
        <w:t>页</w:t>
      </w:r>
      <w:r w:rsidRPr="0047467D">
        <w:rPr>
          <w:rFonts w:eastAsia="黑体"/>
          <w:noProof/>
          <w:kern w:val="0"/>
        </w:rPr>
        <w:t>。</w:t>
      </w:r>
    </w:p>
    <w:p w14:paraId="47A8F4E3" w14:textId="77777777" w:rsidR="00BB6BF6" w:rsidRPr="0047467D" w:rsidRDefault="00BB6BF6" w:rsidP="00BB6BF6">
      <w:pPr>
        <w:rPr>
          <w:rFonts w:eastAsia="黑体"/>
          <w:noProof/>
          <w:kern w:val="0"/>
        </w:rPr>
      </w:pPr>
      <w:r w:rsidRPr="0047467D">
        <w:rPr>
          <w:rFonts w:eastAsia="黑体"/>
          <w:noProof/>
          <w:kern w:val="0"/>
        </w:rPr>
        <w:t>2</w:t>
      </w:r>
      <w:r w:rsidRPr="0047467D">
        <w:rPr>
          <w:rFonts w:eastAsia="黑体"/>
          <w:noProof/>
          <w:kern w:val="0"/>
        </w:rPr>
        <w:t>．本考试分设试卷和答题纸。</w:t>
      </w:r>
      <w:r w:rsidRPr="0047467D">
        <w:rPr>
          <w:rFonts w:eastAsia="黑体"/>
          <w:sz w:val="22"/>
          <w:szCs w:val="22"/>
        </w:rPr>
        <w:t>答题前，务必在答题纸上填写姓名、学校、班级，并将条形码贴在规定位置处</w:t>
      </w:r>
      <w:r w:rsidRPr="0047467D">
        <w:rPr>
          <w:rFonts w:eastAsia="黑体"/>
          <w:noProof/>
          <w:kern w:val="0"/>
        </w:rPr>
        <w:t>。作答必须写在答题纸上，在试卷上作答一律不得分。</w:t>
      </w:r>
    </w:p>
    <w:p w14:paraId="37C77FE8" w14:textId="77777777" w:rsidR="00BB6BF6" w:rsidRPr="0047467D" w:rsidRDefault="00BB6BF6" w:rsidP="00BB6BF6">
      <w:pPr>
        <w:rPr>
          <w:rFonts w:eastAsia="黑体"/>
          <w:noProof/>
          <w:kern w:val="0"/>
        </w:rPr>
      </w:pPr>
      <w:r w:rsidRPr="0047467D">
        <w:rPr>
          <w:rFonts w:eastAsia="黑体"/>
          <w:noProof/>
          <w:kern w:val="0"/>
        </w:rPr>
        <w:t>3</w:t>
      </w:r>
      <w:r w:rsidRPr="0047467D">
        <w:rPr>
          <w:rFonts w:eastAsia="黑体"/>
          <w:noProof/>
          <w:kern w:val="0"/>
        </w:rPr>
        <w:t>．标注</w:t>
      </w:r>
      <w:r w:rsidRPr="0047467D">
        <w:rPr>
          <w:rFonts w:eastAsia="黑体"/>
          <w:noProof/>
          <w:kern w:val="0"/>
        </w:rPr>
        <w:t>“</w:t>
      </w:r>
      <w:r w:rsidRPr="0047467D">
        <w:rPr>
          <w:rFonts w:eastAsia="黑体"/>
          <w:noProof/>
          <w:kern w:val="0"/>
        </w:rPr>
        <w:t>多选</w:t>
      </w:r>
      <w:r w:rsidRPr="0047467D">
        <w:rPr>
          <w:rFonts w:eastAsia="黑体"/>
          <w:noProof/>
          <w:kern w:val="0"/>
        </w:rPr>
        <w:t>”</w:t>
      </w:r>
      <w:r w:rsidRPr="0047467D">
        <w:rPr>
          <w:rFonts w:eastAsia="黑体"/>
          <w:noProof/>
          <w:kern w:val="0"/>
        </w:rPr>
        <w:t>的试题，每小题应选两个及以上的选项，但不可全选；未特别标注的选择类试题，每小题只能选一个选项。标注</w:t>
      </w:r>
      <w:r w:rsidRPr="0047467D">
        <w:rPr>
          <w:rFonts w:eastAsia="黑体"/>
          <w:noProof/>
          <w:kern w:val="0"/>
        </w:rPr>
        <w:t>“</w:t>
      </w:r>
      <w:r w:rsidRPr="0047467D">
        <w:rPr>
          <w:rFonts w:eastAsia="黑体"/>
          <w:noProof/>
          <w:kern w:val="0"/>
        </w:rPr>
        <w:t>计算</w:t>
      </w:r>
      <w:r w:rsidRPr="0047467D">
        <w:rPr>
          <w:rFonts w:eastAsia="黑体"/>
          <w:noProof/>
          <w:kern w:val="0"/>
        </w:rPr>
        <w:t>”</w:t>
      </w:r>
      <w:r w:rsidRPr="0047467D">
        <w:rPr>
          <w:rFonts w:eastAsia="黑体"/>
          <w:noProof/>
          <w:kern w:val="0"/>
        </w:rPr>
        <w:t>、</w:t>
      </w:r>
      <w:r w:rsidRPr="0047467D">
        <w:rPr>
          <w:rFonts w:eastAsia="黑体"/>
          <w:noProof/>
          <w:kern w:val="0"/>
        </w:rPr>
        <w:t>“</w:t>
      </w:r>
      <w:r w:rsidRPr="0047467D">
        <w:rPr>
          <w:rFonts w:eastAsia="黑体"/>
          <w:noProof/>
          <w:kern w:val="0"/>
        </w:rPr>
        <w:t>简答</w:t>
      </w:r>
      <w:r w:rsidRPr="0047467D">
        <w:rPr>
          <w:rFonts w:eastAsia="黑体"/>
          <w:noProof/>
          <w:kern w:val="0"/>
        </w:rPr>
        <w:t>”</w:t>
      </w:r>
      <w:r w:rsidRPr="0047467D">
        <w:rPr>
          <w:rFonts w:eastAsia="黑体"/>
          <w:noProof/>
          <w:kern w:val="0"/>
        </w:rPr>
        <w:t>的试题，在列式计算、逻辑推理以及回答问题过程中，须给出必要的图示、文字说明、公式、演算等。</w:t>
      </w:r>
    </w:p>
    <w:p w14:paraId="6212359D" w14:textId="19B28473" w:rsidR="00BB6BF6" w:rsidRPr="0068766D" w:rsidRDefault="00BB6BF6" w:rsidP="00BB6BF6">
      <w:pPr>
        <w:pStyle w:val="2"/>
      </w:pPr>
      <w:r w:rsidRPr="0068766D">
        <w:rPr>
          <w:rFonts w:hint="eastAsia"/>
        </w:rPr>
        <w:t>一</w:t>
      </w:r>
      <w:r w:rsidRPr="0068766D">
        <w:rPr>
          <w:rFonts w:hint="eastAsia"/>
        </w:rPr>
        <w:t xml:space="preserve"> </w:t>
      </w:r>
      <w:r w:rsidRPr="0068766D">
        <w:t xml:space="preserve"> </w:t>
      </w:r>
      <w:r w:rsidRPr="0068766D">
        <w:rPr>
          <w:rFonts w:hint="eastAsia"/>
        </w:rPr>
        <w:t>病灶</w:t>
      </w:r>
      <w:r w:rsidRPr="0068766D">
        <w:t>探测与治疗</w:t>
      </w:r>
    </w:p>
    <w:p w14:paraId="6F9FB0B5" w14:textId="709000C6" w:rsidR="00BB6BF6" w:rsidRPr="0068766D" w:rsidRDefault="0047467D" w:rsidP="00BB6BF6">
      <w:pPr>
        <w:pStyle w:val="afd"/>
      </w:pPr>
      <w:r w:rsidRPr="0068766D">
        <w:rPr>
          <w:b/>
          <w:noProof/>
        </w:rPr>
        <w:drawing>
          <wp:anchor distT="0" distB="0" distL="114300" distR="114300" simplePos="0" relativeHeight="251652608" behindDoc="0" locked="0" layoutInCell="1" allowOverlap="1" wp14:anchorId="724AA526" wp14:editId="1050FC35">
            <wp:simplePos x="0" y="0"/>
            <wp:positionH relativeFrom="column">
              <wp:posOffset>3993549</wp:posOffset>
            </wp:positionH>
            <wp:positionV relativeFrom="paragraph">
              <wp:posOffset>28352</wp:posOffset>
            </wp:positionV>
            <wp:extent cx="1440180" cy="1033145"/>
            <wp:effectExtent l="0" t="0" r="0" b="0"/>
            <wp:wrapSquare wrapText="bothSides"/>
            <wp:docPr id="28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40180"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B6BF6" w:rsidRPr="0068766D">
        <w:rPr>
          <w:rFonts w:hint="eastAsia"/>
        </w:rPr>
        <w:t>医院经常使用超声波、激光进行病灶</w:t>
      </w:r>
      <w:r w:rsidR="00BB6BF6" w:rsidRPr="0068766D">
        <w:t>探测与微创</w:t>
      </w:r>
      <w:commentRangeStart w:id="2"/>
      <w:r w:rsidR="00BB6BF6" w:rsidRPr="0068766D">
        <w:t>治疗</w:t>
      </w:r>
      <w:commentRangeEnd w:id="2"/>
      <w:r w:rsidRPr="0068766D">
        <w:rPr>
          <w:rStyle w:val="ad"/>
          <w:rFonts w:hint="eastAsia"/>
          <w:szCs w:val="24"/>
        </w:rPr>
        <w:commentReference w:id="2"/>
      </w:r>
      <w:r w:rsidR="00BB6BF6" w:rsidRPr="0068766D">
        <w:rPr>
          <w:rFonts w:hint="eastAsia"/>
        </w:rPr>
        <w:t>。</w:t>
      </w:r>
    </w:p>
    <w:p w14:paraId="5C4B0670" w14:textId="36DB9D19" w:rsidR="00BB6BF6" w:rsidRPr="0068766D" w:rsidRDefault="00BB6BF6" w:rsidP="00BB6BF6">
      <w:r w:rsidRPr="001A1C31">
        <w:rPr>
          <w:rFonts w:hint="eastAsia"/>
          <w:bCs/>
        </w:rPr>
        <w:t>1</w:t>
      </w:r>
      <w:r w:rsidRPr="001A1C31">
        <w:rPr>
          <w:bCs/>
        </w:rPr>
        <w:t>．</w:t>
      </w:r>
      <w:r w:rsidRPr="0068766D">
        <w:t>B</w:t>
      </w:r>
      <w:r w:rsidRPr="0068766D">
        <w:t>超</w:t>
      </w:r>
      <w:r w:rsidRPr="0068766D">
        <w:rPr>
          <w:rFonts w:hint="eastAsia"/>
        </w:rPr>
        <w:t>体检：</w:t>
      </w:r>
      <w:r w:rsidRPr="0068766D">
        <w:t>探头</w:t>
      </w:r>
      <w:r w:rsidRPr="0068766D">
        <w:rPr>
          <w:rFonts w:hint="eastAsia"/>
        </w:rPr>
        <w:t>发射的</w:t>
      </w:r>
      <w:r w:rsidRPr="0068766D">
        <w:t>超声波在人体内传播</w:t>
      </w:r>
      <w:r w:rsidRPr="0068766D">
        <w:rPr>
          <w:rFonts w:hint="eastAsia"/>
        </w:rPr>
        <w:t>，</w:t>
      </w:r>
      <w:r w:rsidRPr="0068766D">
        <w:t>遇到界面产生回波</w:t>
      </w:r>
      <w:r w:rsidRPr="0068766D">
        <w:rPr>
          <w:rFonts w:hint="eastAsia"/>
        </w:rPr>
        <w:t>（</w:t>
      </w:r>
      <w:r w:rsidRPr="0068766D">
        <w:t>在空气层表面反射会更强烈</w:t>
      </w:r>
      <w:r w:rsidRPr="0068766D">
        <w:rPr>
          <w:rFonts w:hint="eastAsia"/>
        </w:rPr>
        <w:t>）</w:t>
      </w:r>
      <w:r w:rsidRPr="0068766D">
        <w:t>，经计算机处理</w:t>
      </w:r>
      <w:r w:rsidRPr="0068766D">
        <w:rPr>
          <w:rFonts w:hint="eastAsia"/>
        </w:rPr>
        <w:t>，在屏幕上</w:t>
      </w:r>
      <w:r>
        <w:rPr>
          <w:rFonts w:hint="eastAsia"/>
        </w:rPr>
        <w:t>呈现</w:t>
      </w:r>
      <w:r w:rsidRPr="0068766D">
        <w:t>人体内部结构图，帮助医生诊断。</w:t>
      </w:r>
    </w:p>
    <w:p w14:paraId="4542EC1A" w14:textId="21372A76" w:rsidR="00BB6BF6" w:rsidRPr="0068766D" w:rsidRDefault="00BB6BF6" w:rsidP="00BB6BF6">
      <w:r w:rsidRPr="0068766D">
        <w:t>（</w:t>
      </w:r>
      <w:r w:rsidRPr="0068766D">
        <w:t>1</w:t>
      </w:r>
      <w:r w:rsidRPr="0068766D">
        <w:t>）</w:t>
      </w:r>
      <w:r w:rsidRPr="0068766D">
        <w:t>B</w:t>
      </w:r>
      <w:r w:rsidRPr="0068766D">
        <w:t>超检查时，医生</w:t>
      </w:r>
      <w:r w:rsidRPr="0068766D">
        <w:rPr>
          <w:rFonts w:hint="eastAsia"/>
        </w:rPr>
        <w:t>常</w:t>
      </w:r>
      <w:r w:rsidRPr="0068766D">
        <w:t>在皮肤上涂抹凝胶剂</w:t>
      </w:r>
      <w:r w:rsidRPr="0068766D">
        <w:rPr>
          <w:rFonts w:hint="eastAsia"/>
        </w:rPr>
        <w:t>，目的</w:t>
      </w:r>
      <w:r w:rsidRPr="0068766D">
        <w:t>是</w:t>
      </w:r>
      <w:r w:rsidRPr="0068766D">
        <w:rPr>
          <w:rFonts w:hint="eastAsia"/>
        </w:rPr>
        <w:t>（</w:t>
      </w:r>
      <w:r w:rsidRPr="0068766D">
        <w:rPr>
          <w:rFonts w:hint="eastAsia"/>
        </w:rPr>
        <w:t xml:space="preserve">    </w:t>
      </w:r>
      <w:r w:rsidRPr="0068766D">
        <w:rPr>
          <w:rFonts w:hint="eastAsia"/>
        </w:rPr>
        <w:t>）</w:t>
      </w:r>
    </w:p>
    <w:p w14:paraId="33686D20" w14:textId="77777777" w:rsidR="00BB6BF6" w:rsidRPr="0068766D" w:rsidRDefault="00BB6BF6" w:rsidP="00BB6BF6">
      <w:r w:rsidRPr="0068766D">
        <w:t>A</w:t>
      </w:r>
      <w:r w:rsidRPr="0068766D">
        <w:t>．</w:t>
      </w:r>
      <w:r w:rsidRPr="0068766D">
        <w:rPr>
          <w:rFonts w:ascii="Segoe UI" w:hAnsi="Segoe UI" w:cs="Segoe UI"/>
          <w:shd w:val="clear" w:color="auto" w:fill="FFFFFF"/>
        </w:rPr>
        <w:t>对皮肤表面进行消毒和清洁</w:t>
      </w:r>
      <w:r w:rsidRPr="0068766D">
        <w:tab/>
      </w:r>
      <w:r w:rsidRPr="0068766D">
        <w:rPr>
          <w:rFonts w:hint="eastAsia"/>
        </w:rPr>
        <w:tab/>
      </w:r>
      <w:r w:rsidRPr="0068766D">
        <w:tab/>
      </w:r>
      <w:r w:rsidRPr="0068766D">
        <w:tab/>
        <w:t>B</w:t>
      </w:r>
      <w:r w:rsidRPr="0068766D">
        <w:t>．</w:t>
      </w:r>
      <w:r w:rsidRPr="0068766D">
        <w:rPr>
          <w:rFonts w:ascii="Segoe UI" w:hAnsi="Segoe UI" w:cs="Segoe UI"/>
          <w:shd w:val="clear" w:color="auto" w:fill="FFFFFF"/>
        </w:rPr>
        <w:t>降低超声波在皮肤表面的频率，减少伤害</w:t>
      </w:r>
    </w:p>
    <w:p w14:paraId="482F29A2" w14:textId="4EDE2168" w:rsidR="00BB6BF6" w:rsidRPr="0068766D" w:rsidRDefault="00BB6BF6" w:rsidP="00BB6BF6">
      <w:r w:rsidRPr="0068766D">
        <w:t>C</w:t>
      </w:r>
      <w:r w:rsidRPr="0068766D">
        <w:t>．</w:t>
      </w:r>
      <w:r w:rsidRPr="0068766D">
        <w:rPr>
          <w:rFonts w:ascii="Segoe UI" w:hAnsi="Segoe UI" w:cs="Segoe UI"/>
          <w:shd w:val="clear" w:color="auto" w:fill="FFFFFF"/>
        </w:rPr>
        <w:t>排除空气，减少超声波在皮肤表面大量反射</w:t>
      </w:r>
    </w:p>
    <w:p w14:paraId="545D10DB" w14:textId="3AB46979" w:rsidR="00BB6BF6" w:rsidRPr="0068766D" w:rsidRDefault="00FC6BA9" w:rsidP="00BB6BF6">
      <w:r>
        <w:rPr>
          <w:noProof/>
        </w:rPr>
        <mc:AlternateContent>
          <mc:Choice Requires="wpg">
            <w:drawing>
              <wp:anchor distT="0" distB="0" distL="114300" distR="114300" simplePos="0" relativeHeight="251693568" behindDoc="0" locked="0" layoutInCell="1" allowOverlap="1" wp14:anchorId="7A3D4DB4" wp14:editId="24DF3C49">
                <wp:simplePos x="0" y="0"/>
                <wp:positionH relativeFrom="margin">
                  <wp:align>right</wp:align>
                </wp:positionH>
                <wp:positionV relativeFrom="paragraph">
                  <wp:posOffset>227100</wp:posOffset>
                </wp:positionV>
                <wp:extent cx="2298700" cy="1081405"/>
                <wp:effectExtent l="0" t="0" r="6350" b="23495"/>
                <wp:wrapSquare wrapText="bothSides"/>
                <wp:docPr id="1028971145" name="组合 4"/>
                <wp:cNvGraphicFramePr/>
                <a:graphic xmlns:a="http://schemas.openxmlformats.org/drawingml/2006/main">
                  <a:graphicData uri="http://schemas.microsoft.com/office/word/2010/wordprocessingGroup">
                    <wpg:wgp>
                      <wpg:cNvGrpSpPr/>
                      <wpg:grpSpPr>
                        <a:xfrm>
                          <a:off x="0" y="0"/>
                          <a:ext cx="2298700" cy="1081405"/>
                          <a:chOff x="0" y="0"/>
                          <a:chExt cx="2298700" cy="1081405"/>
                        </a:xfrm>
                      </wpg:grpSpPr>
                      <wpg:grpSp>
                        <wpg:cNvPr id="861475747" name="组合 2"/>
                        <wpg:cNvGrpSpPr/>
                        <wpg:grpSpPr>
                          <a:xfrm>
                            <a:off x="0" y="0"/>
                            <a:ext cx="2298700" cy="1081405"/>
                            <a:chOff x="0" y="0"/>
                            <a:chExt cx="2298700" cy="1081405"/>
                          </a:xfrm>
                        </wpg:grpSpPr>
                        <wpg:grpSp>
                          <wpg:cNvPr id="1908210799" name="组合 3"/>
                          <wpg:cNvGrpSpPr/>
                          <wpg:grpSpPr>
                            <a:xfrm>
                              <a:off x="0" y="0"/>
                              <a:ext cx="2298700" cy="1081405"/>
                              <a:chOff x="-11257" y="0"/>
                              <a:chExt cx="2299922" cy="1082492"/>
                            </a:xfrm>
                          </wpg:grpSpPr>
                          <wpg:grpSp>
                            <wpg:cNvPr id="1069269748" name="画布 1">
                              <a:extLst>
                                <a:ext uri="{FF2B5EF4-FFF2-40B4-BE49-F238E27FC236}">
                                  <a16:creationId xmlns:a16="http://schemas.microsoft.com/office/drawing/2014/main" id="{D13CA166-346A-0C6F-4638-1C91B4E6A4EC}"/>
                                </a:ext>
                              </a:extLst>
                            </wpg:cNvPr>
                            <wpg:cNvGrpSpPr/>
                            <wpg:grpSpPr>
                              <a:xfrm>
                                <a:off x="-11257" y="0"/>
                                <a:ext cx="2299922" cy="1082492"/>
                                <a:chOff x="-44809" y="-47442"/>
                                <a:chExt cx="2299922" cy="1082492"/>
                              </a:xfrm>
                            </wpg:grpSpPr>
                            <wps:wsp>
                              <wps:cNvPr id="1959161489" name="Rectangle 29">
                                <a:extLst>
                                  <a:ext uri="{FF2B5EF4-FFF2-40B4-BE49-F238E27FC236}">
                                    <a16:creationId xmlns:a16="http://schemas.microsoft.com/office/drawing/2014/main" id="{547BBC48-9A8B-C9FF-48E3-A293D8118EB4}"/>
                                  </a:ext>
                                </a:extLst>
                              </wps:cNvPr>
                              <wps:cNvSpPr>
                                <a:spLocks noChangeArrowheads="1"/>
                              </wps:cNvSpPr>
                              <wps:spPr bwMode="auto">
                                <a:xfrm>
                                  <a:off x="779780" y="603250"/>
                                  <a:ext cx="647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45720" anchor="t" anchorCtr="0" upright="1">
                                <a:spAutoFit/>
                              </wps:bodyPr>
                            </wps:wsp>
                            <wps:wsp>
                              <wps:cNvPr id="478850896" name="Rectangle 35">
                                <a:extLst>
                                  <a:ext uri="{FF2B5EF4-FFF2-40B4-BE49-F238E27FC236}">
                                    <a16:creationId xmlns:a16="http://schemas.microsoft.com/office/drawing/2014/main" id="{0A1E56F0-5415-EA07-F1FA-A59F27DF1099}"/>
                                  </a:ext>
                                </a:extLst>
                              </wps:cNvPr>
                              <wps:cNvSpPr>
                                <a:spLocks noChangeArrowheads="1"/>
                              </wps:cNvSpPr>
                              <wps:spPr bwMode="auto">
                                <a:xfrm>
                                  <a:off x="1557907" y="390131"/>
                                  <a:ext cx="697206"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A6C04" w14:textId="77777777" w:rsidR="00093054" w:rsidRPr="00825F37" w:rsidRDefault="00093054" w:rsidP="00093054">
                                    <w:pPr>
                                      <w:rPr>
                                        <w:color w:val="000000"/>
                                        <w:kern w:val="0"/>
                                        <w:sz w:val="18"/>
                                        <w:szCs w:val="18"/>
                                      </w:rPr>
                                    </w:pPr>
                                    <w:r w:rsidRPr="00825F37">
                                      <w:rPr>
                                        <w:rFonts w:hint="eastAsia"/>
                                        <w:i/>
                                        <w:iCs/>
                                        <w:color w:val="000000"/>
                                        <w:sz w:val="18"/>
                                        <w:szCs w:val="18"/>
                                      </w:rPr>
                                      <w:t>x</w:t>
                                    </w:r>
                                    <w:r>
                                      <w:rPr>
                                        <w:rFonts w:hint="eastAsia"/>
                                        <w:color w:val="000000"/>
                                        <w:sz w:val="18"/>
                                        <w:szCs w:val="18"/>
                                      </w:rPr>
                                      <w:t>/(</w:t>
                                    </w:r>
                                    <w:r w:rsidRPr="00825F37">
                                      <w:rPr>
                                        <w:rFonts w:asciiTheme="majorBidi" w:hAnsiTheme="majorBidi" w:cstheme="majorBidi"/>
                                        <w:color w:val="000000"/>
                                        <w:sz w:val="18"/>
                                        <w:szCs w:val="18"/>
                                      </w:rPr>
                                      <w:t>×</w:t>
                                    </w:r>
                                    <w:r>
                                      <w:rPr>
                                        <w:rFonts w:hint="eastAsia"/>
                                        <w:color w:val="000000"/>
                                        <w:sz w:val="18"/>
                                        <w:szCs w:val="18"/>
                                      </w:rPr>
                                      <w:t>10</w:t>
                                    </w:r>
                                    <w:r>
                                      <w:rPr>
                                        <w:color w:val="000000"/>
                                        <w:sz w:val="18"/>
                                        <w:szCs w:val="18"/>
                                        <w:vertAlign w:val="superscript"/>
                                      </w:rPr>
                                      <w:t>−</w:t>
                                    </w:r>
                                    <w:r>
                                      <w:rPr>
                                        <w:rFonts w:hint="eastAsia"/>
                                        <w:color w:val="000000"/>
                                        <w:sz w:val="18"/>
                                        <w:szCs w:val="18"/>
                                        <w:vertAlign w:val="superscript"/>
                                      </w:rPr>
                                      <w:t>2</w:t>
                                    </w:r>
                                    <w:r>
                                      <w:rPr>
                                        <w:rFonts w:hint="eastAsia"/>
                                        <w:color w:val="000000"/>
                                        <w:sz w:val="18"/>
                                        <w:szCs w:val="18"/>
                                      </w:rPr>
                                      <w:t xml:space="preserve"> mm)</w:t>
                                    </w:r>
                                  </w:p>
                                </w:txbxContent>
                              </wps:txbx>
                              <wps:bodyPr rot="0" vert="horz" wrap="none" lIns="36000" tIns="0" rIns="36000" bIns="0" anchor="t" anchorCtr="0">
                                <a:spAutoFit/>
                              </wps:bodyPr>
                            </wps:wsp>
                            <wps:wsp>
                              <wps:cNvPr id="376625163" name="Rectangle 46">
                                <a:extLst>
                                  <a:ext uri="{FF2B5EF4-FFF2-40B4-BE49-F238E27FC236}">
                                    <a16:creationId xmlns:a16="http://schemas.microsoft.com/office/drawing/2014/main" id="{45F7D5ED-DF72-3EFF-6A0E-DB82A2596E9D}"/>
                                  </a:ext>
                                </a:extLst>
                              </wps:cNvPr>
                              <wps:cNvSpPr>
                                <a:spLocks noChangeArrowheads="1"/>
                              </wps:cNvSpPr>
                              <wps:spPr bwMode="auto">
                                <a:xfrm>
                                  <a:off x="312767" y="-47442"/>
                                  <a:ext cx="33252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E459E" w14:textId="77777777" w:rsidR="00093054" w:rsidRPr="00825F37" w:rsidRDefault="00093054" w:rsidP="00093054">
                                    <w:pPr>
                                      <w:rPr>
                                        <w:i/>
                                        <w:iCs/>
                                        <w:color w:val="000000"/>
                                        <w:kern w:val="0"/>
                                        <w:sz w:val="18"/>
                                        <w:szCs w:val="18"/>
                                      </w:rPr>
                                    </w:pPr>
                                    <w:r w:rsidRPr="00825F37">
                                      <w:rPr>
                                        <w:rFonts w:hint="eastAsia"/>
                                        <w:i/>
                                        <w:iCs/>
                                        <w:color w:val="000000"/>
                                        <w:sz w:val="18"/>
                                        <w:szCs w:val="18"/>
                                      </w:rPr>
                                      <w:t>y</w:t>
                                    </w:r>
                                    <w:r w:rsidRPr="00825F37">
                                      <w:rPr>
                                        <w:rFonts w:hint="eastAsia"/>
                                        <w:color w:val="000000"/>
                                        <w:sz w:val="18"/>
                                        <w:szCs w:val="18"/>
                                      </w:rPr>
                                      <w:t>/mm</w:t>
                                    </w:r>
                                  </w:p>
                                </w:txbxContent>
                              </wps:txbx>
                              <wps:bodyPr rot="0" vert="horz" wrap="none" lIns="36000" tIns="0" rIns="36000" bIns="0" anchor="t" anchorCtr="0">
                                <a:spAutoFit/>
                              </wps:bodyPr>
                            </wps:wsp>
                            <wps:wsp>
                              <wps:cNvPr id="1599635178" name="Rectangle 51">
                                <a:extLst>
                                  <a:ext uri="{FF2B5EF4-FFF2-40B4-BE49-F238E27FC236}">
                                    <a16:creationId xmlns:a16="http://schemas.microsoft.com/office/drawing/2014/main" id="{5FEFDF13-0A29-A124-88DA-54B00F2D2A2F}"/>
                                  </a:ext>
                                </a:extLst>
                              </wps:cNvPr>
                              <wps:cNvSpPr>
                                <a:spLocks noChangeArrowheads="1"/>
                              </wps:cNvSpPr>
                              <wps:spPr bwMode="auto">
                                <a:xfrm>
                                  <a:off x="112128" y="497715"/>
                                  <a:ext cx="154631"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3C819" w14:textId="77777777" w:rsidR="00093054" w:rsidRPr="005A4E8E" w:rsidRDefault="00093054" w:rsidP="00093054">
                                    <w:pPr>
                                      <w:rPr>
                                        <w:i/>
                                        <w:iCs/>
                                        <w:color w:val="000000"/>
                                        <w:kern w:val="0"/>
                                        <w:sz w:val="18"/>
                                        <w:szCs w:val="18"/>
                                      </w:rPr>
                                    </w:pPr>
                                    <w:r w:rsidRPr="005A4E8E">
                                      <w:rPr>
                                        <w:rFonts w:hint="eastAsia"/>
                                        <w:i/>
                                        <w:iCs/>
                                        <w:color w:val="000000"/>
                                        <w:sz w:val="18"/>
                                        <w:szCs w:val="18"/>
                                      </w:rPr>
                                      <w:t>O</w:t>
                                    </w:r>
                                  </w:p>
                                </w:txbxContent>
                              </wps:txbx>
                              <wps:bodyPr rot="0" vert="horz" wrap="none" lIns="36000" tIns="0" rIns="36000" bIns="0" anchor="t" anchorCtr="0">
                                <a:spAutoFit/>
                              </wps:bodyPr>
                            </wps:wsp>
                            <wps:wsp>
                              <wps:cNvPr id="2141079886" name="Line 67">
                                <a:extLst>
                                  <a:ext uri="{FF2B5EF4-FFF2-40B4-BE49-F238E27FC236}">
                                    <a16:creationId xmlns:a16="http://schemas.microsoft.com/office/drawing/2014/main" id="{9789CA3C-4A1E-047C-3A9A-6FF9B2D2392B}"/>
                                  </a:ext>
                                </a:extLst>
                              </wps:cNvPr>
                              <wps:cNvCnPr>
                                <a:cxnSpLocks noChangeShapeType="1"/>
                              </wps:cNvCnPr>
                              <wps:spPr bwMode="auto">
                                <a:xfrm>
                                  <a:off x="264795" y="88900"/>
                                  <a:ext cx="635" cy="946150"/>
                                </a:xfrm>
                                <a:prstGeom prst="line">
                                  <a:avLst/>
                                </a:prstGeom>
                                <a:noFill/>
                                <a:ln w="6350" cap="flat">
                                  <a:solidFill>
                                    <a:schemeClr val="tx1"/>
                                  </a:solidFill>
                                  <a:prstDash val="solid"/>
                                  <a:round/>
                                  <a:headEnd type="triangle" w="sm" len="med"/>
                                  <a:tailEnd type="none" w="sm" len="med"/>
                                </a:ln>
                                <a:extLst>
                                  <a:ext uri="{909E8E84-426E-40DD-AFC4-6F175D3DCCD1}">
                                    <a14:hiddenFill xmlns:a14="http://schemas.microsoft.com/office/drawing/2010/main">
                                      <a:noFill/>
                                    </a14:hiddenFill>
                                  </a:ext>
                                </a:extLst>
                              </wps:spPr>
                              <wps:bodyPr/>
                            </wps:wsp>
                            <wps:wsp>
                              <wps:cNvPr id="665574786" name="Line 68">
                                <a:extLst>
                                  <a:ext uri="{FF2B5EF4-FFF2-40B4-BE49-F238E27FC236}">
                                    <a16:creationId xmlns:a16="http://schemas.microsoft.com/office/drawing/2014/main" id="{2DF64177-0156-837B-1345-840C53A5AD34}"/>
                                  </a:ext>
                                </a:extLst>
                              </wps:cNvPr>
                              <wps:cNvCnPr>
                                <a:cxnSpLocks noChangeShapeType="1"/>
                              </wps:cNvCnPr>
                              <wps:spPr bwMode="auto">
                                <a:xfrm>
                                  <a:off x="260120" y="598721"/>
                                  <a:ext cx="1717675" cy="635"/>
                                </a:xfrm>
                                <a:prstGeom prst="line">
                                  <a:avLst/>
                                </a:prstGeom>
                                <a:noFill/>
                                <a:ln w="6350" cap="flat">
                                  <a:solidFill>
                                    <a:srgbClr val="000000"/>
                                  </a:solidFill>
                                  <a:prstDash val="solid"/>
                                  <a:round/>
                                  <a:headEnd w="sm" len="med"/>
                                  <a:tailEnd type="triangle" w="sm" len="med"/>
                                </a:ln>
                                <a:extLst>
                                  <a:ext uri="{909E8E84-426E-40DD-AFC4-6F175D3DCCD1}">
                                    <a14:hiddenFill xmlns:a14="http://schemas.microsoft.com/office/drawing/2010/main">
                                      <a:noFill/>
                                    </a14:hiddenFill>
                                  </a:ext>
                                </a:extLst>
                              </wps:spPr>
                              <wps:bodyPr/>
                            </wps:wsp>
                            <wps:wsp>
                              <wps:cNvPr id="55540652" name="Freeform 86">
                                <a:extLst>
                                  <a:ext uri="{FF2B5EF4-FFF2-40B4-BE49-F238E27FC236}">
                                    <a16:creationId xmlns:a16="http://schemas.microsoft.com/office/drawing/2014/main" id="{4F9CA7E4-E7D7-19DF-4FAC-DDD5CC43F1A8}"/>
                                  </a:ext>
                                </a:extLst>
                              </wps:cNvPr>
                              <wps:cNvSpPr>
                                <a:spLocks/>
                              </wps:cNvSpPr>
                              <wps:spPr bwMode="auto">
                                <a:xfrm>
                                  <a:off x="264795" y="270152"/>
                                  <a:ext cx="1096010" cy="650875"/>
                                </a:xfrm>
                                <a:custGeom>
                                  <a:avLst/>
                                  <a:gdLst>
                                    <a:gd name="T0" fmla="*/ 0 w 1726"/>
                                    <a:gd name="T1" fmla="*/ 512 h 1025"/>
                                    <a:gd name="T2" fmla="*/ 32 w 1726"/>
                                    <a:gd name="T3" fmla="*/ 423 h 1025"/>
                                    <a:gd name="T4" fmla="*/ 64 w 1726"/>
                                    <a:gd name="T5" fmla="*/ 337 h 1025"/>
                                    <a:gd name="T6" fmla="*/ 96 w 1726"/>
                                    <a:gd name="T7" fmla="*/ 256 h 1025"/>
                                    <a:gd name="T8" fmla="*/ 128 w 1726"/>
                                    <a:gd name="T9" fmla="*/ 183 h 1025"/>
                                    <a:gd name="T10" fmla="*/ 159 w 1726"/>
                                    <a:gd name="T11" fmla="*/ 120 h 1025"/>
                                    <a:gd name="T12" fmla="*/ 191 w 1726"/>
                                    <a:gd name="T13" fmla="*/ 69 h 1025"/>
                                    <a:gd name="T14" fmla="*/ 223 w 1726"/>
                                    <a:gd name="T15" fmla="*/ 31 h 1025"/>
                                    <a:gd name="T16" fmla="*/ 255 w 1726"/>
                                    <a:gd name="T17" fmla="*/ 8 h 1025"/>
                                    <a:gd name="T18" fmla="*/ 287 w 1726"/>
                                    <a:gd name="T19" fmla="*/ 0 h 1025"/>
                                    <a:gd name="T20" fmla="*/ 319 w 1726"/>
                                    <a:gd name="T21" fmla="*/ 8 h 1025"/>
                                    <a:gd name="T22" fmla="*/ 351 w 1726"/>
                                    <a:gd name="T23" fmla="*/ 31 h 1025"/>
                                    <a:gd name="T24" fmla="*/ 382 w 1726"/>
                                    <a:gd name="T25" fmla="*/ 69 h 1025"/>
                                    <a:gd name="T26" fmla="*/ 414 w 1726"/>
                                    <a:gd name="T27" fmla="*/ 120 h 1025"/>
                                    <a:gd name="T28" fmla="*/ 446 w 1726"/>
                                    <a:gd name="T29" fmla="*/ 183 h 1025"/>
                                    <a:gd name="T30" fmla="*/ 478 w 1726"/>
                                    <a:gd name="T31" fmla="*/ 256 h 1025"/>
                                    <a:gd name="T32" fmla="*/ 510 w 1726"/>
                                    <a:gd name="T33" fmla="*/ 337 h 1025"/>
                                    <a:gd name="T34" fmla="*/ 542 w 1726"/>
                                    <a:gd name="T35" fmla="*/ 423 h 1025"/>
                                    <a:gd name="T36" fmla="*/ 574 w 1726"/>
                                    <a:gd name="T37" fmla="*/ 512 h 1025"/>
                                    <a:gd name="T38" fmla="*/ 606 w 1726"/>
                                    <a:gd name="T39" fmla="*/ 601 h 1025"/>
                                    <a:gd name="T40" fmla="*/ 637 w 1726"/>
                                    <a:gd name="T41" fmla="*/ 688 h 1025"/>
                                    <a:gd name="T42" fmla="*/ 669 w 1726"/>
                                    <a:gd name="T43" fmla="*/ 768 h 1025"/>
                                    <a:gd name="T44" fmla="*/ 701 w 1726"/>
                                    <a:gd name="T45" fmla="*/ 841 h 1025"/>
                                    <a:gd name="T46" fmla="*/ 733 w 1726"/>
                                    <a:gd name="T47" fmla="*/ 905 h 1025"/>
                                    <a:gd name="T48" fmla="*/ 765 w 1726"/>
                                    <a:gd name="T49" fmla="*/ 956 h 1025"/>
                                    <a:gd name="T50" fmla="*/ 797 w 1726"/>
                                    <a:gd name="T51" fmla="*/ 994 h 1025"/>
                                    <a:gd name="T52" fmla="*/ 829 w 1726"/>
                                    <a:gd name="T53" fmla="*/ 1017 h 1025"/>
                                    <a:gd name="T54" fmla="*/ 861 w 1726"/>
                                    <a:gd name="T55" fmla="*/ 1025 h 1025"/>
                                    <a:gd name="T56" fmla="*/ 892 w 1726"/>
                                    <a:gd name="T57" fmla="*/ 1017 h 1025"/>
                                    <a:gd name="T58" fmla="*/ 924 w 1726"/>
                                    <a:gd name="T59" fmla="*/ 994 h 1025"/>
                                    <a:gd name="T60" fmla="*/ 956 w 1726"/>
                                    <a:gd name="T61" fmla="*/ 956 h 1025"/>
                                    <a:gd name="T62" fmla="*/ 988 w 1726"/>
                                    <a:gd name="T63" fmla="*/ 905 h 1025"/>
                                    <a:gd name="T64" fmla="*/ 1020 w 1726"/>
                                    <a:gd name="T65" fmla="*/ 842 h 1025"/>
                                    <a:gd name="T66" fmla="*/ 1052 w 1726"/>
                                    <a:gd name="T67" fmla="*/ 768 h 1025"/>
                                    <a:gd name="T68" fmla="*/ 1084 w 1726"/>
                                    <a:gd name="T69" fmla="*/ 688 h 1025"/>
                                    <a:gd name="T70" fmla="*/ 1116 w 1726"/>
                                    <a:gd name="T71" fmla="*/ 602 h 1025"/>
                                    <a:gd name="T72" fmla="*/ 1147 w 1726"/>
                                    <a:gd name="T73" fmla="*/ 512 h 1025"/>
                                    <a:gd name="T74" fmla="*/ 1179 w 1726"/>
                                    <a:gd name="T75" fmla="*/ 423 h 1025"/>
                                    <a:gd name="T76" fmla="*/ 1211 w 1726"/>
                                    <a:gd name="T77" fmla="*/ 337 h 1025"/>
                                    <a:gd name="T78" fmla="*/ 1243 w 1726"/>
                                    <a:gd name="T79" fmla="*/ 256 h 1025"/>
                                    <a:gd name="T80" fmla="*/ 1275 w 1726"/>
                                    <a:gd name="T81" fmla="*/ 183 h 1025"/>
                                    <a:gd name="T82" fmla="*/ 1307 w 1726"/>
                                    <a:gd name="T83" fmla="*/ 120 h 1025"/>
                                    <a:gd name="T84" fmla="*/ 1339 w 1726"/>
                                    <a:gd name="T85" fmla="*/ 69 h 1025"/>
                                    <a:gd name="T86" fmla="*/ 1371 w 1726"/>
                                    <a:gd name="T87" fmla="*/ 31 h 1025"/>
                                    <a:gd name="T88" fmla="*/ 1402 w 1726"/>
                                    <a:gd name="T89" fmla="*/ 8 h 1025"/>
                                    <a:gd name="T90" fmla="*/ 1434 w 1726"/>
                                    <a:gd name="T91" fmla="*/ 0 h 1025"/>
                                    <a:gd name="T92" fmla="*/ 1466 w 1726"/>
                                    <a:gd name="T93" fmla="*/ 8 h 1025"/>
                                    <a:gd name="T94" fmla="*/ 1498 w 1726"/>
                                    <a:gd name="T95" fmla="*/ 31 h 1025"/>
                                    <a:gd name="T96" fmla="*/ 1530 w 1726"/>
                                    <a:gd name="T97" fmla="*/ 69 h 1025"/>
                                    <a:gd name="T98" fmla="*/ 1562 w 1726"/>
                                    <a:gd name="T99" fmla="*/ 120 h 1025"/>
                                    <a:gd name="T100" fmla="*/ 1594 w 1726"/>
                                    <a:gd name="T101" fmla="*/ 183 h 1025"/>
                                    <a:gd name="T102" fmla="*/ 1626 w 1726"/>
                                    <a:gd name="T103" fmla="*/ 256 h 1025"/>
                                    <a:gd name="T104" fmla="*/ 1657 w 1726"/>
                                    <a:gd name="T105" fmla="*/ 337 h 1025"/>
                                    <a:gd name="T106" fmla="*/ 1689 w 1726"/>
                                    <a:gd name="T107" fmla="*/ 423 h 1025"/>
                                    <a:gd name="T108" fmla="*/ 1721 w 1726"/>
                                    <a:gd name="T109" fmla="*/ 512 h 1025"/>
                                    <a:gd name="T110" fmla="*/ 1721 w 1726"/>
                                    <a:gd name="T111" fmla="*/ 512 h 1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26" h="1025">
                                      <a:moveTo>
                                        <a:pt x="0" y="512"/>
                                      </a:moveTo>
                                      <a:cubicBezTo>
                                        <a:pt x="11" y="482"/>
                                        <a:pt x="21" y="453"/>
                                        <a:pt x="32" y="423"/>
                                      </a:cubicBezTo>
                                      <a:cubicBezTo>
                                        <a:pt x="43" y="394"/>
                                        <a:pt x="53" y="365"/>
                                        <a:pt x="64" y="337"/>
                                      </a:cubicBezTo>
                                      <a:cubicBezTo>
                                        <a:pt x="74" y="309"/>
                                        <a:pt x="85" y="282"/>
                                        <a:pt x="96" y="256"/>
                                      </a:cubicBezTo>
                                      <a:cubicBezTo>
                                        <a:pt x="106" y="231"/>
                                        <a:pt x="117" y="206"/>
                                        <a:pt x="128" y="183"/>
                                      </a:cubicBezTo>
                                      <a:cubicBezTo>
                                        <a:pt x="138" y="160"/>
                                        <a:pt x="149" y="139"/>
                                        <a:pt x="159" y="120"/>
                                      </a:cubicBezTo>
                                      <a:cubicBezTo>
                                        <a:pt x="170" y="101"/>
                                        <a:pt x="181" y="84"/>
                                        <a:pt x="191" y="69"/>
                                      </a:cubicBezTo>
                                      <a:cubicBezTo>
                                        <a:pt x="202" y="54"/>
                                        <a:pt x="213" y="41"/>
                                        <a:pt x="223" y="31"/>
                                      </a:cubicBezTo>
                                      <a:cubicBezTo>
                                        <a:pt x="234" y="21"/>
                                        <a:pt x="244" y="13"/>
                                        <a:pt x="255" y="8"/>
                                      </a:cubicBezTo>
                                      <a:cubicBezTo>
                                        <a:pt x="266" y="3"/>
                                        <a:pt x="276" y="0"/>
                                        <a:pt x="287" y="0"/>
                                      </a:cubicBezTo>
                                      <a:cubicBezTo>
                                        <a:pt x="298" y="0"/>
                                        <a:pt x="308" y="3"/>
                                        <a:pt x="319" y="8"/>
                                      </a:cubicBezTo>
                                      <a:cubicBezTo>
                                        <a:pt x="329" y="13"/>
                                        <a:pt x="340" y="21"/>
                                        <a:pt x="351" y="31"/>
                                      </a:cubicBezTo>
                                      <a:cubicBezTo>
                                        <a:pt x="361" y="41"/>
                                        <a:pt x="372" y="54"/>
                                        <a:pt x="382" y="69"/>
                                      </a:cubicBezTo>
                                      <a:cubicBezTo>
                                        <a:pt x="393" y="84"/>
                                        <a:pt x="404" y="101"/>
                                        <a:pt x="414" y="120"/>
                                      </a:cubicBezTo>
                                      <a:cubicBezTo>
                                        <a:pt x="425" y="139"/>
                                        <a:pt x="436" y="160"/>
                                        <a:pt x="446" y="183"/>
                                      </a:cubicBezTo>
                                      <a:cubicBezTo>
                                        <a:pt x="457" y="206"/>
                                        <a:pt x="467" y="231"/>
                                        <a:pt x="478" y="256"/>
                                      </a:cubicBezTo>
                                      <a:cubicBezTo>
                                        <a:pt x="489" y="282"/>
                                        <a:pt x="499" y="309"/>
                                        <a:pt x="510" y="337"/>
                                      </a:cubicBezTo>
                                      <a:cubicBezTo>
                                        <a:pt x="521" y="365"/>
                                        <a:pt x="531" y="394"/>
                                        <a:pt x="542" y="423"/>
                                      </a:cubicBezTo>
                                      <a:cubicBezTo>
                                        <a:pt x="552" y="453"/>
                                        <a:pt x="563" y="483"/>
                                        <a:pt x="574" y="512"/>
                                      </a:cubicBezTo>
                                      <a:cubicBezTo>
                                        <a:pt x="584" y="542"/>
                                        <a:pt x="595" y="572"/>
                                        <a:pt x="606" y="601"/>
                                      </a:cubicBezTo>
                                      <a:cubicBezTo>
                                        <a:pt x="616" y="630"/>
                                        <a:pt x="627" y="660"/>
                                        <a:pt x="637" y="688"/>
                                      </a:cubicBezTo>
                                      <a:cubicBezTo>
                                        <a:pt x="648" y="715"/>
                                        <a:pt x="659" y="743"/>
                                        <a:pt x="669" y="768"/>
                                      </a:cubicBezTo>
                                      <a:cubicBezTo>
                                        <a:pt x="680" y="794"/>
                                        <a:pt x="691" y="819"/>
                                        <a:pt x="701" y="841"/>
                                      </a:cubicBezTo>
                                      <a:cubicBezTo>
                                        <a:pt x="712" y="864"/>
                                        <a:pt x="722" y="886"/>
                                        <a:pt x="733" y="905"/>
                                      </a:cubicBezTo>
                                      <a:cubicBezTo>
                                        <a:pt x="744" y="924"/>
                                        <a:pt x="754" y="941"/>
                                        <a:pt x="765" y="956"/>
                                      </a:cubicBezTo>
                                      <a:cubicBezTo>
                                        <a:pt x="776" y="971"/>
                                        <a:pt x="786" y="983"/>
                                        <a:pt x="797" y="994"/>
                                      </a:cubicBezTo>
                                      <a:cubicBezTo>
                                        <a:pt x="807" y="1004"/>
                                        <a:pt x="818" y="1012"/>
                                        <a:pt x="829" y="1017"/>
                                      </a:cubicBezTo>
                                      <a:cubicBezTo>
                                        <a:pt x="839" y="1022"/>
                                        <a:pt x="850" y="1025"/>
                                        <a:pt x="861" y="1025"/>
                                      </a:cubicBezTo>
                                      <a:cubicBezTo>
                                        <a:pt x="871" y="1025"/>
                                        <a:pt x="882" y="1022"/>
                                        <a:pt x="892" y="1017"/>
                                      </a:cubicBezTo>
                                      <a:cubicBezTo>
                                        <a:pt x="903" y="1012"/>
                                        <a:pt x="914" y="1004"/>
                                        <a:pt x="924" y="994"/>
                                      </a:cubicBezTo>
                                      <a:cubicBezTo>
                                        <a:pt x="935" y="983"/>
                                        <a:pt x="946" y="971"/>
                                        <a:pt x="956" y="956"/>
                                      </a:cubicBezTo>
                                      <a:cubicBezTo>
                                        <a:pt x="967" y="941"/>
                                        <a:pt x="977" y="924"/>
                                        <a:pt x="988" y="905"/>
                                      </a:cubicBezTo>
                                      <a:cubicBezTo>
                                        <a:pt x="999" y="886"/>
                                        <a:pt x="1009" y="865"/>
                                        <a:pt x="1020" y="842"/>
                                      </a:cubicBezTo>
                                      <a:cubicBezTo>
                                        <a:pt x="1031" y="819"/>
                                        <a:pt x="1041" y="794"/>
                                        <a:pt x="1052" y="768"/>
                                      </a:cubicBezTo>
                                      <a:cubicBezTo>
                                        <a:pt x="1062" y="743"/>
                                        <a:pt x="1073" y="715"/>
                                        <a:pt x="1084" y="688"/>
                                      </a:cubicBezTo>
                                      <a:cubicBezTo>
                                        <a:pt x="1094" y="660"/>
                                        <a:pt x="1105" y="631"/>
                                        <a:pt x="1116" y="602"/>
                                      </a:cubicBezTo>
                                      <a:cubicBezTo>
                                        <a:pt x="1126" y="572"/>
                                        <a:pt x="1137" y="542"/>
                                        <a:pt x="1147" y="512"/>
                                      </a:cubicBezTo>
                                      <a:cubicBezTo>
                                        <a:pt x="1158" y="483"/>
                                        <a:pt x="1169" y="453"/>
                                        <a:pt x="1179" y="423"/>
                                      </a:cubicBezTo>
                                      <a:cubicBezTo>
                                        <a:pt x="1190" y="394"/>
                                        <a:pt x="1201" y="365"/>
                                        <a:pt x="1211" y="337"/>
                                      </a:cubicBezTo>
                                      <a:cubicBezTo>
                                        <a:pt x="1222" y="309"/>
                                        <a:pt x="1232" y="282"/>
                                        <a:pt x="1243" y="256"/>
                                      </a:cubicBezTo>
                                      <a:cubicBezTo>
                                        <a:pt x="1254" y="231"/>
                                        <a:pt x="1264" y="206"/>
                                        <a:pt x="1275" y="183"/>
                                      </a:cubicBezTo>
                                      <a:cubicBezTo>
                                        <a:pt x="1286" y="160"/>
                                        <a:pt x="1296" y="139"/>
                                        <a:pt x="1307" y="120"/>
                                      </a:cubicBezTo>
                                      <a:cubicBezTo>
                                        <a:pt x="1317" y="101"/>
                                        <a:pt x="1328" y="84"/>
                                        <a:pt x="1339" y="69"/>
                                      </a:cubicBezTo>
                                      <a:cubicBezTo>
                                        <a:pt x="1349" y="54"/>
                                        <a:pt x="1360" y="41"/>
                                        <a:pt x="1371" y="31"/>
                                      </a:cubicBezTo>
                                      <a:cubicBezTo>
                                        <a:pt x="1381" y="21"/>
                                        <a:pt x="1392" y="13"/>
                                        <a:pt x="1402" y="8"/>
                                      </a:cubicBezTo>
                                      <a:cubicBezTo>
                                        <a:pt x="1413" y="3"/>
                                        <a:pt x="1424" y="0"/>
                                        <a:pt x="1434" y="0"/>
                                      </a:cubicBezTo>
                                      <a:cubicBezTo>
                                        <a:pt x="1445" y="0"/>
                                        <a:pt x="1456" y="3"/>
                                        <a:pt x="1466" y="8"/>
                                      </a:cubicBezTo>
                                      <a:cubicBezTo>
                                        <a:pt x="1477" y="13"/>
                                        <a:pt x="1487" y="21"/>
                                        <a:pt x="1498" y="31"/>
                                      </a:cubicBezTo>
                                      <a:cubicBezTo>
                                        <a:pt x="1509" y="41"/>
                                        <a:pt x="1519" y="54"/>
                                        <a:pt x="1530" y="69"/>
                                      </a:cubicBezTo>
                                      <a:cubicBezTo>
                                        <a:pt x="1541" y="84"/>
                                        <a:pt x="1551" y="101"/>
                                        <a:pt x="1562" y="120"/>
                                      </a:cubicBezTo>
                                      <a:cubicBezTo>
                                        <a:pt x="1572" y="139"/>
                                        <a:pt x="1583" y="160"/>
                                        <a:pt x="1594" y="183"/>
                                      </a:cubicBezTo>
                                      <a:cubicBezTo>
                                        <a:pt x="1604" y="206"/>
                                        <a:pt x="1615" y="231"/>
                                        <a:pt x="1626" y="256"/>
                                      </a:cubicBezTo>
                                      <a:cubicBezTo>
                                        <a:pt x="1636" y="282"/>
                                        <a:pt x="1647" y="309"/>
                                        <a:pt x="1657" y="337"/>
                                      </a:cubicBezTo>
                                      <a:cubicBezTo>
                                        <a:pt x="1668" y="365"/>
                                        <a:pt x="1679" y="394"/>
                                        <a:pt x="1689" y="423"/>
                                      </a:cubicBezTo>
                                      <a:cubicBezTo>
                                        <a:pt x="1700" y="452"/>
                                        <a:pt x="1716" y="497"/>
                                        <a:pt x="1721" y="512"/>
                                      </a:cubicBezTo>
                                      <a:cubicBezTo>
                                        <a:pt x="1726" y="527"/>
                                        <a:pt x="1724" y="519"/>
                                        <a:pt x="1721" y="512"/>
                                      </a:cubicBezTo>
                                    </a:path>
                                  </a:pathLst>
                                </a:custGeom>
                                <a:noFill/>
                                <a:ln w="12700" cap="flat">
                                  <a:solidFill>
                                    <a:srgbClr val="000000"/>
                                  </a:solidFill>
                                  <a:prstDash val="solid"/>
                                  <a:round/>
                                  <a:headEnd/>
                                  <a:tailEnd type="none" w="sm" len="sm"/>
                                </a:ln>
                                <a:extLst>
                                  <a:ext uri="{909E8E84-426E-40DD-AFC4-6F175D3DCCD1}">
                                    <a14:hiddenFill xmlns:a14="http://schemas.microsoft.com/office/drawing/2010/main">
                                      <a:solidFill>
                                        <a:srgbClr val="FFFFFF"/>
                                      </a:solidFill>
                                    </a14:hiddenFill>
                                  </a:ext>
                                </a:extLst>
                              </wps:spPr>
                              <wps:bodyPr rot="0" vert="horz" wrap="none" lIns="36000" tIns="0" rIns="36000" bIns="45720" anchor="t" anchorCtr="0" upright="1">
                                <a:spAutoFit/>
                              </wps:bodyPr>
                            </wps:wsp>
                            <wps:wsp>
                              <wps:cNvPr id="1072544953" name="Rectangle 90">
                                <a:extLst>
                                  <a:ext uri="{FF2B5EF4-FFF2-40B4-BE49-F238E27FC236}">
                                    <a16:creationId xmlns:a16="http://schemas.microsoft.com/office/drawing/2014/main" id="{2E67A351-90CD-F029-DAF1-E3082F8B24FF}"/>
                                  </a:ext>
                                </a:extLst>
                              </wps:cNvPr>
                              <wps:cNvSpPr>
                                <a:spLocks noChangeArrowheads="1"/>
                              </wps:cNvSpPr>
                              <wps:spPr bwMode="auto">
                                <a:xfrm>
                                  <a:off x="1331428" y="393474"/>
                                  <a:ext cx="167338"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92F55" w14:textId="77777777" w:rsidR="00093054" w:rsidRPr="00825F37" w:rsidRDefault="00093054" w:rsidP="00093054">
                                    <w:pPr>
                                      <w:rPr>
                                        <w:i/>
                                        <w:iCs/>
                                        <w:color w:val="000000"/>
                                        <w:kern w:val="0"/>
                                        <w:sz w:val="18"/>
                                        <w:szCs w:val="18"/>
                                      </w:rPr>
                                    </w:pPr>
                                    <w:r w:rsidRPr="00825F37">
                                      <w:rPr>
                                        <w:i/>
                                        <w:iCs/>
                                        <w:color w:val="000000"/>
                                        <w:sz w:val="18"/>
                                        <w:szCs w:val="18"/>
                                      </w:rPr>
                                      <w:t>M</w:t>
                                    </w:r>
                                  </w:p>
                                </w:txbxContent>
                              </wps:txbx>
                              <wps:bodyPr rot="0" vert="horz" wrap="none" lIns="36000" tIns="0" rIns="36000" bIns="0" anchor="t" anchorCtr="0">
                                <a:spAutoFit/>
                              </wps:bodyPr>
                            </wps:wsp>
                            <wps:wsp>
                              <wps:cNvPr id="1320964325" name="Rectangle 51"/>
                              <wps:cNvSpPr>
                                <a:spLocks noChangeArrowheads="1"/>
                              </wps:cNvSpPr>
                              <wps:spPr bwMode="auto">
                                <a:xfrm>
                                  <a:off x="47624" y="172003"/>
                                  <a:ext cx="21562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CAED2" w14:textId="77777777" w:rsidR="00093054" w:rsidRPr="00825F37" w:rsidRDefault="00093054" w:rsidP="00093054">
                                    <w:pPr>
                                      <w:rPr>
                                        <w:color w:val="000000"/>
                                        <w:kern w:val="0"/>
                                        <w:sz w:val="18"/>
                                        <w:szCs w:val="18"/>
                                      </w:rPr>
                                    </w:pPr>
                                    <w:r w:rsidRPr="00825F37">
                                      <w:rPr>
                                        <w:color w:val="000000"/>
                                        <w:sz w:val="18"/>
                                        <w:szCs w:val="18"/>
                                      </w:rPr>
                                      <w:t>0</w:t>
                                    </w:r>
                                    <w:r>
                                      <w:rPr>
                                        <w:rFonts w:hint="eastAsia"/>
                                        <w:color w:val="000000"/>
                                        <w:sz w:val="18"/>
                                        <w:szCs w:val="18"/>
                                      </w:rPr>
                                      <w:t>.4</w:t>
                                    </w:r>
                                  </w:p>
                                </w:txbxContent>
                              </wps:txbx>
                              <wps:bodyPr rot="0" vert="horz" wrap="none" lIns="36000" tIns="0" rIns="36000" bIns="0" anchor="t" anchorCtr="0">
                                <a:spAutoFit/>
                              </wps:bodyPr>
                            </wps:wsp>
                            <wps:wsp>
                              <wps:cNvPr id="895490592" name="Rectangle 51"/>
                              <wps:cNvSpPr>
                                <a:spLocks noChangeArrowheads="1"/>
                              </wps:cNvSpPr>
                              <wps:spPr bwMode="auto">
                                <a:xfrm>
                                  <a:off x="-44809" y="819634"/>
                                  <a:ext cx="308382"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CAC3D"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w:t>
                                    </w:r>
                                    <w:r w:rsidRPr="00825F37">
                                      <w:rPr>
                                        <w:color w:val="000000"/>
                                        <w:sz w:val="18"/>
                                        <w:szCs w:val="18"/>
                                      </w:rPr>
                                      <w:t>0</w:t>
                                    </w:r>
                                    <w:r>
                                      <w:rPr>
                                        <w:rFonts w:hint="eastAsia"/>
                                        <w:color w:val="000000"/>
                                        <w:sz w:val="18"/>
                                        <w:szCs w:val="18"/>
                                      </w:rPr>
                                      <w:t>.4</w:t>
                                    </w:r>
                                  </w:p>
                                </w:txbxContent>
                              </wps:txbx>
                              <wps:bodyPr rot="0" vert="horz" wrap="none" lIns="36000" tIns="0" rIns="36000" bIns="0" anchor="t" anchorCtr="0">
                                <a:spAutoFit/>
                              </wps:bodyPr>
                            </wps:wsp>
                            <wps:wsp>
                              <wps:cNvPr id="1701900594" name="Rectangle 51"/>
                              <wps:cNvSpPr>
                                <a:spLocks noChangeArrowheads="1"/>
                              </wps:cNvSpPr>
                              <wps:spPr bwMode="auto">
                                <a:xfrm>
                                  <a:off x="384205" y="589780"/>
                                  <a:ext cx="12985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3CD85" w14:textId="77777777" w:rsidR="00093054" w:rsidRPr="00825F37" w:rsidRDefault="00093054" w:rsidP="00093054">
                                    <w:pPr>
                                      <w:rPr>
                                        <w:color w:val="000000"/>
                                        <w:kern w:val="0"/>
                                        <w:sz w:val="18"/>
                                        <w:szCs w:val="18"/>
                                      </w:rPr>
                                    </w:pPr>
                                    <w:r>
                                      <w:rPr>
                                        <w:rFonts w:hint="eastAsia"/>
                                        <w:color w:val="000000"/>
                                        <w:sz w:val="18"/>
                                        <w:szCs w:val="18"/>
                                      </w:rPr>
                                      <w:t>2</w:t>
                                    </w:r>
                                  </w:p>
                                </w:txbxContent>
                              </wps:txbx>
                              <wps:bodyPr rot="0" vert="horz" wrap="none" lIns="36000" tIns="0" rIns="36000" bIns="0" anchor="t" anchorCtr="0">
                                <a:spAutoFit/>
                              </wps:bodyPr>
                            </wps:wsp>
                            <wps:wsp>
                              <wps:cNvPr id="1513309335" name="Rectangle 51"/>
                              <wps:cNvSpPr>
                                <a:spLocks noChangeArrowheads="1"/>
                              </wps:cNvSpPr>
                              <wps:spPr bwMode="auto">
                                <a:xfrm>
                                  <a:off x="536488" y="589883"/>
                                  <a:ext cx="12985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8A0FE" w14:textId="77777777" w:rsidR="00093054" w:rsidRPr="00825F37" w:rsidRDefault="00093054" w:rsidP="00093054">
                                    <w:pPr>
                                      <w:rPr>
                                        <w:color w:val="000000"/>
                                        <w:kern w:val="0"/>
                                        <w:sz w:val="18"/>
                                        <w:szCs w:val="18"/>
                                      </w:rPr>
                                    </w:pPr>
                                    <w:r>
                                      <w:rPr>
                                        <w:rFonts w:hint="eastAsia"/>
                                        <w:color w:val="000000"/>
                                        <w:sz w:val="18"/>
                                        <w:szCs w:val="18"/>
                                      </w:rPr>
                                      <w:t>4</w:t>
                                    </w:r>
                                  </w:p>
                                </w:txbxContent>
                              </wps:txbx>
                              <wps:bodyPr rot="0" vert="horz" wrap="none" lIns="36000" tIns="0" rIns="36000" bIns="0" anchor="t" anchorCtr="0">
                                <a:spAutoFit/>
                              </wps:bodyPr>
                            </wps:wsp>
                            <wps:wsp>
                              <wps:cNvPr id="1285082740" name="Rectangle 51"/>
                              <wps:cNvSpPr>
                                <a:spLocks noChangeArrowheads="1"/>
                              </wps:cNvSpPr>
                              <wps:spPr bwMode="auto">
                                <a:xfrm>
                                  <a:off x="743853" y="589370"/>
                                  <a:ext cx="12985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1D25B" w14:textId="77777777" w:rsidR="00093054" w:rsidRPr="00825F37" w:rsidRDefault="00093054" w:rsidP="00093054">
                                    <w:pPr>
                                      <w:rPr>
                                        <w:color w:val="000000"/>
                                        <w:kern w:val="0"/>
                                        <w:sz w:val="18"/>
                                        <w:szCs w:val="18"/>
                                      </w:rPr>
                                    </w:pPr>
                                    <w:r>
                                      <w:rPr>
                                        <w:rFonts w:hint="eastAsia"/>
                                        <w:color w:val="000000"/>
                                        <w:sz w:val="18"/>
                                        <w:szCs w:val="18"/>
                                      </w:rPr>
                                      <w:t>6</w:t>
                                    </w:r>
                                  </w:p>
                                </w:txbxContent>
                              </wps:txbx>
                              <wps:bodyPr rot="0" vert="horz" wrap="none" lIns="36000" tIns="0" rIns="36000" bIns="0" anchor="t" anchorCtr="0">
                                <a:spAutoFit/>
                              </wps:bodyPr>
                            </wps:wsp>
                            <wps:wsp>
                              <wps:cNvPr id="1107069743" name="Rectangle 51"/>
                              <wps:cNvSpPr>
                                <a:spLocks noChangeArrowheads="1"/>
                              </wps:cNvSpPr>
                              <wps:spPr bwMode="auto">
                                <a:xfrm>
                                  <a:off x="953674" y="589510"/>
                                  <a:ext cx="12985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3AA5A" w14:textId="77777777" w:rsidR="00093054" w:rsidRPr="00825F37" w:rsidRDefault="00093054" w:rsidP="00093054">
                                    <w:pPr>
                                      <w:rPr>
                                        <w:color w:val="000000"/>
                                        <w:kern w:val="0"/>
                                        <w:sz w:val="18"/>
                                        <w:szCs w:val="18"/>
                                      </w:rPr>
                                    </w:pPr>
                                    <w:r>
                                      <w:rPr>
                                        <w:rFonts w:hint="eastAsia"/>
                                        <w:color w:val="000000"/>
                                        <w:sz w:val="18"/>
                                        <w:szCs w:val="18"/>
                                      </w:rPr>
                                      <w:t>8</w:t>
                                    </w:r>
                                  </w:p>
                                </w:txbxContent>
                              </wps:txbx>
                              <wps:bodyPr rot="0" vert="horz" wrap="none" lIns="36000" tIns="0" rIns="36000" bIns="0" anchor="t" anchorCtr="0">
                                <a:spAutoFit/>
                              </wps:bodyPr>
                            </wps:wsp>
                            <wps:wsp>
                              <wps:cNvPr id="232937796" name="Rectangle 51"/>
                              <wps:cNvSpPr>
                                <a:spLocks noChangeArrowheads="1"/>
                              </wps:cNvSpPr>
                              <wps:spPr bwMode="auto">
                                <a:xfrm>
                                  <a:off x="1084440" y="589724"/>
                                  <a:ext cx="18703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56453" w14:textId="77777777" w:rsidR="00093054" w:rsidRPr="00825F37" w:rsidRDefault="00093054" w:rsidP="00093054">
                                    <w:pPr>
                                      <w:rPr>
                                        <w:color w:val="000000"/>
                                        <w:kern w:val="0"/>
                                        <w:sz w:val="18"/>
                                        <w:szCs w:val="18"/>
                                      </w:rPr>
                                    </w:pPr>
                                    <w:r>
                                      <w:rPr>
                                        <w:rFonts w:hint="eastAsia"/>
                                        <w:color w:val="000000"/>
                                        <w:sz w:val="18"/>
                                        <w:szCs w:val="18"/>
                                      </w:rPr>
                                      <w:t>10</w:t>
                                    </w:r>
                                  </w:p>
                                </w:txbxContent>
                              </wps:txbx>
                              <wps:bodyPr rot="0" vert="horz" wrap="none" lIns="36000" tIns="0" rIns="36000" bIns="0" anchor="t" anchorCtr="0">
                                <a:spAutoFit/>
                              </wps:bodyPr>
                            </wps:wsp>
                            <wps:wsp>
                              <wps:cNvPr id="1704118778" name="Rectangle 51"/>
                              <wps:cNvSpPr>
                                <a:spLocks noChangeArrowheads="1"/>
                              </wps:cNvSpPr>
                              <wps:spPr bwMode="auto">
                                <a:xfrm>
                                  <a:off x="1270927" y="589883"/>
                                  <a:ext cx="187033"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500AD" w14:textId="77777777" w:rsidR="00093054" w:rsidRPr="00825F37" w:rsidRDefault="00093054" w:rsidP="00093054">
                                    <w:pPr>
                                      <w:rPr>
                                        <w:color w:val="000000"/>
                                        <w:kern w:val="0"/>
                                        <w:sz w:val="18"/>
                                        <w:szCs w:val="18"/>
                                      </w:rPr>
                                    </w:pPr>
                                    <w:r>
                                      <w:rPr>
                                        <w:rFonts w:hint="eastAsia"/>
                                        <w:color w:val="000000"/>
                                        <w:sz w:val="18"/>
                                        <w:szCs w:val="18"/>
                                      </w:rPr>
                                      <w:t>12</w:t>
                                    </w:r>
                                  </w:p>
                                </w:txbxContent>
                              </wps:txbx>
                              <wps:bodyPr rot="0" vert="horz" wrap="none" lIns="36000" tIns="0" rIns="36000" bIns="0" anchor="t" anchorCtr="0">
                                <a:spAutoFit/>
                              </wps:bodyPr>
                            </wps:wsp>
                          </wpg:grpSp>
                          <wps:wsp>
                            <wps:cNvPr id="1495746531" name="直接连接符 2"/>
                            <wps:cNvCnPr/>
                            <wps:spPr>
                              <a:xfrm>
                                <a:off x="479950" y="607499"/>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645718327" name="直接连接符 2"/>
                            <wps:cNvCnPr/>
                            <wps:spPr>
                              <a:xfrm>
                                <a:off x="663734" y="607434"/>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730321820" name="直接连接符 2"/>
                            <wps:cNvCnPr/>
                            <wps:spPr>
                              <a:xfrm>
                                <a:off x="845308" y="607423"/>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151481425" name="直接连接符 2"/>
                            <wps:cNvCnPr/>
                            <wps:spPr>
                              <a:xfrm>
                                <a:off x="1027015" y="607524"/>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30024613" name="直接连接符 2"/>
                            <wps:cNvCnPr/>
                            <wps:spPr>
                              <a:xfrm>
                                <a:off x="1210390" y="607324"/>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22759608" name="直接连接符 2"/>
                            <wps:cNvCnPr/>
                            <wps:spPr>
                              <a:xfrm>
                                <a:off x="1391750" y="606111"/>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400601602" name="直接连接符 2"/>
                            <wps:cNvCnPr/>
                            <wps:spPr>
                              <a:xfrm>
                                <a:off x="479949" y="316344"/>
                                <a:ext cx="0" cy="275113"/>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grpSp>
                        <wps:wsp>
                          <wps:cNvPr id="555043304" name="任意多边形: 形状 1"/>
                          <wps:cNvSpPr/>
                          <wps:spPr>
                            <a:xfrm>
                              <a:off x="312820" y="314672"/>
                              <a:ext cx="908177" cy="286907"/>
                            </a:xfrm>
                            <a:custGeom>
                              <a:avLst/>
                              <a:gdLst>
                                <a:gd name="csX0" fmla="*/ 0 w 662662"/>
                                <a:gd name="csY0" fmla="*/ 0 h 320225"/>
                                <a:gd name="csX1" fmla="*/ 649705 w 662662"/>
                                <a:gd name="csY1" fmla="*/ 0 h 320225"/>
                                <a:gd name="csX2" fmla="*/ 662662 w 662662"/>
                                <a:gd name="csY2" fmla="*/ 9255 h 320225"/>
                                <a:gd name="csX3" fmla="*/ 662662 w 662662"/>
                                <a:gd name="csY3" fmla="*/ 320225 h 320225"/>
                              </a:gdLst>
                              <a:ahLst/>
                              <a:cxnLst>
                                <a:cxn ang="0">
                                  <a:pos x="csX0" y="csY0"/>
                                </a:cxn>
                                <a:cxn ang="0">
                                  <a:pos x="csX1" y="csY1"/>
                                </a:cxn>
                                <a:cxn ang="0">
                                  <a:pos x="csX2" y="csY2"/>
                                </a:cxn>
                                <a:cxn ang="0">
                                  <a:pos x="csX3" y="csY3"/>
                                </a:cxn>
                              </a:cxnLst>
                              <a:rect l="l" t="t" r="r" b="b"/>
                              <a:pathLst>
                                <a:path w="662662" h="320225">
                                  <a:moveTo>
                                    <a:pt x="0" y="0"/>
                                  </a:moveTo>
                                  <a:lnTo>
                                    <a:pt x="649705" y="0"/>
                                  </a:lnTo>
                                  <a:lnTo>
                                    <a:pt x="662662" y="9255"/>
                                  </a:lnTo>
                                  <a:lnTo>
                                    <a:pt x="662662" y="320225"/>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299271" name="任意多边形: 形状 1"/>
                          <wps:cNvSpPr/>
                          <wps:spPr>
                            <a:xfrm flipV="1">
                              <a:off x="311322" y="806469"/>
                              <a:ext cx="544787" cy="165363"/>
                            </a:xfrm>
                            <a:custGeom>
                              <a:avLst/>
                              <a:gdLst>
                                <a:gd name="csX0" fmla="*/ 0 w 662662"/>
                                <a:gd name="csY0" fmla="*/ 0 h 320225"/>
                                <a:gd name="csX1" fmla="*/ 649705 w 662662"/>
                                <a:gd name="csY1" fmla="*/ 0 h 320225"/>
                                <a:gd name="csX2" fmla="*/ 662662 w 662662"/>
                                <a:gd name="csY2" fmla="*/ 9255 h 320225"/>
                                <a:gd name="csX3" fmla="*/ 662662 w 662662"/>
                                <a:gd name="csY3" fmla="*/ 320225 h 320225"/>
                              </a:gdLst>
                              <a:ahLst/>
                              <a:cxnLst>
                                <a:cxn ang="0">
                                  <a:pos x="csX0" y="csY0"/>
                                </a:cxn>
                                <a:cxn ang="0">
                                  <a:pos x="csX1" y="csY1"/>
                                </a:cxn>
                                <a:cxn ang="0">
                                  <a:pos x="csX2" y="csY2"/>
                                </a:cxn>
                                <a:cxn ang="0">
                                  <a:pos x="csX3" y="csY3"/>
                                </a:cxn>
                              </a:cxnLst>
                              <a:rect l="l" t="t" r="r" b="b"/>
                              <a:pathLst>
                                <a:path w="662662" h="320225">
                                  <a:moveTo>
                                    <a:pt x="0" y="0"/>
                                  </a:moveTo>
                                  <a:lnTo>
                                    <a:pt x="649705" y="0"/>
                                  </a:lnTo>
                                  <a:lnTo>
                                    <a:pt x="662662" y="9255"/>
                                  </a:lnTo>
                                  <a:lnTo>
                                    <a:pt x="662662" y="320225"/>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5779955" name="椭圆 3"/>
                        <wps:cNvSpPr/>
                        <wps:spPr>
                          <a:xfrm>
                            <a:off x="1380594" y="625089"/>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A3D4DB4" id="组合 4" o:spid="_x0000_s1026" style="position:absolute;left:0;text-align:left;margin-left:129.8pt;margin-top:17.9pt;width:181pt;height:85.15pt;z-index:251693568;mso-position-horizontal:right;mso-position-horizontal-relative:margin" coordsize="22987,10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">
                <v:group id="组合 2" o:spid="_x0000_s1027" style="position:absolute;width:22987;height:10814" coordsize="22987,10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">
                  <v:group id="组合 3" o:spid="_x0000_s1028" style="position:absolute;width:22987;height:10814" coordorigin="-112" coordsize="22999,1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">
                    <v:group id="画布 1" o:spid="_x0000_s1029" style="position:absolute;left:-112;width:22998;height:10824" coordorigin="-448,-474" coordsize="22999,1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">
                      <v:rect id="Rectangle 29" o:spid="_x0000_s1030" style="position:absolute;left:7797;top:6032;width:648;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" stroked="f">
                        <v:textbox style="mso-fit-shape-to-text:t" inset="1mm,0,1mm"/>
                      </v:rect>
                      <v:rect id="Rectangle 35" o:spid="_x0000_s1031" style="position:absolute;left:15579;top:3901;width:697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" filled="f" stroked="f">
                        <v:textbox style="mso-fit-shape-to-text:t" inset="1mm,0,1mm,0">
                          <w:txbxContent>
                            <w:p w14:paraId="218A6C04" w14:textId="77777777" w:rsidR="00093054" w:rsidRPr="00825F37" w:rsidRDefault="00093054" w:rsidP="00093054">
                              <w:pPr>
                                <w:rPr>
                                  <w:color w:val="000000"/>
                                  <w:kern w:val="0"/>
                                  <w:sz w:val="18"/>
                                  <w:szCs w:val="18"/>
                                </w:rPr>
                              </w:pPr>
                              <w:r w:rsidRPr="00825F37">
                                <w:rPr>
                                  <w:rFonts w:hint="eastAsia"/>
                                  <w:i/>
                                  <w:iCs/>
                                  <w:color w:val="000000"/>
                                  <w:sz w:val="18"/>
                                  <w:szCs w:val="18"/>
                                </w:rPr>
                                <w:t>x</w:t>
                              </w:r>
                              <w:r>
                                <w:rPr>
                                  <w:rFonts w:hint="eastAsia"/>
                                  <w:color w:val="000000"/>
                                  <w:sz w:val="18"/>
                                  <w:szCs w:val="18"/>
                                </w:rPr>
                                <w:t>/(</w:t>
                              </w:r>
                              <w:r w:rsidRPr="00825F37">
                                <w:rPr>
                                  <w:rFonts w:asciiTheme="majorBidi" w:hAnsiTheme="majorBidi" w:cstheme="majorBidi"/>
                                  <w:color w:val="000000"/>
                                  <w:sz w:val="18"/>
                                  <w:szCs w:val="18"/>
                                </w:rPr>
                                <w:t>×</w:t>
                              </w:r>
                              <w:r>
                                <w:rPr>
                                  <w:rFonts w:hint="eastAsia"/>
                                  <w:color w:val="000000"/>
                                  <w:sz w:val="18"/>
                                  <w:szCs w:val="18"/>
                                </w:rPr>
                                <w:t>10</w:t>
                              </w:r>
                              <w:r>
                                <w:rPr>
                                  <w:color w:val="000000"/>
                                  <w:sz w:val="18"/>
                                  <w:szCs w:val="18"/>
                                  <w:vertAlign w:val="superscript"/>
                                </w:rPr>
                                <w:t>−</w:t>
                              </w:r>
                              <w:r>
                                <w:rPr>
                                  <w:rFonts w:hint="eastAsia"/>
                                  <w:color w:val="000000"/>
                                  <w:sz w:val="18"/>
                                  <w:szCs w:val="18"/>
                                  <w:vertAlign w:val="superscript"/>
                                </w:rPr>
                                <w:t>2</w:t>
                              </w:r>
                              <w:r>
                                <w:rPr>
                                  <w:rFonts w:hint="eastAsia"/>
                                  <w:color w:val="000000"/>
                                  <w:sz w:val="18"/>
                                  <w:szCs w:val="18"/>
                                </w:rPr>
                                <w:t xml:space="preserve"> mm)</w:t>
                              </w:r>
                            </w:p>
                          </w:txbxContent>
                        </v:textbox>
                      </v:rect>
                      <v:rect id="Rectangle 46" o:spid="_x0000_s1032" style="position:absolute;left:3127;top:-474;width:332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" filled="f" stroked="f">
                        <v:textbox style="mso-fit-shape-to-text:t" inset="1mm,0,1mm,0">
                          <w:txbxContent>
                            <w:p w14:paraId="065E459E" w14:textId="77777777" w:rsidR="00093054" w:rsidRPr="00825F37" w:rsidRDefault="00093054" w:rsidP="00093054">
                              <w:pPr>
                                <w:rPr>
                                  <w:i/>
                                  <w:iCs/>
                                  <w:color w:val="000000"/>
                                  <w:kern w:val="0"/>
                                  <w:sz w:val="18"/>
                                  <w:szCs w:val="18"/>
                                </w:rPr>
                              </w:pPr>
                              <w:r w:rsidRPr="00825F37">
                                <w:rPr>
                                  <w:rFonts w:hint="eastAsia"/>
                                  <w:i/>
                                  <w:iCs/>
                                  <w:color w:val="000000"/>
                                  <w:sz w:val="18"/>
                                  <w:szCs w:val="18"/>
                                </w:rPr>
                                <w:t>y</w:t>
                              </w:r>
                              <w:r w:rsidRPr="00825F37">
                                <w:rPr>
                                  <w:rFonts w:hint="eastAsia"/>
                                  <w:color w:val="000000"/>
                                  <w:sz w:val="18"/>
                                  <w:szCs w:val="18"/>
                                </w:rPr>
                                <w:t>/mm</w:t>
                              </w:r>
                            </w:p>
                          </w:txbxContent>
                        </v:textbox>
                      </v:rect>
                      <v:rect id="Rectangle 51" o:spid="_x0000_s1033" style="position:absolute;left:1121;top:4977;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" filled="f" stroked="f">
                        <v:textbox style="mso-fit-shape-to-text:t" inset="1mm,0,1mm,0">
                          <w:txbxContent>
                            <w:p w14:paraId="6F83C819" w14:textId="77777777" w:rsidR="00093054" w:rsidRPr="005A4E8E" w:rsidRDefault="00093054" w:rsidP="00093054">
                              <w:pPr>
                                <w:rPr>
                                  <w:i/>
                                  <w:iCs/>
                                  <w:color w:val="000000"/>
                                  <w:kern w:val="0"/>
                                  <w:sz w:val="18"/>
                                  <w:szCs w:val="18"/>
                                </w:rPr>
                              </w:pPr>
                              <w:r w:rsidRPr="005A4E8E">
                                <w:rPr>
                                  <w:rFonts w:hint="eastAsia"/>
                                  <w:i/>
                                  <w:iCs/>
                                  <w:color w:val="000000"/>
                                  <w:sz w:val="18"/>
                                  <w:szCs w:val="18"/>
                                </w:rPr>
                                <w:t>O</w:t>
                              </w:r>
                            </w:p>
                          </w:txbxContent>
                        </v:textbox>
                      </v:rect>
                      <v:line id="Line 67" o:spid="_x0000_s1034" style="position:absolute;visibility:visible;mso-wrap-style:square" from="2647,889" to="2654,1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" strokecolor="black [3213]" strokeweight=".5pt">
                        <v:stroke startarrow="block" startarrowwidth="narrow" endarrowwidth="narrow"/>
                      </v:line>
                      <v:line id="Line 68" o:spid="_x0000_s1035" style="position:absolute;visibility:visible;mso-wrap-style:square" from="2601,5987" to="19777,5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" strokeweight=".5pt">
                        <v:stroke startarrowwidth="narrow" endarrow="block" endarrowwidth="narrow"/>
                      </v:line>
                      <v:shape id="Freeform 86" o:spid="_x0000_s1036" style="position:absolute;left:2647;top:2701;width:10961;height:6509;visibility:visible;mso-wrap-style:none;v-text-anchor:top" coordsize="1726,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" path="m,512c11,482,21,453,32,423,43,394,53,365,64,337,74,309,85,282,96,256v10,-25,21,-50,32,-73c138,160,149,139,159,120v11,-19,22,-36,32,-51c202,54,213,41,223,31,234,21,244,13,255,8,266,3,276,,287,v11,,21,3,32,8c329,13,340,21,351,31v10,10,21,23,31,38c393,84,404,101,414,120v11,19,22,40,32,63c457,206,467,231,478,256v11,26,21,53,32,81c521,365,531,394,542,423v10,30,21,60,32,89c584,542,595,572,606,601v10,29,21,59,31,87c648,715,659,743,669,768v11,26,22,51,32,73c712,864,722,886,733,905v11,19,21,36,32,51c776,971,786,983,797,994v10,10,21,18,32,23c839,1022,850,1025,861,1025v10,,21,-3,31,-8c903,1012,914,1004,924,994v11,-11,22,-23,32,-38c967,941,977,924,988,905v11,-19,21,-40,32,-63c1031,819,1041,794,1052,768v10,-25,21,-53,32,-80c1094,660,1105,631,1116,602v10,-30,21,-60,31,-90c1158,483,1169,453,1179,423v11,-29,22,-58,32,-86c1222,309,1232,282,1243,256v11,-25,21,-50,32,-73c1286,160,1296,139,1307,120v10,-19,21,-36,32,-51c1349,54,1360,41,1371,31v10,-10,21,-18,31,-23c1413,3,1424,,1434,v11,,22,3,32,8c1477,13,1487,21,1498,31v11,10,21,23,32,38c1541,84,1551,101,1562,120v10,19,21,40,32,63c1604,206,1615,231,1626,256v10,26,21,53,31,81c1668,365,1679,394,1689,423v11,29,27,74,32,89c1726,527,1724,519,1721,512e" filled="f" strokeweight="1pt">
                        <v:stroke endarrowwidth="narrow" endarrowlength="short"/>
                        <v:path arrowok="t" o:connecttype="custom" o:connectlocs="0,325120;20320,268605;40640,213995;60960,162560;81280,116205;100965,76200;121285,43815;141605,19685;161925,5080;182245,0;202565,5080;222885,19685;242570,43815;262890,76200;283210,116205;303530,162560;323850,213995;344170,268605;364490,325120;384810,381635;404495,436880;424815,487680;445135,534035;465455,574675;485775,607060;506095,631190;526415,645795;546735,650875;566420,645795;586740,631190;607060,607060;627380,574675;647700,534670;668020,487680;688340,436880;708660,382270;728345,325120;748665,268605;768985,213995;789305,162560;809625,116205;829945,76200;850265,43815;870585,19685;890270,5080;910590,0;930910,5080;951230,19685;971550,43815;991870,76200;1012190,116205;1032510,162560;1052195,213995;1072515,268605;1092835,325120;1092835,325120" o:connectangles="0,0,0,0,0,0,0,0,0,0,0,0,0,0,0,0,0,0,0,0,0,0,0,0,0,0,0,0,0,0,0,0,0,0,0,0,0,0,0,0,0,0,0,0,0,0,0,0,0,0,0,0,0,0,0,0"/>
                      </v:shape>
                      <v:rect id="Rectangle 90" o:spid="_x0000_s1037" style="position:absolute;left:13314;top:3934;width:167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" filled="f" stroked="f">
                        <v:textbox style="mso-fit-shape-to-text:t" inset="1mm,0,1mm,0">
                          <w:txbxContent>
                            <w:p w14:paraId="7D792F55" w14:textId="77777777" w:rsidR="00093054" w:rsidRPr="00825F37" w:rsidRDefault="00093054" w:rsidP="00093054">
                              <w:pPr>
                                <w:rPr>
                                  <w:i/>
                                  <w:iCs/>
                                  <w:color w:val="000000"/>
                                  <w:kern w:val="0"/>
                                  <w:sz w:val="18"/>
                                  <w:szCs w:val="18"/>
                                </w:rPr>
                              </w:pPr>
                              <w:r w:rsidRPr="00825F37">
                                <w:rPr>
                                  <w:i/>
                                  <w:iCs/>
                                  <w:color w:val="000000"/>
                                  <w:sz w:val="18"/>
                                  <w:szCs w:val="18"/>
                                </w:rPr>
                                <w:t>M</w:t>
                              </w:r>
                            </w:p>
                          </w:txbxContent>
                        </v:textbox>
                      </v:rect>
                      <v:rect id="Rectangle 51" o:spid="_x0000_s1038" style="position:absolute;left:476;top:1720;width:215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" filled="f" stroked="f">
                        <v:textbox style="mso-fit-shape-to-text:t" inset="1mm,0,1mm,0">
                          <w:txbxContent>
                            <w:p w14:paraId="51ACAED2" w14:textId="77777777" w:rsidR="00093054" w:rsidRPr="00825F37" w:rsidRDefault="00093054" w:rsidP="00093054">
                              <w:pPr>
                                <w:rPr>
                                  <w:color w:val="000000"/>
                                  <w:kern w:val="0"/>
                                  <w:sz w:val="18"/>
                                  <w:szCs w:val="18"/>
                                </w:rPr>
                              </w:pPr>
                              <w:r w:rsidRPr="00825F37">
                                <w:rPr>
                                  <w:color w:val="000000"/>
                                  <w:sz w:val="18"/>
                                  <w:szCs w:val="18"/>
                                </w:rPr>
                                <w:t>0</w:t>
                              </w:r>
                              <w:r>
                                <w:rPr>
                                  <w:rFonts w:hint="eastAsia"/>
                                  <w:color w:val="000000"/>
                                  <w:sz w:val="18"/>
                                  <w:szCs w:val="18"/>
                                </w:rPr>
                                <w:t>.4</w:t>
                              </w:r>
                            </w:p>
                          </w:txbxContent>
                        </v:textbox>
                      </v:rect>
                      <v:rect id="Rectangle 51" o:spid="_x0000_s1039" style="position:absolute;left:-448;top:8196;width:308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" filled="f" stroked="f">
                        <v:textbox style="mso-fit-shape-to-text:t" inset="1mm,0,1mm,0">
                          <w:txbxContent>
                            <w:p w14:paraId="001CAC3D"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w:t>
                              </w:r>
                              <w:r w:rsidRPr="00825F37">
                                <w:rPr>
                                  <w:color w:val="000000"/>
                                  <w:sz w:val="18"/>
                                  <w:szCs w:val="18"/>
                                </w:rPr>
                                <w:t>0</w:t>
                              </w:r>
                              <w:r>
                                <w:rPr>
                                  <w:rFonts w:hint="eastAsia"/>
                                  <w:color w:val="000000"/>
                                  <w:sz w:val="18"/>
                                  <w:szCs w:val="18"/>
                                </w:rPr>
                                <w:t>.4</w:t>
                              </w:r>
                            </w:p>
                          </w:txbxContent>
                        </v:textbox>
                      </v:rect>
                      <v:rect id="Rectangle 51" o:spid="_x0000_s1040" style="position:absolute;left:3842;top:5897;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" filled="f" stroked="f">
                        <v:textbox style="mso-fit-shape-to-text:t" inset="1mm,0,1mm,0">
                          <w:txbxContent>
                            <w:p w14:paraId="44D3CD85" w14:textId="77777777" w:rsidR="00093054" w:rsidRPr="00825F37" w:rsidRDefault="00093054" w:rsidP="00093054">
                              <w:pPr>
                                <w:rPr>
                                  <w:color w:val="000000"/>
                                  <w:kern w:val="0"/>
                                  <w:sz w:val="18"/>
                                  <w:szCs w:val="18"/>
                                </w:rPr>
                              </w:pPr>
                              <w:r>
                                <w:rPr>
                                  <w:rFonts w:hint="eastAsia"/>
                                  <w:color w:val="000000"/>
                                  <w:sz w:val="18"/>
                                  <w:szCs w:val="18"/>
                                </w:rPr>
                                <w:t>2</w:t>
                              </w:r>
                            </w:p>
                          </w:txbxContent>
                        </v:textbox>
                      </v:rect>
                      <v:rect id="Rectangle 51" o:spid="_x0000_s1041" style="position:absolute;left:5364;top:5898;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" filled="f" stroked="f">
                        <v:textbox style="mso-fit-shape-to-text:t" inset="1mm,0,1mm,0">
                          <w:txbxContent>
                            <w:p w14:paraId="2D98A0FE" w14:textId="77777777" w:rsidR="00093054" w:rsidRPr="00825F37" w:rsidRDefault="00093054" w:rsidP="00093054">
                              <w:pPr>
                                <w:rPr>
                                  <w:color w:val="000000"/>
                                  <w:kern w:val="0"/>
                                  <w:sz w:val="18"/>
                                  <w:szCs w:val="18"/>
                                </w:rPr>
                              </w:pPr>
                              <w:r>
                                <w:rPr>
                                  <w:rFonts w:hint="eastAsia"/>
                                  <w:color w:val="000000"/>
                                  <w:sz w:val="18"/>
                                  <w:szCs w:val="18"/>
                                </w:rPr>
                                <w:t>4</w:t>
                              </w:r>
                            </w:p>
                          </w:txbxContent>
                        </v:textbox>
                      </v:rect>
                      <v:rect id="Rectangle 51" o:spid="_x0000_s1042" style="position:absolute;left:7438;top:5893;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" filled="f" stroked="f">
                        <v:textbox style="mso-fit-shape-to-text:t" inset="1mm,0,1mm,0">
                          <w:txbxContent>
                            <w:p w14:paraId="62F1D25B" w14:textId="77777777" w:rsidR="00093054" w:rsidRPr="00825F37" w:rsidRDefault="00093054" w:rsidP="00093054">
                              <w:pPr>
                                <w:rPr>
                                  <w:color w:val="000000"/>
                                  <w:kern w:val="0"/>
                                  <w:sz w:val="18"/>
                                  <w:szCs w:val="18"/>
                                </w:rPr>
                              </w:pPr>
                              <w:r>
                                <w:rPr>
                                  <w:rFonts w:hint="eastAsia"/>
                                  <w:color w:val="000000"/>
                                  <w:sz w:val="18"/>
                                  <w:szCs w:val="18"/>
                                </w:rPr>
                                <w:t>6</w:t>
                              </w:r>
                            </w:p>
                          </w:txbxContent>
                        </v:textbox>
                      </v:rect>
                      <v:rect id="Rectangle 51" o:spid="_x0000_s1043" style="position:absolute;left:9536;top:5895;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" filled="f" stroked="f">
                        <v:textbox style="mso-fit-shape-to-text:t" inset="1mm,0,1mm,0">
                          <w:txbxContent>
                            <w:p w14:paraId="4C03AA5A" w14:textId="77777777" w:rsidR="00093054" w:rsidRPr="00825F37" w:rsidRDefault="00093054" w:rsidP="00093054">
                              <w:pPr>
                                <w:rPr>
                                  <w:color w:val="000000"/>
                                  <w:kern w:val="0"/>
                                  <w:sz w:val="18"/>
                                  <w:szCs w:val="18"/>
                                </w:rPr>
                              </w:pPr>
                              <w:r>
                                <w:rPr>
                                  <w:rFonts w:hint="eastAsia"/>
                                  <w:color w:val="000000"/>
                                  <w:sz w:val="18"/>
                                  <w:szCs w:val="18"/>
                                </w:rPr>
                                <w:t>8</w:t>
                              </w:r>
                            </w:p>
                          </w:txbxContent>
                        </v:textbox>
                      </v:rect>
                      <v:rect id="Rectangle 51" o:spid="_x0000_s1044" style="position:absolute;left:10844;top:5897;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" filled="f" stroked="f">
                        <v:textbox style="mso-fit-shape-to-text:t" inset="1mm,0,1mm,0">
                          <w:txbxContent>
                            <w:p w14:paraId="14356453" w14:textId="77777777" w:rsidR="00093054" w:rsidRPr="00825F37" w:rsidRDefault="00093054" w:rsidP="00093054">
                              <w:pPr>
                                <w:rPr>
                                  <w:color w:val="000000"/>
                                  <w:kern w:val="0"/>
                                  <w:sz w:val="18"/>
                                  <w:szCs w:val="18"/>
                                </w:rPr>
                              </w:pPr>
                              <w:r>
                                <w:rPr>
                                  <w:rFonts w:hint="eastAsia"/>
                                  <w:color w:val="000000"/>
                                  <w:sz w:val="18"/>
                                  <w:szCs w:val="18"/>
                                </w:rPr>
                                <w:t>10</w:t>
                              </w:r>
                            </w:p>
                          </w:txbxContent>
                        </v:textbox>
                      </v:rect>
                      <v:rect id="Rectangle 51" o:spid="_x0000_s1045" style="position:absolute;left:12709;top:5898;width:187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" filled="f" stroked="f">
                        <v:textbox style="mso-fit-shape-to-text:t" inset="1mm,0,1mm,0">
                          <w:txbxContent>
                            <w:p w14:paraId="171500AD" w14:textId="77777777" w:rsidR="00093054" w:rsidRPr="00825F37" w:rsidRDefault="00093054" w:rsidP="00093054">
                              <w:pPr>
                                <w:rPr>
                                  <w:color w:val="000000"/>
                                  <w:kern w:val="0"/>
                                  <w:sz w:val="18"/>
                                  <w:szCs w:val="18"/>
                                </w:rPr>
                              </w:pPr>
                              <w:r>
                                <w:rPr>
                                  <w:rFonts w:hint="eastAsia"/>
                                  <w:color w:val="000000"/>
                                  <w:sz w:val="18"/>
                                  <w:szCs w:val="18"/>
                                </w:rPr>
                                <w:t>12</w:t>
                              </w:r>
                            </w:p>
                          </w:txbxContent>
                        </v:textbox>
                      </v:rect>
                    </v:group>
                    <v:line id="直接连接符 2" o:spid="_x0000_s1046" style="position:absolute;visibility:visible;mso-wrap-style:square" from="4799,6074" to="4799,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" strokecolor="black [3213]" strokeweight=".5pt">
                      <v:stroke joinstyle="miter"/>
                    </v:line>
                    <v:line id="直接连接符 2" o:spid="_x0000_s1047" style="position:absolute;visibility:visible;mso-wrap-style:square" from="6637,6074" to="6637,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" strokecolor="black [3213]" strokeweight=".5pt">
                      <v:stroke joinstyle="miter"/>
                    </v:line>
                    <v:line id="直接连接符 2" o:spid="_x0000_s1048" style="position:absolute;visibility:visible;mso-wrap-style:square" from="8453,6074" to="8453,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" strokecolor="black [3213]" strokeweight=".5pt">
                      <v:stroke joinstyle="miter"/>
                    </v:line>
                    <v:line id="直接连接符 2" o:spid="_x0000_s1049" style="position:absolute;visibility:visible;mso-wrap-style:square" from="10270,6075" to="10270,6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" strokecolor="black [3213]" strokeweight=".5pt">
                      <v:stroke joinstyle="miter"/>
                    </v:line>
                    <v:line id="直接连接符 2" o:spid="_x0000_s1050" style="position:absolute;visibility:visible;mso-wrap-style:square" from="12103,6073" to="12103,6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" strokecolor="black [3213]" strokeweight=".5pt">
                      <v:stroke joinstyle="miter"/>
                    </v:line>
                    <v:line id="直接连接符 2" o:spid="_x0000_s1051" style="position:absolute;visibility:visible;mso-wrap-style:square" from="13917,6061" to="13917,6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" strokecolor="black [3213]" strokeweight=".5pt">
                      <v:stroke joinstyle="miter"/>
                    </v:line>
                    <v:line id="直接连接符 2" o:spid="_x0000_s1052" style="position:absolute;visibility:visible;mso-wrap-style:square" from="4799,3163" to="4799,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" strokecolor="black [3213]" strokeweight=".5pt">
                      <v:stroke dashstyle="dash" joinstyle="miter"/>
                    </v:line>
                  </v:group>
                  <v:shape id="任意多边形: 形状 1" o:spid="_x0000_s1053" style="position:absolute;left:3128;top:3146;width:9081;height:2869;visibility:visible;mso-wrap-style:square;v-text-anchor:middle" coordsize="662662,32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" path="m,l649705,r12957,9255l662662,320225e" filled="f" strokecolor="black [3213]" strokeweight=".5pt">
                    <v:stroke dashstyle="dash" joinstyle="miter"/>
                    <v:path arrowok="t" o:connecttype="custom" o:connectlocs="0,0;890419,0;908177,8292;908177,286907" o:connectangles="0,0,0,0"/>
                  </v:shape>
                  <v:shape id="任意多边形: 形状 1" o:spid="_x0000_s1054" style="position:absolute;left:3113;top:8064;width:5448;height:1654;flip:y;visibility:visible;mso-wrap-style:square;v-text-anchor:middle" coordsize="662662,32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" path="m,l649705,r12957,9255l662662,320225e" filled="f" strokecolor="black [3213]" strokeweight=".5pt">
                    <v:stroke dashstyle="dash" joinstyle="miter"/>
                    <v:path arrowok="t" o:connecttype="custom" o:connectlocs="0,0;534135,0;544787,4779;544787,165363" o:connectangles="0,0,0,0"/>
                  </v:shape>
                </v:group>
                <v:oval id="椭圆 3" o:spid="_x0000_s1055" style="position:absolute;left:13805;top:6250;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" fillcolor="black [3213]" stroked="f" strokeweight="1.5pt">
                  <v:stroke joinstyle="miter"/>
                </v:oval>
                <w10:wrap type="square" anchorx="margin"/>
              </v:group>
            </w:pict>
          </mc:Fallback>
        </mc:AlternateContent>
      </w:r>
      <w:r w:rsidR="00BB6BF6" w:rsidRPr="0068766D">
        <w:t>（</w:t>
      </w:r>
      <w:r w:rsidR="00BB6BF6" w:rsidRPr="0068766D">
        <w:t>2</w:t>
      </w:r>
      <w:r w:rsidR="00BB6BF6" w:rsidRPr="0068766D">
        <w:t>）</w:t>
      </w:r>
      <w:r w:rsidR="00BB6BF6" w:rsidRPr="0068766D">
        <w:rPr>
          <w:rFonts w:hint="eastAsia"/>
        </w:rPr>
        <w:t>（多选）</w:t>
      </w:r>
      <w:r w:rsidR="00BB6BF6" w:rsidRPr="0068766D">
        <w:t>图示为血管内沿</w:t>
      </w:r>
      <w:r w:rsidR="00BB6BF6" w:rsidRPr="0068766D">
        <w:rPr>
          <w:i/>
        </w:rPr>
        <w:t>x</w:t>
      </w:r>
      <w:r w:rsidR="00BB6BF6" w:rsidRPr="0068766D">
        <w:t>轴正方向</w:t>
      </w:r>
      <w:r w:rsidR="00BB6BF6" w:rsidRPr="0068766D">
        <w:rPr>
          <w:rFonts w:hint="eastAsia"/>
        </w:rPr>
        <w:t>传播</w:t>
      </w:r>
      <w:r w:rsidR="00BB6BF6" w:rsidRPr="0068766D">
        <w:t>的简谐超声波图像，波的频率</w:t>
      </w:r>
      <w:r w:rsidR="00BB6BF6" w:rsidRPr="0068766D">
        <w:rPr>
          <w:rFonts w:hint="eastAsia"/>
          <w:i/>
        </w:rPr>
        <w:t>f</w:t>
      </w:r>
      <w:r w:rsidR="00C54614">
        <w:rPr>
          <w:rFonts w:hint="eastAsia"/>
          <w:iCs/>
        </w:rPr>
        <w:t xml:space="preserve"> </w:t>
      </w:r>
      <w:r w:rsidR="00BB6BF6" w:rsidRPr="0068766D">
        <w:rPr>
          <w:rFonts w:hint="eastAsia"/>
        </w:rPr>
        <w:t>=</w:t>
      </w:r>
      <w:r w:rsidR="00C54614">
        <w:rPr>
          <w:rFonts w:hint="eastAsia"/>
        </w:rPr>
        <w:t xml:space="preserve"> </w:t>
      </w:r>
      <w:r w:rsidR="00BB6BF6" w:rsidRPr="0068766D">
        <w:t>1</w:t>
      </w:r>
      <w:r w:rsidR="00BB6BF6" w:rsidRPr="0068766D">
        <w:rPr>
          <w:rFonts w:hint="eastAsia"/>
        </w:rPr>
        <w:t>.0</w:t>
      </w:r>
      <w:r w:rsidR="00BB6BF6" w:rsidRPr="0068766D">
        <w:t>×10</w:t>
      </w:r>
      <w:r w:rsidR="00BB6BF6" w:rsidRPr="0068766D">
        <w:rPr>
          <w:vertAlign w:val="superscript"/>
        </w:rPr>
        <w:t>7</w:t>
      </w:r>
      <w:r w:rsidR="00C54614">
        <w:rPr>
          <w:rFonts w:hint="eastAsia"/>
        </w:rPr>
        <w:t xml:space="preserve"> </w:t>
      </w:r>
      <w:r w:rsidR="00BB6BF6" w:rsidRPr="0068766D">
        <w:rPr>
          <w:rFonts w:hint="eastAsia"/>
        </w:rPr>
        <w:t>Hz</w:t>
      </w:r>
      <w:r w:rsidR="00BB6BF6" w:rsidRPr="0068766D">
        <w:fldChar w:fldCharType="begin"/>
      </w:r>
      <w:r w:rsidR="00BB6BF6" w:rsidRPr="0068766D">
        <w:instrText xml:space="preserve"> QUOTE </w:instrText>
      </w:r>
      <m:oMath>
        <m:r>
          <m:rPr>
            <m:sty m:val="p"/>
          </m:rPr>
          <w:rPr>
            <w:rFonts w:ascii="Cambria Math" w:hAnsi="Cambria Math" w:cs="Cambria Math"/>
          </w:rPr>
          <m:t>1×</m:t>
        </m:r>
        <m:sSup>
          <m:sSupPr>
            <m:ctrlPr>
              <w:rPr>
                <w:rFonts w:ascii="Cambria Math" w:hAnsi="Cambria Math"/>
              </w:rPr>
            </m:ctrlPr>
          </m:sSupPr>
          <m:e>
            <m:r>
              <m:rPr>
                <m:sty m:val="p"/>
              </m:rPr>
              <w:rPr>
                <w:rFonts w:ascii="Cambria Math" w:hAnsi="Cambria Math" w:cs="Cambria Math"/>
              </w:rPr>
              <m:t>10</m:t>
            </m:r>
          </m:e>
          <m:sup>
            <m:r>
              <m:rPr>
                <m:sty m:val="p"/>
              </m:rPr>
              <w:rPr>
                <w:rFonts w:ascii="Cambria Math" w:hAnsi="Cambria Math" w:cs="Cambria Math"/>
              </w:rPr>
              <m:t>7</m:t>
            </m:r>
          </m:sup>
        </m:sSup>
        <m:r>
          <m:rPr>
            <m:nor/>
          </m:rPr>
          <w:rPr>
            <w:rFonts w:ascii="Cambria Math" w:hAnsi="Cambria Math" w:cs="Cambria Math"/>
          </w:rPr>
          <m:t>Hz</m:t>
        </m:r>
      </m:oMath>
      <w:r w:rsidR="00BB6BF6" w:rsidRPr="0068766D">
        <w:instrText xml:space="preserve"> </w:instrText>
      </w:r>
      <w:r w:rsidR="00BB6BF6" w:rsidRPr="0068766D">
        <w:fldChar w:fldCharType="separate"/>
      </w:r>
      <w:r w:rsidR="00BB6BF6" w:rsidRPr="0068766D">
        <w:fldChar w:fldCharType="end"/>
      </w:r>
      <w:r w:rsidR="00BB6BF6" w:rsidRPr="0068766D">
        <w:t>。</w:t>
      </w:r>
      <w:r w:rsidR="00C54614">
        <w:rPr>
          <w:i/>
        </w:rPr>
        <w:t>t</w:t>
      </w:r>
      <w:r w:rsidR="00C54614">
        <w:rPr>
          <w:rFonts w:hint="eastAsia"/>
          <w:iCs/>
        </w:rPr>
        <w:t xml:space="preserve"> </w:t>
      </w:r>
      <w:r w:rsidR="00BB6BF6" w:rsidRPr="0068766D">
        <w:rPr>
          <w:rFonts w:hint="eastAsia"/>
        </w:rPr>
        <w:t>=</w:t>
      </w:r>
      <w:r w:rsidR="00C54614">
        <w:rPr>
          <w:rFonts w:hint="eastAsia"/>
        </w:rPr>
        <w:t xml:space="preserve"> </w:t>
      </w:r>
      <w:r w:rsidR="00BB6BF6" w:rsidRPr="0068766D">
        <w:rPr>
          <w:rFonts w:hint="eastAsia"/>
        </w:rPr>
        <w:t>0</w:t>
      </w:r>
      <w:r w:rsidR="00BB6BF6" w:rsidRPr="0068766D">
        <w:t>时刻超声波恰好传到</w:t>
      </w:r>
      <w:r w:rsidR="00BB6BF6" w:rsidRPr="0068766D">
        <w:rPr>
          <w:i/>
        </w:rPr>
        <w:t>M</w:t>
      </w:r>
      <w:r w:rsidR="00BB6BF6" w:rsidRPr="0068766D">
        <w:t>点</w:t>
      </w:r>
      <w:r w:rsidR="00BB6BF6">
        <w:rPr>
          <w:rFonts w:hint="eastAsia"/>
        </w:rPr>
        <w:t>，则</w:t>
      </w:r>
      <w:r w:rsidR="00BB6BF6" w:rsidRPr="0068766D">
        <w:rPr>
          <w:rFonts w:hint="eastAsia"/>
        </w:rPr>
        <w:t>（</w:t>
      </w:r>
      <w:r w:rsidR="00BB6BF6" w:rsidRPr="0068766D">
        <w:rPr>
          <w:rFonts w:hint="eastAsia"/>
        </w:rPr>
        <w:t xml:space="preserve">    </w:t>
      </w:r>
      <w:r w:rsidR="00BB6BF6" w:rsidRPr="0068766D">
        <w:rPr>
          <w:rFonts w:hint="eastAsia"/>
        </w:rPr>
        <w:t>）</w:t>
      </w:r>
    </w:p>
    <w:p w14:paraId="115C75B5" w14:textId="4815B9CD" w:rsidR="00BB6BF6" w:rsidRPr="0068766D" w:rsidRDefault="00BB6BF6" w:rsidP="00BB6BF6">
      <w:r w:rsidRPr="0068766D">
        <w:rPr>
          <w:rFonts w:hint="eastAsia"/>
        </w:rPr>
        <w:t>A</w:t>
      </w:r>
      <w:r w:rsidRPr="0068766D">
        <w:t>．超声波</w:t>
      </w:r>
      <w:r w:rsidRPr="0068766D">
        <w:rPr>
          <w:rFonts w:hint="eastAsia"/>
        </w:rPr>
        <w:t>的波长为</w:t>
      </w:r>
      <w:r w:rsidRPr="0068766D">
        <w:rPr>
          <w:rFonts w:hint="eastAsia"/>
        </w:rPr>
        <w:t>8</w:t>
      </w:r>
      <w:r w:rsidRPr="0068766D">
        <w:t>m</w:t>
      </w:r>
    </w:p>
    <w:p w14:paraId="231C538F" w14:textId="49D7B485" w:rsidR="00BB6BF6" w:rsidRPr="0068766D" w:rsidRDefault="00BB6BF6" w:rsidP="00BB6BF6">
      <w:r w:rsidRPr="0068766D">
        <w:t>B</w:t>
      </w:r>
      <w:r w:rsidRPr="0068766D">
        <w:t>．质点</w:t>
      </w:r>
      <w:r w:rsidRPr="0068766D">
        <w:rPr>
          <w:i/>
        </w:rPr>
        <w:t>M</w:t>
      </w:r>
      <w:r w:rsidRPr="0068766D">
        <w:t>即将向</w:t>
      </w:r>
      <w:r w:rsidRPr="0068766D">
        <w:rPr>
          <w:i/>
        </w:rPr>
        <w:t>y</w:t>
      </w:r>
      <w:r w:rsidRPr="0068766D">
        <w:t>轴</w:t>
      </w:r>
      <w:r w:rsidRPr="0068766D">
        <w:rPr>
          <w:rFonts w:hint="eastAsia"/>
        </w:rPr>
        <w:t>正</w:t>
      </w:r>
      <w:r w:rsidRPr="0068766D">
        <w:t>方向运动</w:t>
      </w:r>
    </w:p>
    <w:p w14:paraId="10BE4E46" w14:textId="2EC702AC" w:rsidR="00BB6BF6" w:rsidRPr="0068766D" w:rsidRDefault="00BB6BF6" w:rsidP="00BB6BF6">
      <w:r w:rsidRPr="0068766D">
        <w:t>C</w:t>
      </w:r>
      <w:r w:rsidRPr="0068766D">
        <w:t>．超声波在</w:t>
      </w:r>
      <w:r w:rsidRPr="0068766D">
        <w:rPr>
          <w:rFonts w:hint="eastAsia"/>
        </w:rPr>
        <w:t>血液</w:t>
      </w:r>
      <w:r w:rsidRPr="0068766D">
        <w:t>中的传播速度为</w:t>
      </w:r>
      <w:r w:rsidRPr="0068766D">
        <w:t>800</w:t>
      </w:r>
      <w:r w:rsidR="00C54614">
        <w:rPr>
          <w:rFonts w:hint="eastAsia"/>
        </w:rPr>
        <w:t xml:space="preserve"> </w:t>
      </w:r>
      <w:r w:rsidRPr="0068766D">
        <w:t>m/s</w:t>
      </w:r>
    </w:p>
    <w:p w14:paraId="6FCD852E" w14:textId="2BA1FB96" w:rsidR="00BB6BF6" w:rsidRPr="0068766D" w:rsidRDefault="00BB6BF6" w:rsidP="00BB6BF6">
      <w:r w:rsidRPr="0068766D">
        <w:t>D</w:t>
      </w:r>
      <w:r w:rsidRPr="0068766D">
        <w:t>．超声波遇到直径约</w:t>
      </w:r>
      <w:r w:rsidRPr="0068766D">
        <w:t>5</w:t>
      </w:r>
      <w:r w:rsidR="00C54614">
        <w:rPr>
          <w:rFonts w:hint="eastAsia"/>
        </w:rPr>
        <w:t xml:space="preserve"> </w:t>
      </w:r>
      <w:r w:rsidRPr="0068766D">
        <w:rPr>
          <w:rFonts w:hint="eastAsia"/>
        </w:rPr>
        <w:t>m</w:t>
      </w:r>
      <w:r w:rsidRPr="0068766D">
        <w:t>m</w:t>
      </w:r>
      <w:r w:rsidRPr="0068766D">
        <w:t>的结石块</w:t>
      </w:r>
      <w:r>
        <w:rPr>
          <w:rFonts w:hint="eastAsia"/>
        </w:rPr>
        <w:t>能</w:t>
      </w:r>
      <w:r w:rsidRPr="0068766D">
        <w:t>明显衍射</w:t>
      </w:r>
    </w:p>
    <w:p w14:paraId="3A7B26EE" w14:textId="68F93192" w:rsidR="00BB6BF6" w:rsidRPr="0068766D" w:rsidRDefault="00BB6BF6" w:rsidP="00BB6BF6">
      <w:pPr>
        <w:rPr>
          <w:rFonts w:ascii="宋体" w:hAnsi="宋体" w:hint="eastAsia"/>
        </w:rPr>
      </w:pPr>
      <w:r w:rsidRPr="001A1C31">
        <w:rPr>
          <w:bCs/>
        </w:rPr>
        <w:t>2</w:t>
      </w:r>
      <w:r w:rsidRPr="001A1C31">
        <w:rPr>
          <w:bCs/>
        </w:rPr>
        <w:t>．</w:t>
      </w:r>
      <w:r w:rsidRPr="001A1C31">
        <w:rPr>
          <w:rFonts w:ascii="宋体" w:hAnsi="宋体"/>
          <w:bCs/>
        </w:rPr>
        <w:t>激光微创治疗</w:t>
      </w:r>
      <w:r w:rsidRPr="001A1C31">
        <w:rPr>
          <w:rFonts w:ascii="宋体" w:hAnsi="宋体" w:hint="eastAsia"/>
          <w:bCs/>
        </w:rPr>
        <w:t>：</w:t>
      </w:r>
      <w:r w:rsidRPr="001A1C31">
        <w:rPr>
          <w:rFonts w:ascii="宋体" w:hAnsi="宋体"/>
          <w:bCs/>
        </w:rPr>
        <w:t>通过选择特定波长的激光，并控制其能量和作用时间，使其精准</w:t>
      </w:r>
      <w:r w:rsidRPr="001A1C31">
        <w:rPr>
          <w:rFonts w:ascii="宋体" w:hAnsi="宋体" w:hint="eastAsia"/>
          <w:bCs/>
        </w:rPr>
        <w:t>聚焦在</w:t>
      </w:r>
      <w:r w:rsidRPr="001A1C31">
        <w:rPr>
          <w:rFonts w:ascii="宋体" w:hAnsi="宋体"/>
          <w:bCs/>
        </w:rPr>
        <w:t>病</w:t>
      </w:r>
      <w:r w:rsidRPr="0068766D">
        <w:rPr>
          <w:rFonts w:ascii="宋体" w:hAnsi="宋体"/>
          <w:bCs/>
        </w:rPr>
        <w:t>变组织，通过光热效应去除病灶，减少对</w:t>
      </w:r>
      <w:r w:rsidRPr="0068766D">
        <w:t>周围</w:t>
      </w:r>
      <w:r w:rsidRPr="0068766D">
        <w:rPr>
          <w:rFonts w:ascii="宋体" w:hAnsi="宋体"/>
          <w:bCs/>
        </w:rPr>
        <w:t>正常组织的损伤。</w:t>
      </w:r>
    </w:p>
    <w:p w14:paraId="21913D9F" w14:textId="03C1FCEB" w:rsidR="00BB6BF6" w:rsidRPr="0068766D" w:rsidRDefault="00BB6BF6" w:rsidP="00BB6BF6">
      <w:r w:rsidRPr="0068766D">
        <w:t>（</w:t>
      </w:r>
      <w:r w:rsidRPr="0068766D">
        <w:t>1</w:t>
      </w:r>
      <w:r w:rsidRPr="0068766D">
        <w:t>）</w:t>
      </w:r>
      <w:r w:rsidRPr="0068766D">
        <w:rPr>
          <w:rFonts w:hint="eastAsia"/>
        </w:rPr>
        <w:t>（多选）</w:t>
      </w:r>
      <w:r w:rsidRPr="0068766D">
        <w:t>激光</w:t>
      </w:r>
      <w:r w:rsidRPr="0068766D">
        <w:rPr>
          <w:rFonts w:hint="eastAsia"/>
        </w:rPr>
        <w:t>治疗，主要</w:t>
      </w:r>
      <w:r w:rsidRPr="0068766D">
        <w:t>利用其</w:t>
      </w:r>
      <w:r w:rsidRPr="0068766D">
        <w:rPr>
          <w:rFonts w:hint="eastAsia"/>
        </w:rPr>
        <w:t>（</w:t>
      </w:r>
      <w:r w:rsidRPr="0068766D">
        <w:rPr>
          <w:rFonts w:hint="eastAsia"/>
        </w:rPr>
        <w:t xml:space="preserve">    </w:t>
      </w:r>
      <w:r w:rsidRPr="0068766D">
        <w:rPr>
          <w:rFonts w:hint="eastAsia"/>
        </w:rPr>
        <w:t>）特性。</w:t>
      </w:r>
    </w:p>
    <w:p w14:paraId="5BF5C956" w14:textId="3F11E923" w:rsidR="00BB6BF6" w:rsidRPr="0068766D" w:rsidRDefault="00BB6BF6" w:rsidP="00BB6BF6">
      <w:r w:rsidRPr="0068766D">
        <w:t>A</w:t>
      </w:r>
      <w:r w:rsidRPr="0068766D">
        <w:t>．</w:t>
      </w:r>
      <w:r w:rsidRPr="0068766D">
        <w:rPr>
          <w:rFonts w:hint="eastAsia"/>
        </w:rPr>
        <w:t>高</w:t>
      </w:r>
      <w:r w:rsidRPr="0068766D">
        <w:t>单色性</w:t>
      </w:r>
      <w:r w:rsidRPr="0068766D">
        <w:tab/>
      </w:r>
      <w:r w:rsidRPr="0068766D">
        <w:tab/>
      </w:r>
      <w:r w:rsidRPr="0068766D">
        <w:tab/>
        <w:t>B</w:t>
      </w:r>
      <w:r w:rsidRPr="0068766D">
        <w:t>．高方向性</w:t>
      </w:r>
      <w:r w:rsidRPr="0068766D">
        <w:tab/>
      </w:r>
      <w:r w:rsidRPr="0068766D">
        <w:tab/>
      </w:r>
      <w:r w:rsidRPr="0068766D">
        <w:tab/>
        <w:t>C</w:t>
      </w:r>
      <w:r w:rsidRPr="0068766D">
        <w:t>．</w:t>
      </w:r>
      <w:r w:rsidRPr="0068766D">
        <w:rPr>
          <w:rFonts w:hint="eastAsia"/>
        </w:rPr>
        <w:t>易衍射</w:t>
      </w:r>
      <w:r w:rsidRPr="0068766D">
        <w:tab/>
      </w:r>
      <w:r w:rsidRPr="0068766D">
        <w:tab/>
      </w:r>
      <w:r w:rsidRPr="0068766D">
        <w:tab/>
        <w:t>D</w:t>
      </w:r>
      <w:r w:rsidRPr="0068766D">
        <w:t>．</w:t>
      </w:r>
      <w:r w:rsidRPr="0068766D">
        <w:rPr>
          <w:rFonts w:hint="eastAsia"/>
        </w:rPr>
        <w:t>易干涉</w:t>
      </w:r>
    </w:p>
    <w:p w14:paraId="7F39DA81" w14:textId="600038AA" w:rsidR="00BB6BF6" w:rsidRPr="0068766D" w:rsidRDefault="00BB6BF6" w:rsidP="00BB6BF6">
      <w:r w:rsidRPr="0068766D">
        <w:t>（</w:t>
      </w:r>
      <w:r w:rsidRPr="0068766D">
        <w:t>2</w:t>
      </w:r>
      <w:r w:rsidRPr="0068766D">
        <w:t>）激光通过光导纤维被精准引导至病灶部位</w:t>
      </w:r>
      <w:r w:rsidRPr="0068766D">
        <w:rPr>
          <w:rFonts w:hint="eastAsia"/>
        </w:rPr>
        <w:t>，其</w:t>
      </w:r>
      <w:r w:rsidRPr="0068766D">
        <w:t>截面</w:t>
      </w:r>
      <w:r w:rsidRPr="0068766D">
        <w:rPr>
          <w:rFonts w:hint="eastAsia"/>
        </w:rPr>
        <w:t>如图所示，</w:t>
      </w:r>
      <w:r w:rsidRPr="0068766D">
        <w:t>内</w:t>
      </w:r>
      <w:r w:rsidRPr="0068766D">
        <w:rPr>
          <w:rFonts w:hint="eastAsia"/>
        </w:rPr>
        <w:t>、</w:t>
      </w:r>
      <w:r w:rsidRPr="0068766D">
        <w:t>外层介质的折射率分别为</w:t>
      </w:r>
      <w:r w:rsidRPr="0068766D">
        <w:rPr>
          <w:i/>
          <w:lang w:val="de-DE"/>
        </w:rPr>
        <w:t>n</w:t>
      </w:r>
      <w:r w:rsidRPr="0068766D">
        <w:rPr>
          <w:rFonts w:hint="eastAsia"/>
          <w:vertAlign w:val="subscript"/>
          <w:lang w:val="de-DE"/>
        </w:rPr>
        <w:t>1</w:t>
      </w:r>
      <w:r w:rsidRPr="0068766D">
        <w:rPr>
          <w:rFonts w:hint="eastAsia"/>
        </w:rPr>
        <w:t>、</w:t>
      </w:r>
      <w:r w:rsidRPr="0068766D">
        <w:rPr>
          <w:i/>
          <w:lang w:val="de-DE"/>
        </w:rPr>
        <w:t>n</w:t>
      </w:r>
      <w:r w:rsidRPr="0068766D">
        <w:rPr>
          <w:vertAlign w:val="subscript"/>
          <w:lang w:val="de-DE"/>
        </w:rPr>
        <w:t>2</w:t>
      </w:r>
      <w:r w:rsidRPr="0068766D">
        <w:rPr>
          <w:rFonts w:hint="eastAsia"/>
        </w:rPr>
        <w:t>。</w:t>
      </w:r>
      <w:r w:rsidRPr="0068766D">
        <w:t>一束单色激光</w:t>
      </w:r>
      <w:r w:rsidRPr="0068766D">
        <w:rPr>
          <w:rFonts w:hint="eastAsia"/>
        </w:rPr>
        <w:t>沿</w:t>
      </w:r>
      <w:r w:rsidRPr="0068766D">
        <w:t>与中心轴线的夹角为</w:t>
      </w:r>
      <w:r w:rsidRPr="0068766D">
        <w:rPr>
          <w:rFonts w:eastAsia="Times New Roman"/>
          <w:i/>
        </w:rPr>
        <w:t>θ</w:t>
      </w:r>
      <w:r w:rsidRPr="0068766D">
        <w:t>（</w:t>
      </w:r>
      <w:r w:rsidRPr="0068766D">
        <w:rPr>
          <w:rFonts w:eastAsia="Times New Roman"/>
          <w:i/>
        </w:rPr>
        <w:t>θ</w:t>
      </w:r>
      <w:r w:rsidR="00C54614">
        <w:rPr>
          <w:rFonts w:eastAsiaTheme="minorEastAsia" w:hint="eastAsia"/>
          <w:iCs/>
        </w:rPr>
        <w:t xml:space="preserve"> </w:t>
      </w:r>
      <w:r w:rsidRPr="00C54614">
        <w:rPr>
          <w:rFonts w:asciiTheme="majorBidi" w:hAnsiTheme="majorBidi" w:cstheme="majorBidi"/>
          <w:lang w:val="de-DE"/>
        </w:rPr>
        <w:t>≠</w:t>
      </w:r>
      <w:r w:rsidR="00C54614">
        <w:rPr>
          <w:rFonts w:ascii="宋体" w:hAnsi="宋体" w:hint="eastAsia"/>
          <w:lang w:val="de-DE"/>
        </w:rPr>
        <w:t xml:space="preserve"> </w:t>
      </w:r>
      <w:r w:rsidRPr="0068766D">
        <w:rPr>
          <w:rFonts w:hint="eastAsia"/>
        </w:rPr>
        <w:t>0</w:t>
      </w:r>
      <w:r w:rsidRPr="0068766D">
        <w:fldChar w:fldCharType="begin"/>
      </w:r>
      <w:r w:rsidRPr="0068766D">
        <w:instrText xml:space="preserve"> QUOTE </w:instrText>
      </w:r>
      <m:oMath>
        <m:r>
          <m:rPr>
            <m:sty m:val="p"/>
          </m:rPr>
          <w:rPr>
            <w:rFonts w:ascii="Cambria Math" w:hAnsi="Cambria Math" w:cs="Cambria Math"/>
          </w:rPr>
          <m:t>θ</m:t>
        </m:r>
      </m:oMath>
      <w:r w:rsidRPr="0068766D">
        <w:instrText xml:space="preserve"> </w:instrText>
      </w:r>
      <w:r w:rsidRPr="0068766D">
        <w:fldChar w:fldCharType="separate"/>
      </w:r>
      <w:r w:rsidRPr="0068766D">
        <w:fldChar w:fldCharType="end"/>
      </w:r>
      <w:r w:rsidRPr="0068766D">
        <w:t>）的方向</w:t>
      </w:r>
      <w:r w:rsidRPr="0068766D">
        <w:rPr>
          <w:rFonts w:hint="eastAsia"/>
        </w:rPr>
        <w:t>，</w:t>
      </w:r>
      <w:r w:rsidRPr="0068766D">
        <w:t>从空气</w:t>
      </w:r>
      <w:r w:rsidRPr="0068766D">
        <w:rPr>
          <w:rFonts w:hint="eastAsia"/>
        </w:rPr>
        <w:t>射向</w:t>
      </w:r>
      <w:r w:rsidRPr="0068766D">
        <w:t>光纤左侧的</w:t>
      </w:r>
      <w:r w:rsidRPr="0068766D">
        <w:rPr>
          <w:rFonts w:hint="eastAsia"/>
          <w:i/>
        </w:rPr>
        <w:t>O</w:t>
      </w:r>
      <w:r w:rsidRPr="0068766D">
        <w:t>点</w:t>
      </w:r>
      <w:r w:rsidRPr="0068766D">
        <w:rPr>
          <w:rFonts w:hint="eastAsia"/>
        </w:rPr>
        <w:t>，无泄露</w:t>
      </w:r>
      <w:r>
        <w:rPr>
          <w:rFonts w:hint="eastAsia"/>
        </w:rPr>
        <w:t>地</w:t>
      </w:r>
      <w:r w:rsidRPr="0068766D">
        <w:rPr>
          <w:rFonts w:hint="eastAsia"/>
        </w:rPr>
        <w:t>从</w:t>
      </w:r>
      <w:r w:rsidRPr="0068766D">
        <w:t>右侧</w:t>
      </w:r>
      <w:r>
        <w:rPr>
          <w:rFonts w:hint="eastAsia"/>
        </w:rPr>
        <w:t>射</w:t>
      </w:r>
      <w:r w:rsidRPr="0068766D">
        <w:t>达病灶</w:t>
      </w:r>
      <w:r>
        <w:rPr>
          <w:rFonts w:hint="eastAsia"/>
        </w:rPr>
        <w:t>。</w:t>
      </w:r>
      <w:r w:rsidRPr="0068766D">
        <w:t>已知光纤长度为</w:t>
      </w:r>
      <w:r w:rsidRPr="0068766D">
        <w:rPr>
          <w:i/>
        </w:rPr>
        <w:t>L</w:t>
      </w:r>
      <w:r w:rsidRPr="0068766D">
        <w:t>（</w:t>
      </w:r>
      <w:r w:rsidRPr="0068766D">
        <w:rPr>
          <w:i/>
        </w:rPr>
        <w:t>L</w:t>
      </w:r>
      <w:r w:rsidRPr="0068766D">
        <w:rPr>
          <w:rFonts w:hint="eastAsia"/>
        </w:rPr>
        <w:t>远大于</w:t>
      </w:r>
      <w:r w:rsidRPr="0068766D">
        <w:t>内层半径</w:t>
      </w:r>
      <w:r w:rsidRPr="0068766D">
        <w:rPr>
          <w:i/>
        </w:rPr>
        <w:t>r</w:t>
      </w:r>
      <w:r w:rsidRPr="0068766D">
        <w:fldChar w:fldCharType="begin"/>
      </w:r>
      <w:r w:rsidRPr="0068766D">
        <w:instrText xml:space="preserve"> QUOTE </w:instrText>
      </w:r>
      <m:oMath>
        <m:r>
          <m:rPr>
            <m:sty m:val="p"/>
          </m:rPr>
          <w:rPr>
            <w:rFonts w:ascii="Cambria Math" w:hAnsi="Cambria Math" w:cs="Cambria Math"/>
          </w:rPr>
          <m:t>θ</m:t>
        </m:r>
      </m:oMath>
      <w:r w:rsidRPr="0068766D">
        <w:instrText xml:space="preserve"> </w:instrText>
      </w:r>
      <w:r w:rsidRPr="0068766D">
        <w:fldChar w:fldCharType="separate"/>
      </w:r>
      <w:r w:rsidRPr="0068766D">
        <w:fldChar w:fldCharType="end"/>
      </w:r>
      <w:r w:rsidRPr="0068766D">
        <w:t>），</w:t>
      </w:r>
      <w:r w:rsidRPr="0068766D">
        <w:rPr>
          <w:rFonts w:hint="eastAsia"/>
        </w:rPr>
        <w:t>空气</w:t>
      </w:r>
      <w:r w:rsidRPr="0068766D">
        <w:t>中光速为</w:t>
      </w:r>
      <w:r w:rsidRPr="0068766D">
        <w:rPr>
          <w:i/>
        </w:rPr>
        <w:t>c</w:t>
      </w:r>
      <w:r w:rsidRPr="0068766D">
        <w:t>。</w:t>
      </w:r>
    </w:p>
    <w:p w14:paraId="69808723" w14:textId="038AAB9A" w:rsidR="00BB6BF6" w:rsidRPr="0068766D" w:rsidRDefault="00FC6BA9" w:rsidP="00BB6BF6">
      <w:r>
        <w:rPr>
          <w:rFonts w:ascii="宋体" w:hAnsi="宋体"/>
          <w:bCs/>
          <w:noProof/>
        </w:rPr>
        <mc:AlternateContent>
          <mc:Choice Requires="wpg">
            <w:drawing>
              <wp:anchor distT="0" distB="0" distL="114300" distR="114300" simplePos="0" relativeHeight="251673088" behindDoc="0" locked="0" layoutInCell="1" allowOverlap="1" wp14:anchorId="54549DD2" wp14:editId="26188976">
                <wp:simplePos x="0" y="0"/>
                <wp:positionH relativeFrom="margin">
                  <wp:posOffset>3535680</wp:posOffset>
                </wp:positionH>
                <wp:positionV relativeFrom="paragraph">
                  <wp:posOffset>95250</wp:posOffset>
                </wp:positionV>
                <wp:extent cx="1803400" cy="680085"/>
                <wp:effectExtent l="0" t="0" r="25400" b="5715"/>
                <wp:wrapSquare wrapText="bothSides"/>
                <wp:docPr id="586690162" name="组合 4"/>
                <wp:cNvGraphicFramePr/>
                <a:graphic xmlns:a="http://schemas.openxmlformats.org/drawingml/2006/main">
                  <a:graphicData uri="http://schemas.microsoft.com/office/word/2010/wordprocessingGroup">
                    <wpg:wgp>
                      <wpg:cNvGrpSpPr/>
                      <wpg:grpSpPr>
                        <a:xfrm>
                          <a:off x="0" y="0"/>
                          <a:ext cx="1803400" cy="680085"/>
                          <a:chOff x="88490" y="-32184"/>
                          <a:chExt cx="1805815" cy="681524"/>
                        </a:xfrm>
                      </wpg:grpSpPr>
                      <wpg:grpSp>
                        <wpg:cNvPr id="138907347" name="组合 282">
                          <a:extLst>
                            <a:ext uri="{FF2B5EF4-FFF2-40B4-BE49-F238E27FC236}">
                              <a16:creationId xmlns:a16="http://schemas.microsoft.com/office/drawing/2014/main" id="{8EA2BD10-FB8A-A3D9-54F0-732F59A8702C}"/>
                            </a:ext>
                          </a:extLst>
                        </wpg:cNvPr>
                        <wpg:cNvGrpSpPr/>
                        <wpg:grpSpPr>
                          <a:xfrm>
                            <a:off x="88490" y="0"/>
                            <a:ext cx="1805815" cy="620713"/>
                            <a:chOff x="0" y="0"/>
                            <a:chExt cx="1805815" cy="620713"/>
                          </a:xfrm>
                        </wpg:grpSpPr>
                        <wps:wsp>
                          <wps:cNvPr id="1715649967" name="Rectangle 61">
                            <a:extLst>
                              <a:ext uri="{FF2B5EF4-FFF2-40B4-BE49-F238E27FC236}">
                                <a16:creationId xmlns:a16="http://schemas.microsoft.com/office/drawing/2014/main" id="{3BD44D4E-1468-B85A-81CA-DF5CB94D1C25}"/>
                              </a:ext>
                            </a:extLst>
                          </wps:cNvPr>
                          <wps:cNvSpPr>
                            <a:spLocks noChangeArrowheads="1"/>
                          </wps:cNvSpPr>
                          <wps:spPr bwMode="auto">
                            <a:xfrm>
                              <a:off x="436562" y="0"/>
                              <a:ext cx="1335286" cy="620713"/>
                            </a:xfrm>
                            <a:prstGeom prst="rect">
                              <a:avLst/>
                            </a:prstGeom>
                            <a:solidFill>
                              <a:srgbClr val="EBEFF4"/>
                            </a:solidFill>
                            <a:ln w="9525" cap="rnd">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94387166" name="Rectangle 66">
                            <a:extLst>
                              <a:ext uri="{FF2B5EF4-FFF2-40B4-BE49-F238E27FC236}">
                                <a16:creationId xmlns:a16="http://schemas.microsoft.com/office/drawing/2014/main" id="{C2E5B934-0DEA-9278-E359-9FD460353939}"/>
                              </a:ext>
                            </a:extLst>
                          </wps:cNvPr>
                          <wps:cNvSpPr>
                            <a:spLocks noChangeArrowheads="1"/>
                          </wps:cNvSpPr>
                          <wps:spPr bwMode="auto">
                            <a:xfrm>
                              <a:off x="437645" y="146633"/>
                              <a:ext cx="1335286" cy="343374"/>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735669129" name="Freeform 76">
                            <a:extLst>
                              <a:ext uri="{FF2B5EF4-FFF2-40B4-BE49-F238E27FC236}">
                                <a16:creationId xmlns:a16="http://schemas.microsoft.com/office/drawing/2014/main" id="{FE8AF015-3208-5273-67B9-DBC5CA6169C9}"/>
                              </a:ext>
                            </a:extLst>
                          </wps:cNvPr>
                          <wps:cNvSpPr>
                            <a:spLocks/>
                          </wps:cNvSpPr>
                          <wps:spPr bwMode="auto">
                            <a:xfrm rot="1135290">
                              <a:off x="279400" y="309562"/>
                              <a:ext cx="26988" cy="58738"/>
                            </a:xfrm>
                            <a:custGeom>
                              <a:avLst/>
                              <a:gdLst>
                                <a:gd name="T0" fmla="*/ 0 w 17"/>
                                <a:gd name="T1" fmla="*/ 0 h 37"/>
                                <a:gd name="T2" fmla="*/ 0 w 17"/>
                                <a:gd name="T3" fmla="*/ 5 h 37"/>
                                <a:gd name="T4" fmla="*/ 17 w 17"/>
                                <a:gd name="T5" fmla="*/ 37 h 37"/>
                              </a:gdLst>
                              <a:ahLst/>
                              <a:cxnLst>
                                <a:cxn ang="0">
                                  <a:pos x="T0" y="T1"/>
                                </a:cxn>
                                <a:cxn ang="0">
                                  <a:pos x="T2" y="T3"/>
                                </a:cxn>
                                <a:cxn ang="0">
                                  <a:pos x="T4" y="T5"/>
                                </a:cxn>
                              </a:cxnLst>
                              <a:rect l="0" t="0" r="r" b="b"/>
                              <a:pathLst>
                                <a:path w="17" h="37">
                                  <a:moveTo>
                                    <a:pt x="0" y="0"/>
                                  </a:moveTo>
                                  <a:cubicBezTo>
                                    <a:pt x="0" y="2"/>
                                    <a:pt x="0" y="3"/>
                                    <a:pt x="0" y="5"/>
                                  </a:cubicBezTo>
                                  <a:cubicBezTo>
                                    <a:pt x="0" y="18"/>
                                    <a:pt x="6" y="30"/>
                                    <a:pt x="17" y="37"/>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68128217" name="Freeform 80">
                            <a:extLst>
                              <a:ext uri="{FF2B5EF4-FFF2-40B4-BE49-F238E27FC236}">
                                <a16:creationId xmlns:a16="http://schemas.microsoft.com/office/drawing/2014/main" id="{092E79F2-FAD7-5971-A201-341C5E256115}"/>
                              </a:ext>
                            </a:extLst>
                          </wps:cNvPr>
                          <wps:cNvSpPr>
                            <a:spLocks/>
                          </wps:cNvSpPr>
                          <wps:spPr bwMode="auto">
                            <a:xfrm>
                              <a:off x="177800" y="376237"/>
                              <a:ext cx="112713" cy="69850"/>
                            </a:xfrm>
                            <a:custGeom>
                              <a:avLst/>
                              <a:gdLst>
                                <a:gd name="T0" fmla="*/ 14 w 71"/>
                                <a:gd name="T1" fmla="*/ 24 h 44"/>
                                <a:gd name="T2" fmla="*/ 0 w 71"/>
                                <a:gd name="T3" fmla="*/ 10 h 44"/>
                                <a:gd name="T4" fmla="*/ 71 w 71"/>
                                <a:gd name="T5" fmla="*/ 0 h 44"/>
                                <a:gd name="T6" fmla="*/ 15 w 71"/>
                                <a:gd name="T7" fmla="*/ 44 h 44"/>
                                <a:gd name="T8" fmla="*/ 14 w 71"/>
                                <a:gd name="T9" fmla="*/ 24 h 44"/>
                              </a:gdLst>
                              <a:ahLst/>
                              <a:cxnLst>
                                <a:cxn ang="0">
                                  <a:pos x="T0" y="T1"/>
                                </a:cxn>
                                <a:cxn ang="0">
                                  <a:pos x="T2" y="T3"/>
                                </a:cxn>
                                <a:cxn ang="0">
                                  <a:pos x="T4" y="T5"/>
                                </a:cxn>
                                <a:cxn ang="0">
                                  <a:pos x="T6" y="T7"/>
                                </a:cxn>
                                <a:cxn ang="0">
                                  <a:pos x="T8" y="T9"/>
                                </a:cxn>
                              </a:cxnLst>
                              <a:rect l="0" t="0" r="r" b="b"/>
                              <a:pathLst>
                                <a:path w="71" h="44">
                                  <a:moveTo>
                                    <a:pt x="14" y="24"/>
                                  </a:moveTo>
                                  <a:lnTo>
                                    <a:pt x="0" y="10"/>
                                  </a:lnTo>
                                  <a:lnTo>
                                    <a:pt x="71" y="0"/>
                                  </a:lnTo>
                                  <a:lnTo>
                                    <a:pt x="15" y="44"/>
                                  </a:lnTo>
                                  <a:lnTo>
                                    <a:pt x="14" y="24"/>
                                  </a:lnTo>
                                  <a:close/>
                                </a:path>
                              </a:pathLst>
                            </a:custGeom>
                            <a:solidFill>
                              <a:schemeClr val="tx1"/>
                            </a:solidFill>
                            <a:ln w="3175" cap="rnd">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470343890" name="Line 82">
                            <a:extLst>
                              <a:ext uri="{FF2B5EF4-FFF2-40B4-BE49-F238E27FC236}">
                                <a16:creationId xmlns:a16="http://schemas.microsoft.com/office/drawing/2014/main" id="{8A013B2A-E406-2B6B-7137-1E5C77DC9B9F}"/>
                              </a:ext>
                            </a:extLst>
                          </wps:cNvPr>
                          <wps:cNvCnPr/>
                          <wps:spPr bwMode="auto">
                            <a:xfrm flipV="1">
                              <a:off x="0" y="314325"/>
                              <a:ext cx="438150" cy="18097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4567377" name="Line 82"/>
                          <wps:cNvCnPr/>
                          <wps:spPr bwMode="auto">
                            <a:xfrm>
                              <a:off x="7080" y="312078"/>
                              <a:ext cx="1798735" cy="0"/>
                            </a:xfrm>
                            <a:prstGeom prst="line">
                              <a:avLst/>
                            </a:prstGeom>
                            <a:noFill/>
                            <a:ln w="6350" cap="flat">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1359611094" name="Rectangle 51"/>
                        <wps:cNvSpPr>
                          <a:spLocks noChangeArrowheads="1"/>
                        </wps:cNvSpPr>
                        <wps:spPr bwMode="auto">
                          <a:xfrm>
                            <a:off x="1045795" y="-32184"/>
                            <a:ext cx="301235"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6258A" w14:textId="77777777" w:rsidR="00093054" w:rsidRPr="005A4E8E" w:rsidRDefault="00093054" w:rsidP="00093054">
                              <w:pPr>
                                <w:rPr>
                                  <w:color w:val="000000"/>
                                  <w:kern w:val="0"/>
                                  <w:sz w:val="18"/>
                                  <w:szCs w:val="18"/>
                                </w:rPr>
                              </w:pPr>
                              <w:r w:rsidRPr="005A4E8E">
                                <w:rPr>
                                  <w:color w:val="000000"/>
                                  <w:kern w:val="0"/>
                                  <w:sz w:val="18"/>
                                  <w:szCs w:val="18"/>
                                </w:rPr>
                                <w:t>外层</w:t>
                              </w:r>
                            </w:p>
                          </w:txbxContent>
                        </wps:txbx>
                        <wps:bodyPr rot="0" vert="horz" wrap="none" lIns="36000" tIns="0" rIns="36000" bIns="0" anchor="t" anchorCtr="0">
                          <a:spAutoFit/>
                        </wps:bodyPr>
                      </wps:wsp>
                      <wps:wsp>
                        <wps:cNvPr id="322881637" name="Rectangle 51"/>
                        <wps:cNvSpPr>
                          <a:spLocks noChangeArrowheads="1"/>
                        </wps:cNvSpPr>
                        <wps:spPr bwMode="auto">
                          <a:xfrm>
                            <a:off x="1524160" y="114189"/>
                            <a:ext cx="294706" cy="39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037F2" w14:textId="77777777" w:rsidR="00093054" w:rsidRPr="005A4E8E" w:rsidRDefault="00093054" w:rsidP="00093054">
                              <w:pPr>
                                <w:rPr>
                                  <w:color w:val="000000"/>
                                  <w:kern w:val="0"/>
                                  <w:sz w:val="18"/>
                                  <w:szCs w:val="18"/>
                                </w:rPr>
                              </w:pPr>
                              <w:r w:rsidRPr="005A4E8E">
                                <w:rPr>
                                  <w:color w:val="000000"/>
                                  <w:kern w:val="0"/>
                                  <w:sz w:val="18"/>
                                  <w:szCs w:val="18"/>
                                </w:rPr>
                                <w:t>内</w:t>
                              </w:r>
                            </w:p>
                            <w:p w14:paraId="31FF25A4" w14:textId="77777777" w:rsidR="00093054" w:rsidRPr="005A4E8E" w:rsidRDefault="00093054" w:rsidP="00093054">
                              <w:pPr>
                                <w:rPr>
                                  <w:color w:val="000000"/>
                                  <w:kern w:val="0"/>
                                  <w:sz w:val="18"/>
                                  <w:szCs w:val="18"/>
                                </w:rPr>
                              </w:pPr>
                              <w:r w:rsidRPr="005A4E8E">
                                <w:rPr>
                                  <w:color w:val="000000"/>
                                  <w:kern w:val="0"/>
                                  <w:sz w:val="18"/>
                                  <w:szCs w:val="18"/>
                                </w:rPr>
                                <w:t>层</w:t>
                              </w:r>
                            </w:p>
                          </w:txbxContent>
                        </wps:txbx>
                        <wps:bodyPr rot="0" vert="horz" wrap="square" lIns="36000" tIns="0" rIns="36000" bIns="0" anchor="t" anchorCtr="0">
                          <a:spAutoFit/>
                        </wps:bodyPr>
                      </wps:wsp>
                      <wps:wsp>
                        <wps:cNvPr id="910632289" name="Rectangle 51"/>
                        <wps:cNvSpPr>
                          <a:spLocks noChangeArrowheads="1"/>
                        </wps:cNvSpPr>
                        <wps:spPr bwMode="auto">
                          <a:xfrm>
                            <a:off x="509490" y="281830"/>
                            <a:ext cx="154550"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9E9A" w14:textId="77777777" w:rsidR="00093054" w:rsidRPr="005A4E8E" w:rsidRDefault="00093054" w:rsidP="00093054">
                              <w:pPr>
                                <w:rPr>
                                  <w:i/>
                                  <w:iCs/>
                                  <w:color w:val="000000"/>
                                  <w:kern w:val="0"/>
                                  <w:sz w:val="18"/>
                                  <w:szCs w:val="18"/>
                                </w:rPr>
                              </w:pPr>
                              <w:r w:rsidRPr="005A4E8E">
                                <w:rPr>
                                  <w:i/>
                                  <w:iCs/>
                                  <w:color w:val="000000"/>
                                  <w:kern w:val="0"/>
                                  <w:sz w:val="18"/>
                                  <w:szCs w:val="18"/>
                                </w:rPr>
                                <w:t>O</w:t>
                              </w:r>
                            </w:p>
                          </w:txbxContent>
                        </wps:txbx>
                        <wps:bodyPr rot="0" vert="horz" wrap="none" lIns="36000" tIns="0" rIns="36000" bIns="0" anchor="t" anchorCtr="0">
                          <a:spAutoFit/>
                        </wps:bodyPr>
                      </wps:wsp>
                      <wps:wsp>
                        <wps:cNvPr id="384787122" name="Rectangle 51"/>
                        <wps:cNvSpPr>
                          <a:spLocks noChangeArrowheads="1"/>
                        </wps:cNvSpPr>
                        <wps:spPr bwMode="auto">
                          <a:xfrm>
                            <a:off x="159647" y="269486"/>
                            <a:ext cx="130420"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DDEBC" w14:textId="77777777" w:rsidR="00093054" w:rsidRPr="005A4E8E" w:rsidRDefault="00093054" w:rsidP="00093054">
                              <w:pPr>
                                <w:rPr>
                                  <w:i/>
                                  <w:iCs/>
                                  <w:color w:val="000000"/>
                                  <w:kern w:val="0"/>
                                  <w:sz w:val="18"/>
                                  <w:szCs w:val="18"/>
                                </w:rPr>
                              </w:pPr>
                              <w:r w:rsidRPr="005A4E8E">
                                <w:rPr>
                                  <w:i/>
                                  <w:iCs/>
                                  <w:color w:val="000000"/>
                                  <w:kern w:val="0"/>
                                  <w:sz w:val="18"/>
                                  <w:szCs w:val="18"/>
                                </w:rPr>
                                <w:t>θ</w:t>
                              </w:r>
                            </w:p>
                          </w:txbxContent>
                        </wps:txbx>
                        <wps:bodyPr rot="0" vert="horz" wrap="none" lIns="36000" tIns="0" rIns="36000" bIns="0" anchor="t" anchorCtr="0">
                          <a:spAutoFit/>
                        </wps:bodyPr>
                      </wps:wsp>
                      <wps:wsp>
                        <wps:cNvPr id="1597989751" name="Rectangle 51"/>
                        <wps:cNvSpPr>
                          <a:spLocks noChangeArrowheads="1"/>
                        </wps:cNvSpPr>
                        <wps:spPr bwMode="auto">
                          <a:xfrm>
                            <a:off x="1300950" y="289270"/>
                            <a:ext cx="167885"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F5DA9" w14:textId="77777777" w:rsidR="00093054" w:rsidRPr="005A4E8E" w:rsidRDefault="00093054" w:rsidP="00093054">
                              <w:pPr>
                                <w:rPr>
                                  <w:color w:val="000000"/>
                                  <w:kern w:val="0"/>
                                  <w:sz w:val="18"/>
                                  <w:szCs w:val="18"/>
                                  <w:vertAlign w:val="subscript"/>
                                </w:rPr>
                              </w:pPr>
                              <w:r w:rsidRPr="005A4E8E">
                                <w:rPr>
                                  <w:i/>
                                  <w:iCs/>
                                  <w:color w:val="000000"/>
                                  <w:kern w:val="0"/>
                                  <w:sz w:val="18"/>
                                  <w:szCs w:val="18"/>
                                </w:rPr>
                                <w:t>n</w:t>
                              </w:r>
                              <w:r w:rsidRPr="005A4E8E">
                                <w:rPr>
                                  <w:color w:val="000000"/>
                                  <w:kern w:val="0"/>
                                  <w:sz w:val="18"/>
                                  <w:szCs w:val="18"/>
                                  <w:vertAlign w:val="subscript"/>
                                </w:rPr>
                                <w:t>1</w:t>
                              </w:r>
                            </w:p>
                          </w:txbxContent>
                        </wps:txbx>
                        <wps:bodyPr rot="0" vert="horz" wrap="none" lIns="36000" tIns="0" rIns="36000" bIns="0" anchor="t" anchorCtr="0">
                          <a:spAutoFit/>
                        </wps:bodyPr>
                      </wps:wsp>
                      <wps:wsp>
                        <wps:cNvPr id="1075315338" name="Rectangle 51"/>
                        <wps:cNvSpPr>
                          <a:spLocks noChangeArrowheads="1"/>
                        </wps:cNvSpPr>
                        <wps:spPr bwMode="auto">
                          <a:xfrm>
                            <a:off x="1300951" y="443296"/>
                            <a:ext cx="167885"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272E6" w14:textId="77777777" w:rsidR="00093054" w:rsidRPr="005A4E8E" w:rsidRDefault="00093054" w:rsidP="00093054">
                              <w:pPr>
                                <w:rPr>
                                  <w:color w:val="000000"/>
                                  <w:kern w:val="0"/>
                                  <w:sz w:val="18"/>
                                  <w:szCs w:val="18"/>
                                  <w:vertAlign w:val="subscript"/>
                                </w:rPr>
                              </w:pPr>
                              <w:r w:rsidRPr="005A4E8E">
                                <w:rPr>
                                  <w:i/>
                                  <w:iCs/>
                                  <w:color w:val="000000"/>
                                  <w:kern w:val="0"/>
                                  <w:sz w:val="18"/>
                                  <w:szCs w:val="18"/>
                                </w:rPr>
                                <w:t>n</w:t>
                              </w:r>
                              <w:r w:rsidRPr="005A4E8E">
                                <w:rPr>
                                  <w:color w:val="000000"/>
                                  <w:kern w:val="0"/>
                                  <w:sz w:val="18"/>
                                  <w:szCs w:val="18"/>
                                  <w:vertAlign w:val="subscript"/>
                                </w:rPr>
                                <w:t>2</w:t>
                              </w:r>
                            </w:p>
                          </w:txbxContent>
                        </wps:txbx>
                        <wps:bodyPr rot="0" vert="horz" wrap="none" lIns="36000" tIns="0" rIns="36000" bIns="0" anchor="t" anchorCtr="0">
                          <a:spAutoFit/>
                        </wps:bodyPr>
                      </wps:wsp>
                      <wps:wsp>
                        <wps:cNvPr id="1379009648" name="Rectangle 51"/>
                        <wps:cNvSpPr>
                          <a:spLocks noChangeArrowheads="1"/>
                        </wps:cNvSpPr>
                        <wps:spPr bwMode="auto">
                          <a:xfrm>
                            <a:off x="1037750" y="451003"/>
                            <a:ext cx="301235" cy="19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7C256" w14:textId="77777777" w:rsidR="00093054" w:rsidRPr="005A4E8E" w:rsidRDefault="00093054" w:rsidP="00093054">
                              <w:pPr>
                                <w:rPr>
                                  <w:color w:val="000000"/>
                                  <w:kern w:val="0"/>
                                  <w:sz w:val="18"/>
                                  <w:szCs w:val="18"/>
                                </w:rPr>
                              </w:pPr>
                              <w:r w:rsidRPr="005A4E8E">
                                <w:rPr>
                                  <w:color w:val="000000"/>
                                  <w:kern w:val="0"/>
                                  <w:sz w:val="18"/>
                                  <w:szCs w:val="18"/>
                                </w:rPr>
                                <w:t>外层</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4549DD2" id="_x0000_s1056" style="position:absolute;left:0;text-align:left;margin-left:278.4pt;margin-top:7.5pt;width:142pt;height:53.55pt;z-index:251673088;mso-position-horizontal-relative:margin;mso-width-relative:margin;mso-height-relative:margin" coordorigin="884,-321" coordsize="18058,6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">
                <v:group id="组合 282" o:spid="_x0000_s1057" style="position:absolute;left:884;width:18059;height:6207" coordsize="18058,6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">
                  <v:rect id="Rectangle 61" o:spid="_x0000_s1058" style="position:absolute;left:4365;width:13353;height:6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" fillcolor="#ebeff4">
                    <v:stroke joinstyle="round" endcap="round"/>
                  </v:rect>
                  <v:rect id="Rectangle 66" o:spid="_x0000_s1059" style="position:absolute;left:4376;top:1466;width:13353;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"/>
                  <v:shape id="Freeform 76" o:spid="_x0000_s1060" style="position:absolute;left:2794;top:3095;width:269;height:588;rotation:1240039fd;visibility:visible;mso-wrap-style:square;v-text-anchor:top" coordsize="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" path="m,c,2,,3,,5,,18,6,30,17,37e" filled="f" strokeweight=".5pt">
                    <v:path arrowok="t" o:connecttype="custom" o:connectlocs="0,0;0,7938;26988,58738" o:connectangles="0,0,0"/>
                  </v:shape>
                  <v:shape id="Freeform 80" o:spid="_x0000_s1061" style="position:absolute;left:1778;top:3762;width:1127;height:698;visibility:visible;mso-wrap-style:square;v-text-anchor:top" coordsize="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" path="m14,24l,10,71,,15,44,14,24xe" fillcolor="black [3213]" strokeweight=".25pt">
                    <v:stroke endcap="round"/>
                    <v:path arrowok="t" o:connecttype="custom" o:connectlocs="22225,38100;0,15875;112713,0;23813,69850;22225,38100" o:connectangles="0,0,0,0,0"/>
                  </v:shape>
                  <v:line id="Line 82" o:spid="_x0000_s1062" style="position:absolute;flip:y;visibility:visible;mso-wrap-style:square" from="0,3143" to="4381,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" strokeweight=".5pt"/>
                  <v:line id="Line 82" o:spid="_x0000_s1063" style="position:absolute;visibility:visible;mso-wrap-style:square" from="70,3120" to="18058,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" strokeweight=".5pt">
                    <v:stroke dashstyle="dashDot"/>
                  </v:line>
                </v:group>
                <v:rect id="Rectangle 51" o:spid="_x0000_s1064" style="position:absolute;left:10457;top:-321;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" filled="f" stroked="f">
                  <v:textbox style="mso-fit-shape-to-text:t" inset="1mm,0,1mm,0">
                    <w:txbxContent>
                      <w:p w14:paraId="1EA6258A" w14:textId="77777777" w:rsidR="00093054" w:rsidRPr="005A4E8E" w:rsidRDefault="00093054" w:rsidP="00093054">
                        <w:pPr>
                          <w:rPr>
                            <w:color w:val="000000"/>
                            <w:kern w:val="0"/>
                            <w:sz w:val="18"/>
                            <w:szCs w:val="18"/>
                          </w:rPr>
                        </w:pPr>
                        <w:r w:rsidRPr="005A4E8E">
                          <w:rPr>
                            <w:color w:val="000000"/>
                            <w:kern w:val="0"/>
                            <w:sz w:val="18"/>
                            <w:szCs w:val="18"/>
                          </w:rPr>
                          <w:t>外层</w:t>
                        </w:r>
                      </w:p>
                    </w:txbxContent>
                  </v:textbox>
                </v:rect>
                <v:rect id="Rectangle 51" o:spid="_x0000_s1065" style="position:absolute;left:15241;top:1141;width:2947;height:3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" filled="f" stroked="f">
                  <v:textbox style="mso-fit-shape-to-text:t" inset="1mm,0,1mm,0">
                    <w:txbxContent>
                      <w:p w14:paraId="3FD037F2" w14:textId="77777777" w:rsidR="00093054" w:rsidRPr="005A4E8E" w:rsidRDefault="00093054" w:rsidP="00093054">
                        <w:pPr>
                          <w:rPr>
                            <w:color w:val="000000"/>
                            <w:kern w:val="0"/>
                            <w:sz w:val="18"/>
                            <w:szCs w:val="18"/>
                          </w:rPr>
                        </w:pPr>
                        <w:r w:rsidRPr="005A4E8E">
                          <w:rPr>
                            <w:color w:val="000000"/>
                            <w:kern w:val="0"/>
                            <w:sz w:val="18"/>
                            <w:szCs w:val="18"/>
                          </w:rPr>
                          <w:t>内</w:t>
                        </w:r>
                      </w:p>
                      <w:p w14:paraId="31FF25A4" w14:textId="77777777" w:rsidR="00093054" w:rsidRPr="005A4E8E" w:rsidRDefault="00093054" w:rsidP="00093054">
                        <w:pPr>
                          <w:rPr>
                            <w:color w:val="000000"/>
                            <w:kern w:val="0"/>
                            <w:sz w:val="18"/>
                            <w:szCs w:val="18"/>
                          </w:rPr>
                        </w:pPr>
                        <w:r w:rsidRPr="005A4E8E">
                          <w:rPr>
                            <w:color w:val="000000"/>
                            <w:kern w:val="0"/>
                            <w:sz w:val="18"/>
                            <w:szCs w:val="18"/>
                          </w:rPr>
                          <w:t>层</w:t>
                        </w:r>
                      </w:p>
                    </w:txbxContent>
                  </v:textbox>
                </v:rect>
                <v:rect id="Rectangle 51" o:spid="_x0000_s1066" style="position:absolute;left:5094;top:2818;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" filled="f" stroked="f">
                  <v:textbox style="mso-fit-shape-to-text:t" inset="1mm,0,1mm,0">
                    <w:txbxContent>
                      <w:p w14:paraId="40B39E9A" w14:textId="77777777" w:rsidR="00093054" w:rsidRPr="005A4E8E" w:rsidRDefault="00093054" w:rsidP="00093054">
                        <w:pPr>
                          <w:rPr>
                            <w:i/>
                            <w:iCs/>
                            <w:color w:val="000000"/>
                            <w:kern w:val="0"/>
                            <w:sz w:val="18"/>
                            <w:szCs w:val="18"/>
                          </w:rPr>
                        </w:pPr>
                        <w:r w:rsidRPr="005A4E8E">
                          <w:rPr>
                            <w:i/>
                            <w:iCs/>
                            <w:color w:val="000000"/>
                            <w:kern w:val="0"/>
                            <w:sz w:val="18"/>
                            <w:szCs w:val="18"/>
                          </w:rPr>
                          <w:t>O</w:t>
                        </w:r>
                      </w:p>
                    </w:txbxContent>
                  </v:textbox>
                </v:rect>
                <v:rect id="Rectangle 51" o:spid="_x0000_s1067" style="position:absolute;left:1596;top:2694;width:130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" filled="f" stroked="f">
                  <v:textbox style="mso-fit-shape-to-text:t" inset="1mm,0,1mm,0">
                    <w:txbxContent>
                      <w:p w14:paraId="193DDEBC" w14:textId="77777777" w:rsidR="00093054" w:rsidRPr="005A4E8E" w:rsidRDefault="00093054" w:rsidP="00093054">
                        <w:pPr>
                          <w:rPr>
                            <w:i/>
                            <w:iCs/>
                            <w:color w:val="000000"/>
                            <w:kern w:val="0"/>
                            <w:sz w:val="18"/>
                            <w:szCs w:val="18"/>
                          </w:rPr>
                        </w:pPr>
                        <w:r w:rsidRPr="005A4E8E">
                          <w:rPr>
                            <w:i/>
                            <w:iCs/>
                            <w:color w:val="000000"/>
                            <w:kern w:val="0"/>
                            <w:sz w:val="18"/>
                            <w:szCs w:val="18"/>
                          </w:rPr>
                          <w:t>θ</w:t>
                        </w:r>
                      </w:p>
                    </w:txbxContent>
                  </v:textbox>
                </v:rect>
                <v:rect id="Rectangle 51" o:spid="_x0000_s1068" style="position:absolute;left:13009;top:2892;width:167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" filled="f" stroked="f">
                  <v:textbox style="mso-fit-shape-to-text:t" inset="1mm,0,1mm,0">
                    <w:txbxContent>
                      <w:p w14:paraId="2C0F5DA9" w14:textId="77777777" w:rsidR="00093054" w:rsidRPr="005A4E8E" w:rsidRDefault="00093054" w:rsidP="00093054">
                        <w:pPr>
                          <w:rPr>
                            <w:color w:val="000000"/>
                            <w:kern w:val="0"/>
                            <w:sz w:val="18"/>
                            <w:szCs w:val="18"/>
                            <w:vertAlign w:val="subscript"/>
                          </w:rPr>
                        </w:pPr>
                        <w:r w:rsidRPr="005A4E8E">
                          <w:rPr>
                            <w:i/>
                            <w:iCs/>
                            <w:color w:val="000000"/>
                            <w:kern w:val="0"/>
                            <w:sz w:val="18"/>
                            <w:szCs w:val="18"/>
                          </w:rPr>
                          <w:t>n</w:t>
                        </w:r>
                        <w:r w:rsidRPr="005A4E8E">
                          <w:rPr>
                            <w:color w:val="000000"/>
                            <w:kern w:val="0"/>
                            <w:sz w:val="18"/>
                            <w:szCs w:val="18"/>
                            <w:vertAlign w:val="subscript"/>
                          </w:rPr>
                          <w:t>1</w:t>
                        </w:r>
                      </w:p>
                    </w:txbxContent>
                  </v:textbox>
                </v:rect>
                <v:rect id="Rectangle 51" o:spid="_x0000_s1069" style="position:absolute;left:13009;top:4432;width:167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" filled="f" stroked="f">
                  <v:textbox style="mso-fit-shape-to-text:t" inset="1mm,0,1mm,0">
                    <w:txbxContent>
                      <w:p w14:paraId="74E272E6" w14:textId="77777777" w:rsidR="00093054" w:rsidRPr="005A4E8E" w:rsidRDefault="00093054" w:rsidP="00093054">
                        <w:pPr>
                          <w:rPr>
                            <w:color w:val="000000"/>
                            <w:kern w:val="0"/>
                            <w:sz w:val="18"/>
                            <w:szCs w:val="18"/>
                            <w:vertAlign w:val="subscript"/>
                          </w:rPr>
                        </w:pPr>
                        <w:r w:rsidRPr="005A4E8E">
                          <w:rPr>
                            <w:i/>
                            <w:iCs/>
                            <w:color w:val="000000"/>
                            <w:kern w:val="0"/>
                            <w:sz w:val="18"/>
                            <w:szCs w:val="18"/>
                          </w:rPr>
                          <w:t>n</w:t>
                        </w:r>
                        <w:r w:rsidRPr="005A4E8E">
                          <w:rPr>
                            <w:color w:val="000000"/>
                            <w:kern w:val="0"/>
                            <w:sz w:val="18"/>
                            <w:szCs w:val="18"/>
                            <w:vertAlign w:val="subscript"/>
                          </w:rPr>
                          <w:t>2</w:t>
                        </w:r>
                      </w:p>
                    </w:txbxContent>
                  </v:textbox>
                </v:rect>
                <v:rect id="Rectangle 51" o:spid="_x0000_s1070" style="position:absolute;left:10377;top:4510;width:301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" filled="f" stroked="f">
                  <v:textbox style="mso-fit-shape-to-text:t" inset="1mm,0,1mm,0">
                    <w:txbxContent>
                      <w:p w14:paraId="0627C256" w14:textId="77777777" w:rsidR="00093054" w:rsidRPr="005A4E8E" w:rsidRDefault="00093054" w:rsidP="00093054">
                        <w:pPr>
                          <w:rPr>
                            <w:color w:val="000000"/>
                            <w:kern w:val="0"/>
                            <w:sz w:val="18"/>
                            <w:szCs w:val="18"/>
                          </w:rPr>
                        </w:pPr>
                        <w:r w:rsidRPr="005A4E8E">
                          <w:rPr>
                            <w:color w:val="000000"/>
                            <w:kern w:val="0"/>
                            <w:sz w:val="18"/>
                            <w:szCs w:val="18"/>
                          </w:rPr>
                          <w:t>外层</w:t>
                        </w:r>
                      </w:p>
                    </w:txbxContent>
                  </v:textbox>
                </v:rect>
                <w10:wrap type="square" anchorx="margin"/>
              </v:group>
            </w:pict>
          </mc:Fallback>
        </mc:AlternateContent>
      </w:r>
      <w:r w:rsidR="00BB6BF6" w:rsidRPr="0068766D">
        <w:rPr>
          <w:rFonts w:hint="eastAsia"/>
        </w:rPr>
        <w:t>①</w:t>
      </w:r>
      <w:r w:rsidR="00BB6BF6" w:rsidRPr="0068766D">
        <w:rPr>
          <w:rFonts w:hint="eastAsia"/>
        </w:rPr>
        <w:t xml:space="preserve"> </w:t>
      </w:r>
      <w:r w:rsidR="00BB6BF6" w:rsidRPr="0068766D">
        <w:t>下列说法正确的是</w:t>
      </w:r>
      <w:r w:rsidR="00BB6BF6" w:rsidRPr="0068766D">
        <w:rPr>
          <w:rFonts w:hint="eastAsia"/>
        </w:rPr>
        <w:t>（</w:t>
      </w:r>
      <w:r w:rsidR="00BB6BF6" w:rsidRPr="0068766D">
        <w:rPr>
          <w:rFonts w:hint="eastAsia"/>
        </w:rPr>
        <w:t xml:space="preserve">    </w:t>
      </w:r>
      <w:r w:rsidR="00BB6BF6" w:rsidRPr="0068766D">
        <w:rPr>
          <w:rFonts w:hint="eastAsia"/>
        </w:rPr>
        <w:t>）</w:t>
      </w:r>
    </w:p>
    <w:p w14:paraId="3BE7E19B" w14:textId="57E81367" w:rsidR="00C54614" w:rsidRDefault="00C54614" w:rsidP="00C54614">
      <w:r>
        <w:t>A</w:t>
      </w:r>
      <w:r>
        <w:rPr>
          <w:rFonts w:hint="eastAsia"/>
        </w:rPr>
        <w:t>．</w:t>
      </w:r>
      <w:r w:rsidRPr="00AB6F6B">
        <w:rPr>
          <w:rFonts w:hint="eastAsia"/>
          <w:i/>
          <w:iCs/>
        </w:rPr>
        <w:t>n</w:t>
      </w:r>
      <w:r>
        <w:rPr>
          <w:rFonts w:hint="eastAsia"/>
          <w:vertAlign w:val="subscript"/>
        </w:rPr>
        <w:t>1</w:t>
      </w:r>
      <w:r>
        <w:rPr>
          <w:rFonts w:hint="eastAsia"/>
        </w:rPr>
        <w:t xml:space="preserve"> &gt; </w:t>
      </w:r>
      <w:r w:rsidRPr="00AB6F6B">
        <w:rPr>
          <w:rFonts w:hint="eastAsia"/>
          <w:i/>
          <w:iCs/>
        </w:rPr>
        <w:t>n</w:t>
      </w:r>
      <w:r>
        <w:rPr>
          <w:rFonts w:hint="eastAsia"/>
          <w:vertAlign w:val="subscript"/>
        </w:rPr>
        <w:t>2</w:t>
      </w:r>
    </w:p>
    <w:p w14:paraId="49C6C515" w14:textId="77777777" w:rsidR="00C54614" w:rsidRDefault="00C54614" w:rsidP="00C54614">
      <w:r>
        <w:t>B</w:t>
      </w:r>
      <w:r>
        <w:rPr>
          <w:rFonts w:hint="eastAsia"/>
        </w:rPr>
        <w:t>．</w:t>
      </w:r>
      <w:r>
        <w:t>激光进入光纤后波长增大</w:t>
      </w:r>
    </w:p>
    <w:p w14:paraId="6983A54C" w14:textId="77777777" w:rsidR="00C54614" w:rsidRDefault="00C54614" w:rsidP="00C54614">
      <w:r>
        <w:t>C</w:t>
      </w:r>
      <w:r>
        <w:rPr>
          <w:rFonts w:hint="eastAsia"/>
        </w:rPr>
        <w:t>．</w:t>
      </w:r>
      <w:r>
        <w:t>外层越厚，越容易发生全反射</w:t>
      </w:r>
    </w:p>
    <w:p w14:paraId="7A69394F" w14:textId="77777777" w:rsidR="00C54614" w:rsidRDefault="00C54614" w:rsidP="00C54614">
      <w:r>
        <w:t>D</w:t>
      </w:r>
      <w:r>
        <w:rPr>
          <w:rFonts w:hint="eastAsia"/>
        </w:rPr>
        <w:t>．</w:t>
      </w:r>
      <w:r>
        <w:t>增大</w:t>
      </w:r>
      <w:r w:rsidRPr="00AB6F6B">
        <w:rPr>
          <w:i/>
          <w:iCs/>
        </w:rPr>
        <w:t>θ</w:t>
      </w:r>
      <w:r>
        <w:t>，激光可能在光纤左侧界面发生全反射</w:t>
      </w:r>
    </w:p>
    <w:p w14:paraId="31C890B3" w14:textId="77777777" w:rsidR="00C54614" w:rsidRDefault="00C54614" w:rsidP="00C54614">
      <w:r>
        <w:rPr>
          <w:rFonts w:ascii="宋体" w:hAnsi="宋体" w:cs="Cambria Math" w:hint="eastAsia"/>
        </w:rPr>
        <w:t>②</w:t>
      </w:r>
      <w:r>
        <w:t>激光在光导纤维中传播的时间为（</w:t>
      </w:r>
      <w:r>
        <w:t xml:space="preserve">    </w:t>
      </w:r>
      <w:r>
        <w:t>）</w:t>
      </w:r>
    </w:p>
    <w:p w14:paraId="2410AE76" w14:textId="2F019B31" w:rsidR="0047467D" w:rsidRDefault="00C54614" w:rsidP="0047467D">
      <w:r>
        <w:t>A</w:t>
      </w:r>
      <w:r>
        <w:rPr>
          <w:rFonts w:hint="eastAsia"/>
        </w:rPr>
        <w:t>．</w:t>
      </w:r>
      <w:r>
        <w:fldChar w:fldCharType="begin"/>
      </w:r>
      <w:r>
        <w:instrText xml:space="preserve"> </w:instrText>
      </w:r>
      <w:r>
        <w:rPr>
          <w:rFonts w:hint="eastAsia"/>
        </w:rPr>
        <w:instrText>EQ \F(</w:instrText>
      </w:r>
      <w:r w:rsidRPr="007B5F9C">
        <w:rPr>
          <w:rFonts w:hint="eastAsia"/>
          <w:i/>
          <w:iCs/>
        </w:rPr>
        <w:instrText>Ln</w:instrText>
      </w:r>
      <w:r>
        <w:rPr>
          <w:rFonts w:hint="eastAsia"/>
          <w:vertAlign w:val="subscript"/>
        </w:rPr>
        <w:instrText>1</w:instrText>
      </w:r>
      <w:r>
        <w:rPr>
          <w:rFonts w:hint="eastAsia"/>
        </w:rPr>
        <w:instrText>,</w:instrText>
      </w:r>
      <w:r w:rsidRPr="00C54614">
        <w:rPr>
          <w:rFonts w:hint="eastAsia"/>
          <w:i/>
          <w:iCs/>
        </w:rPr>
        <w:instrText>c</w:instrText>
      </w:r>
      <w:r>
        <w:rPr>
          <w:rFonts w:hint="eastAsia"/>
        </w:rPr>
        <w:instrText>cos</w:instrText>
      </w:r>
      <w:r w:rsidRPr="007B5F9C">
        <w:rPr>
          <w:i/>
          <w:iCs/>
        </w:rPr>
        <w:instrText>θ</w:instrText>
      </w:r>
      <w:r>
        <w:rPr>
          <w:rFonts w:hint="eastAsia"/>
        </w:rPr>
        <w:instrText>)</w:instrText>
      </w:r>
      <w:r>
        <w:instrText xml:space="preserve"> </w:instrText>
      </w:r>
      <w:r>
        <w:fldChar w:fldCharType="separate"/>
      </w:r>
      <w:r>
        <w:fldChar w:fldCharType="end"/>
      </w:r>
      <w:r>
        <w:tab/>
      </w:r>
      <w:r>
        <w:tab/>
        <w:t>B</w:t>
      </w:r>
      <w:r>
        <w:rPr>
          <w:rFonts w:hint="eastAsia"/>
        </w:rPr>
        <w:t>．</w:t>
      </w:r>
      <w:r>
        <w:fldChar w:fldCharType="begin"/>
      </w:r>
      <w:r>
        <w:instrText xml:space="preserve"> </w:instrText>
      </w:r>
      <w:r>
        <w:rPr>
          <w:rFonts w:hint="eastAsia"/>
        </w:rPr>
        <w:instrText>EQ \F(</w:instrText>
      </w:r>
      <w:r w:rsidRPr="007B5F9C">
        <w:rPr>
          <w:rFonts w:hint="eastAsia"/>
          <w:i/>
          <w:iCs/>
        </w:rPr>
        <w:instrText>Ln</w:instrText>
      </w:r>
      <w:r>
        <w:rPr>
          <w:rFonts w:hint="eastAsia"/>
          <w:vertAlign w:val="subscript"/>
        </w:rPr>
        <w:instrText>1</w:instrText>
      </w:r>
      <w:r>
        <w:rPr>
          <w:rFonts w:hint="eastAsia"/>
        </w:rPr>
        <w:instrText>,</w:instrText>
      </w:r>
      <w:r>
        <w:rPr>
          <w:rFonts w:hint="eastAsia"/>
          <w:i/>
          <w:iCs/>
        </w:rPr>
        <w:instrText>c</w:instrText>
      </w:r>
      <w:r w:rsidRPr="007B5F9C">
        <w:rPr>
          <w:rFonts w:hint="eastAsia"/>
          <w:i/>
          <w:iCs/>
        </w:rPr>
        <w:instrText>n</w:instrText>
      </w:r>
      <w:r>
        <w:rPr>
          <w:rFonts w:hint="eastAsia"/>
          <w:vertAlign w:val="subscript"/>
        </w:rPr>
        <w:instrText>2</w:instrText>
      </w:r>
      <w:r>
        <w:rPr>
          <w:rFonts w:hint="eastAsia"/>
        </w:rPr>
        <w:instrText>cos</w:instrText>
      </w:r>
      <w:r w:rsidRPr="007B5F9C">
        <w:rPr>
          <w:i/>
          <w:iCs/>
        </w:rPr>
        <w:instrText>θ</w:instrText>
      </w:r>
      <w:r>
        <w:rPr>
          <w:rFonts w:hint="eastAsia"/>
        </w:rPr>
        <w:instrText>)</w:instrText>
      </w:r>
      <w:r>
        <w:instrText xml:space="preserve"> </w:instrText>
      </w:r>
      <w:r>
        <w:fldChar w:fldCharType="separate"/>
      </w:r>
      <w:r>
        <w:fldChar w:fldCharType="end"/>
      </w:r>
      <w:r>
        <w:tab/>
      </w:r>
      <w:r>
        <w:tab/>
        <w:t>C</w:t>
      </w:r>
      <w:r>
        <w:rPr>
          <w:rFonts w:hint="eastAsia"/>
        </w:rPr>
        <w:t>．</w:t>
      </w:r>
      <w:r>
        <w:fldChar w:fldCharType="begin"/>
      </w:r>
      <w:r>
        <w:instrText xml:space="preserve"> </w:instrText>
      </w:r>
      <w:r>
        <w:rPr>
          <w:rFonts w:hint="eastAsia"/>
        </w:rPr>
        <w:instrText>EQ \F(</w:instrText>
      </w:r>
      <w:r w:rsidRPr="007B5F9C">
        <w:rPr>
          <w:rFonts w:hint="eastAsia"/>
          <w:i/>
          <w:iCs/>
        </w:rPr>
        <w:instrText>Ln</w:instrText>
      </w:r>
      <w:r>
        <w:rPr>
          <w:rFonts w:hint="eastAsia"/>
          <w:vertAlign w:val="subscript"/>
        </w:rPr>
        <w:instrText>1</w:instrText>
      </w:r>
      <w:r>
        <w:rPr>
          <w:rFonts w:hint="eastAsia"/>
          <w:vertAlign w:val="superscript"/>
        </w:rPr>
        <w:instrText>2</w:instrText>
      </w:r>
      <w:r>
        <w:rPr>
          <w:rFonts w:hint="eastAsia"/>
        </w:rPr>
        <w:instrText>,</w:instrText>
      </w:r>
      <w:r>
        <w:rPr>
          <w:rFonts w:hint="eastAsia"/>
          <w:i/>
          <w:iCs/>
        </w:rPr>
        <w:instrText>c</w:instrText>
      </w:r>
      <w:r>
        <w:rPr>
          <w:rFonts w:hint="eastAsia"/>
        </w:rPr>
        <w:instrText>\R(</w:instrText>
      </w:r>
      <w:r w:rsidRPr="007B5F9C">
        <w:rPr>
          <w:rFonts w:hint="eastAsia"/>
          <w:i/>
          <w:iCs/>
        </w:rPr>
        <w:instrText>n</w:instrText>
      </w:r>
      <w:r>
        <w:rPr>
          <w:rFonts w:hint="eastAsia"/>
          <w:vertAlign w:val="subscript"/>
        </w:rPr>
        <w:instrText>1</w:instrText>
      </w:r>
      <w:r>
        <w:rPr>
          <w:rFonts w:hint="eastAsia"/>
          <w:vertAlign w:val="superscript"/>
        </w:rPr>
        <w:instrText>2</w:instrText>
      </w:r>
      <w:r>
        <w:rPr>
          <w:rFonts w:hint="eastAsia"/>
        </w:rPr>
        <w:instrText xml:space="preserve"> </w:instrText>
      </w:r>
      <w:r>
        <w:instrText>−</w:instrText>
      </w:r>
      <w:r>
        <w:rPr>
          <w:rFonts w:hint="eastAsia"/>
        </w:rPr>
        <w:instrText xml:space="preserve"> sin</w:instrText>
      </w:r>
      <w:r>
        <w:rPr>
          <w:rFonts w:hint="eastAsia"/>
          <w:vertAlign w:val="superscript"/>
        </w:rPr>
        <w:instrText>2</w:instrText>
      </w:r>
      <w:r w:rsidRPr="007B5F9C">
        <w:rPr>
          <w:i/>
          <w:iCs/>
        </w:rPr>
        <w:instrText>θ</w:instrText>
      </w:r>
      <w:r>
        <w:rPr>
          <w:rFonts w:hint="eastAsia"/>
        </w:rPr>
        <w:instrText>))</w:instrText>
      </w:r>
      <w:r>
        <w:instrText xml:space="preserve"> </w:instrText>
      </w:r>
      <w:r>
        <w:fldChar w:fldCharType="separate"/>
      </w:r>
      <w:r>
        <w:fldChar w:fldCharType="end"/>
      </w:r>
      <w:r>
        <w:tab/>
      </w:r>
      <w:r>
        <w:tab/>
        <w:t>D</w:t>
      </w:r>
      <w:r>
        <w:rPr>
          <w:rFonts w:hint="eastAsia"/>
        </w:rPr>
        <w:t>．</w:t>
      </w:r>
      <w:r>
        <w:fldChar w:fldCharType="begin"/>
      </w:r>
      <w:r>
        <w:instrText xml:space="preserve"> </w:instrText>
      </w:r>
      <w:r>
        <w:rPr>
          <w:rFonts w:hint="eastAsia"/>
        </w:rPr>
        <w:instrText>EQ \F(</w:instrText>
      </w:r>
      <w:r w:rsidRPr="007B5F9C">
        <w:rPr>
          <w:rFonts w:hint="eastAsia"/>
          <w:i/>
          <w:iCs/>
        </w:rPr>
        <w:instrText>Ln</w:instrText>
      </w:r>
      <w:r>
        <w:rPr>
          <w:rFonts w:hint="eastAsia"/>
          <w:vertAlign w:val="subscript"/>
        </w:rPr>
        <w:instrText>1</w:instrText>
      </w:r>
      <w:r>
        <w:rPr>
          <w:rFonts w:hint="eastAsia"/>
        </w:rPr>
        <w:instrText>,</w:instrText>
      </w:r>
      <w:r>
        <w:rPr>
          <w:rFonts w:hint="eastAsia"/>
          <w:i/>
          <w:iCs/>
        </w:rPr>
        <w:instrText>c</w:instrText>
      </w:r>
      <w:r>
        <w:rPr>
          <w:rFonts w:hint="eastAsia"/>
        </w:rPr>
        <w:instrText>\R(</w:instrText>
      </w:r>
      <w:r w:rsidRPr="007B5F9C">
        <w:rPr>
          <w:rFonts w:hint="eastAsia"/>
          <w:i/>
          <w:iCs/>
        </w:rPr>
        <w:instrText>n</w:instrText>
      </w:r>
      <w:r>
        <w:rPr>
          <w:rFonts w:hint="eastAsia"/>
          <w:vertAlign w:val="subscript"/>
        </w:rPr>
        <w:instrText>1</w:instrText>
      </w:r>
      <w:r>
        <w:rPr>
          <w:rFonts w:hint="eastAsia"/>
          <w:vertAlign w:val="superscript"/>
        </w:rPr>
        <w:instrText>2</w:instrText>
      </w:r>
      <w:r>
        <w:rPr>
          <w:rFonts w:hint="eastAsia"/>
        </w:rPr>
        <w:instrText xml:space="preserve"> </w:instrText>
      </w:r>
      <w:r>
        <w:instrText>−</w:instrText>
      </w:r>
      <w:r>
        <w:rPr>
          <w:rFonts w:hint="eastAsia"/>
        </w:rPr>
        <w:instrText xml:space="preserve"> sin</w:instrText>
      </w:r>
      <w:r>
        <w:rPr>
          <w:rFonts w:hint="eastAsia"/>
          <w:vertAlign w:val="superscript"/>
        </w:rPr>
        <w:instrText>2</w:instrText>
      </w:r>
      <w:r w:rsidRPr="007B5F9C">
        <w:rPr>
          <w:i/>
          <w:iCs/>
        </w:rPr>
        <w:instrText>θ</w:instrText>
      </w:r>
      <w:r>
        <w:rPr>
          <w:rFonts w:hint="eastAsia"/>
        </w:rPr>
        <w:instrText>))</w:instrText>
      </w:r>
      <w:r>
        <w:instrText xml:space="preserve"> </w:instrText>
      </w:r>
      <w:r>
        <w:fldChar w:fldCharType="separate"/>
      </w:r>
      <w:r>
        <w:fldChar w:fldCharType="end"/>
      </w:r>
      <w:r w:rsidR="0047467D">
        <w:br w:type="page"/>
      </w:r>
    </w:p>
    <w:p w14:paraId="1A83DCDE" w14:textId="19164400" w:rsidR="00BB6BF6" w:rsidRPr="0068766D" w:rsidRDefault="00BB6BF6" w:rsidP="00C54614">
      <w:pPr>
        <w:pStyle w:val="2"/>
      </w:pPr>
      <w:r w:rsidRPr="0068766D">
        <w:rPr>
          <w:rFonts w:hint="eastAsia"/>
        </w:rPr>
        <w:lastRenderedPageBreak/>
        <w:t>二</w:t>
      </w:r>
      <w:r w:rsidRPr="0068766D">
        <w:rPr>
          <w:rFonts w:hint="eastAsia"/>
        </w:rPr>
        <w:t xml:space="preserve"> </w:t>
      </w:r>
      <w:r w:rsidRPr="0068766D">
        <w:t xml:space="preserve"> </w:t>
      </w:r>
      <w:r w:rsidRPr="0068766D">
        <w:rPr>
          <w:rFonts w:hint="eastAsia"/>
        </w:rPr>
        <w:t>摆的研究</w:t>
      </w:r>
    </w:p>
    <w:p w14:paraId="5395FC27" w14:textId="735CB6BB" w:rsidR="0047467D" w:rsidRDefault="00BB6BF6" w:rsidP="0047467D">
      <w:pPr>
        <w:pStyle w:val="afd"/>
        <w:rPr>
          <w:b/>
        </w:rPr>
      </w:pPr>
      <w:r w:rsidRPr="0068766D">
        <w:rPr>
          <w:rFonts w:hint="eastAsia"/>
        </w:rPr>
        <w:t>某兴趣小组</w:t>
      </w:r>
      <w:r w:rsidRPr="0068766D">
        <w:t>利用假期</w:t>
      </w:r>
      <w:r w:rsidRPr="0068766D">
        <w:rPr>
          <w:rFonts w:hint="eastAsia"/>
        </w:rPr>
        <w:t>分赴海</w:t>
      </w:r>
      <w:r w:rsidRPr="0068766D">
        <w:t>南</w:t>
      </w:r>
      <w:r w:rsidRPr="0068766D">
        <w:rPr>
          <w:rFonts w:hint="eastAsia"/>
        </w:rPr>
        <w:t>和</w:t>
      </w:r>
      <w:r w:rsidRPr="0068766D">
        <w:t>北京两地，研究</w:t>
      </w:r>
      <w:r>
        <w:rPr>
          <w:rFonts w:hint="eastAsia"/>
        </w:rPr>
        <w:t>重力加速度</w:t>
      </w:r>
      <w:r w:rsidRPr="0068766D">
        <w:t>对单摆周期的影响</w:t>
      </w:r>
      <w:r w:rsidRPr="0068766D">
        <w:rPr>
          <w:rFonts w:hint="eastAsia"/>
        </w:rPr>
        <w:t>。</w:t>
      </w:r>
      <w:commentRangeStart w:id="3"/>
      <w:commentRangeEnd w:id="3"/>
      <w:r w:rsidR="0047467D">
        <w:rPr>
          <w:rStyle w:val="ad"/>
          <w:b/>
          <w:szCs w:val="24"/>
        </w:rPr>
        <w:commentReference w:id="3"/>
      </w:r>
    </w:p>
    <w:p w14:paraId="19FE02C7" w14:textId="77777777" w:rsidR="0047467D" w:rsidRDefault="0047467D" w:rsidP="00BB6BF6">
      <w:pPr>
        <w:rPr>
          <w:b/>
        </w:rPr>
      </w:pPr>
    </w:p>
    <w:p w14:paraId="79A80D63" w14:textId="2E351BC9" w:rsidR="00BB6BF6" w:rsidRPr="0068766D" w:rsidRDefault="00BB6BF6" w:rsidP="00BB6BF6">
      <w:r w:rsidRPr="001A1C31">
        <w:rPr>
          <w:rFonts w:hint="eastAsia"/>
          <w:bCs/>
        </w:rPr>
        <w:t>1</w:t>
      </w:r>
      <w:r w:rsidRPr="001A1C31">
        <w:rPr>
          <w:bCs/>
        </w:rPr>
        <w:t>．</w:t>
      </w:r>
      <w:r w:rsidRPr="0068766D">
        <w:t>他们提前准备的</w:t>
      </w:r>
      <w:r w:rsidRPr="0068766D">
        <w:rPr>
          <w:rFonts w:hint="eastAsia"/>
        </w:rPr>
        <w:t>器材</w:t>
      </w:r>
      <w:r w:rsidRPr="0068766D">
        <w:t>中</w:t>
      </w:r>
      <w:r w:rsidRPr="0068766D">
        <w:rPr>
          <w:rFonts w:hint="eastAsia"/>
        </w:rPr>
        <w:t>，适合制作单摆的是（</w:t>
      </w:r>
      <w:r w:rsidRPr="0068766D">
        <w:rPr>
          <w:rFonts w:hint="eastAsia"/>
        </w:rPr>
        <w:t xml:space="preserve">    </w:t>
      </w:r>
      <w:r w:rsidRPr="0068766D">
        <w:rPr>
          <w:rFonts w:hint="eastAsia"/>
        </w:rPr>
        <w:t>）</w:t>
      </w:r>
    </w:p>
    <w:p w14:paraId="3F1682F4" w14:textId="77777777" w:rsidR="00BB6BF6" w:rsidRPr="0068766D" w:rsidRDefault="00BB6BF6" w:rsidP="00BB6BF6">
      <w:r w:rsidRPr="0068766D">
        <w:t>A</w:t>
      </w:r>
      <w:r w:rsidRPr="0068766D">
        <w:t>．乒乓球</w:t>
      </w:r>
      <w:r w:rsidRPr="0068766D">
        <w:rPr>
          <w:rFonts w:hint="eastAsia"/>
        </w:rPr>
        <w:tab/>
      </w:r>
      <w:r w:rsidRPr="0068766D">
        <w:rPr>
          <w:rFonts w:hint="eastAsia"/>
        </w:rPr>
        <w:tab/>
      </w:r>
      <w:r w:rsidRPr="0068766D">
        <w:tab/>
        <w:t>B</w:t>
      </w:r>
      <w:r w:rsidRPr="0068766D">
        <w:t>．大的胶木</w:t>
      </w:r>
      <w:r w:rsidRPr="0068766D">
        <w:rPr>
          <w:rFonts w:hint="eastAsia"/>
        </w:rPr>
        <w:t>球</w:t>
      </w:r>
      <w:r w:rsidRPr="0068766D">
        <w:rPr>
          <w:rFonts w:hint="eastAsia"/>
        </w:rPr>
        <w:tab/>
      </w:r>
      <w:r w:rsidRPr="0068766D">
        <w:tab/>
      </w:r>
      <w:r w:rsidRPr="0068766D">
        <w:tab/>
        <w:t>C</w:t>
      </w:r>
      <w:r w:rsidRPr="0068766D">
        <w:t>．</w:t>
      </w:r>
      <w:r w:rsidRPr="0068766D">
        <w:rPr>
          <w:rFonts w:hint="eastAsia"/>
        </w:rPr>
        <w:t>长的粗绳</w:t>
      </w:r>
      <w:r w:rsidRPr="0068766D">
        <w:rPr>
          <w:rFonts w:hint="eastAsia"/>
        </w:rPr>
        <w:tab/>
      </w:r>
      <w:r w:rsidRPr="0068766D">
        <w:tab/>
      </w:r>
      <w:r w:rsidRPr="0068766D">
        <w:tab/>
        <w:t>D</w:t>
      </w:r>
      <w:r w:rsidRPr="0068766D">
        <w:t>．</w:t>
      </w:r>
      <w:r w:rsidRPr="0068766D">
        <w:rPr>
          <w:rFonts w:hint="eastAsia"/>
        </w:rPr>
        <w:t>细的尼龙线</w:t>
      </w:r>
    </w:p>
    <w:p w14:paraId="777D4874" w14:textId="5DCB12E7" w:rsidR="00BB6BF6" w:rsidRPr="0068766D" w:rsidRDefault="00BB6BF6" w:rsidP="00BB6BF6"/>
    <w:p w14:paraId="1C518E64" w14:textId="1067F7CE" w:rsidR="00BB6BF6" w:rsidRPr="0068766D" w:rsidRDefault="00AF73DF" w:rsidP="00BB6BF6">
      <w:r>
        <w:rPr>
          <w:noProof/>
        </w:rPr>
        <mc:AlternateContent>
          <mc:Choice Requires="wpg">
            <w:drawing>
              <wp:anchor distT="0" distB="0" distL="114300" distR="114300" simplePos="0" relativeHeight="251675136" behindDoc="0" locked="0" layoutInCell="1" allowOverlap="1" wp14:anchorId="0879C23E" wp14:editId="165E2BC4">
                <wp:simplePos x="0" y="0"/>
                <wp:positionH relativeFrom="margin">
                  <wp:align>right</wp:align>
                </wp:positionH>
                <wp:positionV relativeFrom="paragraph">
                  <wp:posOffset>30480</wp:posOffset>
                </wp:positionV>
                <wp:extent cx="1606550" cy="1017270"/>
                <wp:effectExtent l="0" t="0" r="31750" b="30480"/>
                <wp:wrapSquare wrapText="bothSides"/>
                <wp:docPr id="724637672" name="组合 322"/>
                <wp:cNvGraphicFramePr/>
                <a:graphic xmlns:a="http://schemas.openxmlformats.org/drawingml/2006/main">
                  <a:graphicData uri="http://schemas.microsoft.com/office/word/2010/wordprocessingGroup">
                    <wpg:wgp>
                      <wpg:cNvGrpSpPr/>
                      <wpg:grpSpPr>
                        <a:xfrm>
                          <a:off x="0" y="0"/>
                          <a:ext cx="1606550" cy="1017270"/>
                          <a:chOff x="24813" y="63530"/>
                          <a:chExt cx="1608795" cy="1017875"/>
                        </a:xfrm>
                      </wpg:grpSpPr>
                      <wpg:grpSp>
                        <wpg:cNvPr id="1907183644" name="组合 3"/>
                        <wpg:cNvGrpSpPr/>
                        <wpg:grpSpPr>
                          <a:xfrm>
                            <a:off x="24813" y="63530"/>
                            <a:ext cx="1608795" cy="1017875"/>
                            <a:chOff x="74673" y="63594"/>
                            <a:chExt cx="1610887" cy="1018898"/>
                          </a:xfrm>
                        </wpg:grpSpPr>
                        <wpg:grpSp>
                          <wpg:cNvPr id="1510365621" name="画布 1"/>
                          <wpg:cNvGrpSpPr/>
                          <wpg:grpSpPr>
                            <a:xfrm>
                              <a:off x="74673" y="63594"/>
                              <a:ext cx="1610887" cy="1018898"/>
                              <a:chOff x="41121" y="16152"/>
                              <a:chExt cx="1610887" cy="1018898"/>
                            </a:xfrm>
                          </wpg:grpSpPr>
                          <wps:wsp>
                            <wps:cNvPr id="1515465863" name="Rectangle 29"/>
                            <wps:cNvSpPr>
                              <a:spLocks noChangeArrowheads="1"/>
                            </wps:cNvSpPr>
                            <wps:spPr bwMode="auto">
                              <a:xfrm>
                                <a:off x="779780" y="603250"/>
                                <a:ext cx="647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45720" anchor="t" anchorCtr="0" upright="1">
                              <a:spAutoFit/>
                            </wps:bodyPr>
                          </wps:wsp>
                          <wps:wsp>
                            <wps:cNvPr id="1595766345" name="Rectangle 35"/>
                            <wps:cNvSpPr>
                              <a:spLocks noChangeArrowheads="1"/>
                            </wps:cNvSpPr>
                            <wps:spPr bwMode="auto">
                              <a:xfrm>
                                <a:off x="1471328" y="398449"/>
                                <a:ext cx="180680"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ADE4A" w14:textId="77777777" w:rsidR="00093054" w:rsidRPr="00825F37" w:rsidRDefault="00093054" w:rsidP="00093054">
                                  <w:pPr>
                                    <w:rPr>
                                      <w:color w:val="000000"/>
                                      <w:kern w:val="0"/>
                                      <w:sz w:val="18"/>
                                      <w:szCs w:val="18"/>
                                    </w:rPr>
                                  </w:pPr>
                                  <w:r>
                                    <w:rPr>
                                      <w:rFonts w:hint="eastAsia"/>
                                      <w:i/>
                                      <w:iCs/>
                                      <w:color w:val="000000"/>
                                      <w:sz w:val="18"/>
                                      <w:szCs w:val="18"/>
                                    </w:rPr>
                                    <w:t>t</w:t>
                                  </w:r>
                                  <w:r>
                                    <w:rPr>
                                      <w:rFonts w:hint="eastAsia"/>
                                      <w:color w:val="000000"/>
                                      <w:sz w:val="18"/>
                                      <w:szCs w:val="18"/>
                                    </w:rPr>
                                    <w:t>/s</w:t>
                                  </w:r>
                                </w:p>
                              </w:txbxContent>
                            </wps:txbx>
                            <wps:bodyPr rot="0" vert="horz" wrap="none" lIns="36000" tIns="0" rIns="36000" bIns="0" anchor="t" anchorCtr="0">
                              <a:spAutoFit/>
                            </wps:bodyPr>
                          </wps:wsp>
                          <wps:wsp>
                            <wps:cNvPr id="1276633730" name="Rectangle 46"/>
                            <wps:cNvSpPr>
                              <a:spLocks noChangeArrowheads="1"/>
                            </wps:cNvSpPr>
                            <wps:spPr bwMode="auto">
                              <a:xfrm>
                                <a:off x="306011" y="16152"/>
                                <a:ext cx="29440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B9C34" w14:textId="77777777" w:rsidR="00093054" w:rsidRPr="00825F37" w:rsidRDefault="00093054" w:rsidP="00093054">
                                  <w:pPr>
                                    <w:rPr>
                                      <w:i/>
                                      <w:iCs/>
                                      <w:color w:val="000000"/>
                                      <w:kern w:val="0"/>
                                      <w:sz w:val="18"/>
                                      <w:szCs w:val="18"/>
                                    </w:rPr>
                                  </w:pPr>
                                  <w:r>
                                    <w:rPr>
                                      <w:rFonts w:hint="eastAsia"/>
                                      <w:i/>
                                      <w:iCs/>
                                      <w:color w:val="000000"/>
                                      <w:sz w:val="18"/>
                                      <w:szCs w:val="18"/>
                                    </w:rPr>
                                    <w:t>x</w:t>
                                  </w:r>
                                  <w:r w:rsidRPr="00825F37">
                                    <w:rPr>
                                      <w:rFonts w:hint="eastAsia"/>
                                      <w:color w:val="000000"/>
                                      <w:sz w:val="18"/>
                                      <w:szCs w:val="18"/>
                                    </w:rPr>
                                    <w:t>/</w:t>
                                  </w:r>
                                  <w:r>
                                    <w:rPr>
                                      <w:rFonts w:hint="eastAsia"/>
                                      <w:color w:val="000000"/>
                                      <w:sz w:val="18"/>
                                      <w:szCs w:val="18"/>
                                    </w:rPr>
                                    <w:t>c</w:t>
                                  </w:r>
                                  <w:r w:rsidRPr="00825F37">
                                    <w:rPr>
                                      <w:rFonts w:hint="eastAsia"/>
                                      <w:color w:val="000000"/>
                                      <w:sz w:val="18"/>
                                      <w:szCs w:val="18"/>
                                    </w:rPr>
                                    <w:t>m</w:t>
                                  </w:r>
                                </w:p>
                              </w:txbxContent>
                            </wps:txbx>
                            <wps:bodyPr rot="0" vert="horz" wrap="none" lIns="36000" tIns="0" rIns="36000" bIns="0" anchor="t" anchorCtr="0">
                              <a:spAutoFit/>
                            </wps:bodyPr>
                          </wps:wsp>
                          <wps:wsp>
                            <wps:cNvPr id="1378516198" name="Rectangle 51"/>
                            <wps:cNvSpPr>
                              <a:spLocks noChangeArrowheads="1"/>
                            </wps:cNvSpPr>
                            <wps:spPr bwMode="auto">
                              <a:xfrm>
                                <a:off x="134184" y="497615"/>
                                <a:ext cx="130135" cy="19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C8544" w14:textId="1750BA34" w:rsidR="00093054" w:rsidRPr="00AF73DF" w:rsidRDefault="00AF73DF" w:rsidP="00093054">
                                  <w:pPr>
                                    <w:rPr>
                                      <w:color w:val="000000"/>
                                      <w:kern w:val="0"/>
                                      <w:sz w:val="18"/>
                                      <w:szCs w:val="18"/>
                                    </w:rPr>
                                  </w:pPr>
                                  <w:r w:rsidRPr="00AF73DF">
                                    <w:rPr>
                                      <w:rFonts w:hint="eastAsia"/>
                                      <w:color w:val="000000"/>
                                      <w:sz w:val="18"/>
                                      <w:szCs w:val="18"/>
                                    </w:rPr>
                                    <w:t>0</w:t>
                                  </w:r>
                                </w:p>
                              </w:txbxContent>
                            </wps:txbx>
                            <wps:bodyPr rot="0" vert="horz" wrap="none" lIns="36000" tIns="0" rIns="36000" bIns="0" anchor="t" anchorCtr="0">
                              <a:spAutoFit/>
                            </wps:bodyPr>
                          </wps:wsp>
                          <wps:wsp>
                            <wps:cNvPr id="1053952225" name="Line 67"/>
                            <wps:cNvCnPr>
                              <a:cxnSpLocks noChangeShapeType="1"/>
                            </wps:cNvCnPr>
                            <wps:spPr bwMode="auto">
                              <a:xfrm>
                                <a:off x="264795" y="88900"/>
                                <a:ext cx="635" cy="946150"/>
                              </a:xfrm>
                              <a:prstGeom prst="line">
                                <a:avLst/>
                              </a:prstGeom>
                              <a:noFill/>
                              <a:ln w="6350" cap="flat">
                                <a:solidFill>
                                  <a:schemeClr val="tx1"/>
                                </a:solidFill>
                                <a:prstDash val="solid"/>
                                <a:round/>
                                <a:headEnd type="triangle" w="sm" len="med"/>
                                <a:tailEnd type="none" w="sm" len="med"/>
                              </a:ln>
                              <a:extLst>
                                <a:ext uri="{909E8E84-426E-40DD-AFC4-6F175D3DCCD1}">
                                  <a14:hiddenFill xmlns:a14="http://schemas.microsoft.com/office/drawing/2010/main">
                                    <a:noFill/>
                                  </a14:hiddenFill>
                                </a:ext>
                              </a:extLst>
                            </wps:spPr>
                            <wps:bodyPr/>
                          </wps:wsp>
                          <wps:wsp>
                            <wps:cNvPr id="892366140" name="Line 68"/>
                            <wps:cNvCnPr>
                              <a:cxnSpLocks noChangeShapeType="1"/>
                            </wps:cNvCnPr>
                            <wps:spPr bwMode="auto">
                              <a:xfrm>
                                <a:off x="260120" y="598721"/>
                                <a:ext cx="1354465" cy="0"/>
                              </a:xfrm>
                              <a:prstGeom prst="line">
                                <a:avLst/>
                              </a:prstGeom>
                              <a:noFill/>
                              <a:ln w="6350" cap="flat">
                                <a:solidFill>
                                  <a:srgbClr val="000000"/>
                                </a:solidFill>
                                <a:prstDash val="solid"/>
                                <a:round/>
                                <a:headEnd w="sm" len="med"/>
                                <a:tailEnd type="triangle" w="sm" len="med"/>
                              </a:ln>
                              <a:extLst>
                                <a:ext uri="{909E8E84-426E-40DD-AFC4-6F175D3DCCD1}">
                                  <a14:hiddenFill xmlns:a14="http://schemas.microsoft.com/office/drawing/2010/main">
                                    <a:noFill/>
                                  </a14:hiddenFill>
                                </a:ext>
                              </a:extLst>
                            </wps:spPr>
                            <wps:bodyPr/>
                          </wps:wsp>
                          <wps:wsp>
                            <wps:cNvPr id="1717175985" name="Freeform 86"/>
                            <wps:cNvSpPr>
                              <a:spLocks/>
                            </wps:cNvSpPr>
                            <wps:spPr bwMode="auto">
                              <a:xfrm>
                                <a:off x="263770" y="426871"/>
                                <a:ext cx="1092831" cy="341517"/>
                              </a:xfrm>
                              <a:custGeom>
                                <a:avLst/>
                                <a:gdLst>
                                  <a:gd name="T0" fmla="*/ 0 w 1726"/>
                                  <a:gd name="T1" fmla="*/ 512 h 1025"/>
                                  <a:gd name="T2" fmla="*/ 32 w 1726"/>
                                  <a:gd name="T3" fmla="*/ 423 h 1025"/>
                                  <a:gd name="T4" fmla="*/ 64 w 1726"/>
                                  <a:gd name="T5" fmla="*/ 337 h 1025"/>
                                  <a:gd name="T6" fmla="*/ 96 w 1726"/>
                                  <a:gd name="T7" fmla="*/ 256 h 1025"/>
                                  <a:gd name="T8" fmla="*/ 128 w 1726"/>
                                  <a:gd name="T9" fmla="*/ 183 h 1025"/>
                                  <a:gd name="T10" fmla="*/ 159 w 1726"/>
                                  <a:gd name="T11" fmla="*/ 120 h 1025"/>
                                  <a:gd name="T12" fmla="*/ 191 w 1726"/>
                                  <a:gd name="T13" fmla="*/ 69 h 1025"/>
                                  <a:gd name="T14" fmla="*/ 223 w 1726"/>
                                  <a:gd name="T15" fmla="*/ 31 h 1025"/>
                                  <a:gd name="T16" fmla="*/ 255 w 1726"/>
                                  <a:gd name="T17" fmla="*/ 8 h 1025"/>
                                  <a:gd name="T18" fmla="*/ 287 w 1726"/>
                                  <a:gd name="T19" fmla="*/ 0 h 1025"/>
                                  <a:gd name="T20" fmla="*/ 319 w 1726"/>
                                  <a:gd name="T21" fmla="*/ 8 h 1025"/>
                                  <a:gd name="T22" fmla="*/ 351 w 1726"/>
                                  <a:gd name="T23" fmla="*/ 31 h 1025"/>
                                  <a:gd name="T24" fmla="*/ 382 w 1726"/>
                                  <a:gd name="T25" fmla="*/ 69 h 1025"/>
                                  <a:gd name="T26" fmla="*/ 414 w 1726"/>
                                  <a:gd name="T27" fmla="*/ 120 h 1025"/>
                                  <a:gd name="T28" fmla="*/ 446 w 1726"/>
                                  <a:gd name="T29" fmla="*/ 183 h 1025"/>
                                  <a:gd name="T30" fmla="*/ 478 w 1726"/>
                                  <a:gd name="T31" fmla="*/ 256 h 1025"/>
                                  <a:gd name="T32" fmla="*/ 510 w 1726"/>
                                  <a:gd name="T33" fmla="*/ 337 h 1025"/>
                                  <a:gd name="T34" fmla="*/ 542 w 1726"/>
                                  <a:gd name="T35" fmla="*/ 423 h 1025"/>
                                  <a:gd name="T36" fmla="*/ 574 w 1726"/>
                                  <a:gd name="T37" fmla="*/ 512 h 1025"/>
                                  <a:gd name="T38" fmla="*/ 606 w 1726"/>
                                  <a:gd name="T39" fmla="*/ 601 h 1025"/>
                                  <a:gd name="T40" fmla="*/ 637 w 1726"/>
                                  <a:gd name="T41" fmla="*/ 688 h 1025"/>
                                  <a:gd name="T42" fmla="*/ 669 w 1726"/>
                                  <a:gd name="T43" fmla="*/ 768 h 1025"/>
                                  <a:gd name="T44" fmla="*/ 701 w 1726"/>
                                  <a:gd name="T45" fmla="*/ 841 h 1025"/>
                                  <a:gd name="T46" fmla="*/ 733 w 1726"/>
                                  <a:gd name="T47" fmla="*/ 905 h 1025"/>
                                  <a:gd name="T48" fmla="*/ 765 w 1726"/>
                                  <a:gd name="T49" fmla="*/ 956 h 1025"/>
                                  <a:gd name="T50" fmla="*/ 797 w 1726"/>
                                  <a:gd name="T51" fmla="*/ 994 h 1025"/>
                                  <a:gd name="T52" fmla="*/ 829 w 1726"/>
                                  <a:gd name="T53" fmla="*/ 1017 h 1025"/>
                                  <a:gd name="T54" fmla="*/ 861 w 1726"/>
                                  <a:gd name="T55" fmla="*/ 1025 h 1025"/>
                                  <a:gd name="T56" fmla="*/ 892 w 1726"/>
                                  <a:gd name="T57" fmla="*/ 1017 h 1025"/>
                                  <a:gd name="T58" fmla="*/ 924 w 1726"/>
                                  <a:gd name="T59" fmla="*/ 994 h 1025"/>
                                  <a:gd name="T60" fmla="*/ 956 w 1726"/>
                                  <a:gd name="T61" fmla="*/ 956 h 1025"/>
                                  <a:gd name="T62" fmla="*/ 988 w 1726"/>
                                  <a:gd name="T63" fmla="*/ 905 h 1025"/>
                                  <a:gd name="T64" fmla="*/ 1020 w 1726"/>
                                  <a:gd name="T65" fmla="*/ 842 h 1025"/>
                                  <a:gd name="T66" fmla="*/ 1052 w 1726"/>
                                  <a:gd name="T67" fmla="*/ 768 h 1025"/>
                                  <a:gd name="T68" fmla="*/ 1084 w 1726"/>
                                  <a:gd name="T69" fmla="*/ 688 h 1025"/>
                                  <a:gd name="T70" fmla="*/ 1116 w 1726"/>
                                  <a:gd name="T71" fmla="*/ 602 h 1025"/>
                                  <a:gd name="T72" fmla="*/ 1147 w 1726"/>
                                  <a:gd name="T73" fmla="*/ 512 h 1025"/>
                                  <a:gd name="T74" fmla="*/ 1179 w 1726"/>
                                  <a:gd name="T75" fmla="*/ 423 h 1025"/>
                                  <a:gd name="T76" fmla="*/ 1211 w 1726"/>
                                  <a:gd name="T77" fmla="*/ 337 h 1025"/>
                                  <a:gd name="T78" fmla="*/ 1243 w 1726"/>
                                  <a:gd name="T79" fmla="*/ 256 h 1025"/>
                                  <a:gd name="T80" fmla="*/ 1275 w 1726"/>
                                  <a:gd name="T81" fmla="*/ 183 h 1025"/>
                                  <a:gd name="T82" fmla="*/ 1307 w 1726"/>
                                  <a:gd name="T83" fmla="*/ 120 h 1025"/>
                                  <a:gd name="T84" fmla="*/ 1339 w 1726"/>
                                  <a:gd name="T85" fmla="*/ 69 h 1025"/>
                                  <a:gd name="T86" fmla="*/ 1371 w 1726"/>
                                  <a:gd name="T87" fmla="*/ 31 h 1025"/>
                                  <a:gd name="T88" fmla="*/ 1402 w 1726"/>
                                  <a:gd name="T89" fmla="*/ 8 h 1025"/>
                                  <a:gd name="T90" fmla="*/ 1434 w 1726"/>
                                  <a:gd name="T91" fmla="*/ 0 h 1025"/>
                                  <a:gd name="T92" fmla="*/ 1466 w 1726"/>
                                  <a:gd name="T93" fmla="*/ 8 h 1025"/>
                                  <a:gd name="T94" fmla="*/ 1498 w 1726"/>
                                  <a:gd name="T95" fmla="*/ 31 h 1025"/>
                                  <a:gd name="T96" fmla="*/ 1530 w 1726"/>
                                  <a:gd name="T97" fmla="*/ 69 h 1025"/>
                                  <a:gd name="T98" fmla="*/ 1562 w 1726"/>
                                  <a:gd name="T99" fmla="*/ 120 h 1025"/>
                                  <a:gd name="T100" fmla="*/ 1594 w 1726"/>
                                  <a:gd name="T101" fmla="*/ 183 h 1025"/>
                                  <a:gd name="T102" fmla="*/ 1626 w 1726"/>
                                  <a:gd name="T103" fmla="*/ 256 h 1025"/>
                                  <a:gd name="T104" fmla="*/ 1657 w 1726"/>
                                  <a:gd name="T105" fmla="*/ 337 h 1025"/>
                                  <a:gd name="T106" fmla="*/ 1689 w 1726"/>
                                  <a:gd name="T107" fmla="*/ 423 h 1025"/>
                                  <a:gd name="T108" fmla="*/ 1721 w 1726"/>
                                  <a:gd name="T109" fmla="*/ 512 h 1025"/>
                                  <a:gd name="T110" fmla="*/ 1721 w 1726"/>
                                  <a:gd name="T111" fmla="*/ 512 h 1025"/>
                                  <a:gd name="csX0" fmla="*/ 0 w 9971"/>
                                  <a:gd name="csY0" fmla="*/ 4995 h 10000"/>
                                  <a:gd name="csX1" fmla="*/ 185 w 9971"/>
                                  <a:gd name="csY1" fmla="*/ 4127 h 10000"/>
                                  <a:gd name="csX2" fmla="*/ 371 w 9971"/>
                                  <a:gd name="csY2" fmla="*/ 3288 h 10000"/>
                                  <a:gd name="csX3" fmla="*/ 556 w 9971"/>
                                  <a:gd name="csY3" fmla="*/ 2498 h 10000"/>
                                  <a:gd name="csX4" fmla="*/ 742 w 9971"/>
                                  <a:gd name="csY4" fmla="*/ 1785 h 10000"/>
                                  <a:gd name="csX5" fmla="*/ 921 w 9971"/>
                                  <a:gd name="csY5" fmla="*/ 1171 h 10000"/>
                                  <a:gd name="csX6" fmla="*/ 1107 w 9971"/>
                                  <a:gd name="csY6" fmla="*/ 673 h 10000"/>
                                  <a:gd name="csX7" fmla="*/ 1292 w 9971"/>
                                  <a:gd name="csY7" fmla="*/ 302 h 10000"/>
                                  <a:gd name="csX8" fmla="*/ 1477 w 9971"/>
                                  <a:gd name="csY8" fmla="*/ 78 h 10000"/>
                                  <a:gd name="csX9" fmla="*/ 1663 w 9971"/>
                                  <a:gd name="csY9" fmla="*/ 0 h 10000"/>
                                  <a:gd name="csX10" fmla="*/ 1848 w 9971"/>
                                  <a:gd name="csY10" fmla="*/ 78 h 10000"/>
                                  <a:gd name="csX11" fmla="*/ 2034 w 9971"/>
                                  <a:gd name="csY11" fmla="*/ 302 h 10000"/>
                                  <a:gd name="csX12" fmla="*/ 2213 w 9971"/>
                                  <a:gd name="csY12" fmla="*/ 673 h 10000"/>
                                  <a:gd name="csX13" fmla="*/ 2399 w 9971"/>
                                  <a:gd name="csY13" fmla="*/ 1171 h 10000"/>
                                  <a:gd name="csX14" fmla="*/ 2584 w 9971"/>
                                  <a:gd name="csY14" fmla="*/ 1785 h 10000"/>
                                  <a:gd name="csX15" fmla="*/ 2769 w 9971"/>
                                  <a:gd name="csY15" fmla="*/ 2498 h 10000"/>
                                  <a:gd name="csX16" fmla="*/ 2955 w 9971"/>
                                  <a:gd name="csY16" fmla="*/ 3288 h 10000"/>
                                  <a:gd name="csX17" fmla="*/ 3140 w 9971"/>
                                  <a:gd name="csY17" fmla="*/ 4127 h 10000"/>
                                  <a:gd name="csX18" fmla="*/ 3326 w 9971"/>
                                  <a:gd name="csY18" fmla="*/ 4995 h 10000"/>
                                  <a:gd name="csX19" fmla="*/ 3511 w 9971"/>
                                  <a:gd name="csY19" fmla="*/ 5863 h 10000"/>
                                  <a:gd name="csX20" fmla="*/ 3691 w 9971"/>
                                  <a:gd name="csY20" fmla="*/ 6712 h 10000"/>
                                  <a:gd name="csX21" fmla="*/ 3876 w 9971"/>
                                  <a:gd name="csY21" fmla="*/ 7493 h 10000"/>
                                  <a:gd name="csX22" fmla="*/ 4061 w 9971"/>
                                  <a:gd name="csY22" fmla="*/ 8205 h 10000"/>
                                  <a:gd name="csX23" fmla="*/ 4247 w 9971"/>
                                  <a:gd name="csY23" fmla="*/ 8829 h 10000"/>
                                  <a:gd name="csX24" fmla="*/ 4432 w 9971"/>
                                  <a:gd name="csY24" fmla="*/ 9327 h 10000"/>
                                  <a:gd name="csX25" fmla="*/ 4618 w 9971"/>
                                  <a:gd name="csY25" fmla="*/ 9698 h 10000"/>
                                  <a:gd name="csX26" fmla="*/ 4803 w 9971"/>
                                  <a:gd name="csY26" fmla="*/ 9922 h 10000"/>
                                  <a:gd name="csX27" fmla="*/ 4988 w 9971"/>
                                  <a:gd name="csY27" fmla="*/ 10000 h 10000"/>
                                  <a:gd name="csX28" fmla="*/ 5168 w 9971"/>
                                  <a:gd name="csY28" fmla="*/ 9922 h 10000"/>
                                  <a:gd name="csX29" fmla="*/ 5353 w 9971"/>
                                  <a:gd name="csY29" fmla="*/ 9698 h 10000"/>
                                  <a:gd name="csX30" fmla="*/ 5539 w 9971"/>
                                  <a:gd name="csY30" fmla="*/ 9327 h 10000"/>
                                  <a:gd name="csX31" fmla="*/ 5724 w 9971"/>
                                  <a:gd name="csY31" fmla="*/ 8829 h 10000"/>
                                  <a:gd name="csX32" fmla="*/ 5910 w 9971"/>
                                  <a:gd name="csY32" fmla="*/ 8215 h 10000"/>
                                  <a:gd name="csX33" fmla="*/ 6095 w 9971"/>
                                  <a:gd name="csY33" fmla="*/ 7493 h 10000"/>
                                  <a:gd name="csX34" fmla="*/ 6280 w 9971"/>
                                  <a:gd name="csY34" fmla="*/ 6712 h 10000"/>
                                  <a:gd name="csX35" fmla="*/ 6466 w 9971"/>
                                  <a:gd name="csY35" fmla="*/ 5873 h 10000"/>
                                  <a:gd name="csX36" fmla="*/ 6645 w 9971"/>
                                  <a:gd name="csY36" fmla="*/ 4995 h 10000"/>
                                  <a:gd name="csX37" fmla="*/ 6831 w 9971"/>
                                  <a:gd name="csY37" fmla="*/ 4127 h 10000"/>
                                  <a:gd name="csX38" fmla="*/ 7016 w 9971"/>
                                  <a:gd name="csY38" fmla="*/ 3288 h 10000"/>
                                  <a:gd name="csX39" fmla="*/ 7202 w 9971"/>
                                  <a:gd name="csY39" fmla="*/ 2498 h 10000"/>
                                  <a:gd name="csX40" fmla="*/ 7387 w 9971"/>
                                  <a:gd name="csY40" fmla="*/ 1785 h 10000"/>
                                  <a:gd name="csX41" fmla="*/ 7572 w 9971"/>
                                  <a:gd name="csY41" fmla="*/ 1171 h 10000"/>
                                  <a:gd name="csX42" fmla="*/ 7758 w 9971"/>
                                  <a:gd name="csY42" fmla="*/ 673 h 10000"/>
                                  <a:gd name="csX43" fmla="*/ 7943 w 9971"/>
                                  <a:gd name="csY43" fmla="*/ 302 h 10000"/>
                                  <a:gd name="csX44" fmla="*/ 8123 w 9971"/>
                                  <a:gd name="csY44" fmla="*/ 78 h 10000"/>
                                  <a:gd name="csX45" fmla="*/ 8308 w 9971"/>
                                  <a:gd name="csY45" fmla="*/ 0 h 10000"/>
                                  <a:gd name="csX46" fmla="*/ 8494 w 9971"/>
                                  <a:gd name="csY46" fmla="*/ 78 h 10000"/>
                                  <a:gd name="csX47" fmla="*/ 8679 w 9971"/>
                                  <a:gd name="csY47" fmla="*/ 302 h 10000"/>
                                  <a:gd name="csX48" fmla="*/ 8864 w 9971"/>
                                  <a:gd name="csY48" fmla="*/ 673 h 10000"/>
                                  <a:gd name="csX49" fmla="*/ 9050 w 9971"/>
                                  <a:gd name="csY49" fmla="*/ 1171 h 10000"/>
                                  <a:gd name="csX50" fmla="*/ 9235 w 9971"/>
                                  <a:gd name="csY50" fmla="*/ 1785 h 10000"/>
                                  <a:gd name="csX51" fmla="*/ 9421 w 9971"/>
                                  <a:gd name="csY51" fmla="*/ 2498 h 10000"/>
                                  <a:gd name="csX52" fmla="*/ 9600 w 9971"/>
                                  <a:gd name="csY52" fmla="*/ 3288 h 10000"/>
                                  <a:gd name="csX53" fmla="*/ 9786 w 9971"/>
                                  <a:gd name="csY53" fmla="*/ 4127 h 10000"/>
                                  <a:gd name="csX54" fmla="*/ 9971 w 9971"/>
                                  <a:gd name="csY54" fmla="*/ 4995 h 10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Lst>
                                <a:rect l="l" t="t" r="r" b="b"/>
                                <a:pathLst>
                                  <a:path w="9971" h="10000">
                                    <a:moveTo>
                                      <a:pt x="0" y="4995"/>
                                    </a:moveTo>
                                    <a:cubicBezTo>
                                      <a:pt x="64" y="4702"/>
                                      <a:pt x="122" y="4420"/>
                                      <a:pt x="185" y="4127"/>
                                    </a:cubicBezTo>
                                    <a:cubicBezTo>
                                      <a:pt x="249" y="3844"/>
                                      <a:pt x="307" y="3561"/>
                                      <a:pt x="371" y="3288"/>
                                    </a:cubicBezTo>
                                    <a:cubicBezTo>
                                      <a:pt x="429" y="3015"/>
                                      <a:pt x="492" y="2751"/>
                                      <a:pt x="556" y="2498"/>
                                    </a:cubicBezTo>
                                    <a:cubicBezTo>
                                      <a:pt x="614" y="2254"/>
                                      <a:pt x="678" y="2010"/>
                                      <a:pt x="742" y="1785"/>
                                    </a:cubicBezTo>
                                    <a:cubicBezTo>
                                      <a:pt x="800" y="1561"/>
                                      <a:pt x="863" y="1356"/>
                                      <a:pt x="921" y="1171"/>
                                    </a:cubicBezTo>
                                    <a:cubicBezTo>
                                      <a:pt x="985" y="985"/>
                                      <a:pt x="1049" y="820"/>
                                      <a:pt x="1107" y="673"/>
                                    </a:cubicBezTo>
                                    <a:cubicBezTo>
                                      <a:pt x="1170" y="527"/>
                                      <a:pt x="1234" y="400"/>
                                      <a:pt x="1292" y="302"/>
                                    </a:cubicBezTo>
                                    <a:cubicBezTo>
                                      <a:pt x="1356" y="205"/>
                                      <a:pt x="1414" y="127"/>
                                      <a:pt x="1477" y="78"/>
                                    </a:cubicBezTo>
                                    <a:cubicBezTo>
                                      <a:pt x="1541" y="29"/>
                                      <a:pt x="1599" y="0"/>
                                      <a:pt x="1663" y="0"/>
                                    </a:cubicBezTo>
                                    <a:cubicBezTo>
                                      <a:pt x="1727" y="0"/>
                                      <a:pt x="1784" y="29"/>
                                      <a:pt x="1848" y="78"/>
                                    </a:cubicBezTo>
                                    <a:cubicBezTo>
                                      <a:pt x="1906" y="127"/>
                                      <a:pt x="1970" y="205"/>
                                      <a:pt x="2034" y="302"/>
                                    </a:cubicBezTo>
                                    <a:cubicBezTo>
                                      <a:pt x="2092" y="400"/>
                                      <a:pt x="2155" y="527"/>
                                      <a:pt x="2213" y="673"/>
                                    </a:cubicBezTo>
                                    <a:cubicBezTo>
                                      <a:pt x="2277" y="820"/>
                                      <a:pt x="2341" y="985"/>
                                      <a:pt x="2399" y="1171"/>
                                    </a:cubicBezTo>
                                    <a:cubicBezTo>
                                      <a:pt x="2462" y="1356"/>
                                      <a:pt x="2526" y="1561"/>
                                      <a:pt x="2584" y="1785"/>
                                    </a:cubicBezTo>
                                    <a:cubicBezTo>
                                      <a:pt x="2648" y="2010"/>
                                      <a:pt x="2706" y="2254"/>
                                      <a:pt x="2769" y="2498"/>
                                    </a:cubicBezTo>
                                    <a:cubicBezTo>
                                      <a:pt x="2833" y="2751"/>
                                      <a:pt x="2891" y="3015"/>
                                      <a:pt x="2955" y="3288"/>
                                    </a:cubicBezTo>
                                    <a:cubicBezTo>
                                      <a:pt x="3019" y="3561"/>
                                      <a:pt x="3076" y="3844"/>
                                      <a:pt x="3140" y="4127"/>
                                    </a:cubicBezTo>
                                    <a:cubicBezTo>
                                      <a:pt x="3198" y="4420"/>
                                      <a:pt x="3262" y="4712"/>
                                      <a:pt x="3326" y="4995"/>
                                    </a:cubicBezTo>
                                    <a:cubicBezTo>
                                      <a:pt x="3384" y="5288"/>
                                      <a:pt x="3447" y="5580"/>
                                      <a:pt x="3511" y="5863"/>
                                    </a:cubicBezTo>
                                    <a:cubicBezTo>
                                      <a:pt x="3569" y="6146"/>
                                      <a:pt x="3633" y="6439"/>
                                      <a:pt x="3691" y="6712"/>
                                    </a:cubicBezTo>
                                    <a:cubicBezTo>
                                      <a:pt x="3754" y="6976"/>
                                      <a:pt x="3818" y="7249"/>
                                      <a:pt x="3876" y="7493"/>
                                    </a:cubicBezTo>
                                    <a:cubicBezTo>
                                      <a:pt x="3940" y="7746"/>
                                      <a:pt x="4003" y="7990"/>
                                      <a:pt x="4061" y="8205"/>
                                    </a:cubicBezTo>
                                    <a:cubicBezTo>
                                      <a:pt x="4125" y="8429"/>
                                      <a:pt x="4183" y="8644"/>
                                      <a:pt x="4247" y="8829"/>
                                    </a:cubicBezTo>
                                    <a:cubicBezTo>
                                      <a:pt x="4311" y="9015"/>
                                      <a:pt x="4368" y="9180"/>
                                      <a:pt x="4432" y="9327"/>
                                    </a:cubicBezTo>
                                    <a:cubicBezTo>
                                      <a:pt x="4496" y="9473"/>
                                      <a:pt x="4554" y="9590"/>
                                      <a:pt x="4618" y="9698"/>
                                    </a:cubicBezTo>
                                    <a:cubicBezTo>
                                      <a:pt x="4676" y="9795"/>
                                      <a:pt x="4739" y="9873"/>
                                      <a:pt x="4803" y="9922"/>
                                    </a:cubicBezTo>
                                    <a:cubicBezTo>
                                      <a:pt x="4861" y="9971"/>
                                      <a:pt x="4925" y="10000"/>
                                      <a:pt x="4988" y="10000"/>
                                    </a:cubicBezTo>
                                    <a:cubicBezTo>
                                      <a:pt x="5046" y="10000"/>
                                      <a:pt x="5110" y="9971"/>
                                      <a:pt x="5168" y="9922"/>
                                    </a:cubicBezTo>
                                    <a:cubicBezTo>
                                      <a:pt x="5232" y="9873"/>
                                      <a:pt x="5295" y="9795"/>
                                      <a:pt x="5353" y="9698"/>
                                    </a:cubicBezTo>
                                    <a:cubicBezTo>
                                      <a:pt x="5417" y="9590"/>
                                      <a:pt x="5481" y="9473"/>
                                      <a:pt x="5539" y="9327"/>
                                    </a:cubicBezTo>
                                    <a:cubicBezTo>
                                      <a:pt x="5603" y="9180"/>
                                      <a:pt x="5660" y="9015"/>
                                      <a:pt x="5724" y="8829"/>
                                    </a:cubicBezTo>
                                    <a:cubicBezTo>
                                      <a:pt x="5788" y="8644"/>
                                      <a:pt x="5846" y="8439"/>
                                      <a:pt x="5910" y="8215"/>
                                    </a:cubicBezTo>
                                    <a:cubicBezTo>
                                      <a:pt x="5973" y="7990"/>
                                      <a:pt x="6031" y="7746"/>
                                      <a:pt x="6095" y="7493"/>
                                    </a:cubicBezTo>
                                    <a:cubicBezTo>
                                      <a:pt x="6153" y="7249"/>
                                      <a:pt x="6217" y="6976"/>
                                      <a:pt x="6280" y="6712"/>
                                    </a:cubicBezTo>
                                    <a:cubicBezTo>
                                      <a:pt x="6338" y="6439"/>
                                      <a:pt x="6402" y="6156"/>
                                      <a:pt x="6466" y="5873"/>
                                    </a:cubicBezTo>
                                    <a:cubicBezTo>
                                      <a:pt x="6524" y="5580"/>
                                      <a:pt x="6587" y="5288"/>
                                      <a:pt x="6645" y="4995"/>
                                    </a:cubicBezTo>
                                    <a:cubicBezTo>
                                      <a:pt x="6709" y="4712"/>
                                      <a:pt x="6773" y="4420"/>
                                      <a:pt x="6831" y="4127"/>
                                    </a:cubicBezTo>
                                    <a:cubicBezTo>
                                      <a:pt x="6895" y="3844"/>
                                      <a:pt x="6958" y="3561"/>
                                      <a:pt x="7016" y="3288"/>
                                    </a:cubicBezTo>
                                    <a:cubicBezTo>
                                      <a:pt x="7080" y="3015"/>
                                      <a:pt x="7138" y="2751"/>
                                      <a:pt x="7202" y="2498"/>
                                    </a:cubicBezTo>
                                    <a:cubicBezTo>
                                      <a:pt x="7265" y="2254"/>
                                      <a:pt x="7323" y="2010"/>
                                      <a:pt x="7387" y="1785"/>
                                    </a:cubicBezTo>
                                    <a:cubicBezTo>
                                      <a:pt x="7451" y="1561"/>
                                      <a:pt x="7509" y="1356"/>
                                      <a:pt x="7572" y="1171"/>
                                    </a:cubicBezTo>
                                    <a:cubicBezTo>
                                      <a:pt x="7630" y="985"/>
                                      <a:pt x="7694" y="820"/>
                                      <a:pt x="7758" y="673"/>
                                    </a:cubicBezTo>
                                    <a:cubicBezTo>
                                      <a:pt x="7816" y="527"/>
                                      <a:pt x="7879" y="400"/>
                                      <a:pt x="7943" y="302"/>
                                    </a:cubicBezTo>
                                    <a:cubicBezTo>
                                      <a:pt x="8001" y="205"/>
                                      <a:pt x="8065" y="127"/>
                                      <a:pt x="8123" y="78"/>
                                    </a:cubicBezTo>
                                    <a:cubicBezTo>
                                      <a:pt x="8187" y="29"/>
                                      <a:pt x="8250" y="0"/>
                                      <a:pt x="8308" y="0"/>
                                    </a:cubicBezTo>
                                    <a:cubicBezTo>
                                      <a:pt x="8372" y="0"/>
                                      <a:pt x="8436" y="29"/>
                                      <a:pt x="8494" y="78"/>
                                    </a:cubicBezTo>
                                    <a:cubicBezTo>
                                      <a:pt x="8557" y="127"/>
                                      <a:pt x="8615" y="205"/>
                                      <a:pt x="8679" y="302"/>
                                    </a:cubicBezTo>
                                    <a:cubicBezTo>
                                      <a:pt x="8743" y="400"/>
                                      <a:pt x="8801" y="527"/>
                                      <a:pt x="8864" y="673"/>
                                    </a:cubicBezTo>
                                    <a:cubicBezTo>
                                      <a:pt x="8928" y="820"/>
                                      <a:pt x="8986" y="985"/>
                                      <a:pt x="9050" y="1171"/>
                                    </a:cubicBezTo>
                                    <a:cubicBezTo>
                                      <a:pt x="9108" y="1356"/>
                                      <a:pt x="9171" y="1561"/>
                                      <a:pt x="9235" y="1785"/>
                                    </a:cubicBezTo>
                                    <a:cubicBezTo>
                                      <a:pt x="9293" y="2010"/>
                                      <a:pt x="9357" y="2254"/>
                                      <a:pt x="9421" y="2498"/>
                                    </a:cubicBezTo>
                                    <a:cubicBezTo>
                                      <a:pt x="9479" y="2751"/>
                                      <a:pt x="9542" y="3015"/>
                                      <a:pt x="9600" y="3288"/>
                                    </a:cubicBezTo>
                                    <a:cubicBezTo>
                                      <a:pt x="9664" y="3561"/>
                                      <a:pt x="9728" y="3844"/>
                                      <a:pt x="9786" y="4127"/>
                                    </a:cubicBezTo>
                                    <a:cubicBezTo>
                                      <a:pt x="9849" y="4410"/>
                                      <a:pt x="9942" y="4849"/>
                                      <a:pt x="9971" y="4995"/>
                                    </a:cubicBezTo>
                                  </a:path>
                                </a:pathLst>
                              </a:custGeom>
                              <a:noFill/>
                              <a:ln w="12700" cap="flat">
                                <a:solidFill>
                                  <a:srgbClr val="000000"/>
                                </a:solidFill>
                                <a:prstDash val="solid"/>
                                <a:round/>
                                <a:headEnd/>
                                <a:tailEnd type="none" w="sm" len="sm"/>
                              </a:ln>
                              <a:extLst>
                                <a:ext uri="{909E8E84-426E-40DD-AFC4-6F175D3DCCD1}">
                                  <a14:hiddenFill xmlns:a14="http://schemas.microsoft.com/office/drawing/2010/main">
                                    <a:solidFill>
                                      <a:srgbClr val="FFFFFF"/>
                                    </a:solidFill>
                                  </a14:hiddenFill>
                                </a:ext>
                              </a:extLst>
                            </wps:spPr>
                            <wps:bodyPr rot="0" vert="horz" wrap="none" lIns="36000" tIns="0" rIns="36000" bIns="45720" anchor="t" anchorCtr="0" upright="1">
                              <a:noAutofit/>
                            </wps:bodyPr>
                          </wps:wsp>
                          <wps:wsp>
                            <wps:cNvPr id="914987576" name="Rectangle 90"/>
                            <wps:cNvSpPr>
                              <a:spLocks noChangeArrowheads="1"/>
                            </wps:cNvSpPr>
                            <wps:spPr bwMode="auto">
                              <a:xfrm>
                                <a:off x="1272318" y="322982"/>
                                <a:ext cx="129954"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57F25" w14:textId="77777777" w:rsidR="00093054" w:rsidRPr="00825F37" w:rsidRDefault="00093054" w:rsidP="00093054">
                                  <w:pPr>
                                    <w:rPr>
                                      <w:i/>
                                      <w:iCs/>
                                      <w:color w:val="000000"/>
                                      <w:kern w:val="0"/>
                                      <w:sz w:val="18"/>
                                      <w:szCs w:val="18"/>
                                    </w:rPr>
                                  </w:pPr>
                                  <w:r>
                                    <w:rPr>
                                      <w:rFonts w:hint="eastAsia"/>
                                      <w:i/>
                                      <w:iCs/>
                                      <w:color w:val="000000"/>
                                      <w:sz w:val="18"/>
                                      <w:szCs w:val="18"/>
                                    </w:rPr>
                                    <w:t>b</w:t>
                                  </w:r>
                                </w:p>
                              </w:txbxContent>
                            </wps:txbx>
                            <wps:bodyPr rot="0" vert="horz" wrap="none" lIns="36000" tIns="0" rIns="36000" bIns="0" anchor="t" anchorCtr="0">
                              <a:spAutoFit/>
                            </wps:bodyPr>
                          </wps:wsp>
                          <wps:wsp>
                            <wps:cNvPr id="647702863" name="Rectangle 51"/>
                            <wps:cNvSpPr>
                              <a:spLocks noChangeArrowheads="1"/>
                            </wps:cNvSpPr>
                            <wps:spPr bwMode="auto">
                              <a:xfrm>
                                <a:off x="133895" y="169719"/>
                                <a:ext cx="12987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66955" w14:textId="77777777" w:rsidR="00093054" w:rsidRPr="00825F37" w:rsidRDefault="00093054" w:rsidP="00093054">
                                  <w:pPr>
                                    <w:rPr>
                                      <w:color w:val="000000"/>
                                      <w:kern w:val="0"/>
                                      <w:sz w:val="18"/>
                                      <w:szCs w:val="18"/>
                                    </w:rPr>
                                  </w:pPr>
                                  <w:r>
                                    <w:rPr>
                                      <w:rFonts w:hint="eastAsia"/>
                                      <w:color w:val="000000"/>
                                      <w:sz w:val="18"/>
                                      <w:szCs w:val="18"/>
                                    </w:rPr>
                                    <w:t>4</w:t>
                                  </w:r>
                                </w:p>
                              </w:txbxContent>
                            </wps:txbx>
                            <wps:bodyPr rot="0" vert="horz" wrap="none" lIns="36000" tIns="0" rIns="36000" bIns="0" anchor="t" anchorCtr="0">
                              <a:spAutoFit/>
                            </wps:bodyPr>
                          </wps:wsp>
                          <wps:wsp>
                            <wps:cNvPr id="1557217128" name="Rectangle 51"/>
                            <wps:cNvSpPr>
                              <a:spLocks noChangeArrowheads="1"/>
                            </wps:cNvSpPr>
                            <wps:spPr bwMode="auto">
                              <a:xfrm>
                                <a:off x="41121" y="820889"/>
                                <a:ext cx="222649"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44A34"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4</w:t>
                                  </w:r>
                                </w:p>
                              </w:txbxContent>
                            </wps:txbx>
                            <wps:bodyPr rot="0" vert="horz" wrap="none" lIns="36000" tIns="0" rIns="36000" bIns="0" anchor="t" anchorCtr="0">
                              <a:spAutoFit/>
                            </wps:bodyPr>
                          </wps:wsp>
                          <wps:wsp>
                            <wps:cNvPr id="1267428764" name="Rectangle 51"/>
                            <wps:cNvSpPr>
                              <a:spLocks noChangeArrowheads="1"/>
                            </wps:cNvSpPr>
                            <wps:spPr bwMode="auto">
                              <a:xfrm>
                                <a:off x="564486" y="571453"/>
                                <a:ext cx="12987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634DE" w14:textId="77777777" w:rsidR="00093054" w:rsidRPr="00825F37" w:rsidRDefault="00093054" w:rsidP="00093054">
                                  <w:pPr>
                                    <w:rPr>
                                      <w:color w:val="000000"/>
                                      <w:kern w:val="0"/>
                                      <w:sz w:val="18"/>
                                      <w:szCs w:val="18"/>
                                    </w:rPr>
                                  </w:pPr>
                                  <w:r>
                                    <w:rPr>
                                      <w:rFonts w:hint="eastAsia"/>
                                      <w:color w:val="000000"/>
                                      <w:sz w:val="18"/>
                                      <w:szCs w:val="18"/>
                                    </w:rPr>
                                    <w:t>1</w:t>
                                  </w:r>
                                </w:p>
                              </w:txbxContent>
                            </wps:txbx>
                            <wps:bodyPr rot="0" vert="horz" wrap="none" lIns="36000" tIns="0" rIns="36000" bIns="0" anchor="t" anchorCtr="0">
                              <a:spAutoFit/>
                            </wps:bodyPr>
                          </wps:wsp>
                          <wps:wsp>
                            <wps:cNvPr id="1848934028" name="Rectangle 51"/>
                            <wps:cNvSpPr>
                              <a:spLocks noChangeArrowheads="1"/>
                            </wps:cNvSpPr>
                            <wps:spPr bwMode="auto">
                              <a:xfrm>
                                <a:off x="980902" y="558669"/>
                                <a:ext cx="12987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7F961" w14:textId="77777777" w:rsidR="00093054" w:rsidRPr="00825F37" w:rsidRDefault="00093054" w:rsidP="00093054">
                                  <w:pPr>
                                    <w:rPr>
                                      <w:color w:val="000000"/>
                                      <w:kern w:val="0"/>
                                      <w:sz w:val="18"/>
                                      <w:szCs w:val="18"/>
                                    </w:rPr>
                                  </w:pPr>
                                  <w:r>
                                    <w:rPr>
                                      <w:rFonts w:hint="eastAsia"/>
                                      <w:color w:val="000000"/>
                                      <w:sz w:val="18"/>
                                      <w:szCs w:val="18"/>
                                    </w:rPr>
                                    <w:t>2</w:t>
                                  </w:r>
                                </w:p>
                              </w:txbxContent>
                            </wps:txbx>
                            <wps:bodyPr rot="0" vert="horz" wrap="none" lIns="36000" tIns="0" rIns="36000" bIns="0" anchor="t" anchorCtr="0">
                              <a:spAutoFit/>
                            </wps:bodyPr>
                          </wps:wsp>
                          <wps:wsp>
                            <wps:cNvPr id="1197311126" name="Rectangle 51"/>
                            <wps:cNvSpPr>
                              <a:spLocks noChangeArrowheads="1"/>
                            </wps:cNvSpPr>
                            <wps:spPr bwMode="auto">
                              <a:xfrm>
                                <a:off x="1293105" y="563237"/>
                                <a:ext cx="129875"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22589" w14:textId="77777777" w:rsidR="00093054" w:rsidRPr="00825F37" w:rsidRDefault="00093054" w:rsidP="00093054">
                                  <w:pPr>
                                    <w:rPr>
                                      <w:color w:val="000000"/>
                                      <w:kern w:val="0"/>
                                      <w:sz w:val="18"/>
                                      <w:szCs w:val="18"/>
                                    </w:rPr>
                                  </w:pPr>
                                  <w:r>
                                    <w:rPr>
                                      <w:rFonts w:hint="eastAsia"/>
                                      <w:color w:val="000000"/>
                                      <w:sz w:val="18"/>
                                      <w:szCs w:val="18"/>
                                    </w:rPr>
                                    <w:t>3</w:t>
                                  </w:r>
                                </w:p>
                              </w:txbxContent>
                            </wps:txbx>
                            <wps:bodyPr rot="0" vert="horz" wrap="none" lIns="36000" tIns="0" rIns="36000" bIns="0" anchor="t" anchorCtr="0">
                              <a:spAutoFit/>
                            </wps:bodyPr>
                          </wps:wsp>
                          <wps:wsp>
                            <wps:cNvPr id="340865345" name="Rectangle 51"/>
                            <wps:cNvSpPr>
                              <a:spLocks noChangeArrowheads="1"/>
                            </wps:cNvSpPr>
                            <wps:spPr bwMode="auto">
                              <a:xfrm>
                                <a:off x="134892" y="322982"/>
                                <a:ext cx="129882"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0828E" w14:textId="77777777" w:rsidR="00093054" w:rsidRPr="00825F37" w:rsidRDefault="00093054" w:rsidP="00093054">
                                  <w:pPr>
                                    <w:rPr>
                                      <w:color w:val="000000"/>
                                      <w:kern w:val="0"/>
                                      <w:sz w:val="18"/>
                                      <w:szCs w:val="18"/>
                                    </w:rPr>
                                  </w:pPr>
                                  <w:r>
                                    <w:rPr>
                                      <w:rFonts w:hint="eastAsia"/>
                                      <w:color w:val="000000"/>
                                      <w:sz w:val="18"/>
                                      <w:szCs w:val="18"/>
                                    </w:rPr>
                                    <w:t>2</w:t>
                                  </w:r>
                                </w:p>
                              </w:txbxContent>
                            </wps:txbx>
                            <wps:bodyPr rot="0" vert="horz" wrap="none" lIns="36000" tIns="0" rIns="36000" bIns="0" anchor="t" anchorCtr="0">
                              <a:spAutoFit/>
                            </wps:bodyPr>
                          </wps:wsp>
                          <wps:wsp>
                            <wps:cNvPr id="964226219" name="Rectangle 51"/>
                            <wps:cNvSpPr>
                              <a:spLocks noChangeArrowheads="1"/>
                            </wps:cNvSpPr>
                            <wps:spPr bwMode="auto">
                              <a:xfrm>
                                <a:off x="43022" y="668088"/>
                                <a:ext cx="222661"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E2EEA"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2</w:t>
                                  </w:r>
                                </w:p>
                              </w:txbxContent>
                            </wps:txbx>
                            <wps:bodyPr rot="0" vert="horz" wrap="none" lIns="36000" tIns="0" rIns="36000" bIns="0" anchor="t" anchorCtr="0">
                              <a:spAutoFit/>
                            </wps:bodyPr>
                          </wps:wsp>
                          <wps:wsp>
                            <wps:cNvPr id="724737419" name="Line 68"/>
                            <wps:cNvCnPr>
                              <a:cxnSpLocks noChangeShapeType="1"/>
                            </wps:cNvCnPr>
                            <wps:spPr bwMode="auto">
                              <a:xfrm>
                                <a:off x="271999" y="268267"/>
                                <a:ext cx="598224" cy="0"/>
                              </a:xfrm>
                              <a:prstGeom prst="line">
                                <a:avLst/>
                              </a:prstGeom>
                              <a:noFill/>
                              <a:ln w="6350" cap="flat">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747976577" name="Line 68"/>
                            <wps:cNvCnPr>
                              <a:cxnSpLocks noChangeShapeType="1"/>
                            </wps:cNvCnPr>
                            <wps:spPr bwMode="auto">
                              <a:xfrm>
                                <a:off x="265828" y="423474"/>
                                <a:ext cx="908865" cy="0"/>
                              </a:xfrm>
                              <a:prstGeom prst="line">
                                <a:avLst/>
                              </a:prstGeom>
                              <a:noFill/>
                              <a:ln w="6350" cap="flat">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890116396" name="Line 68"/>
                            <wps:cNvCnPr>
                              <a:cxnSpLocks noChangeShapeType="1"/>
                            </wps:cNvCnPr>
                            <wps:spPr bwMode="auto">
                              <a:xfrm>
                                <a:off x="265689" y="923310"/>
                                <a:ext cx="842091" cy="0"/>
                              </a:xfrm>
                              <a:prstGeom prst="line">
                                <a:avLst/>
                              </a:prstGeom>
                              <a:noFill/>
                              <a:ln w="6350" cap="flat">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696535984" name="Line 68"/>
                            <wps:cNvCnPr>
                              <a:cxnSpLocks noChangeShapeType="1"/>
                            </wps:cNvCnPr>
                            <wps:spPr bwMode="auto">
                              <a:xfrm>
                                <a:off x="265705" y="769335"/>
                                <a:ext cx="556424" cy="0"/>
                              </a:xfrm>
                              <a:prstGeom prst="line">
                                <a:avLst/>
                              </a:prstGeom>
                              <a:noFill/>
                              <a:ln w="6350" cap="flat">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460656171" name="Rectangle 90"/>
                            <wps:cNvSpPr>
                              <a:spLocks noChangeArrowheads="1"/>
                            </wps:cNvSpPr>
                            <wps:spPr bwMode="auto">
                              <a:xfrm>
                                <a:off x="660203" y="217929"/>
                                <a:ext cx="129954"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2F3EC" w14:textId="77777777" w:rsidR="00093054" w:rsidRPr="00825F37" w:rsidRDefault="00093054" w:rsidP="00093054">
                                  <w:pPr>
                                    <w:rPr>
                                      <w:i/>
                                      <w:iCs/>
                                      <w:color w:val="000000"/>
                                      <w:kern w:val="0"/>
                                      <w:sz w:val="18"/>
                                      <w:szCs w:val="18"/>
                                    </w:rPr>
                                  </w:pPr>
                                  <w:r>
                                    <w:rPr>
                                      <w:rFonts w:hint="eastAsia"/>
                                      <w:i/>
                                      <w:iCs/>
                                      <w:color w:val="000000"/>
                                      <w:sz w:val="18"/>
                                      <w:szCs w:val="18"/>
                                    </w:rPr>
                                    <w:t>a</w:t>
                                  </w:r>
                                </w:p>
                              </w:txbxContent>
                            </wps:txbx>
                            <wps:bodyPr rot="0" vert="horz" wrap="none" lIns="36000" tIns="0" rIns="36000" bIns="0" anchor="t" anchorCtr="0">
                              <a:spAutoFit/>
                            </wps:bodyPr>
                          </wps:wsp>
                        </wpg:grpSp>
                        <wps:wsp>
                          <wps:cNvPr id="511762385" name="直接连接符 2"/>
                          <wps:cNvCnPr/>
                          <wps:spPr>
                            <a:xfrm>
                              <a:off x="663734" y="607434"/>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302401864" name="直接连接符 2"/>
                          <wps:cNvCnPr/>
                          <wps:spPr>
                            <a:xfrm>
                              <a:off x="1023590" y="607524"/>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74841923" name="直接连接符 2"/>
                          <wps:cNvCnPr/>
                          <wps:spPr>
                            <a:xfrm>
                              <a:off x="1391750" y="606111"/>
                              <a:ext cx="0" cy="38100"/>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wpg:grpSp>
                      <wps:wsp>
                        <wps:cNvPr id="1378596084" name="任意多边形: 形状 320"/>
                        <wps:cNvSpPr>
                          <a:spLocks/>
                        </wps:cNvSpPr>
                        <wps:spPr bwMode="auto">
                          <a:xfrm>
                            <a:off x="248420" y="316716"/>
                            <a:ext cx="961528" cy="648699"/>
                          </a:xfrm>
                          <a:custGeom>
                            <a:avLst/>
                            <a:gdLst>
                              <a:gd name="T0" fmla="*/ 200 w 14433"/>
                              <a:gd name="T1" fmla="*/ 1653 h 4000"/>
                              <a:gd name="T2" fmla="*/ 600 w 14433"/>
                              <a:gd name="T3" fmla="*/ 1000 h 4000"/>
                              <a:gd name="T4" fmla="*/ 1000 w 14433"/>
                              <a:gd name="T5" fmla="*/ 468 h 4000"/>
                              <a:gd name="T6" fmla="*/ 1400 w 14433"/>
                              <a:gd name="T7" fmla="*/ 121 h 4000"/>
                              <a:gd name="T8" fmla="*/ 1800 w 14433"/>
                              <a:gd name="T9" fmla="*/ 0 h 4000"/>
                              <a:gd name="T10" fmla="*/ 2200 w 14433"/>
                              <a:gd name="T11" fmla="*/ 121 h 4000"/>
                              <a:gd name="T12" fmla="*/ 2600 w 14433"/>
                              <a:gd name="T13" fmla="*/ 468 h 4000"/>
                              <a:gd name="T14" fmla="*/ 3000 w 14433"/>
                              <a:gd name="T15" fmla="*/ 1000 h 4000"/>
                              <a:gd name="T16" fmla="*/ 3400 w 14433"/>
                              <a:gd name="T17" fmla="*/ 1653 h 4000"/>
                              <a:gd name="T18" fmla="*/ 3800 w 14433"/>
                              <a:gd name="T19" fmla="*/ 2347 h 4000"/>
                              <a:gd name="T20" fmla="*/ 4200 w 14433"/>
                              <a:gd name="T21" fmla="*/ 3000 h 4000"/>
                              <a:gd name="T22" fmla="*/ 4600 w 14433"/>
                              <a:gd name="T23" fmla="*/ 3532 h 4000"/>
                              <a:gd name="T24" fmla="*/ 5000 w 14433"/>
                              <a:gd name="T25" fmla="*/ 3879 h 4000"/>
                              <a:gd name="T26" fmla="*/ 5400 w 14433"/>
                              <a:gd name="T27" fmla="*/ 4000 h 4000"/>
                              <a:gd name="T28" fmla="*/ 5800 w 14433"/>
                              <a:gd name="T29" fmla="*/ 3879 h 4000"/>
                              <a:gd name="T30" fmla="*/ 6200 w 14433"/>
                              <a:gd name="T31" fmla="*/ 3532 h 4000"/>
                              <a:gd name="T32" fmla="*/ 6600 w 14433"/>
                              <a:gd name="T33" fmla="*/ 3000 h 4000"/>
                              <a:gd name="T34" fmla="*/ 7000 w 14433"/>
                              <a:gd name="T35" fmla="*/ 2348 h 4000"/>
                              <a:gd name="T36" fmla="*/ 7400 w 14433"/>
                              <a:gd name="T37" fmla="*/ 1653 h 4000"/>
                              <a:gd name="T38" fmla="*/ 7800 w 14433"/>
                              <a:gd name="T39" fmla="*/ 1000 h 4000"/>
                              <a:gd name="T40" fmla="*/ 8200 w 14433"/>
                              <a:gd name="T41" fmla="*/ 468 h 4000"/>
                              <a:gd name="T42" fmla="*/ 8600 w 14433"/>
                              <a:gd name="T43" fmla="*/ 121 h 4000"/>
                              <a:gd name="T44" fmla="*/ 9000 w 14433"/>
                              <a:gd name="T45" fmla="*/ 0 h 4000"/>
                              <a:gd name="T46" fmla="*/ 9400 w 14433"/>
                              <a:gd name="T47" fmla="*/ 120 h 4000"/>
                              <a:gd name="T48" fmla="*/ 9800 w 14433"/>
                              <a:gd name="T49" fmla="*/ 468 h 4000"/>
                              <a:gd name="T50" fmla="*/ 10200 w 14433"/>
                              <a:gd name="T51" fmla="*/ 1000 h 4000"/>
                              <a:gd name="T52" fmla="*/ 10600 w 14433"/>
                              <a:gd name="T53" fmla="*/ 1652 h 4000"/>
                              <a:gd name="T54" fmla="*/ 11000 w 14433"/>
                              <a:gd name="T55" fmla="*/ 2347 h 4000"/>
                              <a:gd name="T56" fmla="*/ 11400 w 14433"/>
                              <a:gd name="T57" fmla="*/ 2999 h 4000"/>
                              <a:gd name="T58" fmla="*/ 11800 w 14433"/>
                              <a:gd name="T59" fmla="*/ 3532 h 4000"/>
                              <a:gd name="T60" fmla="*/ 12200 w 14433"/>
                              <a:gd name="T61" fmla="*/ 3879 h 4000"/>
                              <a:gd name="T62" fmla="*/ 12600 w 14433"/>
                              <a:gd name="T63" fmla="*/ 4000 h 4000"/>
                              <a:gd name="T64" fmla="*/ 13000 w 14433"/>
                              <a:gd name="T65" fmla="*/ 3880 h 4000"/>
                              <a:gd name="T66" fmla="*/ 13400 w 14433"/>
                              <a:gd name="T67" fmla="*/ 3533 h 4000"/>
                              <a:gd name="T68" fmla="*/ 13800 w 14433"/>
                              <a:gd name="T69" fmla="*/ 3001 h 4000"/>
                              <a:gd name="T70" fmla="*/ 14200 w 14433"/>
                              <a:gd name="T71" fmla="*/ 2348 h 4000"/>
                              <a:gd name="T72" fmla="*/ 14400 w 14433"/>
                              <a:gd name="T73" fmla="*/ 2001 h 4000"/>
                              <a:gd name="csX0" fmla="*/ 0 w 10199"/>
                              <a:gd name="csY0" fmla="*/ 5000 h 10000"/>
                              <a:gd name="csX1" fmla="*/ 139 w 10199"/>
                              <a:gd name="csY1" fmla="*/ 4133 h 10000"/>
                              <a:gd name="csX2" fmla="*/ 277 w 10199"/>
                              <a:gd name="csY2" fmla="*/ 3290 h 10000"/>
                              <a:gd name="csX3" fmla="*/ 416 w 10199"/>
                              <a:gd name="csY3" fmla="*/ 2500 h 10000"/>
                              <a:gd name="csX4" fmla="*/ 554 w 10199"/>
                              <a:gd name="csY4" fmla="*/ 1785 h 10000"/>
                              <a:gd name="csX5" fmla="*/ 693 w 10199"/>
                              <a:gd name="csY5" fmla="*/ 1170 h 10000"/>
                              <a:gd name="csX6" fmla="*/ 831 w 10199"/>
                              <a:gd name="csY6" fmla="*/ 670 h 10000"/>
                              <a:gd name="csX7" fmla="*/ 970 w 10199"/>
                              <a:gd name="csY7" fmla="*/ 303 h 10000"/>
                              <a:gd name="csX8" fmla="*/ 1109 w 10199"/>
                              <a:gd name="csY8" fmla="*/ 75 h 10000"/>
                              <a:gd name="csX9" fmla="*/ 1247 w 10199"/>
                              <a:gd name="csY9" fmla="*/ 0 h 10000"/>
                              <a:gd name="csX10" fmla="*/ 1386 w 10199"/>
                              <a:gd name="csY10" fmla="*/ 75 h 10000"/>
                              <a:gd name="csX11" fmla="*/ 1524 w 10199"/>
                              <a:gd name="csY11" fmla="*/ 303 h 10000"/>
                              <a:gd name="csX12" fmla="*/ 1663 w 10199"/>
                              <a:gd name="csY12" fmla="*/ 670 h 10000"/>
                              <a:gd name="csX13" fmla="*/ 1801 w 10199"/>
                              <a:gd name="csY13" fmla="*/ 1170 h 10000"/>
                              <a:gd name="csX14" fmla="*/ 1940 w 10199"/>
                              <a:gd name="csY14" fmla="*/ 1785 h 10000"/>
                              <a:gd name="csX15" fmla="*/ 2079 w 10199"/>
                              <a:gd name="csY15" fmla="*/ 2500 h 10000"/>
                              <a:gd name="csX16" fmla="*/ 2217 w 10199"/>
                              <a:gd name="csY16" fmla="*/ 3290 h 10000"/>
                              <a:gd name="csX17" fmla="*/ 2356 w 10199"/>
                              <a:gd name="csY17" fmla="*/ 4133 h 10000"/>
                              <a:gd name="csX18" fmla="*/ 2494 w 10199"/>
                              <a:gd name="csY18" fmla="*/ 5000 h 10000"/>
                              <a:gd name="csX19" fmla="*/ 2633 w 10199"/>
                              <a:gd name="csY19" fmla="*/ 5868 h 10000"/>
                              <a:gd name="csX20" fmla="*/ 2771 w 10199"/>
                              <a:gd name="csY20" fmla="*/ 6710 h 10000"/>
                              <a:gd name="csX21" fmla="*/ 2910 w 10199"/>
                              <a:gd name="csY21" fmla="*/ 7500 h 10000"/>
                              <a:gd name="csX22" fmla="*/ 3049 w 10199"/>
                              <a:gd name="csY22" fmla="*/ 8213 h 10000"/>
                              <a:gd name="csX23" fmla="*/ 3187 w 10199"/>
                              <a:gd name="csY23" fmla="*/ 8830 h 10000"/>
                              <a:gd name="csX24" fmla="*/ 3326 w 10199"/>
                              <a:gd name="csY24" fmla="*/ 9330 h 10000"/>
                              <a:gd name="csX25" fmla="*/ 3464 w 10199"/>
                              <a:gd name="csY25" fmla="*/ 9698 h 10000"/>
                              <a:gd name="csX26" fmla="*/ 3603 w 10199"/>
                              <a:gd name="csY26" fmla="*/ 9925 h 10000"/>
                              <a:gd name="csX27" fmla="*/ 3741 w 10199"/>
                              <a:gd name="csY27" fmla="*/ 10000 h 10000"/>
                              <a:gd name="csX28" fmla="*/ 3880 w 10199"/>
                              <a:gd name="csY28" fmla="*/ 9925 h 10000"/>
                              <a:gd name="csX29" fmla="*/ 4019 w 10199"/>
                              <a:gd name="csY29" fmla="*/ 9698 h 10000"/>
                              <a:gd name="csX30" fmla="*/ 4157 w 10199"/>
                              <a:gd name="csY30" fmla="*/ 9330 h 10000"/>
                              <a:gd name="csX31" fmla="*/ 4296 w 10199"/>
                              <a:gd name="csY31" fmla="*/ 8830 h 10000"/>
                              <a:gd name="csX32" fmla="*/ 4434 w 10199"/>
                              <a:gd name="csY32" fmla="*/ 8215 h 10000"/>
                              <a:gd name="csX33" fmla="*/ 4573 w 10199"/>
                              <a:gd name="csY33" fmla="*/ 7500 h 10000"/>
                              <a:gd name="csX34" fmla="*/ 4711 w 10199"/>
                              <a:gd name="csY34" fmla="*/ 6710 h 10000"/>
                              <a:gd name="csX35" fmla="*/ 4850 w 10199"/>
                              <a:gd name="csY35" fmla="*/ 5870 h 10000"/>
                              <a:gd name="csX36" fmla="*/ 4989 w 10199"/>
                              <a:gd name="csY36" fmla="*/ 5000 h 10000"/>
                              <a:gd name="csX37" fmla="*/ 5127 w 10199"/>
                              <a:gd name="csY37" fmla="*/ 4133 h 10000"/>
                              <a:gd name="csX38" fmla="*/ 5266 w 10199"/>
                              <a:gd name="csY38" fmla="*/ 3290 h 10000"/>
                              <a:gd name="csX39" fmla="*/ 5404 w 10199"/>
                              <a:gd name="csY39" fmla="*/ 2500 h 10000"/>
                              <a:gd name="csX40" fmla="*/ 5543 w 10199"/>
                              <a:gd name="csY40" fmla="*/ 1788 h 10000"/>
                              <a:gd name="csX41" fmla="*/ 5681 w 10199"/>
                              <a:gd name="csY41" fmla="*/ 1170 h 10000"/>
                              <a:gd name="csX42" fmla="*/ 5820 w 10199"/>
                              <a:gd name="csY42" fmla="*/ 670 h 10000"/>
                              <a:gd name="csX43" fmla="*/ 5959 w 10199"/>
                              <a:gd name="csY43" fmla="*/ 303 h 10000"/>
                              <a:gd name="csX44" fmla="*/ 6097 w 10199"/>
                              <a:gd name="csY44" fmla="*/ 75 h 10000"/>
                              <a:gd name="csX45" fmla="*/ 6236 w 10199"/>
                              <a:gd name="csY45" fmla="*/ 0 h 10000"/>
                              <a:gd name="csX46" fmla="*/ 6374 w 10199"/>
                              <a:gd name="csY46" fmla="*/ 75 h 10000"/>
                              <a:gd name="csX47" fmla="*/ 6513 w 10199"/>
                              <a:gd name="csY47" fmla="*/ 300 h 10000"/>
                              <a:gd name="csX48" fmla="*/ 6651 w 10199"/>
                              <a:gd name="csY48" fmla="*/ 670 h 10000"/>
                              <a:gd name="csX49" fmla="*/ 6790 w 10199"/>
                              <a:gd name="csY49" fmla="*/ 1170 h 10000"/>
                              <a:gd name="csX50" fmla="*/ 6929 w 10199"/>
                              <a:gd name="csY50" fmla="*/ 1785 h 10000"/>
                              <a:gd name="csX51" fmla="*/ 7067 w 10199"/>
                              <a:gd name="csY51" fmla="*/ 2500 h 10000"/>
                              <a:gd name="csX52" fmla="*/ 7206 w 10199"/>
                              <a:gd name="csY52" fmla="*/ 3288 h 10000"/>
                              <a:gd name="csX53" fmla="*/ 7344 w 10199"/>
                              <a:gd name="csY53" fmla="*/ 4130 h 10000"/>
                              <a:gd name="csX54" fmla="*/ 7483 w 10199"/>
                              <a:gd name="csY54" fmla="*/ 4998 h 10000"/>
                              <a:gd name="csX55" fmla="*/ 7621 w 10199"/>
                              <a:gd name="csY55" fmla="*/ 5868 h 10000"/>
                              <a:gd name="csX56" fmla="*/ 7760 w 10199"/>
                              <a:gd name="csY56" fmla="*/ 6708 h 10000"/>
                              <a:gd name="csX57" fmla="*/ 7899 w 10199"/>
                              <a:gd name="csY57" fmla="*/ 7498 h 10000"/>
                              <a:gd name="csX58" fmla="*/ 8037 w 10199"/>
                              <a:gd name="csY58" fmla="*/ 8213 h 10000"/>
                              <a:gd name="csX59" fmla="*/ 8176 w 10199"/>
                              <a:gd name="csY59" fmla="*/ 8830 h 10000"/>
                              <a:gd name="csX60" fmla="*/ 8314 w 10199"/>
                              <a:gd name="csY60" fmla="*/ 9330 h 10000"/>
                              <a:gd name="csX61" fmla="*/ 8453 w 10199"/>
                              <a:gd name="csY61" fmla="*/ 9698 h 10000"/>
                              <a:gd name="csX62" fmla="*/ 8591 w 10199"/>
                              <a:gd name="csY62" fmla="*/ 9925 h 10000"/>
                              <a:gd name="csX63" fmla="*/ 8730 w 10199"/>
                              <a:gd name="csY63" fmla="*/ 10000 h 10000"/>
                              <a:gd name="csX64" fmla="*/ 8869 w 10199"/>
                              <a:gd name="csY64" fmla="*/ 9925 h 10000"/>
                              <a:gd name="csX65" fmla="*/ 9007 w 10199"/>
                              <a:gd name="csY65" fmla="*/ 9700 h 10000"/>
                              <a:gd name="csX66" fmla="*/ 9146 w 10199"/>
                              <a:gd name="csY66" fmla="*/ 9330 h 10000"/>
                              <a:gd name="csX67" fmla="*/ 9284 w 10199"/>
                              <a:gd name="csY67" fmla="*/ 8833 h 10000"/>
                              <a:gd name="csX68" fmla="*/ 9423 w 10199"/>
                              <a:gd name="csY68" fmla="*/ 8215 h 10000"/>
                              <a:gd name="csX69" fmla="*/ 9561 w 10199"/>
                              <a:gd name="csY69" fmla="*/ 7503 h 10000"/>
                              <a:gd name="csX70" fmla="*/ 9700 w 10199"/>
                              <a:gd name="csY70" fmla="*/ 6713 h 10000"/>
                              <a:gd name="csX71" fmla="*/ 9839 w 10199"/>
                              <a:gd name="csY71" fmla="*/ 5870 h 10000"/>
                              <a:gd name="csX72" fmla="*/ 9977 w 10199"/>
                              <a:gd name="csY72" fmla="*/ 5003 h 10000"/>
                              <a:gd name="csX73" fmla="*/ 10199 w 10199"/>
                              <a:gd name="csY73" fmla="*/ 4324 h 10000"/>
                              <a:gd name="csX0" fmla="*/ 0 w 9977"/>
                              <a:gd name="csY0" fmla="*/ 5000 h 10000"/>
                              <a:gd name="csX1" fmla="*/ 139 w 9977"/>
                              <a:gd name="csY1" fmla="*/ 4133 h 10000"/>
                              <a:gd name="csX2" fmla="*/ 277 w 9977"/>
                              <a:gd name="csY2" fmla="*/ 3290 h 10000"/>
                              <a:gd name="csX3" fmla="*/ 416 w 9977"/>
                              <a:gd name="csY3" fmla="*/ 2500 h 10000"/>
                              <a:gd name="csX4" fmla="*/ 554 w 9977"/>
                              <a:gd name="csY4" fmla="*/ 1785 h 10000"/>
                              <a:gd name="csX5" fmla="*/ 693 w 9977"/>
                              <a:gd name="csY5" fmla="*/ 1170 h 10000"/>
                              <a:gd name="csX6" fmla="*/ 831 w 9977"/>
                              <a:gd name="csY6" fmla="*/ 670 h 10000"/>
                              <a:gd name="csX7" fmla="*/ 970 w 9977"/>
                              <a:gd name="csY7" fmla="*/ 303 h 10000"/>
                              <a:gd name="csX8" fmla="*/ 1109 w 9977"/>
                              <a:gd name="csY8" fmla="*/ 75 h 10000"/>
                              <a:gd name="csX9" fmla="*/ 1247 w 9977"/>
                              <a:gd name="csY9" fmla="*/ 0 h 10000"/>
                              <a:gd name="csX10" fmla="*/ 1386 w 9977"/>
                              <a:gd name="csY10" fmla="*/ 75 h 10000"/>
                              <a:gd name="csX11" fmla="*/ 1524 w 9977"/>
                              <a:gd name="csY11" fmla="*/ 303 h 10000"/>
                              <a:gd name="csX12" fmla="*/ 1663 w 9977"/>
                              <a:gd name="csY12" fmla="*/ 670 h 10000"/>
                              <a:gd name="csX13" fmla="*/ 1801 w 9977"/>
                              <a:gd name="csY13" fmla="*/ 1170 h 10000"/>
                              <a:gd name="csX14" fmla="*/ 1940 w 9977"/>
                              <a:gd name="csY14" fmla="*/ 1785 h 10000"/>
                              <a:gd name="csX15" fmla="*/ 2079 w 9977"/>
                              <a:gd name="csY15" fmla="*/ 2500 h 10000"/>
                              <a:gd name="csX16" fmla="*/ 2217 w 9977"/>
                              <a:gd name="csY16" fmla="*/ 3290 h 10000"/>
                              <a:gd name="csX17" fmla="*/ 2356 w 9977"/>
                              <a:gd name="csY17" fmla="*/ 4133 h 10000"/>
                              <a:gd name="csX18" fmla="*/ 2494 w 9977"/>
                              <a:gd name="csY18" fmla="*/ 5000 h 10000"/>
                              <a:gd name="csX19" fmla="*/ 2633 w 9977"/>
                              <a:gd name="csY19" fmla="*/ 5868 h 10000"/>
                              <a:gd name="csX20" fmla="*/ 2771 w 9977"/>
                              <a:gd name="csY20" fmla="*/ 6710 h 10000"/>
                              <a:gd name="csX21" fmla="*/ 2910 w 9977"/>
                              <a:gd name="csY21" fmla="*/ 7500 h 10000"/>
                              <a:gd name="csX22" fmla="*/ 3049 w 9977"/>
                              <a:gd name="csY22" fmla="*/ 8213 h 10000"/>
                              <a:gd name="csX23" fmla="*/ 3187 w 9977"/>
                              <a:gd name="csY23" fmla="*/ 8830 h 10000"/>
                              <a:gd name="csX24" fmla="*/ 3326 w 9977"/>
                              <a:gd name="csY24" fmla="*/ 9330 h 10000"/>
                              <a:gd name="csX25" fmla="*/ 3464 w 9977"/>
                              <a:gd name="csY25" fmla="*/ 9698 h 10000"/>
                              <a:gd name="csX26" fmla="*/ 3603 w 9977"/>
                              <a:gd name="csY26" fmla="*/ 9925 h 10000"/>
                              <a:gd name="csX27" fmla="*/ 3741 w 9977"/>
                              <a:gd name="csY27" fmla="*/ 10000 h 10000"/>
                              <a:gd name="csX28" fmla="*/ 3880 w 9977"/>
                              <a:gd name="csY28" fmla="*/ 9925 h 10000"/>
                              <a:gd name="csX29" fmla="*/ 4019 w 9977"/>
                              <a:gd name="csY29" fmla="*/ 9698 h 10000"/>
                              <a:gd name="csX30" fmla="*/ 4157 w 9977"/>
                              <a:gd name="csY30" fmla="*/ 9330 h 10000"/>
                              <a:gd name="csX31" fmla="*/ 4296 w 9977"/>
                              <a:gd name="csY31" fmla="*/ 8830 h 10000"/>
                              <a:gd name="csX32" fmla="*/ 4434 w 9977"/>
                              <a:gd name="csY32" fmla="*/ 8215 h 10000"/>
                              <a:gd name="csX33" fmla="*/ 4573 w 9977"/>
                              <a:gd name="csY33" fmla="*/ 7500 h 10000"/>
                              <a:gd name="csX34" fmla="*/ 4711 w 9977"/>
                              <a:gd name="csY34" fmla="*/ 6710 h 10000"/>
                              <a:gd name="csX35" fmla="*/ 4850 w 9977"/>
                              <a:gd name="csY35" fmla="*/ 5870 h 10000"/>
                              <a:gd name="csX36" fmla="*/ 4989 w 9977"/>
                              <a:gd name="csY36" fmla="*/ 5000 h 10000"/>
                              <a:gd name="csX37" fmla="*/ 5127 w 9977"/>
                              <a:gd name="csY37" fmla="*/ 4133 h 10000"/>
                              <a:gd name="csX38" fmla="*/ 5266 w 9977"/>
                              <a:gd name="csY38" fmla="*/ 3290 h 10000"/>
                              <a:gd name="csX39" fmla="*/ 5404 w 9977"/>
                              <a:gd name="csY39" fmla="*/ 2500 h 10000"/>
                              <a:gd name="csX40" fmla="*/ 5543 w 9977"/>
                              <a:gd name="csY40" fmla="*/ 1788 h 10000"/>
                              <a:gd name="csX41" fmla="*/ 5681 w 9977"/>
                              <a:gd name="csY41" fmla="*/ 1170 h 10000"/>
                              <a:gd name="csX42" fmla="*/ 5820 w 9977"/>
                              <a:gd name="csY42" fmla="*/ 670 h 10000"/>
                              <a:gd name="csX43" fmla="*/ 5959 w 9977"/>
                              <a:gd name="csY43" fmla="*/ 303 h 10000"/>
                              <a:gd name="csX44" fmla="*/ 6097 w 9977"/>
                              <a:gd name="csY44" fmla="*/ 75 h 10000"/>
                              <a:gd name="csX45" fmla="*/ 6236 w 9977"/>
                              <a:gd name="csY45" fmla="*/ 0 h 10000"/>
                              <a:gd name="csX46" fmla="*/ 6374 w 9977"/>
                              <a:gd name="csY46" fmla="*/ 75 h 10000"/>
                              <a:gd name="csX47" fmla="*/ 6513 w 9977"/>
                              <a:gd name="csY47" fmla="*/ 300 h 10000"/>
                              <a:gd name="csX48" fmla="*/ 6651 w 9977"/>
                              <a:gd name="csY48" fmla="*/ 670 h 10000"/>
                              <a:gd name="csX49" fmla="*/ 6790 w 9977"/>
                              <a:gd name="csY49" fmla="*/ 1170 h 10000"/>
                              <a:gd name="csX50" fmla="*/ 6929 w 9977"/>
                              <a:gd name="csY50" fmla="*/ 1785 h 10000"/>
                              <a:gd name="csX51" fmla="*/ 7067 w 9977"/>
                              <a:gd name="csY51" fmla="*/ 2500 h 10000"/>
                              <a:gd name="csX52" fmla="*/ 7206 w 9977"/>
                              <a:gd name="csY52" fmla="*/ 3288 h 10000"/>
                              <a:gd name="csX53" fmla="*/ 7344 w 9977"/>
                              <a:gd name="csY53" fmla="*/ 4130 h 10000"/>
                              <a:gd name="csX54" fmla="*/ 7483 w 9977"/>
                              <a:gd name="csY54" fmla="*/ 4998 h 10000"/>
                              <a:gd name="csX55" fmla="*/ 7621 w 9977"/>
                              <a:gd name="csY55" fmla="*/ 5868 h 10000"/>
                              <a:gd name="csX56" fmla="*/ 7760 w 9977"/>
                              <a:gd name="csY56" fmla="*/ 6708 h 10000"/>
                              <a:gd name="csX57" fmla="*/ 7899 w 9977"/>
                              <a:gd name="csY57" fmla="*/ 7498 h 10000"/>
                              <a:gd name="csX58" fmla="*/ 8037 w 9977"/>
                              <a:gd name="csY58" fmla="*/ 8213 h 10000"/>
                              <a:gd name="csX59" fmla="*/ 8176 w 9977"/>
                              <a:gd name="csY59" fmla="*/ 8830 h 10000"/>
                              <a:gd name="csX60" fmla="*/ 8314 w 9977"/>
                              <a:gd name="csY60" fmla="*/ 9330 h 10000"/>
                              <a:gd name="csX61" fmla="*/ 8453 w 9977"/>
                              <a:gd name="csY61" fmla="*/ 9698 h 10000"/>
                              <a:gd name="csX62" fmla="*/ 8591 w 9977"/>
                              <a:gd name="csY62" fmla="*/ 9925 h 10000"/>
                              <a:gd name="csX63" fmla="*/ 8730 w 9977"/>
                              <a:gd name="csY63" fmla="*/ 10000 h 10000"/>
                              <a:gd name="csX64" fmla="*/ 8869 w 9977"/>
                              <a:gd name="csY64" fmla="*/ 9925 h 10000"/>
                              <a:gd name="csX65" fmla="*/ 9007 w 9977"/>
                              <a:gd name="csY65" fmla="*/ 9700 h 10000"/>
                              <a:gd name="csX66" fmla="*/ 9146 w 9977"/>
                              <a:gd name="csY66" fmla="*/ 9330 h 10000"/>
                              <a:gd name="csX67" fmla="*/ 9284 w 9977"/>
                              <a:gd name="csY67" fmla="*/ 8833 h 10000"/>
                              <a:gd name="csX68" fmla="*/ 9423 w 9977"/>
                              <a:gd name="csY68" fmla="*/ 8215 h 10000"/>
                              <a:gd name="csX69" fmla="*/ 9561 w 9977"/>
                              <a:gd name="csY69" fmla="*/ 7503 h 10000"/>
                              <a:gd name="csX70" fmla="*/ 9700 w 9977"/>
                              <a:gd name="csY70" fmla="*/ 6713 h 10000"/>
                              <a:gd name="csX71" fmla="*/ 9839 w 9977"/>
                              <a:gd name="csY71" fmla="*/ 5870 h 10000"/>
                              <a:gd name="csX72" fmla="*/ 9977 w 9977"/>
                              <a:gd name="csY72" fmla="*/ 5003 h 10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Lst>
                            <a:rect l="l" t="t" r="r" b="b"/>
                            <a:pathLst>
                              <a:path w="9977" h="10000">
                                <a:moveTo>
                                  <a:pt x="0" y="5000"/>
                                </a:moveTo>
                                <a:cubicBezTo>
                                  <a:pt x="46" y="4708"/>
                                  <a:pt x="92" y="4418"/>
                                  <a:pt x="139" y="4133"/>
                                </a:cubicBezTo>
                                <a:cubicBezTo>
                                  <a:pt x="185" y="3848"/>
                                  <a:pt x="231" y="3563"/>
                                  <a:pt x="277" y="3290"/>
                                </a:cubicBezTo>
                                <a:cubicBezTo>
                                  <a:pt x="324" y="3018"/>
                                  <a:pt x="369" y="2750"/>
                                  <a:pt x="416" y="2500"/>
                                </a:cubicBezTo>
                                <a:cubicBezTo>
                                  <a:pt x="462" y="2250"/>
                                  <a:pt x="508" y="2008"/>
                                  <a:pt x="554" y="1785"/>
                                </a:cubicBezTo>
                                <a:cubicBezTo>
                                  <a:pt x="601" y="1563"/>
                                  <a:pt x="646" y="1355"/>
                                  <a:pt x="693" y="1170"/>
                                </a:cubicBezTo>
                                <a:cubicBezTo>
                                  <a:pt x="739" y="985"/>
                                  <a:pt x="785" y="815"/>
                                  <a:pt x="831" y="670"/>
                                </a:cubicBezTo>
                                <a:cubicBezTo>
                                  <a:pt x="878" y="525"/>
                                  <a:pt x="924" y="403"/>
                                  <a:pt x="970" y="303"/>
                                </a:cubicBezTo>
                                <a:cubicBezTo>
                                  <a:pt x="1016" y="203"/>
                                  <a:pt x="1062" y="125"/>
                                  <a:pt x="1109" y="75"/>
                                </a:cubicBezTo>
                                <a:cubicBezTo>
                                  <a:pt x="1155" y="25"/>
                                  <a:pt x="1201" y="0"/>
                                  <a:pt x="1247" y="0"/>
                                </a:cubicBezTo>
                                <a:cubicBezTo>
                                  <a:pt x="1294" y="0"/>
                                  <a:pt x="1339" y="25"/>
                                  <a:pt x="1386" y="75"/>
                                </a:cubicBezTo>
                                <a:cubicBezTo>
                                  <a:pt x="1432" y="125"/>
                                  <a:pt x="1478" y="203"/>
                                  <a:pt x="1524" y="303"/>
                                </a:cubicBezTo>
                                <a:cubicBezTo>
                                  <a:pt x="1571" y="403"/>
                                  <a:pt x="1616" y="525"/>
                                  <a:pt x="1663" y="670"/>
                                </a:cubicBezTo>
                                <a:cubicBezTo>
                                  <a:pt x="1709" y="815"/>
                                  <a:pt x="1755" y="985"/>
                                  <a:pt x="1801" y="1170"/>
                                </a:cubicBezTo>
                                <a:cubicBezTo>
                                  <a:pt x="1848" y="1355"/>
                                  <a:pt x="1894" y="1563"/>
                                  <a:pt x="1940" y="1785"/>
                                </a:cubicBezTo>
                                <a:cubicBezTo>
                                  <a:pt x="1986" y="2008"/>
                                  <a:pt x="2032" y="2250"/>
                                  <a:pt x="2079" y="2500"/>
                                </a:cubicBezTo>
                                <a:cubicBezTo>
                                  <a:pt x="2125" y="2750"/>
                                  <a:pt x="2171" y="3018"/>
                                  <a:pt x="2217" y="3290"/>
                                </a:cubicBezTo>
                                <a:cubicBezTo>
                                  <a:pt x="2264" y="3563"/>
                                  <a:pt x="2309" y="3848"/>
                                  <a:pt x="2356" y="4133"/>
                                </a:cubicBezTo>
                                <a:cubicBezTo>
                                  <a:pt x="2402" y="4418"/>
                                  <a:pt x="2448" y="4710"/>
                                  <a:pt x="2494" y="5000"/>
                                </a:cubicBezTo>
                                <a:cubicBezTo>
                                  <a:pt x="2541" y="5290"/>
                                  <a:pt x="2586" y="5583"/>
                                  <a:pt x="2633" y="5868"/>
                                </a:cubicBezTo>
                                <a:cubicBezTo>
                                  <a:pt x="2679" y="6153"/>
                                  <a:pt x="2725" y="6438"/>
                                  <a:pt x="2771" y="6710"/>
                                </a:cubicBezTo>
                                <a:cubicBezTo>
                                  <a:pt x="2818" y="6983"/>
                                  <a:pt x="2864" y="7250"/>
                                  <a:pt x="2910" y="7500"/>
                                </a:cubicBezTo>
                                <a:cubicBezTo>
                                  <a:pt x="2956" y="7750"/>
                                  <a:pt x="3002" y="7990"/>
                                  <a:pt x="3049" y="8213"/>
                                </a:cubicBezTo>
                                <a:cubicBezTo>
                                  <a:pt x="3095" y="8435"/>
                                  <a:pt x="3141" y="8645"/>
                                  <a:pt x="3187" y="8830"/>
                                </a:cubicBezTo>
                                <a:cubicBezTo>
                                  <a:pt x="3234" y="9015"/>
                                  <a:pt x="3279" y="9185"/>
                                  <a:pt x="3326" y="9330"/>
                                </a:cubicBezTo>
                                <a:cubicBezTo>
                                  <a:pt x="3372" y="9475"/>
                                  <a:pt x="3418" y="9598"/>
                                  <a:pt x="3464" y="9698"/>
                                </a:cubicBezTo>
                                <a:cubicBezTo>
                                  <a:pt x="3511" y="9798"/>
                                  <a:pt x="3556" y="9875"/>
                                  <a:pt x="3603" y="9925"/>
                                </a:cubicBezTo>
                                <a:cubicBezTo>
                                  <a:pt x="3649" y="9975"/>
                                  <a:pt x="3695" y="10000"/>
                                  <a:pt x="3741" y="10000"/>
                                </a:cubicBezTo>
                                <a:cubicBezTo>
                                  <a:pt x="3788" y="10000"/>
                                  <a:pt x="3834" y="9975"/>
                                  <a:pt x="3880" y="9925"/>
                                </a:cubicBezTo>
                                <a:cubicBezTo>
                                  <a:pt x="3926" y="9875"/>
                                  <a:pt x="3972" y="9798"/>
                                  <a:pt x="4019" y="9698"/>
                                </a:cubicBezTo>
                                <a:cubicBezTo>
                                  <a:pt x="4065" y="9598"/>
                                  <a:pt x="4111" y="9475"/>
                                  <a:pt x="4157" y="9330"/>
                                </a:cubicBezTo>
                                <a:cubicBezTo>
                                  <a:pt x="4204" y="9185"/>
                                  <a:pt x="4249" y="9015"/>
                                  <a:pt x="4296" y="8830"/>
                                </a:cubicBezTo>
                                <a:cubicBezTo>
                                  <a:pt x="4342" y="8645"/>
                                  <a:pt x="4388" y="8438"/>
                                  <a:pt x="4434" y="8215"/>
                                </a:cubicBezTo>
                                <a:cubicBezTo>
                                  <a:pt x="4481" y="7993"/>
                                  <a:pt x="4526" y="7750"/>
                                  <a:pt x="4573" y="7500"/>
                                </a:cubicBezTo>
                                <a:cubicBezTo>
                                  <a:pt x="4619" y="7250"/>
                                  <a:pt x="4665" y="6983"/>
                                  <a:pt x="4711" y="6710"/>
                                </a:cubicBezTo>
                                <a:cubicBezTo>
                                  <a:pt x="4758" y="6438"/>
                                  <a:pt x="4804" y="6155"/>
                                  <a:pt x="4850" y="5870"/>
                                </a:cubicBezTo>
                                <a:cubicBezTo>
                                  <a:pt x="4896" y="5585"/>
                                  <a:pt x="4942" y="5290"/>
                                  <a:pt x="4989" y="5000"/>
                                </a:cubicBezTo>
                                <a:cubicBezTo>
                                  <a:pt x="5035" y="4710"/>
                                  <a:pt x="5081" y="4418"/>
                                  <a:pt x="5127" y="4133"/>
                                </a:cubicBezTo>
                                <a:cubicBezTo>
                                  <a:pt x="5174" y="3848"/>
                                  <a:pt x="5219" y="3563"/>
                                  <a:pt x="5266" y="3290"/>
                                </a:cubicBezTo>
                                <a:cubicBezTo>
                                  <a:pt x="5312" y="3018"/>
                                  <a:pt x="5358" y="2750"/>
                                  <a:pt x="5404" y="2500"/>
                                </a:cubicBezTo>
                                <a:cubicBezTo>
                                  <a:pt x="5451" y="2250"/>
                                  <a:pt x="5496" y="2010"/>
                                  <a:pt x="5543" y="1788"/>
                                </a:cubicBezTo>
                                <a:cubicBezTo>
                                  <a:pt x="5589" y="1565"/>
                                  <a:pt x="5635" y="1355"/>
                                  <a:pt x="5681" y="1170"/>
                                </a:cubicBezTo>
                                <a:cubicBezTo>
                                  <a:pt x="5728" y="985"/>
                                  <a:pt x="5774" y="815"/>
                                  <a:pt x="5820" y="670"/>
                                </a:cubicBezTo>
                                <a:cubicBezTo>
                                  <a:pt x="5866" y="525"/>
                                  <a:pt x="5912" y="403"/>
                                  <a:pt x="5959" y="303"/>
                                </a:cubicBezTo>
                                <a:cubicBezTo>
                                  <a:pt x="6005" y="203"/>
                                  <a:pt x="6051" y="125"/>
                                  <a:pt x="6097" y="75"/>
                                </a:cubicBezTo>
                                <a:cubicBezTo>
                                  <a:pt x="6144" y="25"/>
                                  <a:pt x="6189" y="0"/>
                                  <a:pt x="6236" y="0"/>
                                </a:cubicBezTo>
                                <a:cubicBezTo>
                                  <a:pt x="6282" y="0"/>
                                  <a:pt x="6328" y="25"/>
                                  <a:pt x="6374" y="75"/>
                                </a:cubicBezTo>
                                <a:cubicBezTo>
                                  <a:pt x="6421" y="125"/>
                                  <a:pt x="6466" y="200"/>
                                  <a:pt x="6513" y="300"/>
                                </a:cubicBezTo>
                                <a:cubicBezTo>
                                  <a:pt x="6559" y="400"/>
                                  <a:pt x="6605" y="525"/>
                                  <a:pt x="6651" y="670"/>
                                </a:cubicBezTo>
                                <a:cubicBezTo>
                                  <a:pt x="6698" y="815"/>
                                  <a:pt x="6744" y="985"/>
                                  <a:pt x="6790" y="1170"/>
                                </a:cubicBezTo>
                                <a:cubicBezTo>
                                  <a:pt x="6836" y="1355"/>
                                  <a:pt x="6882" y="1563"/>
                                  <a:pt x="6929" y="1785"/>
                                </a:cubicBezTo>
                                <a:cubicBezTo>
                                  <a:pt x="6975" y="2008"/>
                                  <a:pt x="7021" y="2250"/>
                                  <a:pt x="7067" y="2500"/>
                                </a:cubicBezTo>
                                <a:cubicBezTo>
                                  <a:pt x="7114" y="2750"/>
                                  <a:pt x="7159" y="3015"/>
                                  <a:pt x="7206" y="3288"/>
                                </a:cubicBezTo>
                                <a:cubicBezTo>
                                  <a:pt x="7252" y="3560"/>
                                  <a:pt x="7298" y="3845"/>
                                  <a:pt x="7344" y="4130"/>
                                </a:cubicBezTo>
                                <a:cubicBezTo>
                                  <a:pt x="7391" y="4415"/>
                                  <a:pt x="7436" y="4708"/>
                                  <a:pt x="7483" y="4998"/>
                                </a:cubicBezTo>
                                <a:cubicBezTo>
                                  <a:pt x="7529" y="5288"/>
                                  <a:pt x="7575" y="5583"/>
                                  <a:pt x="7621" y="5868"/>
                                </a:cubicBezTo>
                                <a:cubicBezTo>
                                  <a:pt x="7668" y="6153"/>
                                  <a:pt x="7714" y="6435"/>
                                  <a:pt x="7760" y="6708"/>
                                </a:cubicBezTo>
                                <a:cubicBezTo>
                                  <a:pt x="7806" y="6980"/>
                                  <a:pt x="7852" y="7248"/>
                                  <a:pt x="7899" y="7498"/>
                                </a:cubicBezTo>
                                <a:cubicBezTo>
                                  <a:pt x="7945" y="7748"/>
                                  <a:pt x="7991" y="7990"/>
                                  <a:pt x="8037" y="8213"/>
                                </a:cubicBezTo>
                                <a:cubicBezTo>
                                  <a:pt x="8084" y="8435"/>
                                  <a:pt x="8129" y="8645"/>
                                  <a:pt x="8176" y="8830"/>
                                </a:cubicBezTo>
                                <a:cubicBezTo>
                                  <a:pt x="8222" y="9015"/>
                                  <a:pt x="8268" y="9185"/>
                                  <a:pt x="8314" y="9330"/>
                                </a:cubicBezTo>
                                <a:cubicBezTo>
                                  <a:pt x="8361" y="9475"/>
                                  <a:pt x="8406" y="9598"/>
                                  <a:pt x="8453" y="9698"/>
                                </a:cubicBezTo>
                                <a:cubicBezTo>
                                  <a:pt x="8499" y="9798"/>
                                  <a:pt x="8545" y="9875"/>
                                  <a:pt x="8591" y="9925"/>
                                </a:cubicBezTo>
                                <a:cubicBezTo>
                                  <a:pt x="8638" y="9975"/>
                                  <a:pt x="8684" y="10000"/>
                                  <a:pt x="8730" y="10000"/>
                                </a:cubicBezTo>
                                <a:cubicBezTo>
                                  <a:pt x="8776" y="10000"/>
                                  <a:pt x="8822" y="9975"/>
                                  <a:pt x="8869" y="9925"/>
                                </a:cubicBezTo>
                                <a:cubicBezTo>
                                  <a:pt x="8915" y="9875"/>
                                  <a:pt x="8961" y="9800"/>
                                  <a:pt x="9007" y="9700"/>
                                </a:cubicBezTo>
                                <a:cubicBezTo>
                                  <a:pt x="9054" y="9600"/>
                                  <a:pt x="9099" y="9475"/>
                                  <a:pt x="9146" y="9330"/>
                                </a:cubicBezTo>
                                <a:cubicBezTo>
                                  <a:pt x="9192" y="9185"/>
                                  <a:pt x="9238" y="9018"/>
                                  <a:pt x="9284" y="8833"/>
                                </a:cubicBezTo>
                                <a:cubicBezTo>
                                  <a:pt x="9331" y="8648"/>
                                  <a:pt x="9376" y="8438"/>
                                  <a:pt x="9423" y="8215"/>
                                </a:cubicBezTo>
                                <a:cubicBezTo>
                                  <a:pt x="9469" y="7993"/>
                                  <a:pt x="9515" y="7753"/>
                                  <a:pt x="9561" y="7503"/>
                                </a:cubicBezTo>
                                <a:cubicBezTo>
                                  <a:pt x="9608" y="7253"/>
                                  <a:pt x="9654" y="6985"/>
                                  <a:pt x="9700" y="6713"/>
                                </a:cubicBezTo>
                                <a:cubicBezTo>
                                  <a:pt x="9746" y="6440"/>
                                  <a:pt x="9792" y="6155"/>
                                  <a:pt x="9839" y="5870"/>
                                </a:cubicBezTo>
                                <a:cubicBezTo>
                                  <a:pt x="9885" y="5585"/>
                                  <a:pt x="9954" y="5148"/>
                                  <a:pt x="9977" y="5003"/>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79C23E" id="组合 322" o:spid="_x0000_s1071" style="position:absolute;left:0;text-align:left;margin-left:75.3pt;margin-top:2.4pt;width:126.5pt;height:80.1pt;z-index:251675136;mso-position-horizontal:right;mso-position-horizontal-relative:margin;mso-width-relative:margin;mso-height-relative:margin" coordorigin="248,635" coordsize="16087,10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">
                <v:group id="组合 3" o:spid="_x0000_s1072" style="position:absolute;left:248;top:635;width:16088;height:10179" coordorigin="746,635" coordsize="16108,10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">
                  <v:group id="画布 1" o:spid="_x0000_s1073" style="position:absolute;left:746;top:635;width:16109;height:10189" coordorigin="411,161" coordsize="16108,10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">
                    <v:rect id="Rectangle 29" o:spid="_x0000_s1074" style="position:absolute;left:7797;top:6032;width:648;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" stroked="f">
                      <v:textbox style="mso-fit-shape-to-text:t" inset="1mm,0,1mm"/>
                    </v:rect>
                    <v:rect id="Rectangle 35" o:spid="_x0000_s1075" style="position:absolute;left:14713;top:3984;width:180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" filled="f" stroked="f">
                      <v:textbox style="mso-fit-shape-to-text:t" inset="1mm,0,1mm,0">
                        <w:txbxContent>
                          <w:p w14:paraId="7B6ADE4A" w14:textId="77777777" w:rsidR="00093054" w:rsidRPr="00825F37" w:rsidRDefault="00093054" w:rsidP="00093054">
                            <w:pPr>
                              <w:rPr>
                                <w:color w:val="000000"/>
                                <w:kern w:val="0"/>
                                <w:sz w:val="18"/>
                                <w:szCs w:val="18"/>
                              </w:rPr>
                            </w:pPr>
                            <w:r>
                              <w:rPr>
                                <w:rFonts w:hint="eastAsia"/>
                                <w:i/>
                                <w:iCs/>
                                <w:color w:val="000000"/>
                                <w:sz w:val="18"/>
                                <w:szCs w:val="18"/>
                              </w:rPr>
                              <w:t>t</w:t>
                            </w:r>
                            <w:r>
                              <w:rPr>
                                <w:rFonts w:hint="eastAsia"/>
                                <w:color w:val="000000"/>
                                <w:sz w:val="18"/>
                                <w:szCs w:val="18"/>
                              </w:rPr>
                              <w:t>/s</w:t>
                            </w:r>
                          </w:p>
                        </w:txbxContent>
                      </v:textbox>
                    </v:rect>
                    <v:rect id="Rectangle 46" o:spid="_x0000_s1076" style="position:absolute;left:3060;top:161;width:29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" filled="f" stroked="f">
                      <v:textbox style="mso-fit-shape-to-text:t" inset="1mm,0,1mm,0">
                        <w:txbxContent>
                          <w:p w14:paraId="732B9C34" w14:textId="77777777" w:rsidR="00093054" w:rsidRPr="00825F37" w:rsidRDefault="00093054" w:rsidP="00093054">
                            <w:pPr>
                              <w:rPr>
                                <w:i/>
                                <w:iCs/>
                                <w:color w:val="000000"/>
                                <w:kern w:val="0"/>
                                <w:sz w:val="18"/>
                                <w:szCs w:val="18"/>
                              </w:rPr>
                            </w:pPr>
                            <w:r>
                              <w:rPr>
                                <w:rFonts w:hint="eastAsia"/>
                                <w:i/>
                                <w:iCs/>
                                <w:color w:val="000000"/>
                                <w:sz w:val="18"/>
                                <w:szCs w:val="18"/>
                              </w:rPr>
                              <w:t>x</w:t>
                            </w:r>
                            <w:r w:rsidRPr="00825F37">
                              <w:rPr>
                                <w:rFonts w:hint="eastAsia"/>
                                <w:color w:val="000000"/>
                                <w:sz w:val="18"/>
                                <w:szCs w:val="18"/>
                              </w:rPr>
                              <w:t>/</w:t>
                            </w:r>
                            <w:r>
                              <w:rPr>
                                <w:rFonts w:hint="eastAsia"/>
                                <w:color w:val="000000"/>
                                <w:sz w:val="18"/>
                                <w:szCs w:val="18"/>
                              </w:rPr>
                              <w:t>c</w:t>
                            </w:r>
                            <w:r w:rsidRPr="00825F37">
                              <w:rPr>
                                <w:rFonts w:hint="eastAsia"/>
                                <w:color w:val="000000"/>
                                <w:sz w:val="18"/>
                                <w:szCs w:val="18"/>
                              </w:rPr>
                              <w:t>m</w:t>
                            </w:r>
                          </w:p>
                        </w:txbxContent>
                      </v:textbox>
                    </v:rect>
                    <v:rect id="Rectangle 51" o:spid="_x0000_s1077" style="position:absolute;left:1341;top:4976;width:130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" filled="f" stroked="f">
                      <v:textbox style="mso-fit-shape-to-text:t" inset="1mm,0,1mm,0">
                        <w:txbxContent>
                          <w:p w14:paraId="0B2C8544" w14:textId="1750BA34" w:rsidR="00093054" w:rsidRPr="00AF73DF" w:rsidRDefault="00AF73DF" w:rsidP="00093054">
                            <w:pPr>
                              <w:rPr>
                                <w:color w:val="000000"/>
                                <w:kern w:val="0"/>
                                <w:sz w:val="18"/>
                                <w:szCs w:val="18"/>
                              </w:rPr>
                            </w:pPr>
                            <w:r w:rsidRPr="00AF73DF">
                              <w:rPr>
                                <w:rFonts w:hint="eastAsia"/>
                                <w:color w:val="000000"/>
                                <w:sz w:val="18"/>
                                <w:szCs w:val="18"/>
                              </w:rPr>
                              <w:t>0</w:t>
                            </w:r>
                          </w:p>
                        </w:txbxContent>
                      </v:textbox>
                    </v:rect>
                    <v:line id="Line 67" o:spid="_x0000_s1078" style="position:absolute;visibility:visible;mso-wrap-style:square" from="2647,889" to="2654,1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" strokecolor="black [3213]" strokeweight=".5pt">
                      <v:stroke startarrow="block" startarrowwidth="narrow" endarrowwidth="narrow"/>
                    </v:line>
                    <v:line id="Line 68" o:spid="_x0000_s1079" style="position:absolute;visibility:visible;mso-wrap-style:square" from="2601,5987" to="16145,5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" strokeweight=".5pt">
                      <v:stroke startarrowwidth="narrow" endarrow="block" endarrowwidth="narrow"/>
                    </v:line>
                    <v:shape id="Freeform 86" o:spid="_x0000_s1080" style="position:absolute;left:2637;top:4268;width:10929;height:3415;visibility:visible;mso-wrap-style:none;v-text-anchor:top" coordsize="9971,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" path="m,4995c64,4702,122,4420,185,4127v64,-283,122,-566,186,-839c429,3015,492,2751,556,2498v58,-244,122,-488,186,-713c800,1561,863,1356,921,1171,985,985,1049,820,1107,673v63,-146,127,-273,185,-371c1356,205,1414,127,1477,78,1541,29,1599,,1663,v64,,121,29,185,78c1906,127,1970,205,2034,302v58,98,121,225,179,371c2277,820,2341,985,2399,1171v63,185,127,390,185,614c2648,2010,2706,2254,2769,2498v64,253,122,517,186,790c3019,3561,3076,3844,3140,4127v58,293,122,585,186,868c3384,5288,3447,5580,3511,5863v58,283,122,576,180,849c3754,6976,3818,7249,3876,7493v64,253,127,497,185,712c4125,8429,4183,8644,4247,8829v64,186,121,351,185,498c4496,9473,4554,9590,4618,9698v58,97,121,175,185,224c4861,9971,4925,10000,4988,10000v58,,122,-29,180,-78c5232,9873,5295,9795,5353,9698v64,-108,128,-225,186,-371c5603,9180,5660,9015,5724,8829v64,-185,122,-390,186,-614c5973,7990,6031,7746,6095,7493v58,-244,122,-517,185,-781c6338,6439,6402,6156,6466,5873v58,-293,121,-585,179,-878c6709,4712,6773,4420,6831,4127v64,-283,127,-566,185,-839c7080,3015,7138,2751,7202,2498v63,-244,121,-488,185,-713c7451,1561,7509,1356,7572,1171v58,-186,122,-351,186,-498c7816,527,7879,400,7943,302v58,-97,122,-175,180,-224c8187,29,8250,,8308,v64,,128,29,186,78c8557,127,8615,205,8679,302v64,98,122,225,185,371c8928,820,8986,985,9050,1171v58,185,121,390,185,614c9293,2010,9357,2254,9421,2498v58,253,121,517,179,790c9664,3561,9728,3844,9786,4127v63,283,156,722,185,868e" filled="f" strokeweight="1pt">
                      <v:stroke endarrowwidth="narrow" endarrowlength="short"/>
                      <v:path arrowok="t" o:connecttype="custom" o:connectlocs="0,170588;20276,140944;40662,112291;60938,85311;81324,60961;100942,39992;121328,22984;141604,10314;161881,2664;182266,0;202543,2664;222928,10314;242547,22984;262933,39992;283209,60961;303485,85311;323871,112291;344147,140944;364533,170588;384809,200231;404537,229226;424813,255899;445089,280215;465475,301525;485751,318533;506137,331203;526413,338853;546690,341517;566418,338853;586694,331203;607080,318533;627356,301525;647742,280556;668018,255899;688294,229226;708680,200573;728298,170588;748684,140944;768960,112291;789346,85311;809622,60961;829898,39992;850284,22984;870560,10314;890288,2664;910565,0;930950,2664;951227,10314;971503,22984;991889,39992;1012165,60961;1032550,85311;1052169,112291;1072555,140944;1092831,170588" o:connectangles="0,0,0,0,0,0,0,0,0,0,0,0,0,0,0,0,0,0,0,0,0,0,0,0,0,0,0,0,0,0,0,0,0,0,0,0,0,0,0,0,0,0,0,0,0,0,0,0,0,0,0,0,0,0,0"/>
                    </v:shape>
                    <v:rect id="Rectangle 90" o:spid="_x0000_s1081" style="position:absolute;left:12723;top:3229;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" filled="f" stroked="f">
                      <v:textbox style="mso-fit-shape-to-text:t" inset="1mm,0,1mm,0">
                        <w:txbxContent>
                          <w:p w14:paraId="36B57F25" w14:textId="77777777" w:rsidR="00093054" w:rsidRPr="00825F37" w:rsidRDefault="00093054" w:rsidP="00093054">
                            <w:pPr>
                              <w:rPr>
                                <w:i/>
                                <w:iCs/>
                                <w:color w:val="000000"/>
                                <w:kern w:val="0"/>
                                <w:sz w:val="18"/>
                                <w:szCs w:val="18"/>
                              </w:rPr>
                            </w:pPr>
                            <w:r>
                              <w:rPr>
                                <w:rFonts w:hint="eastAsia"/>
                                <w:i/>
                                <w:iCs/>
                                <w:color w:val="000000"/>
                                <w:sz w:val="18"/>
                                <w:szCs w:val="18"/>
                              </w:rPr>
                              <w:t>b</w:t>
                            </w:r>
                          </w:p>
                        </w:txbxContent>
                      </v:textbox>
                    </v:rect>
                    <v:rect id="Rectangle 51" o:spid="_x0000_s1082" style="position:absolute;left:1338;top:1697;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" filled="f" stroked="f">
                      <v:textbox style="mso-fit-shape-to-text:t" inset="1mm,0,1mm,0">
                        <w:txbxContent>
                          <w:p w14:paraId="5CC66955" w14:textId="77777777" w:rsidR="00093054" w:rsidRPr="00825F37" w:rsidRDefault="00093054" w:rsidP="00093054">
                            <w:pPr>
                              <w:rPr>
                                <w:color w:val="000000"/>
                                <w:kern w:val="0"/>
                                <w:sz w:val="18"/>
                                <w:szCs w:val="18"/>
                              </w:rPr>
                            </w:pPr>
                            <w:r>
                              <w:rPr>
                                <w:rFonts w:hint="eastAsia"/>
                                <w:color w:val="000000"/>
                                <w:sz w:val="18"/>
                                <w:szCs w:val="18"/>
                              </w:rPr>
                              <w:t>4</w:t>
                            </w:r>
                          </w:p>
                        </w:txbxContent>
                      </v:textbox>
                    </v:rect>
                    <v:rect id="Rectangle 51" o:spid="_x0000_s1083" style="position:absolute;left:411;top:8208;width:22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" filled="f" stroked="f">
                      <v:textbox style="mso-fit-shape-to-text:t" inset="1mm,0,1mm,0">
                        <w:txbxContent>
                          <w:p w14:paraId="6AD44A34"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4</w:t>
                            </w:r>
                          </w:p>
                        </w:txbxContent>
                      </v:textbox>
                    </v:rect>
                    <v:rect id="Rectangle 51" o:spid="_x0000_s1084" style="position:absolute;left:5644;top:5714;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" filled="f" stroked="f">
                      <v:textbox style="mso-fit-shape-to-text:t" inset="1mm,0,1mm,0">
                        <w:txbxContent>
                          <w:p w14:paraId="54C634DE" w14:textId="77777777" w:rsidR="00093054" w:rsidRPr="00825F37" w:rsidRDefault="00093054" w:rsidP="00093054">
                            <w:pPr>
                              <w:rPr>
                                <w:color w:val="000000"/>
                                <w:kern w:val="0"/>
                                <w:sz w:val="18"/>
                                <w:szCs w:val="18"/>
                              </w:rPr>
                            </w:pPr>
                            <w:r>
                              <w:rPr>
                                <w:rFonts w:hint="eastAsia"/>
                                <w:color w:val="000000"/>
                                <w:sz w:val="18"/>
                                <w:szCs w:val="18"/>
                              </w:rPr>
                              <w:t>1</w:t>
                            </w:r>
                          </w:p>
                        </w:txbxContent>
                      </v:textbox>
                    </v:rect>
                    <v:rect id="Rectangle 51" o:spid="_x0000_s1085" style="position:absolute;left:9809;top:5586;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" filled="f" stroked="f">
                      <v:textbox style="mso-fit-shape-to-text:t" inset="1mm,0,1mm,0">
                        <w:txbxContent>
                          <w:p w14:paraId="0487F961" w14:textId="77777777" w:rsidR="00093054" w:rsidRPr="00825F37" w:rsidRDefault="00093054" w:rsidP="00093054">
                            <w:pPr>
                              <w:rPr>
                                <w:color w:val="000000"/>
                                <w:kern w:val="0"/>
                                <w:sz w:val="18"/>
                                <w:szCs w:val="18"/>
                              </w:rPr>
                            </w:pPr>
                            <w:r>
                              <w:rPr>
                                <w:rFonts w:hint="eastAsia"/>
                                <w:color w:val="000000"/>
                                <w:sz w:val="18"/>
                                <w:szCs w:val="18"/>
                              </w:rPr>
                              <w:t>2</w:t>
                            </w:r>
                          </w:p>
                        </w:txbxContent>
                      </v:textbox>
                    </v:rect>
                    <v:rect id="Rectangle 51" o:spid="_x0000_s1086" style="position:absolute;left:12931;top:5632;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" filled="f" stroked="f">
                      <v:textbox style="mso-fit-shape-to-text:t" inset="1mm,0,1mm,0">
                        <w:txbxContent>
                          <w:p w14:paraId="35422589" w14:textId="77777777" w:rsidR="00093054" w:rsidRPr="00825F37" w:rsidRDefault="00093054" w:rsidP="00093054">
                            <w:pPr>
                              <w:rPr>
                                <w:color w:val="000000"/>
                                <w:kern w:val="0"/>
                                <w:sz w:val="18"/>
                                <w:szCs w:val="18"/>
                              </w:rPr>
                            </w:pPr>
                            <w:r>
                              <w:rPr>
                                <w:rFonts w:hint="eastAsia"/>
                                <w:color w:val="000000"/>
                                <w:sz w:val="18"/>
                                <w:szCs w:val="18"/>
                              </w:rPr>
                              <w:t>3</w:t>
                            </w:r>
                          </w:p>
                        </w:txbxContent>
                      </v:textbox>
                    </v:rect>
                    <v:rect id="Rectangle 51" o:spid="_x0000_s1087" style="position:absolute;left:1348;top:3229;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" filled="f" stroked="f">
                      <v:textbox style="mso-fit-shape-to-text:t" inset="1mm,0,1mm,0">
                        <w:txbxContent>
                          <w:p w14:paraId="2B60828E" w14:textId="77777777" w:rsidR="00093054" w:rsidRPr="00825F37" w:rsidRDefault="00093054" w:rsidP="00093054">
                            <w:pPr>
                              <w:rPr>
                                <w:color w:val="000000"/>
                                <w:kern w:val="0"/>
                                <w:sz w:val="18"/>
                                <w:szCs w:val="18"/>
                              </w:rPr>
                            </w:pPr>
                            <w:r>
                              <w:rPr>
                                <w:rFonts w:hint="eastAsia"/>
                                <w:color w:val="000000"/>
                                <w:sz w:val="18"/>
                                <w:szCs w:val="18"/>
                              </w:rPr>
                              <w:t>2</w:t>
                            </w:r>
                          </w:p>
                        </w:txbxContent>
                      </v:textbox>
                    </v:rect>
                    <v:rect id="Rectangle 51" o:spid="_x0000_s1088" style="position:absolute;left:430;top:6680;width:22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" filled="f" stroked="f">
                      <v:textbox style="mso-fit-shape-to-text:t" inset="1mm,0,1mm,0">
                        <w:txbxContent>
                          <w:p w14:paraId="4F3E2EEA" w14:textId="77777777" w:rsidR="00093054" w:rsidRPr="00825F37" w:rsidRDefault="00093054" w:rsidP="00093054">
                            <w:pPr>
                              <w:rPr>
                                <w:color w:val="000000"/>
                                <w:kern w:val="0"/>
                                <w:sz w:val="18"/>
                                <w:szCs w:val="18"/>
                              </w:rPr>
                            </w:pPr>
                            <w:r>
                              <w:rPr>
                                <w:color w:val="000000"/>
                                <w:sz w:val="18"/>
                                <w:szCs w:val="18"/>
                              </w:rPr>
                              <w:t>−</w:t>
                            </w:r>
                            <w:r>
                              <w:rPr>
                                <w:rFonts w:hint="eastAsia"/>
                                <w:color w:val="000000"/>
                                <w:sz w:val="18"/>
                                <w:szCs w:val="18"/>
                              </w:rPr>
                              <w:t xml:space="preserve"> 2</w:t>
                            </w:r>
                          </w:p>
                        </w:txbxContent>
                      </v:textbox>
                    </v:rect>
                    <v:line id="Line 68" o:spid="_x0000_s1089" style="position:absolute;visibility:visible;mso-wrap-style:square" from="2719,2682" to="870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" strokeweight=".5pt">
                      <v:stroke dashstyle="dash" endarrowwidth="narrow" endarrowlength="long"/>
                    </v:line>
                    <v:line id="Line 68" o:spid="_x0000_s1090" style="position:absolute;visibility:visible;mso-wrap-style:square" from="2658,4234" to="11746,4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" strokeweight=".5pt">
                      <v:stroke dashstyle="dash" endarrowwidth="narrow" endarrowlength="long"/>
                    </v:line>
                    <v:line id="Line 68" o:spid="_x0000_s1091" style="position:absolute;visibility:visible;mso-wrap-style:square" from="2656,9233" to="11077,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" strokeweight=".5pt">
                      <v:stroke dashstyle="dash" endarrowwidth="narrow" endarrowlength="long"/>
                    </v:line>
                    <v:line id="Line 68" o:spid="_x0000_s1092" style="position:absolute;visibility:visible;mso-wrap-style:square" from="2657,7693" to="8221,7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" strokeweight=".5pt">
                      <v:stroke dashstyle="dash" endarrowwidth="narrow" endarrowlength="long"/>
                    </v:line>
                    <v:rect id="Rectangle 90" o:spid="_x0000_s1093" style="position:absolute;left:6602;top:2179;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" filled="f" stroked="f">
                      <v:textbox style="mso-fit-shape-to-text:t" inset="1mm,0,1mm,0">
                        <w:txbxContent>
                          <w:p w14:paraId="0A52F3EC" w14:textId="77777777" w:rsidR="00093054" w:rsidRPr="00825F37" w:rsidRDefault="00093054" w:rsidP="00093054">
                            <w:pPr>
                              <w:rPr>
                                <w:i/>
                                <w:iCs/>
                                <w:color w:val="000000"/>
                                <w:kern w:val="0"/>
                                <w:sz w:val="18"/>
                                <w:szCs w:val="18"/>
                              </w:rPr>
                            </w:pPr>
                            <w:r>
                              <w:rPr>
                                <w:rFonts w:hint="eastAsia"/>
                                <w:i/>
                                <w:iCs/>
                                <w:color w:val="000000"/>
                                <w:sz w:val="18"/>
                                <w:szCs w:val="18"/>
                              </w:rPr>
                              <w:t>a</w:t>
                            </w:r>
                          </w:p>
                        </w:txbxContent>
                      </v:textbox>
                    </v:rect>
                  </v:group>
                  <v:line id="直接连接符 2" o:spid="_x0000_s1094" style="position:absolute;visibility:visible;mso-wrap-style:square" from="6637,6074" to="6637,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" strokecolor="black [3213]" strokeweight=".5pt">
                    <v:stroke joinstyle="miter"/>
                  </v:line>
                  <v:line id="直接连接符 2" o:spid="_x0000_s1095" style="position:absolute;visibility:visible;mso-wrap-style:square" from="10235,6075" to="10235,6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" strokecolor="black [3213]" strokeweight=".5pt">
                    <v:stroke joinstyle="miter"/>
                  </v:line>
                  <v:line id="直接连接符 2" o:spid="_x0000_s1096" style="position:absolute;visibility:visible;mso-wrap-style:square" from="13917,6061" to="13917,6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" strokecolor="black [3213]" strokeweight=".5pt">
                    <v:stroke joinstyle="miter"/>
                  </v:line>
                </v:group>
                <v:shape id="任意多边形: 形状 320" o:spid="_x0000_s1097" style="position:absolute;left:2484;top:3167;width:9615;height:6487;visibility:visible;mso-wrap-style:square;v-text-anchor:top" coordsize="99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" path="m,5000c46,4708,92,4418,139,4133v46,-285,92,-570,138,-843c324,3018,369,2750,416,2500v46,-250,92,-492,138,-715c601,1563,646,1355,693,1170,739,985,785,815,831,670,878,525,924,403,970,303v46,-100,92,-178,139,-228c1155,25,1201,,1247,v47,,92,25,139,75c1432,125,1478,203,1524,303v47,100,92,222,139,367c1709,815,1755,985,1801,1170v47,185,93,393,139,615c1986,2008,2032,2250,2079,2500v46,250,92,518,138,790c2264,3563,2309,3848,2356,4133v46,285,92,577,138,867c2541,5290,2586,5583,2633,5868v46,285,92,570,138,842c2818,6983,2864,7250,2910,7500v46,250,92,490,139,713c3095,8435,3141,8645,3187,8830v47,185,92,355,139,500c3372,9475,3418,9598,3464,9698v47,100,92,177,139,227c3649,9975,3695,10000,3741,10000v47,,93,-25,139,-75c3926,9875,3972,9798,4019,9698v46,-100,92,-223,138,-368c4204,9185,4249,9015,4296,8830v46,-185,92,-392,138,-615c4481,7993,4526,7750,4573,7500v46,-250,92,-517,138,-790c4758,6438,4804,6155,4850,5870v46,-285,92,-580,139,-870c5035,4710,5081,4418,5127,4133v47,-285,92,-570,139,-843c5312,3018,5358,2750,5404,2500v47,-250,92,-490,139,-712c5589,1565,5635,1355,5681,1170v47,-185,93,-355,139,-500c5866,525,5912,403,5959,303v46,-100,92,-178,138,-228c6144,25,6189,,6236,v46,,92,25,138,75c6421,125,6466,200,6513,300v46,100,92,225,138,370c6698,815,6744,985,6790,1170v46,185,92,393,139,615c6975,2008,7021,2250,7067,2500v47,250,92,515,139,788c7252,3560,7298,3845,7344,4130v47,285,92,578,139,868c7529,5288,7575,5583,7621,5868v47,285,93,567,139,840c7806,6980,7852,7248,7899,7498v46,250,92,492,138,715c8084,8435,8129,8645,8176,8830v46,185,92,355,138,500c8361,9475,8406,9598,8453,9698v46,100,92,177,138,227c8638,9975,8684,10000,8730,10000v46,,92,-25,139,-75c8915,9875,8961,9800,9007,9700v47,-100,92,-225,139,-370c9192,9185,9238,9018,9284,8833v47,-185,92,-395,139,-618c9469,7993,9515,7753,9561,7503v47,-250,93,-518,139,-790c9746,6440,9792,6155,9839,5870v46,-285,115,-722,138,-867e" filled="f" strokeweight="1pt">
                  <v:path arrowok="t" o:connecttype="custom" o:connectlocs="0,324350;13396,268107;26696,213422;40092,162175;53391,115793;66788,75898;80087,43463;93483,19656;106879,4865;120179,0;133575,4865;146875,19656;160271,43463;173570,75898;186966,115793;200363,162175;213662,213422;227058,268107;240358,324350;253754,380657;267054,435277;280450,486524;293846,532776;307145,572801;320541,605236;333841,629108;347237,643834;360537,648699;373933,643834;387329,629108;400629,605236;414025,572801;427324,532906;440720,486524;454020,435277;467416,380786;480812,324350;494112,268107;507508,213422;520808,162175;534204,115987;547503,75898;560899,43463;574295,19656;587595,4865;600991,0;614291,4865;627687,19461;640987,43463;654383,75898;667779,115793;681078,162175;694474,213292;707774,267913;721170,324220;734470,380657;747866,435147;761262,486395;774562,532776;787958,572801;801257,605236;814653,629108;827953,643834;841349,648699;854745,643834;868045,629238;881441,605236;894740,572996;908137,532906;921436,486719;934832,435472;948228,380786;961528,324544" o:connectangles="0,0,0,0,0,0,0,0,0,0,0,0,0,0,0,0,0,0,0,0,0,0,0,0,0,0,0,0,0,0,0,0,0,0,0,0,0,0,0,0,0,0,0,0,0,0,0,0,0,0,0,0,0,0,0,0,0,0,0,0,0,0,0,0,0,0,0,0,0,0,0,0,0"/>
                </v:shape>
                <w10:wrap type="square" anchorx="margin"/>
              </v:group>
            </w:pict>
          </mc:Fallback>
        </mc:AlternateContent>
      </w:r>
      <w:r w:rsidR="00BB6BF6" w:rsidRPr="001A1C31">
        <w:rPr>
          <w:bCs/>
        </w:rPr>
        <w:t>2</w:t>
      </w:r>
      <w:r w:rsidR="00BB6BF6" w:rsidRPr="001A1C31">
        <w:rPr>
          <w:bCs/>
        </w:rPr>
        <w:t>．</w:t>
      </w:r>
      <w:r w:rsidR="00BB6BF6" w:rsidRPr="0068766D">
        <w:rPr>
          <w:rFonts w:hint="eastAsia"/>
        </w:rPr>
        <w:t>（多选）</w:t>
      </w:r>
      <w:r w:rsidR="00BB6BF6" w:rsidRPr="0068766D">
        <w:t>某同学</w:t>
      </w:r>
      <w:r w:rsidR="00BB6BF6" w:rsidRPr="0068766D">
        <w:rPr>
          <w:rFonts w:hint="eastAsia"/>
        </w:rPr>
        <w:t>依据</w:t>
      </w:r>
      <w:r w:rsidR="00BB6BF6">
        <w:rPr>
          <w:rFonts w:hint="eastAsia"/>
        </w:rPr>
        <w:t>海南</w:t>
      </w:r>
      <w:r w:rsidR="00BB6BF6" w:rsidRPr="0068766D">
        <w:t>所测数据绘制</w:t>
      </w:r>
      <w:r w:rsidR="00BB6BF6" w:rsidRPr="0068766D">
        <w:rPr>
          <w:rFonts w:hint="eastAsia"/>
        </w:rPr>
        <w:t>两个</w:t>
      </w:r>
      <w:r w:rsidR="00BB6BF6" w:rsidRPr="0068766D">
        <w:t>单摆的振动图像如图所示，</w:t>
      </w:r>
      <w:r w:rsidR="00BB6BF6" w:rsidRPr="0068766D">
        <w:rPr>
          <w:rFonts w:hint="eastAsia"/>
        </w:rPr>
        <w:t>则</w:t>
      </w:r>
      <w:r w:rsidR="00BB6BF6" w:rsidRPr="0068766D">
        <w:t>单摆</w:t>
      </w:r>
      <w:r w:rsidR="00BB6BF6" w:rsidRPr="0068766D">
        <w:rPr>
          <w:i/>
        </w:rPr>
        <w:t>a</w:t>
      </w:r>
      <w:r w:rsidR="00BB6BF6" w:rsidRPr="0068766D">
        <w:t>、</w:t>
      </w:r>
      <w:r w:rsidR="00BB6BF6" w:rsidRPr="0068766D">
        <w:rPr>
          <w:i/>
        </w:rPr>
        <w:t>b</w:t>
      </w:r>
      <w:r w:rsidR="00BB6BF6" w:rsidRPr="0068766D">
        <w:rPr>
          <w:rFonts w:hint="eastAsia"/>
        </w:rPr>
        <w:t>（</w:t>
      </w:r>
      <w:r w:rsidR="00BB6BF6" w:rsidRPr="0068766D">
        <w:rPr>
          <w:rFonts w:hint="eastAsia"/>
        </w:rPr>
        <w:t xml:space="preserve">    </w:t>
      </w:r>
      <w:r w:rsidR="00BB6BF6" w:rsidRPr="0068766D">
        <w:rPr>
          <w:rFonts w:hint="eastAsia"/>
        </w:rPr>
        <w:t>）</w:t>
      </w:r>
    </w:p>
    <w:p w14:paraId="7FD05CBA" w14:textId="0B2478F5" w:rsidR="00BB6BF6" w:rsidRPr="0068766D" w:rsidRDefault="00BB6BF6" w:rsidP="00BB6BF6">
      <w:r w:rsidRPr="0068766D">
        <w:t>A</w:t>
      </w:r>
      <w:r w:rsidRPr="0068766D">
        <w:t>．</w:t>
      </w:r>
      <w:r w:rsidRPr="0068766D">
        <w:rPr>
          <w:rFonts w:hint="eastAsia"/>
        </w:rPr>
        <w:t>振幅的比值</w:t>
      </w:r>
      <w:r w:rsidRPr="0068766D">
        <w:t>为</w:t>
      </w:r>
      <w:r>
        <w:rPr>
          <w:rFonts w:hint="eastAsia"/>
        </w:rPr>
        <w:t>2</w:t>
      </w:r>
      <w:r w:rsidR="00E336CB">
        <w:rPr>
          <w:rFonts w:hint="eastAsia"/>
        </w:rPr>
        <w:t>∶</w:t>
      </w:r>
      <w:r>
        <w:rPr>
          <w:rFonts w:hint="eastAsia"/>
        </w:rPr>
        <w:t>1</w:t>
      </w:r>
      <w:r w:rsidRPr="0068766D">
        <w:rPr>
          <w:rFonts w:hint="eastAsia"/>
        </w:rPr>
        <w:tab/>
      </w:r>
    </w:p>
    <w:p w14:paraId="778259EE" w14:textId="74D6FFE3" w:rsidR="00BB6BF6" w:rsidRPr="0068766D" w:rsidRDefault="00BB6BF6" w:rsidP="00BB6BF6">
      <w:r w:rsidRPr="0068766D">
        <w:t>B</w:t>
      </w:r>
      <w:r w:rsidRPr="0068766D">
        <w:t>．摆长</w:t>
      </w:r>
      <w:r w:rsidRPr="0068766D">
        <w:rPr>
          <w:rFonts w:hint="eastAsia"/>
        </w:rPr>
        <w:t>的比值</w:t>
      </w:r>
      <w:r w:rsidRPr="0068766D">
        <w:t>为</w:t>
      </w:r>
      <w:r w:rsidRPr="0068766D">
        <w:t>4</w:t>
      </w:r>
      <w:r w:rsidR="00E336CB">
        <w:rPr>
          <w:rFonts w:hint="eastAsia"/>
        </w:rPr>
        <w:t>∶</w:t>
      </w:r>
      <w:r w:rsidRPr="0068766D">
        <w:t>9</w:t>
      </w:r>
    </w:p>
    <w:p w14:paraId="5EC10428" w14:textId="455F8914" w:rsidR="00BB6BF6" w:rsidRPr="0068766D" w:rsidRDefault="00BB6BF6" w:rsidP="00BB6BF6">
      <w:r w:rsidRPr="0068766D">
        <w:t>C</w:t>
      </w:r>
      <w:r w:rsidRPr="0068766D">
        <w:t>．</w:t>
      </w:r>
      <w:r w:rsidRPr="0068766D">
        <w:rPr>
          <w:rFonts w:hint="eastAsia"/>
        </w:rPr>
        <w:t>最大摆角的比值</w:t>
      </w:r>
      <w:r w:rsidRPr="0068766D">
        <w:t>为</w:t>
      </w:r>
      <w:r>
        <w:rPr>
          <w:rFonts w:hint="eastAsia"/>
        </w:rPr>
        <w:t>2</w:t>
      </w:r>
      <w:r w:rsidR="00E336CB">
        <w:rPr>
          <w:rFonts w:hint="eastAsia"/>
        </w:rPr>
        <w:t>∶</w:t>
      </w:r>
      <w:r>
        <w:rPr>
          <w:rFonts w:hint="eastAsia"/>
        </w:rPr>
        <w:t>1</w:t>
      </w:r>
    </w:p>
    <w:p w14:paraId="2DC966BF" w14:textId="56EAB77E" w:rsidR="00BB6BF6" w:rsidRPr="0068766D" w:rsidRDefault="00BB6BF6" w:rsidP="00BB6BF6">
      <w:r w:rsidRPr="0068766D">
        <w:t>D</w:t>
      </w:r>
      <w:r w:rsidRPr="0068766D">
        <w:t>．摆动过程中</w:t>
      </w:r>
      <w:r w:rsidRPr="0068766D">
        <w:rPr>
          <w:rFonts w:hint="eastAsia"/>
        </w:rPr>
        <w:t>，最大高度差的比值</w:t>
      </w:r>
      <w:r w:rsidRPr="0068766D">
        <w:t>为</w:t>
      </w:r>
      <w:r>
        <w:rPr>
          <w:rFonts w:hint="eastAsia"/>
        </w:rPr>
        <w:t>2</w:t>
      </w:r>
      <w:r w:rsidR="00E336CB">
        <w:rPr>
          <w:rFonts w:hint="eastAsia"/>
        </w:rPr>
        <w:t>∶</w:t>
      </w:r>
      <w:r>
        <w:rPr>
          <w:rFonts w:hint="eastAsia"/>
        </w:rPr>
        <w:t>1</w:t>
      </w:r>
    </w:p>
    <w:p w14:paraId="5CF63FFA" w14:textId="73B56170" w:rsidR="00BB6BF6" w:rsidRPr="00E336CB" w:rsidRDefault="00BB6BF6" w:rsidP="00BB6BF6"/>
    <w:p w14:paraId="6E0138D4" w14:textId="77777777" w:rsidR="00BB6BF6" w:rsidRPr="0068766D" w:rsidRDefault="00BB6BF6" w:rsidP="00BB6BF6">
      <w:r w:rsidRPr="001A1C31">
        <w:rPr>
          <w:bCs/>
        </w:rPr>
        <w:t>3</w:t>
      </w:r>
      <w:r w:rsidRPr="001A1C31">
        <w:rPr>
          <w:bCs/>
        </w:rPr>
        <w:t>．</w:t>
      </w:r>
      <w:r w:rsidRPr="001A1C31">
        <w:rPr>
          <w:rFonts w:hint="eastAsia"/>
          <w:bCs/>
        </w:rPr>
        <w:t>实验小组准备的器材除了常规的摆球、铁架台、细线、秒表外，还有铝质支架、强力磁性</w:t>
      </w:r>
      <w:r w:rsidRPr="0068766D">
        <w:rPr>
          <w:rFonts w:hint="eastAsia"/>
        </w:rPr>
        <w:t>球、磁传感器、拉力传感器、数据采集器、电脑及其配套软件。</w:t>
      </w:r>
      <w:r w:rsidRPr="0068766D">
        <w:t>为</w:t>
      </w:r>
      <w:r w:rsidRPr="0068766D">
        <w:rPr>
          <w:rFonts w:hint="eastAsia"/>
        </w:rPr>
        <w:t>准确</w:t>
      </w:r>
      <w:r w:rsidRPr="0068766D">
        <w:t>测量周期</w:t>
      </w:r>
      <w:r w:rsidRPr="0068766D">
        <w:rPr>
          <w:rFonts w:hint="eastAsia"/>
          <w:i/>
        </w:rPr>
        <w:t>T</w:t>
      </w:r>
      <w:r w:rsidRPr="0068766D">
        <w:rPr>
          <w:rFonts w:hint="eastAsia"/>
        </w:rPr>
        <w:t>，请给</w:t>
      </w:r>
      <w:r>
        <w:rPr>
          <w:rFonts w:hint="eastAsia"/>
        </w:rPr>
        <w:t>他们</w:t>
      </w:r>
      <w:r w:rsidRPr="0068766D">
        <w:rPr>
          <w:rFonts w:hint="eastAsia"/>
        </w:rPr>
        <w:t>推荐一个实验方案及其</w:t>
      </w:r>
      <w:r>
        <w:rPr>
          <w:rFonts w:hint="eastAsia"/>
        </w:rPr>
        <w:t>对应的</w:t>
      </w:r>
      <w:r w:rsidRPr="0068766D">
        <w:rPr>
          <w:rFonts w:hint="eastAsia"/>
        </w:rPr>
        <w:t>步骤（简答）。</w:t>
      </w:r>
    </w:p>
    <w:p w14:paraId="506EC3C3" w14:textId="77777777" w:rsidR="00BB6BF6" w:rsidRPr="0068766D" w:rsidRDefault="00BB6BF6" w:rsidP="00BB6BF6"/>
    <w:p w14:paraId="4458F106" w14:textId="321531F4" w:rsidR="00BB6BF6" w:rsidRPr="0068766D" w:rsidRDefault="00BB6BF6" w:rsidP="00BB6BF6">
      <w:r w:rsidRPr="001A1C31">
        <w:rPr>
          <w:bCs/>
        </w:rPr>
        <w:t>4</w:t>
      </w:r>
      <w:r w:rsidRPr="001A1C31">
        <w:rPr>
          <w:bCs/>
        </w:rPr>
        <w:t>．</w:t>
      </w:r>
      <w:r w:rsidRPr="0068766D">
        <w:t>回到上海</w:t>
      </w:r>
      <w:r w:rsidRPr="0068766D">
        <w:rPr>
          <w:rFonts w:hint="eastAsia"/>
        </w:rPr>
        <w:t>，实验小组将两</w:t>
      </w:r>
      <w:r w:rsidRPr="0068766D">
        <w:t>地测量的大量数据做了处理</w:t>
      </w:r>
      <w:r w:rsidRPr="0068766D">
        <w:rPr>
          <w:rFonts w:hint="eastAsia"/>
        </w:rPr>
        <w:t>，得出两地</w:t>
      </w:r>
      <w:r w:rsidRPr="0068766D">
        <w:t>重力加速度的</w:t>
      </w:r>
      <w:r>
        <w:rPr>
          <w:rFonts w:hint="eastAsia"/>
        </w:rPr>
        <w:t>大小</w:t>
      </w:r>
      <w:r w:rsidRPr="0068766D">
        <w:rPr>
          <w:rFonts w:hint="eastAsia"/>
        </w:rPr>
        <w:t>分</w:t>
      </w:r>
      <w:r w:rsidRPr="0068766D">
        <w:t>别为：</w:t>
      </w:r>
      <w:r w:rsidRPr="0068766D">
        <w:rPr>
          <w:bCs/>
        </w:rPr>
        <w:t>海南</w:t>
      </w:r>
      <w:r w:rsidRPr="0068766D">
        <w:rPr>
          <w:bCs/>
        </w:rPr>
        <w:t>9.786</w:t>
      </w:r>
      <w:r w:rsidR="00E336CB">
        <w:rPr>
          <w:rFonts w:hint="eastAsia"/>
          <w:bCs/>
        </w:rPr>
        <w:t xml:space="preserve"> </w:t>
      </w:r>
      <w:r w:rsidRPr="0068766D">
        <w:rPr>
          <w:bCs/>
        </w:rPr>
        <w:t>m/s²</w:t>
      </w:r>
      <w:r w:rsidRPr="0068766D">
        <w:rPr>
          <w:bCs/>
        </w:rPr>
        <w:t>，北京</w:t>
      </w:r>
      <w:r w:rsidRPr="0068766D">
        <w:rPr>
          <w:bCs/>
        </w:rPr>
        <w:t>9.801</w:t>
      </w:r>
      <w:r w:rsidR="00E336CB">
        <w:rPr>
          <w:rFonts w:hint="eastAsia"/>
          <w:bCs/>
        </w:rPr>
        <w:t xml:space="preserve"> </w:t>
      </w:r>
      <w:r w:rsidRPr="0068766D">
        <w:rPr>
          <w:bCs/>
        </w:rPr>
        <w:t>m/s²</w:t>
      </w:r>
      <w:r w:rsidRPr="0068766D">
        <w:rPr>
          <w:rFonts w:hint="eastAsia"/>
        </w:rPr>
        <w:t>，即</w:t>
      </w:r>
      <w:r w:rsidRPr="0068766D">
        <w:rPr>
          <w:bCs/>
        </w:rPr>
        <w:t>海南的</w:t>
      </w:r>
      <w:r w:rsidRPr="0068766D">
        <w:t>重力加速度略微偏小</w:t>
      </w:r>
      <w:r w:rsidRPr="0068766D">
        <w:rPr>
          <w:rFonts w:hint="eastAsia"/>
        </w:rPr>
        <w:t>。</w:t>
      </w:r>
    </w:p>
    <w:p w14:paraId="23233D36" w14:textId="5A2D8D49" w:rsidR="00BB6BF6" w:rsidRPr="0068766D" w:rsidRDefault="00BB6BF6" w:rsidP="00BB6BF6">
      <w:r w:rsidRPr="0068766D">
        <w:t>（</w:t>
      </w:r>
      <w:r w:rsidRPr="0068766D">
        <w:t>1</w:t>
      </w:r>
      <w:r w:rsidRPr="0068766D">
        <w:t>）</w:t>
      </w:r>
      <w:r w:rsidRPr="0068766D">
        <w:rPr>
          <w:rFonts w:hint="eastAsia"/>
        </w:rPr>
        <w:t>你认为（</w:t>
      </w:r>
      <w:r w:rsidRPr="0068766D">
        <w:rPr>
          <w:rFonts w:hint="eastAsia"/>
        </w:rPr>
        <w:t xml:space="preserve">    </w:t>
      </w:r>
      <w:r w:rsidRPr="0068766D">
        <w:rPr>
          <w:rFonts w:hint="eastAsia"/>
        </w:rPr>
        <w:t>）</w:t>
      </w:r>
    </w:p>
    <w:p w14:paraId="19F005C7" w14:textId="77777777" w:rsidR="00BB6BF6" w:rsidRPr="0068766D" w:rsidRDefault="00BB6BF6" w:rsidP="00BB6BF6">
      <w:r w:rsidRPr="0068766D">
        <w:t>A</w:t>
      </w:r>
      <w:r w:rsidRPr="0068766D">
        <w:t>．</w:t>
      </w:r>
      <w:r w:rsidRPr="0068766D">
        <w:rPr>
          <w:bCs/>
        </w:rPr>
        <w:t>海南的</w:t>
      </w:r>
      <w:r w:rsidRPr="0068766D">
        <w:t>重力加速度偏小是客观事实</w:t>
      </w:r>
    </w:p>
    <w:p w14:paraId="281A6FDF" w14:textId="77777777" w:rsidR="00BB6BF6" w:rsidRPr="0068766D" w:rsidRDefault="00BB6BF6" w:rsidP="00BB6BF6">
      <w:r w:rsidRPr="0068766D">
        <w:t>B</w:t>
      </w:r>
      <w:r w:rsidRPr="0068766D">
        <w:t>．</w:t>
      </w:r>
      <w:r w:rsidRPr="0068766D">
        <w:rPr>
          <w:bCs/>
        </w:rPr>
        <w:t>海南的</w:t>
      </w:r>
      <w:r w:rsidRPr="0068766D">
        <w:t>重力加速度偏小是</w:t>
      </w:r>
      <w:r w:rsidRPr="0068766D">
        <w:rPr>
          <w:rFonts w:hint="eastAsia"/>
        </w:rPr>
        <w:t>测量</w:t>
      </w:r>
      <w:r w:rsidRPr="0068766D">
        <w:t>误差引起的</w:t>
      </w:r>
    </w:p>
    <w:p w14:paraId="194289EB" w14:textId="77777777" w:rsidR="00BB6BF6" w:rsidRPr="0068766D" w:rsidRDefault="00BB6BF6" w:rsidP="00BB6BF6"/>
    <w:p w14:paraId="28B1AFEC" w14:textId="77777777" w:rsidR="00BB6BF6" w:rsidRPr="0068766D" w:rsidRDefault="00BB6BF6" w:rsidP="00BB6BF6">
      <w:r w:rsidRPr="0068766D">
        <w:t>（</w:t>
      </w:r>
      <w:r w:rsidRPr="0068766D">
        <w:t>2</w:t>
      </w:r>
      <w:r w:rsidRPr="0068766D">
        <w:t>）</w:t>
      </w:r>
      <w:r w:rsidRPr="0068766D">
        <w:rPr>
          <w:rFonts w:hint="eastAsia"/>
        </w:rPr>
        <w:t>请对你的选择做出简要分析（简答）。</w:t>
      </w:r>
    </w:p>
    <w:p w14:paraId="56583D24" w14:textId="77777777" w:rsidR="00BB6BF6" w:rsidRPr="0068766D" w:rsidRDefault="00BB6BF6" w:rsidP="00BB6BF6"/>
    <w:p w14:paraId="122E830B" w14:textId="08CE6A69" w:rsidR="00BB6BF6" w:rsidRPr="0068766D" w:rsidRDefault="00BB6BF6" w:rsidP="0047467D">
      <w:pPr>
        <w:pStyle w:val="2"/>
      </w:pPr>
      <w:r w:rsidRPr="0068766D">
        <w:br w:type="page"/>
      </w:r>
      <w:r w:rsidRPr="0068766D">
        <w:rPr>
          <w:noProof/>
        </w:rPr>
        <w:lastRenderedPageBreak/>
        <w:drawing>
          <wp:anchor distT="0" distB="0" distL="114300" distR="114300" simplePos="0" relativeHeight="251655680" behindDoc="0" locked="0" layoutInCell="1" allowOverlap="1" wp14:anchorId="06A37E26" wp14:editId="0DE835D4">
            <wp:simplePos x="0" y="0"/>
            <wp:positionH relativeFrom="column">
              <wp:posOffset>4454422</wp:posOffset>
            </wp:positionH>
            <wp:positionV relativeFrom="paragraph">
              <wp:posOffset>172068</wp:posOffset>
            </wp:positionV>
            <wp:extent cx="935990" cy="1305560"/>
            <wp:effectExtent l="0" t="0" r="0" b="0"/>
            <wp:wrapSquare wrapText="bothSides"/>
            <wp:docPr id="28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lum bright="-4000" contrast="12000"/>
                      <a:extLst>
                        <a:ext uri="{28A0092B-C50C-407E-A947-70E740481C1C}">
                          <a14:useLocalDpi xmlns:a14="http://schemas.microsoft.com/office/drawing/2010/main" val="0"/>
                        </a:ext>
                      </a:extLst>
                    </a:blip>
                    <a:srcRect/>
                    <a:stretch>
                      <a:fillRect/>
                    </a:stretch>
                  </pic:blipFill>
                  <pic:spPr bwMode="auto">
                    <a:xfrm>
                      <a:off x="0" y="0"/>
                      <a:ext cx="935990" cy="130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766D">
        <w:rPr>
          <w:rFonts w:hint="eastAsia"/>
        </w:rPr>
        <w:t>三</w:t>
      </w:r>
      <w:r w:rsidRPr="0068766D">
        <w:rPr>
          <w:rFonts w:hint="eastAsia"/>
        </w:rPr>
        <w:t xml:space="preserve"> </w:t>
      </w:r>
      <w:r w:rsidRPr="0068766D">
        <w:t xml:space="preserve"> </w:t>
      </w:r>
      <w:r w:rsidRPr="0068766D">
        <w:rPr>
          <w:rFonts w:hint="eastAsia"/>
        </w:rPr>
        <w:t>无线充电与电池</w:t>
      </w:r>
    </w:p>
    <w:p w14:paraId="1D66053B" w14:textId="77777777" w:rsidR="00BB6BF6" w:rsidRPr="0068766D" w:rsidRDefault="00BB6BF6" w:rsidP="0047467D">
      <w:pPr>
        <w:pStyle w:val="afd"/>
      </w:pPr>
      <w:r w:rsidRPr="0068766D">
        <w:rPr>
          <w:rFonts w:hint="eastAsia"/>
        </w:rPr>
        <w:t>无线充电基于</w:t>
      </w:r>
      <w:r w:rsidRPr="0068766D">
        <w:t>便捷性</w:t>
      </w:r>
      <w:r w:rsidRPr="0068766D">
        <w:rPr>
          <w:rFonts w:hint="eastAsia"/>
        </w:rPr>
        <w:t>、</w:t>
      </w:r>
      <w:r w:rsidRPr="0068766D">
        <w:t>安全性</w:t>
      </w:r>
      <w:r w:rsidRPr="0068766D">
        <w:rPr>
          <w:rFonts w:hint="eastAsia"/>
        </w:rPr>
        <w:t>，应用逐渐</w:t>
      </w:r>
      <w:commentRangeStart w:id="4"/>
      <w:r w:rsidRPr="0068766D">
        <w:rPr>
          <w:rFonts w:hint="eastAsia"/>
        </w:rPr>
        <w:t>广泛</w:t>
      </w:r>
      <w:commentRangeEnd w:id="4"/>
      <w:r w:rsidR="0047467D" w:rsidRPr="0068766D">
        <w:rPr>
          <w:rStyle w:val="ad"/>
          <w:rFonts w:hint="eastAsia"/>
          <w:szCs w:val="24"/>
        </w:rPr>
        <w:commentReference w:id="4"/>
      </w:r>
      <w:r w:rsidRPr="0068766D">
        <w:rPr>
          <w:rFonts w:hint="eastAsia"/>
        </w:rPr>
        <w:t>。</w:t>
      </w:r>
    </w:p>
    <w:p w14:paraId="617872DE" w14:textId="77777777" w:rsidR="0047467D" w:rsidRDefault="0047467D" w:rsidP="00BB6BF6">
      <w:pPr>
        <w:rPr>
          <w:b/>
        </w:rPr>
      </w:pPr>
    </w:p>
    <w:p w14:paraId="6DE35FCE" w14:textId="7539730C" w:rsidR="00BB6BF6" w:rsidRPr="0068766D" w:rsidRDefault="00BB6BF6" w:rsidP="00BB6BF6">
      <w:r w:rsidRPr="001A1C31">
        <w:rPr>
          <w:rFonts w:hint="eastAsia"/>
          <w:bCs/>
        </w:rPr>
        <w:t>1</w:t>
      </w:r>
      <w:r w:rsidRPr="001A1C31">
        <w:rPr>
          <w:bCs/>
        </w:rPr>
        <w:t>．</w:t>
      </w:r>
      <w:r w:rsidRPr="0068766D">
        <w:t>图示为手机</w:t>
      </w:r>
      <w:r w:rsidRPr="0068766D">
        <w:rPr>
          <w:rFonts w:hint="eastAsia"/>
        </w:rPr>
        <w:t>倾斜放在磁吸三合一无线充电器上</w:t>
      </w:r>
      <w:r w:rsidRPr="0068766D">
        <w:t>。</w:t>
      </w:r>
      <w:r w:rsidRPr="0068766D">
        <w:rPr>
          <w:rFonts w:hint="eastAsia"/>
        </w:rPr>
        <w:t>则（</w:t>
      </w:r>
      <w:r w:rsidRPr="0068766D">
        <w:rPr>
          <w:rFonts w:hint="eastAsia"/>
        </w:rPr>
        <w:t xml:space="preserve">    </w:t>
      </w:r>
      <w:r w:rsidRPr="0068766D">
        <w:rPr>
          <w:rFonts w:hint="eastAsia"/>
        </w:rPr>
        <w:t>）</w:t>
      </w:r>
    </w:p>
    <w:p w14:paraId="46DF4497" w14:textId="77777777" w:rsidR="00BB6BF6" w:rsidRPr="0068766D" w:rsidRDefault="00BB6BF6" w:rsidP="00BB6BF6">
      <w:r w:rsidRPr="0068766D">
        <w:t>A</w:t>
      </w:r>
      <w:r w:rsidRPr="0068766D">
        <w:t>．手机一定受到摩擦力的作用</w:t>
      </w:r>
    </w:p>
    <w:p w14:paraId="7E573E47" w14:textId="77777777" w:rsidR="00BB6BF6" w:rsidRPr="0068766D" w:rsidRDefault="00BB6BF6" w:rsidP="00BB6BF6">
      <w:r w:rsidRPr="0068766D">
        <w:t>B</w:t>
      </w:r>
      <w:r w:rsidRPr="0068766D">
        <w:t>．手机</w:t>
      </w:r>
      <w:r w:rsidRPr="0068766D">
        <w:rPr>
          <w:rFonts w:hint="eastAsia"/>
        </w:rPr>
        <w:t>与吸盘</w:t>
      </w:r>
      <w:r w:rsidRPr="0068766D">
        <w:t>之间仅</w:t>
      </w:r>
      <w:r w:rsidRPr="0068766D">
        <w:rPr>
          <w:rFonts w:hint="eastAsia"/>
        </w:rPr>
        <w:t>存在</w:t>
      </w:r>
      <w:r w:rsidRPr="0068766D">
        <w:t>相互作用的磁吸力</w:t>
      </w:r>
    </w:p>
    <w:p w14:paraId="73FD196F" w14:textId="0CE0ADF3" w:rsidR="00BB6BF6" w:rsidRPr="0068766D" w:rsidRDefault="00BB6BF6" w:rsidP="00BB6BF6">
      <w:r w:rsidRPr="0068766D">
        <w:t>C</w:t>
      </w:r>
      <w:r w:rsidRPr="0068766D">
        <w:t>．</w:t>
      </w:r>
      <w:r w:rsidRPr="0068766D">
        <w:rPr>
          <w:rFonts w:hint="eastAsia"/>
        </w:rPr>
        <w:t>吸盘</w:t>
      </w:r>
      <w:r w:rsidRPr="0068766D">
        <w:t>对手机</w:t>
      </w:r>
      <w:r w:rsidRPr="0068766D">
        <w:rPr>
          <w:rFonts w:hint="eastAsia"/>
        </w:rPr>
        <w:t>总</w:t>
      </w:r>
      <w:r w:rsidRPr="0068766D">
        <w:t>的作用力大于手机的重力</w:t>
      </w:r>
    </w:p>
    <w:p w14:paraId="4FC5AA0A" w14:textId="62CA2A71" w:rsidR="00BB6BF6" w:rsidRPr="0068766D" w:rsidRDefault="00BB6BF6" w:rsidP="00BB6BF6">
      <w:r w:rsidRPr="0068766D">
        <w:t>D</w:t>
      </w:r>
      <w:r w:rsidRPr="0068766D">
        <w:t>．支架</w:t>
      </w:r>
      <w:r w:rsidRPr="0068766D">
        <w:rPr>
          <w:rFonts w:hint="eastAsia"/>
        </w:rPr>
        <w:t>受到</w:t>
      </w:r>
      <w:r w:rsidRPr="0068766D">
        <w:t>桌面的摩擦力平行于桌面向左</w:t>
      </w:r>
    </w:p>
    <w:p w14:paraId="6D191F11" w14:textId="3A70C820" w:rsidR="00BB6BF6" w:rsidRPr="0068766D" w:rsidRDefault="00BB6BF6" w:rsidP="00BB6BF6">
      <w:pPr>
        <w:rPr>
          <w:b/>
        </w:rPr>
      </w:pPr>
    </w:p>
    <w:p w14:paraId="77C9BC6B" w14:textId="7CE0148B" w:rsidR="00BB6BF6" w:rsidRPr="0068766D" w:rsidRDefault="00101A89" w:rsidP="00BB6BF6">
      <w:r>
        <w:rPr>
          <w:b/>
          <w:noProof/>
        </w:rPr>
        <mc:AlternateContent>
          <mc:Choice Requires="wpg">
            <w:drawing>
              <wp:anchor distT="0" distB="0" distL="114300" distR="114300" simplePos="0" relativeHeight="251715072" behindDoc="0" locked="0" layoutInCell="1" allowOverlap="1" wp14:anchorId="0AC2ADB7" wp14:editId="23187850">
                <wp:simplePos x="0" y="0"/>
                <wp:positionH relativeFrom="column">
                  <wp:posOffset>2800153</wp:posOffset>
                </wp:positionH>
                <wp:positionV relativeFrom="paragraph">
                  <wp:posOffset>64091</wp:posOffset>
                </wp:positionV>
                <wp:extent cx="2661179" cy="1183005"/>
                <wp:effectExtent l="0" t="0" r="0" b="17145"/>
                <wp:wrapSquare wrapText="bothSides"/>
                <wp:docPr id="1702034495" name="组合 9"/>
                <wp:cNvGraphicFramePr/>
                <a:graphic xmlns:a="http://schemas.openxmlformats.org/drawingml/2006/main">
                  <a:graphicData uri="http://schemas.microsoft.com/office/word/2010/wordprocessingGroup">
                    <wpg:wgp>
                      <wpg:cNvGrpSpPr/>
                      <wpg:grpSpPr>
                        <a:xfrm>
                          <a:off x="0" y="0"/>
                          <a:ext cx="2661179" cy="1183005"/>
                          <a:chOff x="0" y="0"/>
                          <a:chExt cx="2661179" cy="1183005"/>
                        </a:xfrm>
                      </wpg:grpSpPr>
                      <wpg:grpSp>
                        <wpg:cNvPr id="163383136" name="组合 8"/>
                        <wpg:cNvGrpSpPr/>
                        <wpg:grpSpPr>
                          <a:xfrm>
                            <a:off x="876957" y="46639"/>
                            <a:ext cx="1784222" cy="1136015"/>
                            <a:chOff x="-14105" y="0"/>
                            <a:chExt cx="1784222" cy="1136015"/>
                          </a:xfrm>
                        </wpg:grpSpPr>
                        <wpg:grpSp>
                          <wpg:cNvPr id="429067163" name="组合 5"/>
                          <wpg:cNvGrpSpPr/>
                          <wpg:grpSpPr>
                            <a:xfrm>
                              <a:off x="-14105" y="0"/>
                              <a:ext cx="1784222" cy="1136015"/>
                              <a:chOff x="-24303" y="63088"/>
                              <a:chExt cx="1868732" cy="1311263"/>
                            </a:xfrm>
                          </wpg:grpSpPr>
                          <wps:wsp>
                            <wps:cNvPr id="357185500" name="Rectangle 35"/>
                            <wps:cNvSpPr>
                              <a:spLocks noChangeArrowheads="1"/>
                            </wps:cNvSpPr>
                            <wps:spPr bwMode="auto">
                              <a:xfrm>
                                <a:off x="1273666" y="410679"/>
                                <a:ext cx="570763"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A9C98" w14:textId="58E4C28F" w:rsidR="00AF73DF" w:rsidRPr="00825F37" w:rsidRDefault="00AF73DF" w:rsidP="00AF73DF">
                                  <w:pPr>
                                    <w:rPr>
                                      <w:color w:val="000000"/>
                                      <w:kern w:val="0"/>
                                      <w:sz w:val="18"/>
                                      <w:szCs w:val="18"/>
                                    </w:rPr>
                                  </w:pPr>
                                  <w:r>
                                    <w:rPr>
                                      <w:rFonts w:hint="eastAsia"/>
                                      <w:i/>
                                      <w:iCs/>
                                      <w:color w:val="000000"/>
                                      <w:sz w:val="18"/>
                                      <w:szCs w:val="18"/>
                                    </w:rPr>
                                    <w:t>t</w:t>
                                  </w:r>
                                  <w:r>
                                    <w:rPr>
                                      <w:rFonts w:hint="eastAsia"/>
                                      <w:color w:val="000000"/>
                                      <w:sz w:val="18"/>
                                      <w:szCs w:val="18"/>
                                    </w:rPr>
                                    <w:t>/(</w:t>
                                  </w:r>
                                  <w:r w:rsidRPr="00332856">
                                    <w:rPr>
                                      <w:color w:val="000000"/>
                                      <w:sz w:val="18"/>
                                      <w:szCs w:val="18"/>
                                    </w:rPr>
                                    <w:t>×</w:t>
                                  </w:r>
                                  <w:r>
                                    <w:rPr>
                                      <w:rFonts w:hint="eastAsia"/>
                                      <w:color w:val="000000"/>
                                      <w:sz w:val="18"/>
                                      <w:szCs w:val="18"/>
                                    </w:rPr>
                                    <w:t>10</w:t>
                                  </w:r>
                                  <w:r w:rsidRPr="00332856">
                                    <w:rPr>
                                      <w:color w:val="000000"/>
                                      <w:sz w:val="18"/>
                                      <w:szCs w:val="18"/>
                                      <w:vertAlign w:val="superscript"/>
                                    </w:rPr>
                                    <w:t>−</w:t>
                                  </w:r>
                                  <w:r w:rsidRPr="00332856">
                                    <w:rPr>
                                      <w:rFonts w:hint="eastAsia"/>
                                      <w:color w:val="000000"/>
                                      <w:sz w:val="18"/>
                                      <w:szCs w:val="18"/>
                                      <w:vertAlign w:val="superscript"/>
                                    </w:rPr>
                                    <w:t>2</w:t>
                                  </w:r>
                                  <w:r w:rsidRPr="00AF73DF">
                                    <w:rPr>
                                      <w:rFonts w:hint="eastAsia"/>
                                      <w:color w:val="000000"/>
                                      <w:sz w:val="18"/>
                                      <w:szCs w:val="18"/>
                                    </w:rPr>
                                    <w:t xml:space="preserve"> </w:t>
                                  </w:r>
                                  <w:r>
                                    <w:rPr>
                                      <w:rFonts w:hint="eastAsia"/>
                                      <w:color w:val="000000"/>
                                      <w:sz w:val="18"/>
                                      <w:szCs w:val="18"/>
                                    </w:rPr>
                                    <w:t>s)</w:t>
                                  </w:r>
                                </w:p>
                              </w:txbxContent>
                            </wps:txbx>
                            <wps:bodyPr rot="0" vert="horz" wrap="none" lIns="36000" tIns="0" rIns="36000" bIns="0" anchor="t" anchorCtr="0">
                              <a:spAutoFit/>
                            </wps:bodyPr>
                          </wps:wsp>
                          <wps:wsp>
                            <wps:cNvPr id="1055631822" name="Rectangle 46"/>
                            <wps:cNvSpPr>
                              <a:spLocks noChangeArrowheads="1"/>
                            </wps:cNvSpPr>
                            <wps:spPr bwMode="auto">
                              <a:xfrm>
                                <a:off x="393544" y="63088"/>
                                <a:ext cx="228991"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639E1" w14:textId="77777777" w:rsidR="00AF73DF" w:rsidRPr="00825F37" w:rsidRDefault="00AF73DF" w:rsidP="00AF73DF">
                                  <w:pPr>
                                    <w:rPr>
                                      <w:i/>
                                      <w:iCs/>
                                      <w:color w:val="000000"/>
                                      <w:kern w:val="0"/>
                                      <w:sz w:val="18"/>
                                      <w:szCs w:val="18"/>
                                    </w:rPr>
                                  </w:pPr>
                                  <w:r>
                                    <w:rPr>
                                      <w:rFonts w:hint="eastAsia"/>
                                      <w:i/>
                                      <w:iCs/>
                                      <w:color w:val="000000"/>
                                      <w:sz w:val="18"/>
                                      <w:szCs w:val="18"/>
                                    </w:rPr>
                                    <w:t>i</w:t>
                                  </w:r>
                                  <w:r w:rsidRPr="00825F37">
                                    <w:rPr>
                                      <w:rFonts w:hint="eastAsia"/>
                                      <w:color w:val="000000"/>
                                      <w:sz w:val="18"/>
                                      <w:szCs w:val="18"/>
                                    </w:rPr>
                                    <w:t>/</w:t>
                                  </w:r>
                                  <w:r>
                                    <w:rPr>
                                      <w:rFonts w:hint="eastAsia"/>
                                      <w:color w:val="000000"/>
                                      <w:sz w:val="18"/>
                                      <w:szCs w:val="18"/>
                                    </w:rPr>
                                    <w:t>A</w:t>
                                  </w:r>
                                </w:p>
                              </w:txbxContent>
                            </wps:txbx>
                            <wps:bodyPr rot="0" vert="horz" wrap="none" lIns="36000" tIns="0" rIns="36000" bIns="0" anchor="t" anchorCtr="0">
                              <a:spAutoFit/>
                            </wps:bodyPr>
                          </wps:wsp>
                          <wps:wsp>
                            <wps:cNvPr id="1841118243" name="Rectangle 51"/>
                            <wps:cNvSpPr>
                              <a:spLocks noChangeArrowheads="1"/>
                            </wps:cNvSpPr>
                            <wps:spPr bwMode="auto">
                              <a:xfrm>
                                <a:off x="194388" y="531916"/>
                                <a:ext cx="161834"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72B3B" w14:textId="77777777" w:rsidR="00AF73DF" w:rsidRPr="005A4E8E" w:rsidRDefault="00AF73DF" w:rsidP="00AF73DF">
                                  <w:pPr>
                                    <w:rPr>
                                      <w:i/>
                                      <w:iCs/>
                                      <w:color w:val="000000"/>
                                      <w:kern w:val="0"/>
                                      <w:sz w:val="18"/>
                                      <w:szCs w:val="18"/>
                                    </w:rPr>
                                  </w:pPr>
                                  <w:r w:rsidRPr="005A4E8E">
                                    <w:rPr>
                                      <w:rFonts w:hint="eastAsia"/>
                                      <w:i/>
                                      <w:iCs/>
                                      <w:color w:val="000000"/>
                                      <w:sz w:val="18"/>
                                      <w:szCs w:val="18"/>
                                    </w:rPr>
                                    <w:t>O</w:t>
                                  </w:r>
                                </w:p>
                              </w:txbxContent>
                            </wps:txbx>
                            <wps:bodyPr rot="0" vert="horz" wrap="none" lIns="36000" tIns="0" rIns="36000" bIns="0" anchor="t" anchorCtr="0">
                              <a:spAutoFit/>
                            </wps:bodyPr>
                          </wps:wsp>
                          <wps:wsp>
                            <wps:cNvPr id="137705343" name="Line 67"/>
                            <wps:cNvCnPr>
                              <a:cxnSpLocks noChangeShapeType="1"/>
                            </wps:cNvCnPr>
                            <wps:spPr bwMode="auto">
                              <a:xfrm>
                                <a:off x="357699" y="136027"/>
                                <a:ext cx="634" cy="944748"/>
                              </a:xfrm>
                              <a:prstGeom prst="line">
                                <a:avLst/>
                              </a:prstGeom>
                              <a:noFill/>
                              <a:ln w="6350" cap="flat">
                                <a:solidFill>
                                  <a:schemeClr val="tx1"/>
                                </a:solidFill>
                                <a:prstDash val="solid"/>
                                <a:round/>
                                <a:headEnd type="triangle" w="sm" len="med"/>
                                <a:tailEnd type="none" w="sm" len="med"/>
                              </a:ln>
                              <a:extLst>
                                <a:ext uri="{909E8E84-426E-40DD-AFC4-6F175D3DCCD1}">
                                  <a14:hiddenFill xmlns:a14="http://schemas.microsoft.com/office/drawing/2010/main">
                                    <a:noFill/>
                                  </a14:hiddenFill>
                                </a:ext>
                              </a:extLst>
                            </wps:spPr>
                            <wps:bodyPr/>
                          </wps:wsp>
                          <wps:wsp>
                            <wps:cNvPr id="1086897785" name="Line 68"/>
                            <wps:cNvCnPr>
                              <a:cxnSpLocks noChangeShapeType="1"/>
                            </wps:cNvCnPr>
                            <wps:spPr bwMode="auto">
                              <a:xfrm>
                                <a:off x="352661" y="644866"/>
                                <a:ext cx="1352245" cy="0"/>
                              </a:xfrm>
                              <a:prstGeom prst="line">
                                <a:avLst/>
                              </a:prstGeom>
                              <a:noFill/>
                              <a:ln w="6350" cap="flat">
                                <a:solidFill>
                                  <a:srgbClr val="000000"/>
                                </a:solidFill>
                                <a:prstDash val="solid"/>
                                <a:round/>
                                <a:headEnd w="sm" len="med"/>
                                <a:tailEnd type="triangle" w="sm" len="med"/>
                              </a:ln>
                              <a:extLst>
                                <a:ext uri="{909E8E84-426E-40DD-AFC4-6F175D3DCCD1}">
                                  <a14:hiddenFill xmlns:a14="http://schemas.microsoft.com/office/drawing/2010/main">
                                    <a:noFill/>
                                  </a14:hiddenFill>
                                </a:ext>
                              </a:extLst>
                            </wps:spPr>
                            <wps:bodyPr/>
                          </wps:wsp>
                          <wps:wsp>
                            <wps:cNvPr id="1489484361" name="Rectangle 51"/>
                            <wps:cNvSpPr>
                              <a:spLocks noChangeArrowheads="1"/>
                            </wps:cNvSpPr>
                            <wps:spPr bwMode="auto">
                              <a:xfrm>
                                <a:off x="71610" y="212199"/>
                                <a:ext cx="285510"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23CA4" w14:textId="77777777" w:rsidR="00AF73DF" w:rsidRPr="00825F37" w:rsidRDefault="00AF73DF" w:rsidP="00AF73DF">
                                  <w:pPr>
                                    <w:rPr>
                                      <w:color w:val="000000"/>
                                      <w:kern w:val="0"/>
                                      <w:sz w:val="18"/>
                                      <w:szCs w:val="18"/>
                                    </w:rPr>
                                  </w:pPr>
                                  <w:r>
                                    <w:rPr>
                                      <w:rFonts w:hint="eastAsia"/>
                                      <w:color w:val="000000"/>
                                      <w:sz w:val="18"/>
                                      <w:szCs w:val="18"/>
                                    </w:rPr>
                                    <w:t>28.3</w:t>
                                  </w:r>
                                </w:p>
                              </w:txbxContent>
                            </wps:txbx>
                            <wps:bodyPr rot="0" vert="horz" wrap="none" lIns="36000" tIns="0" rIns="36000" bIns="0" anchor="t" anchorCtr="0">
                              <a:spAutoFit/>
                            </wps:bodyPr>
                          </wps:wsp>
                          <wps:wsp>
                            <wps:cNvPr id="538599732" name="Rectangle 51"/>
                            <wps:cNvSpPr>
                              <a:spLocks noChangeArrowheads="1"/>
                            </wps:cNvSpPr>
                            <wps:spPr bwMode="auto">
                              <a:xfrm>
                                <a:off x="-24303" y="847559"/>
                                <a:ext cx="382589"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D40FC" w14:textId="77777777" w:rsidR="00AF73DF" w:rsidRPr="00825F37" w:rsidRDefault="00AF73DF" w:rsidP="00AF73DF">
                                  <w:pPr>
                                    <w:rPr>
                                      <w:color w:val="000000"/>
                                      <w:kern w:val="0"/>
                                      <w:sz w:val="18"/>
                                      <w:szCs w:val="18"/>
                                    </w:rPr>
                                  </w:pPr>
                                  <w:r>
                                    <w:rPr>
                                      <w:color w:val="000000"/>
                                      <w:sz w:val="18"/>
                                      <w:szCs w:val="18"/>
                                    </w:rPr>
                                    <w:t>−</w:t>
                                  </w:r>
                                  <w:r>
                                    <w:rPr>
                                      <w:rFonts w:hint="eastAsia"/>
                                      <w:color w:val="000000"/>
                                      <w:sz w:val="18"/>
                                      <w:szCs w:val="18"/>
                                    </w:rPr>
                                    <w:t xml:space="preserve"> 28.3</w:t>
                                  </w:r>
                                </w:p>
                              </w:txbxContent>
                            </wps:txbx>
                            <wps:bodyPr rot="0" vert="horz" wrap="none" lIns="36000" tIns="0" rIns="36000" bIns="0" anchor="t" anchorCtr="0">
                              <a:spAutoFit/>
                            </wps:bodyPr>
                          </wps:wsp>
                          <wps:wsp>
                            <wps:cNvPr id="1972072701" name="Rectangle 51"/>
                            <wps:cNvSpPr>
                              <a:spLocks noChangeArrowheads="1"/>
                            </wps:cNvSpPr>
                            <wps:spPr bwMode="auto">
                              <a:xfrm>
                                <a:off x="654595" y="608325"/>
                                <a:ext cx="135902"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2E27B" w14:textId="77777777" w:rsidR="00AF73DF" w:rsidRPr="00825F37" w:rsidRDefault="00AF73DF" w:rsidP="00AF73DF">
                                  <w:pPr>
                                    <w:rPr>
                                      <w:color w:val="000000"/>
                                      <w:kern w:val="0"/>
                                      <w:sz w:val="18"/>
                                      <w:szCs w:val="18"/>
                                    </w:rPr>
                                  </w:pPr>
                                  <w:r>
                                    <w:rPr>
                                      <w:rFonts w:hint="eastAsia"/>
                                      <w:color w:val="000000"/>
                                      <w:sz w:val="18"/>
                                      <w:szCs w:val="18"/>
                                    </w:rPr>
                                    <w:t>1</w:t>
                                  </w:r>
                                </w:p>
                              </w:txbxContent>
                            </wps:txbx>
                            <wps:bodyPr rot="0" vert="horz" wrap="none" lIns="36000" tIns="0" rIns="36000" bIns="0" anchor="t" anchorCtr="0">
                              <a:spAutoFit/>
                            </wps:bodyPr>
                          </wps:wsp>
                          <wps:wsp>
                            <wps:cNvPr id="2085884077" name="Rectangle 51"/>
                            <wps:cNvSpPr>
                              <a:spLocks noChangeArrowheads="1"/>
                            </wps:cNvSpPr>
                            <wps:spPr bwMode="auto">
                              <a:xfrm>
                                <a:off x="1024669" y="616281"/>
                                <a:ext cx="135902"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767D9" w14:textId="77777777" w:rsidR="00AF73DF" w:rsidRPr="00825F37" w:rsidRDefault="00AF73DF" w:rsidP="00AF73DF">
                                  <w:pPr>
                                    <w:rPr>
                                      <w:color w:val="000000"/>
                                      <w:kern w:val="0"/>
                                      <w:sz w:val="18"/>
                                      <w:szCs w:val="18"/>
                                    </w:rPr>
                                  </w:pPr>
                                  <w:r>
                                    <w:rPr>
                                      <w:rFonts w:hint="eastAsia"/>
                                      <w:color w:val="000000"/>
                                      <w:sz w:val="18"/>
                                      <w:szCs w:val="18"/>
                                    </w:rPr>
                                    <w:t>2</w:t>
                                  </w:r>
                                </w:p>
                              </w:txbxContent>
                            </wps:txbx>
                            <wps:bodyPr rot="0" vert="horz" wrap="none" lIns="36000" tIns="0" rIns="36000" bIns="0" anchor="t" anchorCtr="0">
                              <a:spAutoFit/>
                            </wps:bodyPr>
                          </wps:wsp>
                          <wps:wsp>
                            <wps:cNvPr id="1762715557" name="Rectangle 51"/>
                            <wps:cNvSpPr>
                              <a:spLocks noChangeArrowheads="1"/>
                            </wps:cNvSpPr>
                            <wps:spPr bwMode="auto">
                              <a:xfrm>
                                <a:off x="621908" y="1145685"/>
                                <a:ext cx="554805" cy="2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7972C" w14:textId="77777777" w:rsidR="00AF73DF" w:rsidRPr="00825F37" w:rsidRDefault="00AF73DF" w:rsidP="00AF73DF">
                                  <w:pPr>
                                    <w:rPr>
                                      <w:color w:val="000000"/>
                                      <w:kern w:val="0"/>
                                      <w:sz w:val="18"/>
                                      <w:szCs w:val="18"/>
                                    </w:rPr>
                                  </w:pPr>
                                  <w:r>
                                    <w:rPr>
                                      <w:rFonts w:hint="eastAsia"/>
                                      <w:color w:val="000000"/>
                                      <w:sz w:val="18"/>
                                      <w:szCs w:val="18"/>
                                    </w:rPr>
                                    <w:t>图（乙）</w:t>
                                  </w:r>
                                </w:p>
                              </w:txbxContent>
                            </wps:txbx>
                            <wps:bodyPr rot="0" vert="horz" wrap="none" lIns="36000" tIns="0" rIns="36000" bIns="0" anchor="t" anchorCtr="0">
                              <a:spAutoFit/>
                            </wps:bodyPr>
                          </wps:wsp>
                          <wps:wsp>
                            <wps:cNvPr id="84926525" name="任意多边形: 形状 323"/>
                            <wps:cNvSpPr>
                              <a:spLocks/>
                            </wps:cNvSpPr>
                            <wps:spPr bwMode="auto">
                              <a:xfrm>
                                <a:off x="360217" y="322436"/>
                                <a:ext cx="902001" cy="645160"/>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 name="csX0" fmla="*/ 0 w 9963"/>
                                  <a:gd name="csY0" fmla="*/ 0 h 10000"/>
                                  <a:gd name="csX1" fmla="*/ 221 w 9963"/>
                                  <a:gd name="csY1" fmla="*/ 75 h 10000"/>
                                  <a:gd name="csX2" fmla="*/ 443 w 9963"/>
                                  <a:gd name="csY2" fmla="*/ 303 h 10000"/>
                                  <a:gd name="csX3" fmla="*/ 664 w 9963"/>
                                  <a:gd name="csY3" fmla="*/ 670 h 10000"/>
                                  <a:gd name="csX4" fmla="*/ 886 w 9963"/>
                                  <a:gd name="csY4" fmla="*/ 1170 h 10000"/>
                                  <a:gd name="csX5" fmla="*/ 1107 w 9963"/>
                                  <a:gd name="csY5" fmla="*/ 1785 h 10000"/>
                                  <a:gd name="csX6" fmla="*/ 1328 w 9963"/>
                                  <a:gd name="csY6" fmla="*/ 2500 h 10000"/>
                                  <a:gd name="csX7" fmla="*/ 1550 w 9963"/>
                                  <a:gd name="csY7" fmla="*/ 3290 h 10000"/>
                                  <a:gd name="csX8" fmla="*/ 1771 w 9963"/>
                                  <a:gd name="csY8" fmla="*/ 4133 h 10000"/>
                                  <a:gd name="csX9" fmla="*/ 1993 w 9963"/>
                                  <a:gd name="csY9" fmla="*/ 5000 h 10000"/>
                                  <a:gd name="csX10" fmla="*/ 2214 w 9963"/>
                                  <a:gd name="csY10" fmla="*/ 5868 h 10000"/>
                                  <a:gd name="csX11" fmla="*/ 2436 w 9963"/>
                                  <a:gd name="csY11" fmla="*/ 6710 h 10000"/>
                                  <a:gd name="csX12" fmla="*/ 2657 w 9963"/>
                                  <a:gd name="csY12" fmla="*/ 7500 h 10000"/>
                                  <a:gd name="csX13" fmla="*/ 2878 w 9963"/>
                                  <a:gd name="csY13" fmla="*/ 8213 h 10000"/>
                                  <a:gd name="csX14" fmla="*/ 3100 w 9963"/>
                                  <a:gd name="csY14" fmla="*/ 8830 h 10000"/>
                                  <a:gd name="csX15" fmla="*/ 3321 w 9963"/>
                                  <a:gd name="csY15" fmla="*/ 9330 h 10000"/>
                                  <a:gd name="csX16" fmla="*/ 3543 w 9963"/>
                                  <a:gd name="csY16" fmla="*/ 9698 h 10000"/>
                                  <a:gd name="csX17" fmla="*/ 3764 w 9963"/>
                                  <a:gd name="csY17" fmla="*/ 9925 h 10000"/>
                                  <a:gd name="csX18" fmla="*/ 3985 w 9963"/>
                                  <a:gd name="csY18" fmla="*/ 10000 h 10000"/>
                                  <a:gd name="csX19" fmla="*/ 4207 w 9963"/>
                                  <a:gd name="csY19" fmla="*/ 9925 h 10000"/>
                                  <a:gd name="csX20" fmla="*/ 4428 w 9963"/>
                                  <a:gd name="csY20" fmla="*/ 9698 h 10000"/>
                                  <a:gd name="csX21" fmla="*/ 4650 w 9963"/>
                                  <a:gd name="csY21" fmla="*/ 9330 h 10000"/>
                                  <a:gd name="csX22" fmla="*/ 4871 w 9963"/>
                                  <a:gd name="csY22" fmla="*/ 8830 h 10000"/>
                                  <a:gd name="csX23" fmla="*/ 5092 w 9963"/>
                                  <a:gd name="csY23" fmla="*/ 8215 h 10000"/>
                                  <a:gd name="csX24" fmla="*/ 5314 w 9963"/>
                                  <a:gd name="csY24" fmla="*/ 7500 h 10000"/>
                                  <a:gd name="csX25" fmla="*/ 5535 w 9963"/>
                                  <a:gd name="csY25" fmla="*/ 6710 h 10000"/>
                                  <a:gd name="csX26" fmla="*/ 5757 w 9963"/>
                                  <a:gd name="csY26" fmla="*/ 5870 h 10000"/>
                                  <a:gd name="csX27" fmla="*/ 5978 w 9963"/>
                                  <a:gd name="csY27" fmla="*/ 5000 h 10000"/>
                                  <a:gd name="csX28" fmla="*/ 6199 w 9963"/>
                                  <a:gd name="csY28" fmla="*/ 4133 h 10000"/>
                                  <a:gd name="csX29" fmla="*/ 6421 w 9963"/>
                                  <a:gd name="csY29" fmla="*/ 3290 h 10000"/>
                                  <a:gd name="csX30" fmla="*/ 6642 w 9963"/>
                                  <a:gd name="csY30" fmla="*/ 2500 h 10000"/>
                                  <a:gd name="csX31" fmla="*/ 6864 w 9963"/>
                                  <a:gd name="csY31" fmla="*/ 1788 h 10000"/>
                                  <a:gd name="csX32" fmla="*/ 7085 w 9963"/>
                                  <a:gd name="csY32" fmla="*/ 1170 h 10000"/>
                                  <a:gd name="csX33" fmla="*/ 7307 w 9963"/>
                                  <a:gd name="csY33" fmla="*/ 670 h 10000"/>
                                  <a:gd name="csX34" fmla="*/ 7528 w 9963"/>
                                  <a:gd name="csY34" fmla="*/ 303 h 10000"/>
                                  <a:gd name="csX35" fmla="*/ 7749 w 9963"/>
                                  <a:gd name="csY35" fmla="*/ 75 h 10000"/>
                                  <a:gd name="csX36" fmla="*/ 7971 w 9963"/>
                                  <a:gd name="csY36" fmla="*/ 0 h 10000"/>
                                  <a:gd name="csX37" fmla="*/ 8192 w 9963"/>
                                  <a:gd name="csY37" fmla="*/ 75 h 10000"/>
                                  <a:gd name="csX38" fmla="*/ 8414 w 9963"/>
                                  <a:gd name="csY38" fmla="*/ 300 h 10000"/>
                                  <a:gd name="csX39" fmla="*/ 8635 w 9963"/>
                                  <a:gd name="csY39" fmla="*/ 670 h 10000"/>
                                  <a:gd name="csX40" fmla="*/ 8856 w 9963"/>
                                  <a:gd name="csY40" fmla="*/ 1170 h 10000"/>
                                  <a:gd name="csX41" fmla="*/ 9078 w 9963"/>
                                  <a:gd name="csY41" fmla="*/ 1785 h 10000"/>
                                  <a:gd name="csX42" fmla="*/ 9299 w 9963"/>
                                  <a:gd name="csY42" fmla="*/ 2500 h 10000"/>
                                  <a:gd name="csX43" fmla="*/ 9521 w 9963"/>
                                  <a:gd name="csY43" fmla="*/ 3288 h 10000"/>
                                  <a:gd name="csX44" fmla="*/ 9742 w 9963"/>
                                  <a:gd name="csY44" fmla="*/ 4130 h 10000"/>
                                  <a:gd name="csX45" fmla="*/ 9963 w 9963"/>
                                  <a:gd name="csY45" fmla="*/ 4998 h 10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Lst>
                                <a:rect l="l" t="t" r="r" b="b"/>
                                <a:pathLst>
                                  <a:path w="9963" h="10000">
                                    <a:moveTo>
                                      <a:pt x="0" y="0"/>
                                    </a:moveTo>
                                    <a:cubicBezTo>
                                      <a:pt x="73" y="13"/>
                                      <a:pt x="147" y="25"/>
                                      <a:pt x="221" y="75"/>
                                    </a:cubicBezTo>
                                    <a:cubicBezTo>
                                      <a:pt x="296" y="125"/>
                                      <a:pt x="369" y="203"/>
                                      <a:pt x="443" y="303"/>
                                    </a:cubicBezTo>
                                    <a:cubicBezTo>
                                      <a:pt x="517" y="403"/>
                                      <a:pt x="590" y="525"/>
                                      <a:pt x="664" y="670"/>
                                    </a:cubicBezTo>
                                    <a:cubicBezTo>
                                      <a:pt x="738" y="815"/>
                                      <a:pt x="811" y="985"/>
                                      <a:pt x="886" y="1170"/>
                                    </a:cubicBezTo>
                                    <a:cubicBezTo>
                                      <a:pt x="960" y="1355"/>
                                      <a:pt x="1033" y="1563"/>
                                      <a:pt x="1107" y="1785"/>
                                    </a:cubicBezTo>
                                    <a:cubicBezTo>
                                      <a:pt x="1181" y="2008"/>
                                      <a:pt x="1254" y="2250"/>
                                      <a:pt x="1328" y="2500"/>
                                    </a:cubicBezTo>
                                    <a:cubicBezTo>
                                      <a:pt x="1403" y="2750"/>
                                      <a:pt x="1476" y="3018"/>
                                      <a:pt x="1550" y="3290"/>
                                    </a:cubicBezTo>
                                    <a:cubicBezTo>
                                      <a:pt x="1624" y="3563"/>
                                      <a:pt x="1697" y="3848"/>
                                      <a:pt x="1771" y="4133"/>
                                    </a:cubicBezTo>
                                    <a:cubicBezTo>
                                      <a:pt x="1845" y="4418"/>
                                      <a:pt x="1919" y="4710"/>
                                      <a:pt x="1993" y="5000"/>
                                    </a:cubicBezTo>
                                    <a:cubicBezTo>
                                      <a:pt x="2067" y="5290"/>
                                      <a:pt x="2140" y="5583"/>
                                      <a:pt x="2214" y="5868"/>
                                    </a:cubicBezTo>
                                    <a:cubicBezTo>
                                      <a:pt x="2288" y="6153"/>
                                      <a:pt x="2361" y="6438"/>
                                      <a:pt x="2436" y="6710"/>
                                    </a:cubicBezTo>
                                    <a:cubicBezTo>
                                      <a:pt x="2510" y="6983"/>
                                      <a:pt x="2583" y="7250"/>
                                      <a:pt x="2657" y="7500"/>
                                    </a:cubicBezTo>
                                    <a:cubicBezTo>
                                      <a:pt x="2731" y="7750"/>
                                      <a:pt x="2804" y="7990"/>
                                      <a:pt x="2878" y="8213"/>
                                    </a:cubicBezTo>
                                    <a:cubicBezTo>
                                      <a:pt x="2953" y="8435"/>
                                      <a:pt x="3026" y="8645"/>
                                      <a:pt x="3100" y="8830"/>
                                    </a:cubicBezTo>
                                    <a:cubicBezTo>
                                      <a:pt x="3174" y="9015"/>
                                      <a:pt x="3247" y="9185"/>
                                      <a:pt x="3321" y="9330"/>
                                    </a:cubicBezTo>
                                    <a:cubicBezTo>
                                      <a:pt x="3395" y="9475"/>
                                      <a:pt x="3468" y="9598"/>
                                      <a:pt x="3543" y="9698"/>
                                    </a:cubicBezTo>
                                    <a:cubicBezTo>
                                      <a:pt x="3617" y="9798"/>
                                      <a:pt x="3690" y="9875"/>
                                      <a:pt x="3764" y="9925"/>
                                    </a:cubicBezTo>
                                    <a:cubicBezTo>
                                      <a:pt x="3838" y="9975"/>
                                      <a:pt x="3911" y="10000"/>
                                      <a:pt x="3985" y="10000"/>
                                    </a:cubicBezTo>
                                    <a:cubicBezTo>
                                      <a:pt x="4060" y="10000"/>
                                      <a:pt x="4133" y="9975"/>
                                      <a:pt x="4207" y="9925"/>
                                    </a:cubicBezTo>
                                    <a:cubicBezTo>
                                      <a:pt x="4281" y="9875"/>
                                      <a:pt x="4354" y="9798"/>
                                      <a:pt x="4428" y="9698"/>
                                    </a:cubicBezTo>
                                    <a:cubicBezTo>
                                      <a:pt x="4502" y="9598"/>
                                      <a:pt x="4575" y="9475"/>
                                      <a:pt x="4650" y="9330"/>
                                    </a:cubicBezTo>
                                    <a:cubicBezTo>
                                      <a:pt x="4724" y="9185"/>
                                      <a:pt x="4797" y="9015"/>
                                      <a:pt x="4871" y="8830"/>
                                    </a:cubicBezTo>
                                    <a:cubicBezTo>
                                      <a:pt x="4945" y="8645"/>
                                      <a:pt x="5018" y="8438"/>
                                      <a:pt x="5092" y="8215"/>
                                    </a:cubicBezTo>
                                    <a:cubicBezTo>
                                      <a:pt x="5167" y="7993"/>
                                      <a:pt x="5240" y="7750"/>
                                      <a:pt x="5314" y="7500"/>
                                    </a:cubicBezTo>
                                    <a:cubicBezTo>
                                      <a:pt x="5388" y="7250"/>
                                      <a:pt x="5461" y="6983"/>
                                      <a:pt x="5535" y="6710"/>
                                    </a:cubicBezTo>
                                    <a:cubicBezTo>
                                      <a:pt x="5609" y="6438"/>
                                      <a:pt x="5682" y="6155"/>
                                      <a:pt x="5757" y="5870"/>
                                    </a:cubicBezTo>
                                    <a:cubicBezTo>
                                      <a:pt x="5831" y="5585"/>
                                      <a:pt x="5904" y="5290"/>
                                      <a:pt x="5978" y="5000"/>
                                    </a:cubicBezTo>
                                    <a:cubicBezTo>
                                      <a:pt x="6052" y="4710"/>
                                      <a:pt x="6125" y="4418"/>
                                      <a:pt x="6199" y="4133"/>
                                    </a:cubicBezTo>
                                    <a:cubicBezTo>
                                      <a:pt x="6274" y="3848"/>
                                      <a:pt x="6347" y="3563"/>
                                      <a:pt x="6421" y="3290"/>
                                    </a:cubicBezTo>
                                    <a:cubicBezTo>
                                      <a:pt x="6495" y="3018"/>
                                      <a:pt x="6568" y="2750"/>
                                      <a:pt x="6642" y="2500"/>
                                    </a:cubicBezTo>
                                    <a:cubicBezTo>
                                      <a:pt x="6716" y="2250"/>
                                      <a:pt x="6790" y="2010"/>
                                      <a:pt x="6864" y="1788"/>
                                    </a:cubicBezTo>
                                    <a:cubicBezTo>
                                      <a:pt x="6938" y="1565"/>
                                      <a:pt x="7011" y="1355"/>
                                      <a:pt x="7085" y="1170"/>
                                    </a:cubicBezTo>
                                    <a:cubicBezTo>
                                      <a:pt x="7159" y="985"/>
                                      <a:pt x="7232" y="815"/>
                                      <a:pt x="7307" y="670"/>
                                    </a:cubicBezTo>
                                    <a:cubicBezTo>
                                      <a:pt x="7381" y="525"/>
                                      <a:pt x="7454" y="403"/>
                                      <a:pt x="7528" y="303"/>
                                    </a:cubicBezTo>
                                    <a:cubicBezTo>
                                      <a:pt x="7602" y="203"/>
                                      <a:pt x="7675" y="125"/>
                                      <a:pt x="7749" y="75"/>
                                    </a:cubicBezTo>
                                    <a:cubicBezTo>
                                      <a:pt x="7824" y="25"/>
                                      <a:pt x="7897" y="0"/>
                                      <a:pt x="7971" y="0"/>
                                    </a:cubicBezTo>
                                    <a:cubicBezTo>
                                      <a:pt x="8045" y="0"/>
                                      <a:pt x="8118" y="25"/>
                                      <a:pt x="8192" y="75"/>
                                    </a:cubicBezTo>
                                    <a:cubicBezTo>
                                      <a:pt x="8266" y="125"/>
                                      <a:pt x="8339" y="200"/>
                                      <a:pt x="8414" y="300"/>
                                    </a:cubicBezTo>
                                    <a:cubicBezTo>
                                      <a:pt x="8488" y="400"/>
                                      <a:pt x="8561" y="525"/>
                                      <a:pt x="8635" y="670"/>
                                    </a:cubicBezTo>
                                    <a:cubicBezTo>
                                      <a:pt x="8709" y="815"/>
                                      <a:pt x="8782" y="985"/>
                                      <a:pt x="8856" y="1170"/>
                                    </a:cubicBezTo>
                                    <a:cubicBezTo>
                                      <a:pt x="8931" y="1355"/>
                                      <a:pt x="9004" y="1563"/>
                                      <a:pt x="9078" y="1785"/>
                                    </a:cubicBezTo>
                                    <a:cubicBezTo>
                                      <a:pt x="9152" y="2008"/>
                                      <a:pt x="9225" y="2250"/>
                                      <a:pt x="9299" y="2500"/>
                                    </a:cubicBezTo>
                                    <a:cubicBezTo>
                                      <a:pt x="9373" y="2750"/>
                                      <a:pt x="9446" y="3015"/>
                                      <a:pt x="9521" y="3288"/>
                                    </a:cubicBezTo>
                                    <a:cubicBezTo>
                                      <a:pt x="9595" y="3560"/>
                                      <a:pt x="9668" y="3845"/>
                                      <a:pt x="9742" y="4130"/>
                                    </a:cubicBezTo>
                                    <a:cubicBezTo>
                                      <a:pt x="9816" y="4415"/>
                                      <a:pt x="9927" y="4853"/>
                                      <a:pt x="9963" y="499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3445219" name="任意多边形: 形状 1"/>
                          <wps:cNvSpPr/>
                          <wps:spPr>
                            <a:xfrm>
                              <a:off x="354723" y="225316"/>
                              <a:ext cx="687772" cy="273925"/>
                            </a:xfrm>
                            <a:custGeom>
                              <a:avLst/>
                              <a:gdLst>
                                <a:gd name="csX0" fmla="*/ 0 w 662662"/>
                                <a:gd name="csY0" fmla="*/ 0 h 320225"/>
                                <a:gd name="csX1" fmla="*/ 649705 w 662662"/>
                                <a:gd name="csY1" fmla="*/ 0 h 320225"/>
                                <a:gd name="csX2" fmla="*/ 662662 w 662662"/>
                                <a:gd name="csY2" fmla="*/ 9255 h 320225"/>
                                <a:gd name="csX3" fmla="*/ 662662 w 662662"/>
                                <a:gd name="csY3" fmla="*/ 320225 h 320225"/>
                              </a:gdLst>
                              <a:ahLst/>
                              <a:cxnLst>
                                <a:cxn ang="0">
                                  <a:pos x="csX0" y="csY0"/>
                                </a:cxn>
                                <a:cxn ang="0">
                                  <a:pos x="csX1" y="csY1"/>
                                </a:cxn>
                                <a:cxn ang="0">
                                  <a:pos x="csX2" y="csY2"/>
                                </a:cxn>
                                <a:cxn ang="0">
                                  <a:pos x="csX3" y="csY3"/>
                                </a:cxn>
                              </a:cxnLst>
                              <a:rect l="l" t="t" r="r" b="b"/>
                              <a:pathLst>
                                <a:path w="662662" h="320225">
                                  <a:moveTo>
                                    <a:pt x="0" y="0"/>
                                  </a:moveTo>
                                  <a:lnTo>
                                    <a:pt x="649705" y="0"/>
                                  </a:lnTo>
                                  <a:lnTo>
                                    <a:pt x="662662" y="9255"/>
                                  </a:lnTo>
                                  <a:lnTo>
                                    <a:pt x="662662" y="320225"/>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6226747" name="任意多边形: 形状 1"/>
                          <wps:cNvSpPr/>
                          <wps:spPr>
                            <a:xfrm rot="10800000" flipH="1">
                              <a:off x="354723" y="635218"/>
                              <a:ext cx="343050" cy="146706"/>
                            </a:xfrm>
                            <a:custGeom>
                              <a:avLst/>
                              <a:gdLst>
                                <a:gd name="csX0" fmla="*/ 0 w 662662"/>
                                <a:gd name="csY0" fmla="*/ 0 h 320225"/>
                                <a:gd name="csX1" fmla="*/ 649705 w 662662"/>
                                <a:gd name="csY1" fmla="*/ 0 h 320225"/>
                                <a:gd name="csX2" fmla="*/ 662662 w 662662"/>
                                <a:gd name="csY2" fmla="*/ 9255 h 320225"/>
                                <a:gd name="csX3" fmla="*/ 662662 w 662662"/>
                                <a:gd name="csY3" fmla="*/ 320225 h 320225"/>
                              </a:gdLst>
                              <a:ahLst/>
                              <a:cxnLst>
                                <a:cxn ang="0">
                                  <a:pos x="csX0" y="csY0"/>
                                </a:cxn>
                                <a:cxn ang="0">
                                  <a:pos x="csX1" y="csY1"/>
                                </a:cxn>
                                <a:cxn ang="0">
                                  <a:pos x="csX2" y="csY2"/>
                                </a:cxn>
                                <a:cxn ang="0">
                                  <a:pos x="csX3" y="csY3"/>
                                </a:cxn>
                              </a:cxnLst>
                              <a:rect l="l" t="t" r="r" b="b"/>
                              <a:pathLst>
                                <a:path w="662662" h="320225">
                                  <a:moveTo>
                                    <a:pt x="0" y="0"/>
                                  </a:moveTo>
                                  <a:lnTo>
                                    <a:pt x="649705" y="0"/>
                                  </a:lnTo>
                                  <a:lnTo>
                                    <a:pt x="662662" y="9255"/>
                                  </a:lnTo>
                                  <a:lnTo>
                                    <a:pt x="662662" y="320225"/>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44217919" name="组合 7"/>
                        <wpg:cNvGrpSpPr/>
                        <wpg:grpSpPr>
                          <a:xfrm>
                            <a:off x="0" y="0"/>
                            <a:ext cx="815975" cy="1183005"/>
                            <a:chOff x="-33995" y="0"/>
                            <a:chExt cx="816019" cy="1183187"/>
                          </a:xfrm>
                        </wpg:grpSpPr>
                        <wpg:grpSp>
                          <wpg:cNvPr id="525585766" name="组合 693"/>
                          <wpg:cNvGrpSpPr/>
                          <wpg:grpSpPr>
                            <a:xfrm>
                              <a:off x="0" y="0"/>
                              <a:ext cx="748030" cy="1183187"/>
                              <a:chOff x="0" y="18380"/>
                              <a:chExt cx="1270720" cy="1502389"/>
                            </a:xfrm>
                          </wpg:grpSpPr>
                          <wpg:grpSp>
                            <wpg:cNvPr id="1614148815" name="画布 1"/>
                            <wpg:cNvGrpSpPr/>
                            <wpg:grpSpPr>
                              <a:xfrm>
                                <a:off x="166717" y="18380"/>
                                <a:ext cx="986916" cy="1502389"/>
                                <a:chOff x="-1411278" y="-29044"/>
                                <a:chExt cx="988402" cy="1503901"/>
                              </a:xfrm>
                            </wpg:grpSpPr>
                            <wps:wsp>
                              <wps:cNvPr id="355032496" name="Rectangle 51"/>
                              <wps:cNvSpPr>
                                <a:spLocks noChangeArrowheads="1"/>
                              </wps:cNvSpPr>
                              <wps:spPr bwMode="auto">
                                <a:xfrm>
                                  <a:off x="-1324290" y="1223050"/>
                                  <a:ext cx="901414" cy="25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E054A" w14:textId="77777777" w:rsidR="00093054" w:rsidRPr="00825F37" w:rsidRDefault="00093054" w:rsidP="00093054">
                                    <w:pPr>
                                      <w:rPr>
                                        <w:color w:val="000000"/>
                                        <w:kern w:val="0"/>
                                        <w:sz w:val="18"/>
                                        <w:szCs w:val="18"/>
                                      </w:rPr>
                                    </w:pPr>
                                    <w:r>
                                      <w:rPr>
                                        <w:rFonts w:hint="eastAsia"/>
                                        <w:color w:val="000000"/>
                                        <w:sz w:val="18"/>
                                        <w:szCs w:val="18"/>
                                      </w:rPr>
                                      <w:t>图（甲）</w:t>
                                    </w:r>
                                  </w:p>
                                </w:txbxContent>
                              </wps:txbx>
                              <wps:bodyPr rot="0" vert="horz" wrap="none" lIns="36000" tIns="0" rIns="36000" bIns="0" anchor="t" anchorCtr="0">
                                <a:spAutoFit/>
                              </wps:bodyPr>
                            </wps:wsp>
                            <wps:wsp>
                              <wps:cNvPr id="2072807158" name="Rectangle 51"/>
                              <wps:cNvSpPr>
                                <a:spLocks noChangeArrowheads="1"/>
                              </wps:cNvSpPr>
                              <wps:spPr bwMode="auto">
                                <a:xfrm>
                                  <a:off x="-1358954" y="994664"/>
                                  <a:ext cx="901415" cy="25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67E7C" w14:textId="77777777" w:rsidR="00093054" w:rsidRPr="00825F37" w:rsidRDefault="00093054" w:rsidP="00093054">
                                    <w:pPr>
                                      <w:rPr>
                                        <w:color w:val="000000"/>
                                        <w:kern w:val="0"/>
                                        <w:sz w:val="18"/>
                                        <w:szCs w:val="18"/>
                                      </w:rPr>
                                    </w:pPr>
                                    <w:r>
                                      <w:rPr>
                                        <w:rFonts w:hint="eastAsia"/>
                                        <w:color w:val="000000"/>
                                        <w:sz w:val="18"/>
                                        <w:szCs w:val="18"/>
                                      </w:rPr>
                                      <w:t>供电线圈</w:t>
                                    </w:r>
                                  </w:p>
                                </w:txbxContent>
                              </wps:txbx>
                              <wps:bodyPr rot="0" vert="horz" wrap="none" lIns="36000" tIns="0" rIns="36000" bIns="0" anchor="t" anchorCtr="0">
                                <a:spAutoFit/>
                              </wps:bodyPr>
                            </wps:wsp>
                            <wps:wsp>
                              <wps:cNvPr id="726817110" name="Rectangle 51"/>
                              <wps:cNvSpPr>
                                <a:spLocks noChangeArrowheads="1"/>
                              </wps:cNvSpPr>
                              <wps:spPr bwMode="auto">
                                <a:xfrm>
                                  <a:off x="-1411278" y="-29044"/>
                                  <a:ext cx="901416" cy="25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C5476" w14:textId="77777777" w:rsidR="00093054" w:rsidRPr="00825F37" w:rsidRDefault="00093054" w:rsidP="00093054">
                                    <w:pPr>
                                      <w:rPr>
                                        <w:color w:val="000000"/>
                                        <w:kern w:val="0"/>
                                        <w:sz w:val="18"/>
                                        <w:szCs w:val="18"/>
                                      </w:rPr>
                                    </w:pPr>
                                    <w:r>
                                      <w:rPr>
                                        <w:rFonts w:hint="eastAsia"/>
                                        <w:color w:val="000000"/>
                                        <w:sz w:val="18"/>
                                        <w:szCs w:val="18"/>
                                      </w:rPr>
                                      <w:t>受电线圈</w:t>
                                    </w:r>
                                  </w:p>
                                </w:txbxContent>
                              </wps:txbx>
                              <wps:bodyPr rot="0" vert="horz" wrap="none" lIns="36000" tIns="0" rIns="36000" bIns="0" anchor="t" anchorCtr="0">
                                <a:spAutoFit/>
                              </wps:bodyPr>
                            </wps:wsp>
                          </wpg:grpSp>
                          <wpg:grpSp>
                            <wpg:cNvPr id="283955325" name="组合 692"/>
                            <wpg:cNvGrpSpPr/>
                            <wpg:grpSpPr>
                              <a:xfrm>
                                <a:off x="0" y="276266"/>
                                <a:ext cx="1270720" cy="707320"/>
                                <a:chOff x="0" y="-7344"/>
                                <a:chExt cx="1270720" cy="707320"/>
                              </a:xfrm>
                            </wpg:grpSpPr>
                            <wpg:grpSp>
                              <wpg:cNvPr id="1594211352" name="组合 691"/>
                              <wpg:cNvGrpSpPr/>
                              <wpg:grpSpPr>
                                <a:xfrm>
                                  <a:off x="185231" y="-7344"/>
                                  <a:ext cx="1085489" cy="329887"/>
                                  <a:chOff x="0" y="-7344"/>
                                  <a:chExt cx="1085489" cy="329887"/>
                                </a:xfrm>
                              </wpg:grpSpPr>
                              <wps:wsp>
                                <wps:cNvPr id="1105390328" name="Line 68"/>
                                <wps:cNvCnPr>
                                  <a:cxnSpLocks noChangeShapeType="1"/>
                                </wps:cNvCnPr>
                                <wps:spPr bwMode="auto">
                                  <a:xfrm>
                                    <a:off x="904672" y="83658"/>
                                    <a:ext cx="180817" cy="0"/>
                                  </a:xfrm>
                                  <a:prstGeom prst="line">
                                    <a:avLst/>
                                  </a:prstGeom>
                                  <a:noFill/>
                                  <a:ln w="9525" cap="flat">
                                    <a:solidFill>
                                      <a:srgbClr val="000000"/>
                                    </a:solidFill>
                                    <a:prstDash val="solid"/>
                                    <a:round/>
                                    <a:headEnd/>
                                    <a:tailEnd type="none" w="sm" len="sm"/>
                                  </a:ln>
                                  <a:extLst>
                                    <a:ext uri="{909E8E84-426E-40DD-AFC4-6F175D3DCCD1}">
                                      <a14:hiddenFill xmlns:a14="http://schemas.microsoft.com/office/drawing/2010/main">
                                        <a:noFill/>
                                      </a14:hiddenFill>
                                    </a:ext>
                                  </a:extLst>
                                </wps:spPr>
                                <wps:bodyPr/>
                              </wps:wsp>
                              <wps:wsp>
                                <wps:cNvPr id="1296387784" name="Line 68"/>
                                <wps:cNvCnPr>
                                  <a:cxnSpLocks noChangeShapeType="1"/>
                                </wps:cNvCnPr>
                                <wps:spPr bwMode="auto">
                                  <a:xfrm>
                                    <a:off x="893000" y="256895"/>
                                    <a:ext cx="185514" cy="0"/>
                                  </a:xfrm>
                                  <a:prstGeom prst="line">
                                    <a:avLst/>
                                  </a:prstGeom>
                                  <a:noFill/>
                                  <a:ln w="9525" cap="flat">
                                    <a:solidFill>
                                      <a:srgbClr val="000000"/>
                                    </a:solidFill>
                                    <a:prstDash val="solid"/>
                                    <a:round/>
                                    <a:headEnd/>
                                    <a:tailEnd type="none" w="sm" len="sm"/>
                                  </a:ln>
                                  <a:extLst>
                                    <a:ext uri="{909E8E84-426E-40DD-AFC4-6F175D3DCCD1}">
                                      <a14:hiddenFill xmlns:a14="http://schemas.microsoft.com/office/drawing/2010/main">
                                        <a:noFill/>
                                      </a14:hiddenFill>
                                    </a:ext>
                                  </a:extLst>
                                </wps:spPr>
                                <wps:bodyPr/>
                              </wps:wsp>
                              <wps:wsp>
                                <wps:cNvPr id="84725513" name="任意多边形: 形状 323"/>
                                <wps:cNvSpPr>
                                  <a:spLocks/>
                                </wps:cNvSpPr>
                                <wps:spPr bwMode="auto">
                                  <a:xfrm>
                                    <a:off x="0" y="-4478"/>
                                    <a:ext cx="904998" cy="92165"/>
                                  </a:xfrm>
                                  <a:custGeom>
                                    <a:avLst/>
                                    <a:gdLst>
                                      <a:gd name="connsiteX0" fmla="*/ 405 w 905474"/>
                                      <a:gd name="connsiteY0" fmla="*/ 65344 h 136460"/>
                                      <a:gd name="connsiteX1" fmla="*/ 452954 w 905474"/>
                                      <a:gd name="connsiteY1" fmla="*/ 0 h 136460"/>
                                      <a:gd name="connsiteX2" fmla="*/ 905473 w 905474"/>
                                      <a:gd name="connsiteY2" fmla="*/ 68230 h 136460"/>
                                      <a:gd name="connsiteX3" fmla="*/ 452737 w 905474"/>
                                      <a:gd name="connsiteY3" fmla="*/ 68230 h 136460"/>
                                      <a:gd name="connsiteX4" fmla="*/ 405 w 905474"/>
                                      <a:gd name="connsiteY4" fmla="*/ 65344 h 136460"/>
                                      <a:gd name="connsiteX0" fmla="*/ 405 w 905474"/>
                                      <a:gd name="connsiteY0" fmla="*/ 65344 h 136460"/>
                                      <a:gd name="connsiteX1" fmla="*/ 452954 w 905474"/>
                                      <a:gd name="connsiteY1" fmla="*/ 0 h 136460"/>
                                      <a:gd name="connsiteX2" fmla="*/ 905473 w 905474"/>
                                      <a:gd name="connsiteY2" fmla="*/ 68230 h 136460"/>
                                      <a:gd name="connsiteX0" fmla="*/ 0 w 905068"/>
                                      <a:gd name="connsiteY0" fmla="*/ 65344 h 68230"/>
                                      <a:gd name="connsiteX1" fmla="*/ 452549 w 905068"/>
                                      <a:gd name="connsiteY1" fmla="*/ 0 h 68230"/>
                                      <a:gd name="connsiteX2" fmla="*/ 905068 w 905068"/>
                                      <a:gd name="connsiteY2" fmla="*/ 68230 h 68230"/>
                                      <a:gd name="connsiteX3" fmla="*/ 0 w 905068"/>
                                      <a:gd name="connsiteY3" fmla="*/ 65344 h 68230"/>
                                      <a:gd name="connsiteX0" fmla="*/ 0 w 905068"/>
                                      <a:gd name="connsiteY0" fmla="*/ 65344 h 68230"/>
                                      <a:gd name="connsiteX1" fmla="*/ 452549 w 905068"/>
                                      <a:gd name="connsiteY1" fmla="*/ 0 h 68230"/>
                                      <a:gd name="connsiteX2" fmla="*/ 905068 w 905068"/>
                                      <a:gd name="connsiteY2" fmla="*/ 68230 h 68230"/>
                                    </a:gdLst>
                                    <a:ahLst/>
                                    <a:cxnLst>
                                      <a:cxn ang="0">
                                        <a:pos x="connsiteX0" y="connsiteY0"/>
                                      </a:cxn>
                                      <a:cxn ang="0">
                                        <a:pos x="connsiteX1" y="connsiteY1"/>
                                      </a:cxn>
                                      <a:cxn ang="0">
                                        <a:pos x="connsiteX2" y="connsiteY2"/>
                                      </a:cxn>
                                    </a:cxnLst>
                                    <a:rect l="l" t="t" r="r" b="b"/>
                                    <a:pathLst>
                                      <a:path w="905068" h="68230" stroke="0" extrusionOk="0">
                                        <a:moveTo>
                                          <a:pt x="0" y="65344"/>
                                        </a:moveTo>
                                        <a:cubicBezTo>
                                          <a:pt x="10265" y="28804"/>
                                          <a:pt x="209874" y="-18"/>
                                          <a:pt x="452549" y="0"/>
                                        </a:cubicBezTo>
                                        <a:cubicBezTo>
                                          <a:pt x="702504" y="18"/>
                                          <a:pt x="905068" y="30560"/>
                                          <a:pt x="905068" y="68230"/>
                                        </a:cubicBezTo>
                                        <a:lnTo>
                                          <a:pt x="0" y="65344"/>
                                        </a:lnTo>
                                        <a:close/>
                                      </a:path>
                                      <a:path w="905068" h="68230" fill="none">
                                        <a:moveTo>
                                          <a:pt x="0" y="65344"/>
                                        </a:moveTo>
                                        <a:cubicBezTo>
                                          <a:pt x="10265" y="28804"/>
                                          <a:pt x="209874" y="-18"/>
                                          <a:pt x="452549" y="0"/>
                                        </a:cubicBezTo>
                                        <a:cubicBezTo>
                                          <a:pt x="702504" y="18"/>
                                          <a:pt x="905068" y="30560"/>
                                          <a:pt x="905068" y="682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24304719" name="任意多边形: 形状 323"/>
                                <wps:cNvSpPr>
                                  <a:spLocks/>
                                </wps:cNvSpPr>
                                <wps:spPr bwMode="auto">
                                  <a:xfrm>
                                    <a:off x="0" y="-7344"/>
                                    <a:ext cx="905404" cy="180519"/>
                                  </a:xfrm>
                                  <a:prstGeom prst="arc">
                                    <a:avLst>
                                      <a:gd name="adj1" fmla="val 333229"/>
                                      <a:gd name="adj2" fmla="val 1082668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1947684416" name="任意多边形: 形状 323"/>
                                <wps:cNvSpPr>
                                  <a:spLocks/>
                                </wps:cNvSpPr>
                                <wps:spPr bwMode="auto">
                                  <a:xfrm>
                                    <a:off x="16867" y="56812"/>
                                    <a:ext cx="867856" cy="144466"/>
                                  </a:xfrm>
                                  <a:prstGeom prst="arc">
                                    <a:avLst>
                                      <a:gd name="adj1" fmla="val 10991451"/>
                                      <a:gd name="adj2" fmla="val 21408492"/>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354777737" name="任意多边形: 形状 323"/>
                                <wps:cNvSpPr>
                                  <a:spLocks/>
                                </wps:cNvSpPr>
                                <wps:spPr bwMode="auto">
                                  <a:xfrm>
                                    <a:off x="3892" y="48598"/>
                                    <a:ext cx="905404" cy="180519"/>
                                  </a:xfrm>
                                  <a:prstGeom prst="arc">
                                    <a:avLst>
                                      <a:gd name="adj1" fmla="val 336432"/>
                                      <a:gd name="adj2" fmla="val 1111814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374149381" name="任意多边形: 形状 323"/>
                                <wps:cNvSpPr>
                                  <a:spLocks/>
                                </wps:cNvSpPr>
                                <wps:spPr bwMode="auto">
                                  <a:xfrm>
                                    <a:off x="13617" y="104631"/>
                                    <a:ext cx="867856" cy="144466"/>
                                  </a:xfrm>
                                  <a:prstGeom prst="arc">
                                    <a:avLst>
                                      <a:gd name="adj1" fmla="val 11000187"/>
                                      <a:gd name="adj2" fmla="val 0"/>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289747108" name="任意多边形: 形状 323"/>
                                <wps:cNvSpPr>
                                  <a:spLocks/>
                                </wps:cNvSpPr>
                                <wps:spPr bwMode="auto">
                                  <a:xfrm>
                                    <a:off x="3892" y="95717"/>
                                    <a:ext cx="905404" cy="180519"/>
                                  </a:xfrm>
                                  <a:prstGeom prst="arc">
                                    <a:avLst>
                                      <a:gd name="adj1" fmla="val 283444"/>
                                      <a:gd name="adj2" fmla="val 110719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1031486394" name="任意多边形: 形状 323"/>
                                <wps:cNvSpPr>
                                  <a:spLocks/>
                                </wps:cNvSpPr>
                                <wps:spPr bwMode="auto">
                                  <a:xfrm>
                                    <a:off x="21401" y="148668"/>
                                    <a:ext cx="867856" cy="144466"/>
                                  </a:xfrm>
                                  <a:prstGeom prst="arc">
                                    <a:avLst>
                                      <a:gd name="adj1" fmla="val 10983698"/>
                                      <a:gd name="adj2" fmla="val 0"/>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7797400" name="任意多边形: 形状 323"/>
                                <wps:cNvSpPr>
                                  <a:spLocks/>
                                </wps:cNvSpPr>
                                <wps:spPr bwMode="auto">
                                  <a:xfrm>
                                    <a:off x="9727" y="142024"/>
                                    <a:ext cx="905404" cy="180519"/>
                                  </a:xfrm>
                                  <a:prstGeom prst="arc">
                                    <a:avLst>
                                      <a:gd name="adj1" fmla="val 217740"/>
                                      <a:gd name="adj2" fmla="val 1099245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g:grpSp>
                            <wpg:grpSp>
                              <wpg:cNvPr id="1338727384" name="组合 691"/>
                              <wpg:cNvGrpSpPr/>
                              <wpg:grpSpPr>
                                <a:xfrm flipH="1">
                                  <a:off x="0" y="375244"/>
                                  <a:ext cx="1086221" cy="324732"/>
                                  <a:chOff x="-732" y="-2189"/>
                                  <a:chExt cx="1086221" cy="324732"/>
                                </a:xfrm>
                              </wpg:grpSpPr>
                              <wps:wsp>
                                <wps:cNvPr id="301086131" name="Line 68"/>
                                <wps:cNvCnPr>
                                  <a:cxnSpLocks noChangeShapeType="1"/>
                                </wps:cNvCnPr>
                                <wps:spPr bwMode="auto">
                                  <a:xfrm>
                                    <a:off x="904672" y="85092"/>
                                    <a:ext cx="180817" cy="0"/>
                                  </a:xfrm>
                                  <a:prstGeom prst="line">
                                    <a:avLst/>
                                  </a:prstGeom>
                                  <a:noFill/>
                                  <a:ln w="9525" cap="flat">
                                    <a:solidFill>
                                      <a:srgbClr val="000000"/>
                                    </a:solidFill>
                                    <a:prstDash val="solid"/>
                                    <a:round/>
                                    <a:headEnd/>
                                    <a:tailEnd type="none" w="sm" len="sm"/>
                                  </a:ln>
                                  <a:extLst>
                                    <a:ext uri="{909E8E84-426E-40DD-AFC4-6F175D3DCCD1}">
                                      <a14:hiddenFill xmlns:a14="http://schemas.microsoft.com/office/drawing/2010/main">
                                        <a:noFill/>
                                      </a14:hiddenFill>
                                    </a:ext>
                                  </a:extLst>
                                </wps:spPr>
                                <wps:bodyPr/>
                              </wps:wsp>
                              <wps:wsp>
                                <wps:cNvPr id="1823107157" name="Line 68"/>
                                <wps:cNvCnPr>
                                  <a:cxnSpLocks noChangeShapeType="1"/>
                                </wps:cNvCnPr>
                                <wps:spPr bwMode="auto">
                                  <a:xfrm>
                                    <a:off x="892999" y="260702"/>
                                    <a:ext cx="185514" cy="0"/>
                                  </a:xfrm>
                                  <a:prstGeom prst="line">
                                    <a:avLst/>
                                  </a:prstGeom>
                                  <a:noFill/>
                                  <a:ln w="9525" cap="flat">
                                    <a:solidFill>
                                      <a:srgbClr val="000000"/>
                                    </a:solidFill>
                                    <a:prstDash val="solid"/>
                                    <a:round/>
                                    <a:headEnd/>
                                    <a:tailEnd type="none" w="sm" len="sm"/>
                                  </a:ln>
                                  <a:extLst>
                                    <a:ext uri="{909E8E84-426E-40DD-AFC4-6F175D3DCCD1}">
                                      <a14:hiddenFill xmlns:a14="http://schemas.microsoft.com/office/drawing/2010/main">
                                        <a:noFill/>
                                      </a14:hiddenFill>
                                    </a:ext>
                                  </a:extLst>
                                </wps:spPr>
                                <wps:bodyPr/>
                              </wps:wsp>
                              <wps:wsp>
                                <wps:cNvPr id="1953581471" name="任意多边形: 形状 323"/>
                                <wps:cNvSpPr>
                                  <a:spLocks/>
                                </wps:cNvSpPr>
                                <wps:spPr bwMode="auto">
                                  <a:xfrm>
                                    <a:off x="0" y="-2189"/>
                                    <a:ext cx="904998" cy="92744"/>
                                  </a:xfrm>
                                  <a:custGeom>
                                    <a:avLst/>
                                    <a:gdLst>
                                      <a:gd name="connsiteX0" fmla="*/ 405 w 905474"/>
                                      <a:gd name="connsiteY0" fmla="*/ 65344 h 136460"/>
                                      <a:gd name="connsiteX1" fmla="*/ 452954 w 905474"/>
                                      <a:gd name="connsiteY1" fmla="*/ 0 h 136460"/>
                                      <a:gd name="connsiteX2" fmla="*/ 905473 w 905474"/>
                                      <a:gd name="connsiteY2" fmla="*/ 68230 h 136460"/>
                                      <a:gd name="connsiteX3" fmla="*/ 452737 w 905474"/>
                                      <a:gd name="connsiteY3" fmla="*/ 68230 h 136460"/>
                                      <a:gd name="connsiteX4" fmla="*/ 405 w 905474"/>
                                      <a:gd name="connsiteY4" fmla="*/ 65344 h 136460"/>
                                      <a:gd name="connsiteX0" fmla="*/ 405 w 905474"/>
                                      <a:gd name="connsiteY0" fmla="*/ 65344 h 136460"/>
                                      <a:gd name="connsiteX1" fmla="*/ 452954 w 905474"/>
                                      <a:gd name="connsiteY1" fmla="*/ 0 h 136460"/>
                                      <a:gd name="connsiteX2" fmla="*/ 905473 w 905474"/>
                                      <a:gd name="connsiteY2" fmla="*/ 68230 h 136460"/>
                                      <a:gd name="connsiteX0" fmla="*/ 0 w 905068"/>
                                      <a:gd name="connsiteY0" fmla="*/ 65344 h 68230"/>
                                      <a:gd name="connsiteX1" fmla="*/ 452549 w 905068"/>
                                      <a:gd name="connsiteY1" fmla="*/ 0 h 68230"/>
                                      <a:gd name="connsiteX2" fmla="*/ 905068 w 905068"/>
                                      <a:gd name="connsiteY2" fmla="*/ 68230 h 68230"/>
                                      <a:gd name="connsiteX3" fmla="*/ 0 w 905068"/>
                                      <a:gd name="connsiteY3" fmla="*/ 65344 h 68230"/>
                                      <a:gd name="connsiteX0" fmla="*/ 0 w 905068"/>
                                      <a:gd name="connsiteY0" fmla="*/ 65344 h 68230"/>
                                      <a:gd name="connsiteX1" fmla="*/ 452549 w 905068"/>
                                      <a:gd name="connsiteY1" fmla="*/ 0 h 68230"/>
                                      <a:gd name="connsiteX2" fmla="*/ 905068 w 905068"/>
                                      <a:gd name="connsiteY2" fmla="*/ 68230 h 68230"/>
                                    </a:gdLst>
                                    <a:ahLst/>
                                    <a:cxnLst>
                                      <a:cxn ang="0">
                                        <a:pos x="connsiteX0" y="connsiteY0"/>
                                      </a:cxn>
                                      <a:cxn ang="0">
                                        <a:pos x="connsiteX1" y="connsiteY1"/>
                                      </a:cxn>
                                      <a:cxn ang="0">
                                        <a:pos x="connsiteX2" y="connsiteY2"/>
                                      </a:cxn>
                                    </a:cxnLst>
                                    <a:rect l="l" t="t" r="r" b="b"/>
                                    <a:pathLst>
                                      <a:path w="905068" h="68230" stroke="0" extrusionOk="0">
                                        <a:moveTo>
                                          <a:pt x="0" y="65344"/>
                                        </a:moveTo>
                                        <a:cubicBezTo>
                                          <a:pt x="10265" y="28804"/>
                                          <a:pt x="209874" y="-18"/>
                                          <a:pt x="452549" y="0"/>
                                        </a:cubicBezTo>
                                        <a:cubicBezTo>
                                          <a:pt x="702504" y="18"/>
                                          <a:pt x="905068" y="30560"/>
                                          <a:pt x="905068" y="68230"/>
                                        </a:cubicBezTo>
                                        <a:lnTo>
                                          <a:pt x="0" y="65344"/>
                                        </a:lnTo>
                                        <a:close/>
                                      </a:path>
                                      <a:path w="905068" h="68230" fill="none">
                                        <a:moveTo>
                                          <a:pt x="0" y="65344"/>
                                        </a:moveTo>
                                        <a:cubicBezTo>
                                          <a:pt x="10265" y="28804"/>
                                          <a:pt x="209874" y="-18"/>
                                          <a:pt x="452549" y="0"/>
                                        </a:cubicBezTo>
                                        <a:cubicBezTo>
                                          <a:pt x="702504" y="18"/>
                                          <a:pt x="905068" y="30560"/>
                                          <a:pt x="905068" y="682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04578781" name="任意多边形: 形状 323"/>
                                <wps:cNvSpPr>
                                  <a:spLocks/>
                                </wps:cNvSpPr>
                                <wps:spPr bwMode="auto">
                                  <a:xfrm>
                                    <a:off x="0" y="0"/>
                                    <a:ext cx="905404" cy="180519"/>
                                  </a:xfrm>
                                  <a:prstGeom prst="arc">
                                    <a:avLst>
                                      <a:gd name="adj1" fmla="val 217740"/>
                                      <a:gd name="adj2" fmla="val 1085604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2019205100" name="任意多边形: 形状 323"/>
                                <wps:cNvSpPr>
                                  <a:spLocks/>
                                </wps:cNvSpPr>
                                <wps:spPr bwMode="auto">
                                  <a:xfrm>
                                    <a:off x="13617" y="47717"/>
                                    <a:ext cx="867856" cy="144467"/>
                                  </a:xfrm>
                                  <a:prstGeom prst="arc">
                                    <a:avLst>
                                      <a:gd name="adj1" fmla="val 10983698"/>
                                      <a:gd name="adj2" fmla="val 21511973"/>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1886724553" name="任意多边形: 形状 323"/>
                                <wps:cNvSpPr>
                                  <a:spLocks/>
                                </wps:cNvSpPr>
                                <wps:spPr bwMode="auto">
                                  <a:xfrm>
                                    <a:off x="-732" y="52427"/>
                                    <a:ext cx="905404" cy="180519"/>
                                  </a:xfrm>
                                  <a:prstGeom prst="arc">
                                    <a:avLst>
                                      <a:gd name="adj1" fmla="val 246287"/>
                                      <a:gd name="adj2" fmla="val 111092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719648417" name="任意多边形: 形状 323"/>
                                <wps:cNvSpPr>
                                  <a:spLocks/>
                                </wps:cNvSpPr>
                                <wps:spPr bwMode="auto">
                                  <a:xfrm>
                                    <a:off x="12061" y="99120"/>
                                    <a:ext cx="867856" cy="144467"/>
                                  </a:xfrm>
                                  <a:prstGeom prst="arc">
                                    <a:avLst>
                                      <a:gd name="adj1" fmla="val 10983698"/>
                                      <a:gd name="adj2" fmla="val 0"/>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96612377" name="任意多边形: 形状 323"/>
                                <wps:cNvSpPr>
                                  <a:spLocks/>
                                </wps:cNvSpPr>
                                <wps:spPr bwMode="auto">
                                  <a:xfrm>
                                    <a:off x="3890" y="96880"/>
                                    <a:ext cx="905404" cy="180519"/>
                                  </a:xfrm>
                                  <a:prstGeom prst="arc">
                                    <a:avLst>
                                      <a:gd name="adj1" fmla="val 251914"/>
                                      <a:gd name="adj2" fmla="val 10995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437879202" name="任意多边形: 形状 323"/>
                                <wps:cNvSpPr>
                                  <a:spLocks/>
                                </wps:cNvSpPr>
                                <wps:spPr bwMode="auto">
                                  <a:xfrm>
                                    <a:off x="21401" y="147861"/>
                                    <a:ext cx="867856" cy="144466"/>
                                  </a:xfrm>
                                  <a:prstGeom prst="arc">
                                    <a:avLst>
                                      <a:gd name="adj1" fmla="val 10983698"/>
                                      <a:gd name="adj2" fmla="val 0"/>
                                    </a:avLst>
                                  </a:pr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040472488" name="任意多边形: 形状 323"/>
                                <wps:cNvSpPr>
                                  <a:spLocks/>
                                </wps:cNvSpPr>
                                <wps:spPr bwMode="auto">
                                  <a:xfrm>
                                    <a:off x="9724" y="142024"/>
                                    <a:ext cx="905404" cy="180519"/>
                                  </a:xfrm>
                                  <a:prstGeom prst="arc">
                                    <a:avLst>
                                      <a:gd name="adj1" fmla="val 283439"/>
                                      <a:gd name="adj2" fmla="val 110074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g:grpSp>
                          </wpg:grpSp>
                        </wpg:grpSp>
                        <wps:wsp>
                          <wps:cNvPr id="2128301231" name="椭圆 6"/>
                          <wps:cNvSpPr/>
                          <wps:spPr>
                            <a:xfrm>
                              <a:off x="743585" y="253620"/>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3616754" name="椭圆 6"/>
                          <wps:cNvSpPr/>
                          <wps:spPr>
                            <a:xfrm>
                              <a:off x="743924" y="391345"/>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7672301" name="椭圆 6"/>
                          <wps:cNvSpPr/>
                          <wps:spPr>
                            <a:xfrm>
                              <a:off x="-33995" y="552775"/>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6788491" name="椭圆 6"/>
                          <wps:cNvSpPr/>
                          <wps:spPr>
                            <a:xfrm>
                              <a:off x="-33656" y="690500"/>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AC2ADB7" id="组合 9" o:spid="_x0000_s1098" style="position:absolute;left:0;text-align:left;margin-left:220.5pt;margin-top:5.05pt;width:209.55pt;height:93.15pt;z-index:251715072" coordsize="26611,1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">
                <v:group id="_x0000_s1099" style="position:absolute;left:8769;top:466;width:17842;height:11360" coordorigin="-141" coordsize="17842,1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">
                  <v:group id="组合 5" o:spid="_x0000_s1100" style="position:absolute;left:-141;width:17842;height:11360" coordorigin="-243,630" coordsize="18687,1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">
                    <v:rect id="Rectangle 35" o:spid="_x0000_s1101" style="position:absolute;left:12736;top:4106;width:5708;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" filled="f" stroked="f">
                      <v:textbox style="mso-fit-shape-to-text:t" inset="1mm,0,1mm,0">
                        <w:txbxContent>
                          <w:p w14:paraId="12FA9C98" w14:textId="58E4C28F" w:rsidR="00AF73DF" w:rsidRPr="00825F37" w:rsidRDefault="00AF73DF" w:rsidP="00AF73DF">
                            <w:pPr>
                              <w:rPr>
                                <w:color w:val="000000"/>
                                <w:kern w:val="0"/>
                                <w:sz w:val="18"/>
                                <w:szCs w:val="18"/>
                              </w:rPr>
                            </w:pPr>
                            <w:r>
                              <w:rPr>
                                <w:rFonts w:hint="eastAsia"/>
                                <w:i/>
                                <w:iCs/>
                                <w:color w:val="000000"/>
                                <w:sz w:val="18"/>
                                <w:szCs w:val="18"/>
                              </w:rPr>
                              <w:t>t</w:t>
                            </w:r>
                            <w:r>
                              <w:rPr>
                                <w:rFonts w:hint="eastAsia"/>
                                <w:color w:val="000000"/>
                                <w:sz w:val="18"/>
                                <w:szCs w:val="18"/>
                              </w:rPr>
                              <w:t>/(</w:t>
                            </w:r>
                            <w:r w:rsidRPr="00332856">
                              <w:rPr>
                                <w:color w:val="000000"/>
                                <w:sz w:val="18"/>
                                <w:szCs w:val="18"/>
                              </w:rPr>
                              <w:t>×</w:t>
                            </w:r>
                            <w:r>
                              <w:rPr>
                                <w:rFonts w:hint="eastAsia"/>
                                <w:color w:val="000000"/>
                                <w:sz w:val="18"/>
                                <w:szCs w:val="18"/>
                              </w:rPr>
                              <w:t>10</w:t>
                            </w:r>
                            <w:r w:rsidRPr="00332856">
                              <w:rPr>
                                <w:color w:val="000000"/>
                                <w:sz w:val="18"/>
                                <w:szCs w:val="18"/>
                                <w:vertAlign w:val="superscript"/>
                              </w:rPr>
                              <w:t>−</w:t>
                            </w:r>
                            <w:r w:rsidRPr="00332856">
                              <w:rPr>
                                <w:rFonts w:hint="eastAsia"/>
                                <w:color w:val="000000"/>
                                <w:sz w:val="18"/>
                                <w:szCs w:val="18"/>
                                <w:vertAlign w:val="superscript"/>
                              </w:rPr>
                              <w:t>2</w:t>
                            </w:r>
                            <w:r w:rsidRPr="00AF73DF">
                              <w:rPr>
                                <w:rFonts w:hint="eastAsia"/>
                                <w:color w:val="000000"/>
                                <w:sz w:val="18"/>
                                <w:szCs w:val="18"/>
                              </w:rPr>
                              <w:t xml:space="preserve"> </w:t>
                            </w:r>
                            <w:r>
                              <w:rPr>
                                <w:rFonts w:hint="eastAsia"/>
                                <w:color w:val="000000"/>
                                <w:sz w:val="18"/>
                                <w:szCs w:val="18"/>
                              </w:rPr>
                              <w:t>s)</w:t>
                            </w:r>
                          </w:p>
                        </w:txbxContent>
                      </v:textbox>
                    </v:rect>
                    <v:rect id="Rectangle 46" o:spid="_x0000_s1102" style="position:absolute;left:3935;top:630;width:2290;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" filled="f" stroked="f">
                      <v:textbox style="mso-fit-shape-to-text:t" inset="1mm,0,1mm,0">
                        <w:txbxContent>
                          <w:p w14:paraId="335639E1" w14:textId="77777777" w:rsidR="00AF73DF" w:rsidRPr="00825F37" w:rsidRDefault="00AF73DF" w:rsidP="00AF73DF">
                            <w:pPr>
                              <w:rPr>
                                <w:i/>
                                <w:iCs/>
                                <w:color w:val="000000"/>
                                <w:kern w:val="0"/>
                                <w:sz w:val="18"/>
                                <w:szCs w:val="18"/>
                              </w:rPr>
                            </w:pPr>
                            <w:r>
                              <w:rPr>
                                <w:rFonts w:hint="eastAsia"/>
                                <w:i/>
                                <w:iCs/>
                                <w:color w:val="000000"/>
                                <w:sz w:val="18"/>
                                <w:szCs w:val="18"/>
                              </w:rPr>
                              <w:t>i</w:t>
                            </w:r>
                            <w:r w:rsidRPr="00825F37">
                              <w:rPr>
                                <w:rFonts w:hint="eastAsia"/>
                                <w:color w:val="000000"/>
                                <w:sz w:val="18"/>
                                <w:szCs w:val="18"/>
                              </w:rPr>
                              <w:t>/</w:t>
                            </w:r>
                            <w:r>
                              <w:rPr>
                                <w:rFonts w:hint="eastAsia"/>
                                <w:color w:val="000000"/>
                                <w:sz w:val="18"/>
                                <w:szCs w:val="18"/>
                              </w:rPr>
                              <w:t>A</w:t>
                            </w:r>
                          </w:p>
                        </w:txbxContent>
                      </v:textbox>
                    </v:rect>
                    <v:rect id="Rectangle 51" o:spid="_x0000_s1103" style="position:absolute;left:1943;top:5319;width:1619;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" filled="f" stroked="f">
                      <v:textbox style="mso-fit-shape-to-text:t" inset="1mm,0,1mm,0">
                        <w:txbxContent>
                          <w:p w14:paraId="0DF72B3B" w14:textId="77777777" w:rsidR="00AF73DF" w:rsidRPr="005A4E8E" w:rsidRDefault="00AF73DF" w:rsidP="00AF73DF">
                            <w:pPr>
                              <w:rPr>
                                <w:i/>
                                <w:iCs/>
                                <w:color w:val="000000"/>
                                <w:kern w:val="0"/>
                                <w:sz w:val="18"/>
                                <w:szCs w:val="18"/>
                              </w:rPr>
                            </w:pPr>
                            <w:r w:rsidRPr="005A4E8E">
                              <w:rPr>
                                <w:rFonts w:hint="eastAsia"/>
                                <w:i/>
                                <w:iCs/>
                                <w:color w:val="000000"/>
                                <w:sz w:val="18"/>
                                <w:szCs w:val="18"/>
                              </w:rPr>
                              <w:t>O</w:t>
                            </w:r>
                          </w:p>
                        </w:txbxContent>
                      </v:textbox>
                    </v:rect>
                    <v:line id="Line 67" o:spid="_x0000_s1104" style="position:absolute;visibility:visible;mso-wrap-style:square" from="3576,1360" to="3583,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" strokecolor="black [3213]" strokeweight=".5pt">
                      <v:stroke startarrow="block" startarrowwidth="narrow" endarrowwidth="narrow"/>
                    </v:line>
                    <v:line id="Line 68" o:spid="_x0000_s1105" style="position:absolute;visibility:visible;mso-wrap-style:square" from="3526,6448" to="17049,6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" strokeweight=".5pt">
                      <v:stroke startarrowwidth="narrow" endarrow="block" endarrowwidth="narrow"/>
                    </v:line>
                    <v:rect id="Rectangle 51" o:spid="_x0000_s1106" style="position:absolute;left:716;top:2121;width:2855;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" filled="f" stroked="f">
                      <v:textbox style="mso-fit-shape-to-text:t" inset="1mm,0,1mm,0">
                        <w:txbxContent>
                          <w:p w14:paraId="5E423CA4" w14:textId="77777777" w:rsidR="00AF73DF" w:rsidRPr="00825F37" w:rsidRDefault="00AF73DF" w:rsidP="00AF73DF">
                            <w:pPr>
                              <w:rPr>
                                <w:color w:val="000000"/>
                                <w:kern w:val="0"/>
                                <w:sz w:val="18"/>
                                <w:szCs w:val="18"/>
                              </w:rPr>
                            </w:pPr>
                            <w:r>
                              <w:rPr>
                                <w:rFonts w:hint="eastAsia"/>
                                <w:color w:val="000000"/>
                                <w:sz w:val="18"/>
                                <w:szCs w:val="18"/>
                              </w:rPr>
                              <w:t>28.3</w:t>
                            </w:r>
                          </w:p>
                        </w:txbxContent>
                      </v:textbox>
                    </v:rect>
                    <v:rect id="Rectangle 51" o:spid="_x0000_s1107" style="position:absolute;left:-243;top:8475;width:3825;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" filled="f" stroked="f">
                      <v:textbox style="mso-fit-shape-to-text:t" inset="1mm,0,1mm,0">
                        <w:txbxContent>
                          <w:p w14:paraId="2E1D40FC" w14:textId="77777777" w:rsidR="00AF73DF" w:rsidRPr="00825F37" w:rsidRDefault="00AF73DF" w:rsidP="00AF73DF">
                            <w:pPr>
                              <w:rPr>
                                <w:color w:val="000000"/>
                                <w:kern w:val="0"/>
                                <w:sz w:val="18"/>
                                <w:szCs w:val="18"/>
                              </w:rPr>
                            </w:pPr>
                            <w:r>
                              <w:rPr>
                                <w:color w:val="000000"/>
                                <w:sz w:val="18"/>
                                <w:szCs w:val="18"/>
                              </w:rPr>
                              <w:t>−</w:t>
                            </w:r>
                            <w:r>
                              <w:rPr>
                                <w:rFonts w:hint="eastAsia"/>
                                <w:color w:val="000000"/>
                                <w:sz w:val="18"/>
                                <w:szCs w:val="18"/>
                              </w:rPr>
                              <w:t xml:space="preserve"> 28.3</w:t>
                            </w:r>
                          </w:p>
                        </w:txbxContent>
                      </v:textbox>
                    </v:rect>
                    <v:rect id="Rectangle 51" o:spid="_x0000_s1108" style="position:absolute;left:6545;top:6083;width:1359;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" filled="f" stroked="f">
                      <v:textbox style="mso-fit-shape-to-text:t" inset="1mm,0,1mm,0">
                        <w:txbxContent>
                          <w:p w14:paraId="3352E27B" w14:textId="77777777" w:rsidR="00AF73DF" w:rsidRPr="00825F37" w:rsidRDefault="00AF73DF" w:rsidP="00AF73DF">
                            <w:pPr>
                              <w:rPr>
                                <w:color w:val="000000"/>
                                <w:kern w:val="0"/>
                                <w:sz w:val="18"/>
                                <w:szCs w:val="18"/>
                              </w:rPr>
                            </w:pPr>
                            <w:r>
                              <w:rPr>
                                <w:rFonts w:hint="eastAsia"/>
                                <w:color w:val="000000"/>
                                <w:sz w:val="18"/>
                                <w:szCs w:val="18"/>
                              </w:rPr>
                              <w:t>1</w:t>
                            </w:r>
                          </w:p>
                        </w:txbxContent>
                      </v:textbox>
                    </v:rect>
                    <v:rect id="Rectangle 51" o:spid="_x0000_s1109" style="position:absolute;left:10246;top:6162;width:1359;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" filled="f" stroked="f">
                      <v:textbox style="mso-fit-shape-to-text:t" inset="1mm,0,1mm,0">
                        <w:txbxContent>
                          <w:p w14:paraId="0DC767D9" w14:textId="77777777" w:rsidR="00AF73DF" w:rsidRPr="00825F37" w:rsidRDefault="00AF73DF" w:rsidP="00AF73DF">
                            <w:pPr>
                              <w:rPr>
                                <w:color w:val="000000"/>
                                <w:kern w:val="0"/>
                                <w:sz w:val="18"/>
                                <w:szCs w:val="18"/>
                              </w:rPr>
                            </w:pPr>
                            <w:r>
                              <w:rPr>
                                <w:rFonts w:hint="eastAsia"/>
                                <w:color w:val="000000"/>
                                <w:sz w:val="18"/>
                                <w:szCs w:val="18"/>
                              </w:rPr>
                              <w:t>2</w:t>
                            </w:r>
                          </w:p>
                        </w:txbxContent>
                      </v:textbox>
                    </v:rect>
                    <v:rect id="Rectangle 51" o:spid="_x0000_s1110" style="position:absolute;left:6219;top:11456;width:5548;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" filled="f" stroked="f">
                      <v:textbox style="mso-fit-shape-to-text:t" inset="1mm,0,1mm,0">
                        <w:txbxContent>
                          <w:p w14:paraId="35E7972C" w14:textId="77777777" w:rsidR="00AF73DF" w:rsidRPr="00825F37" w:rsidRDefault="00AF73DF" w:rsidP="00AF73DF">
                            <w:pPr>
                              <w:rPr>
                                <w:color w:val="000000"/>
                                <w:kern w:val="0"/>
                                <w:sz w:val="18"/>
                                <w:szCs w:val="18"/>
                              </w:rPr>
                            </w:pPr>
                            <w:r>
                              <w:rPr>
                                <w:rFonts w:hint="eastAsia"/>
                                <w:color w:val="000000"/>
                                <w:sz w:val="18"/>
                                <w:szCs w:val="18"/>
                              </w:rPr>
                              <w:t>图（乙）</w:t>
                            </w:r>
                          </w:p>
                        </w:txbxContent>
                      </v:textbox>
                    </v:rect>
                    <v:shape id="任意多边形: 形状 323" o:spid="_x0000_s1111" style="position:absolute;left:3602;top:3224;width:9020;height:6451;visibility:visible;mso-wrap-style:none;v-text-anchor:top" coordsize="99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" path="m,c73,13,147,25,221,75v75,50,148,128,222,228c517,403,590,525,664,670v74,145,147,315,222,500c960,1355,1033,1563,1107,1785v74,223,147,465,221,715c1403,2750,1476,3018,1550,3290v74,273,147,558,221,843c1845,4418,1919,4710,1993,5000v74,290,147,583,221,868c2288,6153,2361,6438,2436,6710v74,273,147,540,221,790c2731,7750,2804,7990,2878,8213v75,222,148,432,222,617c3174,9015,3247,9185,3321,9330v74,145,147,268,222,368c3617,9798,3690,9875,3764,9925v74,50,147,75,221,75c4060,10000,4133,9975,4207,9925v74,-50,147,-127,221,-227c4502,9598,4575,9475,4650,9330v74,-145,147,-315,221,-500c4945,8645,5018,8438,5092,8215v75,-222,148,-465,222,-715c5388,7250,5461,6983,5535,6710v74,-272,147,-555,222,-840c5831,5585,5904,5290,5978,5000v74,-290,147,-582,221,-867c6274,3848,6347,3563,6421,3290v74,-272,147,-540,221,-790c6716,2250,6790,2010,6864,1788v74,-223,147,-433,221,-618c7159,985,7232,815,7307,670v74,-145,147,-267,221,-367c7602,203,7675,125,7749,75,7824,25,7897,,7971,v74,,147,25,221,75c8266,125,8339,200,8414,300v74,100,147,225,221,370c8709,815,8782,985,8856,1170v75,185,148,393,222,615c9152,2008,9225,2250,9299,2500v74,250,147,515,222,788c9595,3560,9668,3845,9742,4130v74,285,185,723,221,868e" filled="f" strokeweight="1pt">
                      <v:path arrowok="t" o:connecttype="custom" o:connectlocs="0,0;20008,4839;40107,19548;60115,43226;80214,75484;100222,115161;120231,161290;140329,212258;160338,266645;180436,322580;200445,378580;220543,432902;240552,483870;260560,529870;280659,569676;300667,601934;320766,625676;340774,640321;360782,645160;380881,640321;400889,625676;420988,601934;440996,569676;461005,529999;481103,483870;501112,432902;521210,378709;541219,322580;561227,266645;581326,212258;601334,161290;621433,115355;641441,75484;661540,43226;681548,19548;701556,4839;721655,0;741663,4839;761762,19355;781770,43226;801779,75484;821877,115161;841886,161290;861984,212129;881993,266451;902001,322451" o:connectangles="0,0,0,0,0,0,0,0,0,0,0,0,0,0,0,0,0,0,0,0,0,0,0,0,0,0,0,0,0,0,0,0,0,0,0,0,0,0,0,0,0,0,0,0,0,0"/>
                    </v:shape>
                  </v:group>
                  <v:shape id="任意多边形: 形状 1" o:spid="_x0000_s1112" style="position:absolute;left:3547;top:2253;width:6877;height:2739;visibility:visible;mso-wrap-style:square;v-text-anchor:middle" coordsize="662662,32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" path="m,l649705,r12957,9255l662662,320225e" filled="f" strokecolor="black [3213]" strokeweight=".5pt">
                    <v:stroke dashstyle="dash" joinstyle="miter"/>
                    <v:path arrowok="t" o:connecttype="custom" o:connectlocs="0,0;674324,0;687772,7917;687772,273925" o:connectangles="0,0,0,0"/>
                  </v:shape>
                  <v:shape id="任意多边形: 形状 1" o:spid="_x0000_s1113" style="position:absolute;left:3547;top:6352;width:3430;height:1467;rotation:180;flip:x;visibility:visible;mso-wrap-style:square;v-text-anchor:middle" coordsize="662662,32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" path="m,l649705,r12957,9255l662662,320225e" filled="f" strokecolor="black [3213]" strokeweight=".5pt">
                    <v:stroke dashstyle="dash" joinstyle="miter"/>
                    <v:path arrowok="t" o:connecttype="custom" o:connectlocs="0,0;336342,0;343050,4240;343050,146706" o:connectangles="0,0,0,0"/>
                  </v:shape>
                </v:group>
                <v:group id="组合 7" o:spid="_x0000_s1114" style="position:absolute;width:8159;height:11830" coordorigin="-339" coordsize="8160,1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">
                  <v:group id="组合 693" o:spid="_x0000_s1115" style="position:absolute;width:7480;height:11831" coordorigin=",183" coordsize="12707,1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">
                    <v:group id="画布 1" o:spid="_x0000_s1116" style="position:absolute;left:1667;top:183;width:9869;height:15024" coordorigin="-14112,-290" coordsize="9884,15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">
                      <v:rect id="Rectangle 51" o:spid="_x0000_s1117" style="position:absolute;left:-13242;top:12230;width:9014;height:25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" filled="f" stroked="f">
                        <v:textbox style="mso-fit-shape-to-text:t" inset="1mm,0,1mm,0">
                          <w:txbxContent>
                            <w:p w14:paraId="56FE054A" w14:textId="77777777" w:rsidR="00093054" w:rsidRPr="00825F37" w:rsidRDefault="00093054" w:rsidP="00093054">
                              <w:pPr>
                                <w:rPr>
                                  <w:color w:val="000000"/>
                                  <w:kern w:val="0"/>
                                  <w:sz w:val="18"/>
                                  <w:szCs w:val="18"/>
                                </w:rPr>
                              </w:pPr>
                              <w:r>
                                <w:rPr>
                                  <w:rFonts w:hint="eastAsia"/>
                                  <w:color w:val="000000"/>
                                  <w:sz w:val="18"/>
                                  <w:szCs w:val="18"/>
                                </w:rPr>
                                <w:t>图（甲）</w:t>
                              </w:r>
                            </w:p>
                          </w:txbxContent>
                        </v:textbox>
                      </v:rect>
                      <v:rect id="Rectangle 51" o:spid="_x0000_s1118" style="position:absolute;left:-13589;top:9946;width:9014;height:25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" filled="f" stroked="f">
                        <v:textbox style="mso-fit-shape-to-text:t" inset="1mm,0,1mm,0">
                          <w:txbxContent>
                            <w:p w14:paraId="2CF67E7C" w14:textId="77777777" w:rsidR="00093054" w:rsidRPr="00825F37" w:rsidRDefault="00093054" w:rsidP="00093054">
                              <w:pPr>
                                <w:rPr>
                                  <w:color w:val="000000"/>
                                  <w:kern w:val="0"/>
                                  <w:sz w:val="18"/>
                                  <w:szCs w:val="18"/>
                                </w:rPr>
                              </w:pPr>
                              <w:r>
                                <w:rPr>
                                  <w:rFonts w:hint="eastAsia"/>
                                  <w:color w:val="000000"/>
                                  <w:sz w:val="18"/>
                                  <w:szCs w:val="18"/>
                                </w:rPr>
                                <w:t>供电线圈</w:t>
                              </w:r>
                            </w:p>
                          </w:txbxContent>
                        </v:textbox>
                      </v:rect>
                      <v:rect id="Rectangle 51" o:spid="_x0000_s1119" style="position:absolute;left:-14112;top:-290;width:9014;height:25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" filled="f" stroked="f">
                        <v:textbox style="mso-fit-shape-to-text:t" inset="1mm,0,1mm,0">
                          <w:txbxContent>
                            <w:p w14:paraId="656C5476" w14:textId="77777777" w:rsidR="00093054" w:rsidRPr="00825F37" w:rsidRDefault="00093054" w:rsidP="00093054">
                              <w:pPr>
                                <w:rPr>
                                  <w:color w:val="000000"/>
                                  <w:kern w:val="0"/>
                                  <w:sz w:val="18"/>
                                  <w:szCs w:val="18"/>
                                </w:rPr>
                              </w:pPr>
                              <w:r>
                                <w:rPr>
                                  <w:rFonts w:hint="eastAsia"/>
                                  <w:color w:val="000000"/>
                                  <w:sz w:val="18"/>
                                  <w:szCs w:val="18"/>
                                </w:rPr>
                                <w:t>受电线圈</w:t>
                              </w:r>
                            </w:p>
                          </w:txbxContent>
                        </v:textbox>
                      </v:rect>
                    </v:group>
                    <v:group id="组合 692" o:spid="_x0000_s1120" style="position:absolute;top:2762;width:12707;height:7073" coordorigin=",-73" coordsize="12707,7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">
                      <v:group id="组合 691" o:spid="_x0000_s1121" style="position:absolute;left:1852;top:-73;width:10855;height:3298" coordorigin=",-73" coordsize="10854,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">
                        <v:line id="Line 68" o:spid="_x0000_s1122" style="position:absolute;visibility:visible;mso-wrap-style:square" from="9046,836" to="10854,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">
                          <v:stroke endarrowwidth="narrow" endarrowlength="short"/>
                        </v:line>
                        <v:line id="Line 68" o:spid="_x0000_s1123" style="position:absolute;visibility:visible;mso-wrap-style:square" from="8930,2568" to="10785,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">
                          <v:stroke endarrowwidth="narrow" endarrowlength="short"/>
                        </v:line>
                        <v:shape id="任意多边形: 形状 323" o:spid="_x0000_s1124" style="position:absolute;top:-44;width:9049;height:920;visibility:visible;mso-wrap-style:none;v-text-anchor:top" coordsize="905068,68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" path="m,65344nsc10265,28804,209874,-18,452549,,702504,18,905068,30560,905068,68230l,65344xem,65344nfc10265,28804,209874,-18,452549,,702504,18,905068,30560,905068,68230e" filled="f">
                          <v:path arrowok="t" o:connecttype="custom" o:connectlocs="0,88267;452514,0;904998,92165" o:connectangles="0,0,0"/>
                        </v:shape>
                        <v:shape id="任意多边形: 形状 323" o:spid="_x0000_s1125" style="position:absolute;top:-73;width:9054;height:1804;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" path="m859593,129824nsc782974,161148,622755,180878,447972,180514,192919,179983,-9580,137565,341,86748r452361,3512l859593,129824xem859593,129824nfc782974,161148,622755,180878,447972,180514,192919,179983,-9580,137565,341,86748e" filled="f">
                          <v:path arrowok="t" o:connecttype="custom" o:connectlocs="859593,129824;447972,180514;341,86748" o:connectangles="0,0,0"/>
                        </v:shape>
                        <v:shape id="任意多边形: 形状 323" o:spid="_x0000_s1126" style="position:absolute;left:168;top:568;width:8679;height:1444;visibility:visible;mso-wrap-style:square;v-text-anchor:top" coordsize="867856,14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" path="m22462,49294nsc81704,19848,247377,,433928,,620465,,786130,19845,845383,49288l433928,72233,22462,49294xem22462,49294nfc81704,19848,247377,,433928,,620465,,786130,19845,845383,49288e" filled="f" strokeweight=".5pt">
                          <v:stroke dashstyle="dash"/>
                          <v:path arrowok="t" o:connecttype="custom" o:connectlocs="22462,49294;433928,0;845383,49288" o:connectangles="0,0,0"/>
                        </v:shape>
                        <v:shape id="任意多边形: 形状 323" o:spid="_x0000_s1127" style="position:absolute;left:38;top:485;width:9054;height:1806;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" path="m858835,130133nsc781273,161538,619627,181170,444083,180503,116853,179261,-95834,111328,42285,52169l452702,90260r406133,39873xem858835,130133nfc781273,161538,619627,181170,444083,180503,116853,179261,-95834,111328,42285,52169e" filled="f">
                          <v:path arrowok="t" o:connecttype="custom" o:connectlocs="858835,130133;444083,180503;42285,52169" o:connectangles="0,0,0"/>
                        </v:shape>
                        <v:shape id="任意多边形: 形状 323" o:spid="_x0000_s1128" style="position:absolute;left:136;top:1046;width:8678;height:1444;visibility:visible;mso-wrap-style:square;v-text-anchor:top" coordsize="867856,14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" path="m24389,48358nsc85583,19272,250897,-148,436032,1,674860,194,867857,32477,867856,72233r-433928,l24389,48358xem24389,48358nfc85583,19272,250897,-148,436032,1,674860,194,867857,32477,867856,72233e" filled="f" strokeweight=".5pt">
                          <v:stroke dashstyle="dash"/>
                          <v:path arrowok="t" o:connecttype="custom" o:connectlocs="24389,48358;436032,1;867856,72233" o:connectangles="0,0,0"/>
                        </v:shape>
                        <v:shape id="任意多边形: 形状 323" o:spid="_x0000_s1129" style="position:absolute;left:38;top:957;width:9054;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" path="m870905,124819nsc799792,159027,631098,181105,445396,180508,128689,179489,-84991,115602,32023,56916l452702,90260r418203,34559xem870905,124819nfc799792,159027,631098,181105,445396,180508,128689,179489,-84991,115602,32023,56916e" filled="f">
                          <v:path arrowok="t" o:connecttype="custom" o:connectlocs="870905,124819;445396,180508;32023,56916" o:connectangles="0,0,0"/>
                        </v:shape>
                        <v:shape id="任意多边形: 形状 323" o:spid="_x0000_s1130" style="position:absolute;left:214;top:1486;width:8678;height:1445;visibility:visible;mso-wrap-style:none;v-text-anchor:top" coordsize="867856,14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" path="m20802,50136nsc78687,20147,246637,-140,435858,,674754,177,867856,32465,867856,72232r-433928,1l20802,50136xem20802,50136nfc78687,20147,246637,-140,435858,,674754,177,867856,32465,867856,72232e" filled="f" strokeweight=".5pt">
                          <v:stroke dashstyle="dash"/>
                          <v:path arrowok="t" o:connecttype="custom" o:connectlocs="20802,50136;435858,0;867856,72232" o:connectangles="0,0,0"/>
                        </v:shape>
                        <v:shape id="任意多边形: 形状 323" o:spid="_x0000_s1131" style="position:absolute;left:97;top:1420;width:9054;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" path="m884103,117620nsc823736,155457,646441,180986,447310,180513,149610,179806,-63674,122981,16888,65835l452702,90260r431401,27360xem884103,117620nfc823736,155457,646441,180986,447310,180513,149610,179806,-63674,122981,16888,65835e" filled="f">
                          <v:path arrowok="t" o:connecttype="custom" o:connectlocs="884103,117620;447310,180513;16888,65835" o:connectangles="0,0,0"/>
                        </v:shape>
                      </v:group>
                      <v:group id="组合 691" o:spid="_x0000_s1132" style="position:absolute;top:3752;width:10862;height:3247;flip:x" coordorigin="-7,-21" coordsize="10862,3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">
                        <v:line id="Line 68" o:spid="_x0000_s1133" style="position:absolute;visibility:visible;mso-wrap-style:square" from="9046,850" to="1085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">
                          <v:stroke endarrowwidth="narrow" endarrowlength="short"/>
                        </v:line>
                        <v:line id="Line 68" o:spid="_x0000_s1134" style="position:absolute;visibility:visible;mso-wrap-style:square" from="8929,2607" to="10785,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">
                          <v:stroke endarrowwidth="narrow" endarrowlength="short"/>
                        </v:line>
                        <v:shape id="任意多边形: 形状 323" o:spid="_x0000_s1135" style="position:absolute;top:-21;width:9049;height:926;visibility:visible;mso-wrap-style:none;v-text-anchor:top" coordsize="905068,68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" path="m,65344nsc10265,28804,209874,-18,452549,,702504,18,905068,30560,905068,68230l,65344xem,65344nfc10265,28804,209874,-18,452549,,702504,18,905068,30560,905068,68230e" filled="f">
                          <v:path arrowok="t" o:connecttype="custom" o:connectlocs="0,88821;452514,0;904998,92744" o:connectangles="0,0,0"/>
                        </v:shape>
                        <v:shape id="任意多边形: 形状 323" o:spid="_x0000_s1136" style="position:absolute;width:9054;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" path="m884103,117620nsc823937,155331,647581,180831,449105,180516,185969,180099,-19943,135193,1505,82902r451197,7358l884103,117620xem884103,117620nfc823937,155331,647581,180831,449105,180516,185969,180099,-19943,135193,1505,82902e" filled="f">
                          <v:path arrowok="t" o:connecttype="custom" o:connectlocs="884103,117620;449105,180516;1505,82902" o:connectangles="0,0,0"/>
                        </v:shape>
                        <v:shape id="任意多边形: 形状 323" o:spid="_x0000_s1137" style="position:absolute;left:136;top:477;width:8678;height:1444;visibility:visible;mso-wrap-style:square;v-text-anchor:top" coordsize="867856,144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" path="m20802,50137nsc78582,20202,246051,-73,434934,,648726,82,830300,26074,862810,61250l433928,72234,20802,50137xem20802,50137nfc78582,20202,246051,-73,434934,,648726,82,830300,26074,862810,61250e" filled="f" strokeweight=".5pt">
                          <v:stroke dashstyle="dash"/>
                          <v:path arrowok="t" o:connecttype="custom" o:connectlocs="20802,50137;434934,0;862810,61250" o:connectangles="0,0,0"/>
                        </v:shape>
                        <v:shape id="任意多边形: 形状 323" o:spid="_x0000_s1138" style="position:absolute;left:-7;top:524;width:9053;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" path="m878652,120828nsc819300,153705,670108,176798,495648,180113v-34999,665,-70268,515,-105093,-448c90994,171387,-84406,107997,40239,53059l452702,90260r425950,30568xem878652,120828nfc819300,153705,670108,176798,495648,180113v-34999,665,-70268,515,-105093,-448c90994,171387,-84406,107997,40239,53059e" filled="f">
                          <v:path arrowok="t" o:connecttype="custom" o:connectlocs="878652,120828;495648,180113;390555,179665;40239,53059" o:connectangles="0,0,0,0"/>
                        </v:shape>
                        <v:shape id="任意多边形: 形状 323" o:spid="_x0000_s1139" style="position:absolute;left:120;top:991;width:8679;height:1444;visibility:visible;mso-wrap-style:none;v-text-anchor:top" coordsize="867856,144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" path="m20802,50137nsc78687,20148,246636,-140,435859,,674755,177,867857,32465,867857,72233r-433929,1l20802,50137xem20802,50137nfc78687,20148,246636,-140,435859,,674755,177,867857,32465,867857,72233e" filled="f" strokeweight=".5pt">
                          <v:stroke dashstyle="dash"/>
                          <v:path arrowok="t" o:connecttype="custom" o:connectlocs="20802,50137;435859,0;867857,72233" o:connectangles="0,0,0"/>
                        </v:shape>
                        <v:shape id="任意多边形: 形状 323" o:spid="_x0000_s1140" style="position:absolute;left:38;top:968;width:9054;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" path="m877523,121446nsc811235,157342,638662,181009,446827,180512,148685,179741,-64358,122712,17313,65536l452702,90260r424821,31186xem877523,121446nfc811235,157342,638662,181009,446827,180512,148685,179741,-64358,122712,17313,65536e" filled="f">
                          <v:path arrowok="t" o:connecttype="custom" o:connectlocs="877523,121446;446827,180512;17313,65536" o:connectangles="0,0,0"/>
                        </v:shape>
                        <v:shape id="任意多边形: 形状 323" o:spid="_x0000_s1141" style="position:absolute;left:214;top:1478;width:8678;height:1445;visibility:visible;mso-wrap-style:none;v-text-anchor:top" coordsize="867856,14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" path="m20802,50136nsc78687,20147,246637,-140,435858,,674754,177,867856,32465,867856,72232r-433928,1l20802,50136xem20802,50136nfc78687,20147,246637,-140,435858,,674754,177,867856,32465,867856,72232e" filled="f" strokeweight=".5pt">
                          <v:stroke dashstyle="dash"/>
                          <v:path arrowok="t" o:connecttype="custom" o:connectlocs="20802,50136;435858,0;867856,72232" o:connectangles="0,0,0"/>
                        </v:shape>
                        <v:shape id="任意多边形: 形状 323" o:spid="_x0000_s1142" style="position:absolute;left:97;top:1420;width:9054;height:1805;visibility:visible;mso-wrap-style:square;v-text-anchor:top" coordsize="905404,18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" path="m870907,124818nsc799914,158970,631646,181037,446248,180510,145205,179654,-67851,121536,19449,64087l452702,90260r418205,34558xem870907,124818nfc799914,158970,631646,181037,446248,180510,145205,179654,-67851,121536,19449,64087e" filled="f">
                          <v:path arrowok="t" o:connecttype="custom" o:connectlocs="870907,124818;446248,180510;19449,64087" o:connectangles="0,0,0"/>
                        </v:shape>
                      </v:group>
                    </v:group>
                  </v:group>
                  <v:oval id="椭圆 6" o:spid="_x0000_s1143" style="position:absolute;left:7435;top:253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" filled="f" strokecolor="black [3213]">
                    <v:stroke joinstyle="miter"/>
                  </v:oval>
                  <v:oval id="椭圆 6" o:spid="_x0000_s1144" style="position:absolute;left:7439;top:391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" filled="f" strokecolor="black [3213]">
                    <v:stroke joinstyle="miter"/>
                  </v:oval>
                  <v:oval id="椭圆 6" o:spid="_x0000_s1145" style="position:absolute;left:-339;top:5527;width:38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" filled="f" strokecolor="black [3213]">
                    <v:stroke joinstyle="miter"/>
                  </v:oval>
                  <v:oval id="椭圆 6" o:spid="_x0000_s1146" style="position:absolute;left:-336;top:6905;width:38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" filled="f" strokecolor="black [3213]">
                    <v:stroke joinstyle="miter"/>
                  </v:oval>
                </v:group>
                <w10:wrap type="square"/>
              </v:group>
            </w:pict>
          </mc:Fallback>
        </mc:AlternateContent>
      </w:r>
      <w:r w:rsidR="00BB6BF6" w:rsidRPr="001A1C31">
        <w:rPr>
          <w:rFonts w:hint="eastAsia"/>
          <w:bCs/>
        </w:rPr>
        <w:t>2</w:t>
      </w:r>
      <w:r w:rsidR="00BB6BF6" w:rsidRPr="001A1C31">
        <w:rPr>
          <w:bCs/>
        </w:rPr>
        <w:t>．</w:t>
      </w:r>
      <w:r w:rsidR="00BB6BF6" w:rsidRPr="0068766D">
        <w:t>（多选）新能源汽车也</w:t>
      </w:r>
      <w:r w:rsidR="00BB6BF6" w:rsidRPr="0068766D">
        <w:rPr>
          <w:rFonts w:hint="eastAsia"/>
        </w:rPr>
        <w:t>可</w:t>
      </w:r>
      <w:r w:rsidR="00BB6BF6" w:rsidRPr="0068766D">
        <w:t>无线充电</w:t>
      </w:r>
      <w:r w:rsidR="00BB6BF6" w:rsidRPr="0068766D">
        <w:rPr>
          <w:rFonts w:hint="eastAsia"/>
        </w:rPr>
        <w:t>。</w:t>
      </w:r>
      <w:r w:rsidR="00BB6BF6" w:rsidRPr="0068766D">
        <w:t>与蓄电池相连的受电线圈置于车底，汽车停在地面供电线圈正上方即可充电</w:t>
      </w:r>
      <w:r w:rsidR="00BB6BF6" w:rsidRPr="0068766D">
        <w:rPr>
          <w:rFonts w:hint="eastAsia"/>
        </w:rPr>
        <w:t>。</w:t>
      </w:r>
      <w:r w:rsidR="00BB6BF6" w:rsidRPr="0068766D">
        <w:t>供电线圈</w:t>
      </w:r>
      <w:r w:rsidR="00BB6BF6" w:rsidRPr="0068766D">
        <w:rPr>
          <w:rFonts w:hint="eastAsia"/>
        </w:rPr>
        <w:t>通</w:t>
      </w:r>
      <w:r w:rsidR="00BB6BF6" w:rsidRPr="0068766D">
        <w:t>入图</w:t>
      </w:r>
      <w:r w:rsidR="00BB6BF6" w:rsidRPr="0068766D">
        <w:rPr>
          <w:rFonts w:hint="eastAsia"/>
        </w:rPr>
        <w:t>（乙</w:t>
      </w:r>
      <w:r w:rsidR="00BB6BF6" w:rsidRPr="0068766D">
        <w:t>）</w:t>
      </w:r>
      <w:r w:rsidR="00BB6BF6" w:rsidRPr="0068766D">
        <w:rPr>
          <w:rFonts w:hint="eastAsia"/>
        </w:rPr>
        <w:t>所</w:t>
      </w:r>
      <w:r w:rsidR="00BB6BF6" w:rsidRPr="0068766D">
        <w:t>示的正弦交流电，线圈</w:t>
      </w:r>
      <w:r w:rsidR="00BB6BF6" w:rsidRPr="0068766D">
        <w:rPr>
          <w:rFonts w:hint="eastAsia"/>
        </w:rPr>
        <w:t>两</w:t>
      </w:r>
      <w:r w:rsidR="00BB6BF6" w:rsidRPr="0068766D">
        <w:t>端电压</w:t>
      </w:r>
      <w:r w:rsidR="00BB6BF6" w:rsidRPr="0068766D">
        <w:rPr>
          <w:rFonts w:hint="eastAsia"/>
          <w:i/>
        </w:rPr>
        <w:t>U</w:t>
      </w:r>
      <w:r w:rsidR="0047467D">
        <w:rPr>
          <w:rFonts w:hint="eastAsia"/>
          <w:iCs/>
        </w:rPr>
        <w:t xml:space="preserve"> = </w:t>
      </w:r>
      <w:r w:rsidR="00BB6BF6" w:rsidRPr="0068766D">
        <w:t>220</w:t>
      </w:r>
      <w:r w:rsidR="0047467D">
        <w:rPr>
          <w:rFonts w:hint="eastAsia"/>
        </w:rPr>
        <w:t xml:space="preserve"> </w:t>
      </w:r>
      <w:r w:rsidR="00BB6BF6" w:rsidRPr="0068766D">
        <w:rPr>
          <w:rFonts w:hint="eastAsia"/>
        </w:rPr>
        <w:t>V</w:t>
      </w:r>
      <w:r w:rsidR="00BB6BF6" w:rsidRPr="0068766D">
        <w:rPr>
          <w:rFonts w:hint="eastAsia"/>
        </w:rPr>
        <w:t>，</w:t>
      </w:r>
      <w:r w:rsidR="00BB6BF6" w:rsidRPr="0068766D">
        <w:t>下列说法正确的是</w:t>
      </w:r>
      <w:r w:rsidR="00BB6BF6" w:rsidRPr="0068766D">
        <w:rPr>
          <w:rFonts w:hint="eastAsia"/>
        </w:rPr>
        <w:t>（</w:t>
      </w:r>
      <w:r w:rsidR="00BB6BF6" w:rsidRPr="0068766D">
        <w:rPr>
          <w:rFonts w:hint="eastAsia"/>
        </w:rPr>
        <w:t xml:space="preserve">    </w:t>
      </w:r>
      <w:r w:rsidR="00BB6BF6" w:rsidRPr="0068766D">
        <w:rPr>
          <w:rFonts w:hint="eastAsia"/>
        </w:rPr>
        <w:t>）</w:t>
      </w:r>
    </w:p>
    <w:p w14:paraId="114E4EC8" w14:textId="49813521" w:rsidR="00BB6BF6" w:rsidRPr="0068766D" w:rsidRDefault="00BB6BF6" w:rsidP="00BB6BF6">
      <w:r w:rsidRPr="0068766D">
        <w:t>A</w:t>
      </w:r>
      <w:r w:rsidRPr="0068766D">
        <w:t>．供电线圈每小时耗电</w:t>
      </w:r>
      <w:r w:rsidRPr="0068766D">
        <w:t>4.4</w:t>
      </w:r>
      <w:r w:rsidR="0047467D">
        <w:rPr>
          <w:rFonts w:hint="eastAsia"/>
        </w:rPr>
        <w:t xml:space="preserve"> </w:t>
      </w:r>
      <w:r w:rsidRPr="0068766D">
        <w:t>kW</w:t>
      </w:r>
      <w:r w:rsidRPr="0068766D">
        <w:rPr>
          <w:b/>
          <w:lang w:val="de-DE"/>
        </w:rPr>
        <w:t>·</w:t>
      </w:r>
      <w:r w:rsidRPr="0068766D">
        <w:t xml:space="preserve">h </w:t>
      </w:r>
    </w:p>
    <w:p w14:paraId="04311684" w14:textId="02818AA4" w:rsidR="00BB6BF6" w:rsidRPr="0068766D" w:rsidRDefault="00BB6BF6" w:rsidP="00BB6BF6">
      <w:r w:rsidRPr="0068766D">
        <w:t>B</w:t>
      </w:r>
      <w:r w:rsidRPr="0068766D">
        <w:t>．</w:t>
      </w:r>
      <w:r w:rsidRPr="0068766D">
        <w:rPr>
          <w:i/>
        </w:rPr>
        <w:t>t</w:t>
      </w:r>
      <w:r w:rsidR="0047467D">
        <w:t xml:space="preserve"> = </w:t>
      </w:r>
      <w:r w:rsidRPr="0068766D">
        <w:t>0.01</w:t>
      </w:r>
      <w:r w:rsidR="0047467D">
        <w:rPr>
          <w:rFonts w:hint="eastAsia"/>
        </w:rPr>
        <w:t xml:space="preserve"> </w:t>
      </w:r>
      <w:r w:rsidRPr="0068766D">
        <w:t>s</w:t>
      </w:r>
      <w:r w:rsidRPr="0068766D">
        <w:t>时</w:t>
      </w:r>
      <w:r w:rsidRPr="0068766D">
        <w:rPr>
          <w:rFonts w:hint="eastAsia"/>
        </w:rPr>
        <w:t>，</w:t>
      </w:r>
      <w:r w:rsidRPr="0068766D">
        <w:t>受电线圈中感应电流最大</w:t>
      </w:r>
    </w:p>
    <w:p w14:paraId="6A3980D8" w14:textId="74C813EE" w:rsidR="00BB6BF6" w:rsidRPr="0068766D" w:rsidRDefault="00BB6BF6" w:rsidP="00BB6BF6">
      <w:r w:rsidRPr="0068766D">
        <w:t>C</w:t>
      </w:r>
      <w:r w:rsidRPr="0068766D">
        <w:t>．</w:t>
      </w:r>
      <w:r w:rsidRPr="0068766D">
        <w:rPr>
          <w:i/>
        </w:rPr>
        <w:t>t</w:t>
      </w:r>
      <w:r w:rsidR="0047467D">
        <w:t xml:space="preserve"> = </w:t>
      </w:r>
      <w:r w:rsidRPr="0068766D">
        <w:t>0.0</w:t>
      </w:r>
      <w:r w:rsidRPr="0068766D">
        <w:rPr>
          <w:rFonts w:hint="eastAsia"/>
        </w:rPr>
        <w:t>2</w:t>
      </w:r>
      <w:r w:rsidR="0047467D">
        <w:rPr>
          <w:rFonts w:hint="eastAsia"/>
        </w:rPr>
        <w:t xml:space="preserve"> </w:t>
      </w:r>
      <w:r w:rsidRPr="0068766D">
        <w:t>s</w:t>
      </w:r>
      <w:r w:rsidRPr="0068766D">
        <w:t>时</w:t>
      </w:r>
      <w:r w:rsidRPr="0068766D">
        <w:rPr>
          <w:rFonts w:hint="eastAsia"/>
        </w:rPr>
        <w:t>，</w:t>
      </w:r>
      <w:r w:rsidRPr="0068766D">
        <w:t>两线圈之间相互作用的</w:t>
      </w:r>
      <w:r>
        <w:rPr>
          <w:rFonts w:hint="eastAsia"/>
        </w:rPr>
        <w:t>磁力</w:t>
      </w:r>
      <w:r w:rsidRPr="0068766D">
        <w:t>为零</w:t>
      </w:r>
    </w:p>
    <w:p w14:paraId="3B10D5D5" w14:textId="60A3A9A8" w:rsidR="00BB6BF6" w:rsidRPr="0068766D" w:rsidRDefault="00BB6BF6" w:rsidP="00BB6BF6">
      <w:r w:rsidRPr="0068766D">
        <w:t>D</w:t>
      </w:r>
      <w:r w:rsidRPr="0068766D">
        <w:t>．为了提高充电效率，可以在受电线圈上加装</w:t>
      </w:r>
      <w:r w:rsidRPr="0068766D">
        <w:rPr>
          <w:rFonts w:hint="eastAsia"/>
        </w:rPr>
        <w:t>铝</w:t>
      </w:r>
      <w:r w:rsidRPr="0068766D">
        <w:t>板</w:t>
      </w:r>
    </w:p>
    <w:p w14:paraId="0FE80D6C" w14:textId="17010A0B" w:rsidR="00BB6BF6" w:rsidRPr="0068766D" w:rsidRDefault="00BB6BF6" w:rsidP="00BB6BF6"/>
    <w:p w14:paraId="54578ED2" w14:textId="0D1474A2" w:rsidR="00BB6BF6" w:rsidRPr="0068766D" w:rsidRDefault="00BB6BF6" w:rsidP="00BB6BF6">
      <w:r w:rsidRPr="001A1C31">
        <w:rPr>
          <w:rFonts w:hint="eastAsia"/>
          <w:bCs/>
        </w:rPr>
        <w:t>3</w:t>
      </w:r>
      <w:r w:rsidRPr="001A1C31">
        <w:rPr>
          <w:bCs/>
        </w:rPr>
        <w:t>．</w:t>
      </w:r>
      <w:r w:rsidRPr="0068766D">
        <w:t>某实验小组</w:t>
      </w:r>
      <w:r w:rsidRPr="0068766D">
        <w:rPr>
          <w:rFonts w:hint="eastAsia"/>
        </w:rPr>
        <w:t>对</w:t>
      </w:r>
      <w:r w:rsidRPr="0068766D">
        <w:t>手机电池进行如下实验研究：</w:t>
      </w:r>
    </w:p>
    <w:p w14:paraId="3E0EFD09" w14:textId="074B7382" w:rsidR="00BB6BF6" w:rsidRPr="0068766D" w:rsidRDefault="00BB6BF6" w:rsidP="00BB6BF6">
      <w:r w:rsidRPr="0068766D">
        <w:rPr>
          <w:rFonts w:hint="eastAsia"/>
        </w:rPr>
        <w:t>①</w:t>
      </w:r>
      <w:r w:rsidRPr="0068766D">
        <w:rPr>
          <w:rFonts w:hint="eastAsia"/>
        </w:rPr>
        <w:t xml:space="preserve"> </w:t>
      </w:r>
      <w:r w:rsidRPr="0068766D">
        <w:t>正常使用手机至自动关机，取出电池，用数字理想电压表测出电池两端电压</w:t>
      </w:r>
      <w:r w:rsidRPr="0068766D">
        <w:rPr>
          <w:i/>
        </w:rPr>
        <w:t>U</w:t>
      </w:r>
      <w:r w:rsidRPr="0068766D">
        <w:rPr>
          <w:rFonts w:hint="eastAsia"/>
          <w:vertAlign w:val="subscript"/>
        </w:rPr>
        <w:t>0</w:t>
      </w:r>
      <w:r w:rsidR="0047467D">
        <w:t xml:space="preserve"> = </w:t>
      </w:r>
      <w:r w:rsidRPr="0068766D">
        <w:rPr>
          <w:rFonts w:hint="eastAsia"/>
        </w:rPr>
        <w:t>2</w:t>
      </w:r>
      <w:r w:rsidRPr="0068766D">
        <w:t>.</w:t>
      </w:r>
      <w:r w:rsidRPr="0068766D">
        <w:rPr>
          <w:rFonts w:hint="eastAsia"/>
        </w:rPr>
        <w:t>75</w:t>
      </w:r>
      <w:r w:rsidR="001A1C31">
        <w:rPr>
          <w:rFonts w:hint="eastAsia"/>
        </w:rPr>
        <w:t xml:space="preserve"> </w:t>
      </w:r>
      <w:r w:rsidRPr="0068766D">
        <w:t>V</w:t>
      </w:r>
      <w:r w:rsidRPr="0068766D">
        <w:rPr>
          <w:rFonts w:hint="eastAsia"/>
        </w:rPr>
        <w:t>。</w:t>
      </w:r>
    </w:p>
    <w:p w14:paraId="600E0794" w14:textId="7EA5ED1C" w:rsidR="00BB6BF6" w:rsidRPr="0068766D" w:rsidRDefault="00BB6BF6" w:rsidP="00BB6BF6">
      <w:r w:rsidRPr="0068766D">
        <w:rPr>
          <w:rFonts w:hint="eastAsia"/>
        </w:rPr>
        <w:t>②</w:t>
      </w:r>
      <w:r w:rsidRPr="0068766D">
        <w:rPr>
          <w:rFonts w:hint="eastAsia"/>
        </w:rPr>
        <w:t xml:space="preserve"> </w:t>
      </w:r>
      <w:r w:rsidRPr="0068766D">
        <w:t>将电池装入手机</w:t>
      </w:r>
      <w:r w:rsidRPr="0068766D">
        <w:rPr>
          <w:rFonts w:hint="eastAsia"/>
        </w:rPr>
        <w:t>，</w:t>
      </w:r>
      <w:r w:rsidRPr="0068766D">
        <w:t>用无线充电器</w:t>
      </w:r>
      <w:r w:rsidRPr="0068766D">
        <w:rPr>
          <w:rFonts w:hint="eastAsia"/>
        </w:rPr>
        <w:t>给</w:t>
      </w:r>
      <w:r w:rsidRPr="0068766D">
        <w:t>手机充电至</w:t>
      </w:r>
      <w:r w:rsidRPr="0068766D">
        <w:t>100%</w:t>
      </w:r>
      <w:r w:rsidRPr="0068766D">
        <w:rPr>
          <w:rFonts w:hint="eastAsia"/>
        </w:rPr>
        <w:t>。</w:t>
      </w:r>
    </w:p>
    <w:p w14:paraId="15459348" w14:textId="0D27FADF" w:rsidR="00BB6BF6" w:rsidRPr="0068766D" w:rsidRDefault="00BB6BF6" w:rsidP="00BB6BF6">
      <w:r w:rsidRPr="0068766D">
        <w:rPr>
          <w:rFonts w:hint="eastAsia"/>
        </w:rPr>
        <w:t>③</w:t>
      </w:r>
      <w:r w:rsidRPr="0068766D">
        <w:rPr>
          <w:rFonts w:hint="eastAsia"/>
        </w:rPr>
        <w:t xml:space="preserve"> </w:t>
      </w:r>
      <w:r w:rsidRPr="0068766D">
        <w:t>从手机中取出电池，接入</w:t>
      </w:r>
      <w:r w:rsidRPr="0068766D">
        <w:rPr>
          <w:rFonts w:hint="eastAsia"/>
        </w:rPr>
        <w:t>图（甲）</w:t>
      </w:r>
      <w:r w:rsidRPr="0068766D">
        <w:t>电路</w:t>
      </w:r>
      <w:r w:rsidRPr="0068766D">
        <w:rPr>
          <w:rFonts w:hint="eastAsia"/>
        </w:rPr>
        <w:t>。</w:t>
      </w:r>
      <w:r w:rsidRPr="0068766D">
        <w:t>断开</w:t>
      </w:r>
      <w:r w:rsidRPr="0068766D">
        <w:rPr>
          <w:rFonts w:hint="eastAsia"/>
        </w:rPr>
        <w:t>S</w:t>
      </w:r>
      <w:r w:rsidRPr="0068766D">
        <w:rPr>
          <w:vertAlign w:val="subscript"/>
        </w:rPr>
        <w:t>2</w:t>
      </w:r>
      <w:r w:rsidRPr="0068766D">
        <w:t>，闭合</w:t>
      </w:r>
      <w:r w:rsidRPr="0068766D">
        <w:rPr>
          <w:rFonts w:hint="eastAsia"/>
        </w:rPr>
        <w:t>S</w:t>
      </w:r>
      <w:r w:rsidRPr="0068766D">
        <w:rPr>
          <w:vertAlign w:val="subscript"/>
        </w:rPr>
        <w:t>1</w:t>
      </w:r>
      <w:r w:rsidRPr="0068766D">
        <w:t>，读出电压表的示数</w:t>
      </w:r>
      <w:r w:rsidRPr="0068766D">
        <w:rPr>
          <w:i/>
        </w:rPr>
        <w:t>U</w:t>
      </w:r>
      <w:r w:rsidRPr="0068766D">
        <w:rPr>
          <w:vertAlign w:val="subscript"/>
        </w:rPr>
        <w:t>1</w:t>
      </w:r>
      <w:r w:rsidR="0047467D">
        <w:t xml:space="preserve"> = </w:t>
      </w:r>
      <w:r w:rsidRPr="0068766D">
        <w:t>4.18</w:t>
      </w:r>
      <w:r w:rsidR="001A1C31">
        <w:rPr>
          <w:rFonts w:hint="eastAsia"/>
        </w:rPr>
        <w:t xml:space="preserve"> </w:t>
      </w:r>
      <w:r w:rsidRPr="0068766D">
        <w:t>V</w:t>
      </w:r>
      <w:r w:rsidRPr="0068766D">
        <w:rPr>
          <w:rFonts w:hint="eastAsia"/>
        </w:rPr>
        <w:t>。</w:t>
      </w:r>
    </w:p>
    <w:p w14:paraId="292FF4D1" w14:textId="476EB0EB" w:rsidR="00BB6BF6" w:rsidRPr="0068766D" w:rsidRDefault="00A819EE" w:rsidP="00BB6BF6">
      <w:r>
        <w:rPr>
          <w:noProof/>
        </w:rPr>
        <mc:AlternateContent>
          <mc:Choice Requires="wpg">
            <w:drawing>
              <wp:anchor distT="0" distB="0" distL="114300" distR="114300" simplePos="0" relativeHeight="251755008" behindDoc="0" locked="0" layoutInCell="1" allowOverlap="1" wp14:anchorId="6AA97B6A" wp14:editId="7CCC6CF3">
                <wp:simplePos x="0" y="0"/>
                <wp:positionH relativeFrom="column">
                  <wp:posOffset>1854200</wp:posOffset>
                </wp:positionH>
                <wp:positionV relativeFrom="paragraph">
                  <wp:posOffset>302895</wp:posOffset>
                </wp:positionV>
                <wp:extent cx="3683000" cy="1705610"/>
                <wp:effectExtent l="0" t="0" r="31750" b="8890"/>
                <wp:wrapSquare wrapText="bothSides"/>
                <wp:docPr id="66849234" name="组合 703"/>
                <wp:cNvGraphicFramePr/>
                <a:graphic xmlns:a="http://schemas.openxmlformats.org/drawingml/2006/main">
                  <a:graphicData uri="http://schemas.microsoft.com/office/word/2010/wordprocessingGroup">
                    <wpg:wgp>
                      <wpg:cNvGrpSpPr/>
                      <wpg:grpSpPr>
                        <a:xfrm>
                          <a:off x="0" y="0"/>
                          <a:ext cx="3683000" cy="1705610"/>
                          <a:chOff x="0" y="0"/>
                          <a:chExt cx="3683545" cy="1705610"/>
                        </a:xfrm>
                      </wpg:grpSpPr>
                      <wpg:grpSp>
                        <wpg:cNvPr id="1189097626" name="组合 10"/>
                        <wpg:cNvGrpSpPr/>
                        <wpg:grpSpPr>
                          <a:xfrm>
                            <a:off x="0" y="217715"/>
                            <a:ext cx="1367155" cy="1292388"/>
                            <a:chOff x="-4063" y="37598"/>
                            <a:chExt cx="1410527" cy="1093672"/>
                          </a:xfrm>
                        </wpg:grpSpPr>
                        <wps:wsp>
                          <wps:cNvPr id="164551136" name="任意多边形: 形状 34"/>
                          <wps:cNvSpPr/>
                          <wps:spPr>
                            <a:xfrm rot="5400000" flipH="1">
                              <a:off x="856372" y="432675"/>
                              <a:ext cx="272944" cy="629712"/>
                            </a:xfrm>
                            <a:custGeom>
                              <a:avLst/>
                              <a:gdLst>
                                <a:gd name="connsiteX0" fmla="*/ 167640 w 167640"/>
                                <a:gd name="connsiteY0" fmla="*/ 0 h 304800"/>
                                <a:gd name="connsiteX1" fmla="*/ 0 w 167640"/>
                                <a:gd name="connsiteY1" fmla="*/ 0 h 304800"/>
                                <a:gd name="connsiteX2" fmla="*/ 0 w 167640"/>
                                <a:gd name="connsiteY2" fmla="*/ 304800 h 304800"/>
                              </a:gdLst>
                              <a:ahLst/>
                              <a:cxnLst>
                                <a:cxn ang="0">
                                  <a:pos x="connsiteX0" y="connsiteY0"/>
                                </a:cxn>
                                <a:cxn ang="0">
                                  <a:pos x="connsiteX1" y="connsiteY1"/>
                                </a:cxn>
                                <a:cxn ang="0">
                                  <a:pos x="connsiteX2" y="connsiteY2"/>
                                </a:cxn>
                              </a:cxnLst>
                              <a:rect l="l" t="t" r="r" b="b"/>
                              <a:pathLst>
                                <a:path w="167640" h="304800">
                                  <a:moveTo>
                                    <a:pt x="167640" y="0"/>
                                  </a:moveTo>
                                  <a:lnTo>
                                    <a:pt x="0" y="0"/>
                                  </a:lnTo>
                                  <a:lnTo>
                                    <a:pt x="0" y="304800"/>
                                  </a:lnTo>
                                </a:path>
                              </a:pathLst>
                            </a:custGeom>
                            <a:noFill/>
                            <a:ln w="6350" cap="flat" cmpd="sng" algn="ctr">
                              <a:solidFill>
                                <a:schemeClr val="tx1"/>
                              </a:solidFill>
                              <a:prstDash val="solid"/>
                              <a:miter lim="800000"/>
                            </a:ln>
                            <a:effectLst/>
                          </wps:spPr>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524319396" name="文本框 2"/>
                          <wps:cNvSpPr txBox="1">
                            <a:spLocks noChangeArrowheads="1"/>
                          </wps:cNvSpPr>
                          <wps:spPr bwMode="auto">
                            <a:xfrm>
                              <a:off x="6021" y="443632"/>
                              <a:ext cx="169072" cy="175540"/>
                            </a:xfrm>
                            <a:prstGeom prst="rect">
                              <a:avLst/>
                            </a:prstGeom>
                            <a:noFill/>
                            <a:ln w="9525">
                              <a:noFill/>
                              <a:miter lim="800000"/>
                              <a:headEnd/>
                              <a:tailEnd/>
                            </a:ln>
                          </wps:spPr>
                          <wps:txbx>
                            <w:txbxContent>
                              <w:p w14:paraId="27A6676F" w14:textId="77777777" w:rsidR="00101A89" w:rsidRPr="006B256A" w:rsidRDefault="00101A89" w:rsidP="00101A89">
                                <w:pPr>
                                  <w:rPr>
                                    <w:sz w:val="18"/>
                                  </w:rPr>
                                </w:pPr>
                                <w:r w:rsidRPr="006B256A">
                                  <w:rPr>
                                    <w:sz w:val="18"/>
                                  </w:rPr>
                                  <w:t>A</w:t>
                                </w:r>
                              </w:p>
                            </w:txbxContent>
                          </wps:txbx>
                          <wps:bodyPr rot="0" vert="horz" wrap="none" lIns="36000" tIns="0" rIns="36000" bIns="0" anchor="t" anchorCtr="0">
                            <a:spAutoFit/>
                          </wps:bodyPr>
                        </wps:wsp>
                        <wps:wsp>
                          <wps:cNvPr id="1652464070" name="文本框 2"/>
                          <wps:cNvSpPr txBox="1">
                            <a:spLocks noChangeArrowheads="1"/>
                          </wps:cNvSpPr>
                          <wps:spPr bwMode="auto">
                            <a:xfrm>
                              <a:off x="1231942" y="457227"/>
                              <a:ext cx="169072" cy="175540"/>
                            </a:xfrm>
                            <a:prstGeom prst="rect">
                              <a:avLst/>
                            </a:prstGeom>
                            <a:noFill/>
                            <a:ln w="9525">
                              <a:noFill/>
                              <a:miter lim="800000"/>
                              <a:headEnd/>
                              <a:tailEnd/>
                            </a:ln>
                          </wps:spPr>
                          <wps:txbx>
                            <w:txbxContent>
                              <w:p w14:paraId="35DAD4A8" w14:textId="77777777" w:rsidR="00101A89" w:rsidRPr="006B256A" w:rsidRDefault="00101A89" w:rsidP="00101A89">
                                <w:pPr>
                                  <w:rPr>
                                    <w:sz w:val="18"/>
                                  </w:rPr>
                                </w:pPr>
                                <w:r>
                                  <w:rPr>
                                    <w:sz w:val="18"/>
                                  </w:rPr>
                                  <w:t>V</w:t>
                                </w:r>
                              </w:p>
                            </w:txbxContent>
                          </wps:txbx>
                          <wps:bodyPr rot="0" vert="horz" wrap="none" lIns="36000" tIns="0" rIns="36000" bIns="0" anchor="t" anchorCtr="0">
                            <a:spAutoFit/>
                          </wps:bodyPr>
                        </wps:wsp>
                        <wps:wsp>
                          <wps:cNvPr id="690938028" name="直接连接符 24"/>
                          <wps:cNvCnPr/>
                          <wps:spPr>
                            <a:xfrm>
                              <a:off x="679954" y="214805"/>
                              <a:ext cx="0" cy="274538"/>
                            </a:xfrm>
                            <a:prstGeom prst="line">
                              <a:avLst/>
                            </a:prstGeom>
                            <a:noFill/>
                            <a:ln w="6350" cap="flat" cmpd="sng" algn="ctr">
                              <a:solidFill>
                                <a:schemeClr val="tx1"/>
                              </a:solidFill>
                              <a:prstDash val="solid"/>
                              <a:miter lim="800000"/>
                            </a:ln>
                            <a:effectLst/>
                          </wps:spPr>
                          <wps:bodyPr/>
                        </wps:wsp>
                        <wps:wsp>
                          <wps:cNvPr id="254456967" name="椭圆 25"/>
                          <wps:cNvSpPr>
                            <a:spLocks/>
                          </wps:cNvSpPr>
                          <wps:spPr>
                            <a:xfrm>
                              <a:off x="256189" y="206010"/>
                              <a:ext cx="39260" cy="32209"/>
                            </a:xfrm>
                            <a:prstGeom prst="ellipse">
                              <a:avLst/>
                            </a:prstGeom>
                            <a:noFill/>
                            <a:ln w="12700" cap="flat" cmpd="sng" algn="ctr">
                              <a:solidFill>
                                <a:srgbClr val="5B9BD5">
                                  <a:shade val="15000"/>
                                </a:srgbClr>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92479150" name="直接连接符 24"/>
                          <wps:cNvCnPr/>
                          <wps:spPr>
                            <a:xfrm flipV="1">
                              <a:off x="291662" y="140977"/>
                              <a:ext cx="155715" cy="78760"/>
                            </a:xfrm>
                            <a:prstGeom prst="line">
                              <a:avLst/>
                            </a:prstGeom>
                            <a:noFill/>
                            <a:ln w="12700" cap="flat" cmpd="sng" algn="ctr">
                              <a:solidFill>
                                <a:sysClr val="windowText" lastClr="000000"/>
                              </a:solidFill>
                              <a:prstDash val="solid"/>
                              <a:miter lim="800000"/>
                            </a:ln>
                            <a:effectLst/>
                          </wps:spPr>
                          <wps:bodyPr/>
                        </wps:wsp>
                        <wps:wsp>
                          <wps:cNvPr id="676405599" name="椭圆 25"/>
                          <wps:cNvSpPr>
                            <a:spLocks/>
                          </wps:cNvSpPr>
                          <wps:spPr>
                            <a:xfrm>
                              <a:off x="-4063" y="463779"/>
                              <a:ext cx="186487" cy="152995"/>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54834464" name="椭圆 25"/>
                          <wps:cNvSpPr>
                            <a:spLocks/>
                          </wps:cNvSpPr>
                          <wps:spPr>
                            <a:xfrm>
                              <a:off x="1219977" y="464099"/>
                              <a:ext cx="186487" cy="152995"/>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32592968" name="直接连接符 24"/>
                          <wps:cNvCnPr/>
                          <wps:spPr>
                            <a:xfrm>
                              <a:off x="582904" y="492776"/>
                              <a:ext cx="195516" cy="0"/>
                            </a:xfrm>
                            <a:prstGeom prst="line">
                              <a:avLst/>
                            </a:prstGeom>
                            <a:noFill/>
                            <a:ln w="12700" cap="flat" cmpd="sng" algn="ctr">
                              <a:solidFill>
                                <a:sysClr val="windowText" lastClr="000000"/>
                              </a:solidFill>
                              <a:prstDash val="solid"/>
                              <a:miter lim="800000"/>
                            </a:ln>
                            <a:effectLst/>
                          </wps:spPr>
                          <wps:bodyPr/>
                        </wps:wsp>
                        <wps:wsp>
                          <wps:cNvPr id="1046034267" name="直接连接符 24"/>
                          <wps:cNvCnPr/>
                          <wps:spPr>
                            <a:xfrm>
                              <a:off x="622133" y="534628"/>
                              <a:ext cx="117310" cy="0"/>
                            </a:xfrm>
                            <a:prstGeom prst="line">
                              <a:avLst/>
                            </a:prstGeom>
                            <a:noFill/>
                            <a:ln w="25400" cap="flat" cmpd="sng" algn="ctr">
                              <a:solidFill>
                                <a:sysClr val="windowText" lastClr="000000"/>
                              </a:solidFill>
                              <a:prstDash val="solid"/>
                              <a:miter lim="800000"/>
                            </a:ln>
                            <a:effectLst/>
                          </wps:spPr>
                          <wps:bodyPr/>
                        </wps:wsp>
                        <wps:wsp>
                          <wps:cNvPr id="1770972080" name="直接连接符 24"/>
                          <wps:cNvCnPr/>
                          <wps:spPr>
                            <a:xfrm>
                              <a:off x="472965" y="216776"/>
                              <a:ext cx="388913" cy="0"/>
                            </a:xfrm>
                            <a:prstGeom prst="line">
                              <a:avLst/>
                            </a:prstGeom>
                            <a:noFill/>
                            <a:ln w="6350" cap="flat" cmpd="sng" algn="ctr">
                              <a:solidFill>
                                <a:schemeClr val="tx1"/>
                              </a:solidFill>
                              <a:prstDash val="solid"/>
                              <a:miter lim="800000"/>
                            </a:ln>
                            <a:effectLst/>
                          </wps:spPr>
                          <wps:bodyPr/>
                        </wps:wsp>
                        <wps:wsp>
                          <wps:cNvPr id="433172066" name="椭圆 25"/>
                          <wps:cNvSpPr>
                            <a:spLocks/>
                          </wps:cNvSpPr>
                          <wps:spPr>
                            <a:xfrm>
                              <a:off x="660906" y="200404"/>
                              <a:ext cx="39261" cy="32209"/>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70770890" name="椭圆 25"/>
                          <wps:cNvSpPr>
                            <a:spLocks/>
                          </wps:cNvSpPr>
                          <wps:spPr>
                            <a:xfrm>
                              <a:off x="660906" y="868163"/>
                              <a:ext cx="39261" cy="32209"/>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13482051" name="直接连接符 24"/>
                          <wps:cNvCnPr/>
                          <wps:spPr>
                            <a:xfrm>
                              <a:off x="679954" y="534628"/>
                              <a:ext cx="0" cy="342386"/>
                            </a:xfrm>
                            <a:prstGeom prst="line">
                              <a:avLst/>
                            </a:prstGeom>
                            <a:noFill/>
                            <a:ln w="6350" cap="flat" cmpd="sng" algn="ctr">
                              <a:solidFill>
                                <a:sysClr val="windowText" lastClr="000000"/>
                              </a:solidFill>
                              <a:prstDash val="solid"/>
                              <a:miter lim="800000"/>
                            </a:ln>
                            <a:effectLst/>
                          </wps:spPr>
                          <wps:bodyPr/>
                        </wps:wsp>
                        <wps:wsp>
                          <wps:cNvPr id="221073125" name="文本框 2"/>
                          <wps:cNvSpPr txBox="1">
                            <a:spLocks noChangeArrowheads="1"/>
                          </wps:cNvSpPr>
                          <wps:spPr bwMode="auto">
                            <a:xfrm>
                              <a:off x="180391" y="44196"/>
                              <a:ext cx="189356" cy="175540"/>
                            </a:xfrm>
                            <a:prstGeom prst="rect">
                              <a:avLst/>
                            </a:prstGeom>
                            <a:noFill/>
                            <a:ln w="9525">
                              <a:noFill/>
                              <a:miter lim="800000"/>
                              <a:headEnd/>
                              <a:tailEnd/>
                            </a:ln>
                          </wps:spPr>
                          <wps:txbx>
                            <w:txbxContent>
                              <w:p w14:paraId="271D07E0" w14:textId="77777777" w:rsidR="00101A89" w:rsidRPr="006B256A" w:rsidRDefault="00101A89" w:rsidP="00101A89">
                                <w:pPr>
                                  <w:rPr>
                                    <w:sz w:val="18"/>
                                  </w:rPr>
                                </w:pPr>
                                <w:r>
                                  <w:rPr>
                                    <w:sz w:val="18"/>
                                  </w:rPr>
                                  <w:t>S</w:t>
                                </w:r>
                                <w:r w:rsidRPr="00DA11B7">
                                  <w:rPr>
                                    <w:rFonts w:hint="eastAsia"/>
                                    <w:sz w:val="18"/>
                                    <w:vertAlign w:val="subscript"/>
                                  </w:rPr>
                                  <w:t>2</w:t>
                                </w:r>
                              </w:p>
                            </w:txbxContent>
                          </wps:txbx>
                          <wps:bodyPr rot="0" vert="horz" wrap="none" lIns="36000" tIns="0" rIns="36000" bIns="0" anchor="t" anchorCtr="0">
                            <a:spAutoFit/>
                          </wps:bodyPr>
                        </wps:wsp>
                        <wps:wsp>
                          <wps:cNvPr id="1180775073" name="文本框 2"/>
                          <wps:cNvSpPr txBox="1">
                            <a:spLocks noChangeArrowheads="1"/>
                          </wps:cNvSpPr>
                          <wps:spPr bwMode="auto">
                            <a:xfrm>
                              <a:off x="247950" y="698454"/>
                              <a:ext cx="155985" cy="175540"/>
                            </a:xfrm>
                            <a:prstGeom prst="rect">
                              <a:avLst/>
                            </a:prstGeom>
                            <a:noFill/>
                            <a:ln w="9525">
                              <a:noFill/>
                              <a:miter lim="800000"/>
                              <a:headEnd/>
                              <a:tailEnd/>
                            </a:ln>
                          </wps:spPr>
                          <wps:txbx>
                            <w:txbxContent>
                              <w:p w14:paraId="1FC3E3DC" w14:textId="77777777" w:rsidR="00101A89" w:rsidRPr="00DB76CE" w:rsidRDefault="00101A89" w:rsidP="00101A89">
                                <w:pPr>
                                  <w:rPr>
                                    <w:sz w:val="18"/>
                                    <w:vertAlign w:val="subscript"/>
                                  </w:rPr>
                                </w:pPr>
                                <w:r w:rsidRPr="00DB76CE">
                                  <w:rPr>
                                    <w:i/>
                                    <w:iCs/>
                                    <w:sz w:val="18"/>
                                  </w:rPr>
                                  <w:t>R</w:t>
                                </w:r>
                              </w:p>
                            </w:txbxContent>
                          </wps:txbx>
                          <wps:bodyPr rot="0" vert="horz" wrap="none" lIns="36000" tIns="0" rIns="36000" bIns="0" anchor="t" anchorCtr="0">
                            <a:spAutoFit/>
                          </wps:bodyPr>
                        </wps:wsp>
                        <wps:wsp>
                          <wps:cNvPr id="1012507137" name="文本框 2"/>
                          <wps:cNvSpPr txBox="1">
                            <a:spLocks noChangeArrowheads="1"/>
                          </wps:cNvSpPr>
                          <wps:spPr bwMode="auto">
                            <a:xfrm>
                              <a:off x="447377" y="955730"/>
                              <a:ext cx="555787" cy="175540"/>
                            </a:xfrm>
                            <a:prstGeom prst="rect">
                              <a:avLst/>
                            </a:prstGeom>
                            <a:noFill/>
                            <a:ln w="9525">
                              <a:noFill/>
                              <a:miter lim="800000"/>
                              <a:headEnd/>
                              <a:tailEnd/>
                            </a:ln>
                          </wps:spPr>
                          <wps:txbx>
                            <w:txbxContent>
                              <w:p w14:paraId="39092D57" w14:textId="77777777" w:rsidR="00101A89" w:rsidRPr="00342198" w:rsidRDefault="00101A89" w:rsidP="00101A89">
                                <w:pPr>
                                  <w:rPr>
                                    <w:color w:val="000000"/>
                                    <w:kern w:val="0"/>
                                    <w:sz w:val="18"/>
                                    <w:szCs w:val="18"/>
                                  </w:rPr>
                                </w:pPr>
                                <w:r>
                                  <w:rPr>
                                    <w:rFonts w:hint="eastAsia"/>
                                    <w:color w:val="000000"/>
                                    <w:sz w:val="18"/>
                                    <w:szCs w:val="18"/>
                                  </w:rPr>
                                  <w:t>图（甲）</w:t>
                                </w:r>
                              </w:p>
                            </w:txbxContent>
                          </wps:txbx>
                          <wps:bodyPr rot="0" vert="horz" wrap="none" lIns="36000" tIns="0" rIns="36000" bIns="0" anchor="t" anchorCtr="0">
                            <a:spAutoFit/>
                          </wps:bodyPr>
                        </wps:wsp>
                        <wps:wsp>
                          <wps:cNvPr id="661356776" name="椭圆 25"/>
                          <wps:cNvSpPr>
                            <a:spLocks/>
                          </wps:cNvSpPr>
                          <wps:spPr>
                            <a:xfrm>
                              <a:off x="861190" y="200098"/>
                              <a:ext cx="39260" cy="32209"/>
                            </a:xfrm>
                            <a:prstGeom prst="ellipse">
                              <a:avLst/>
                            </a:prstGeom>
                            <a:noFill/>
                            <a:ln w="12700" cap="flat" cmpd="sng" algn="ctr">
                              <a:solidFill>
                                <a:srgbClr val="5B9BD5">
                                  <a:shade val="15000"/>
                                </a:srgbClr>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48331422" name="直接连接符 24"/>
                          <wps:cNvCnPr/>
                          <wps:spPr>
                            <a:xfrm flipV="1">
                              <a:off x="896663" y="133095"/>
                              <a:ext cx="155715" cy="78760"/>
                            </a:xfrm>
                            <a:prstGeom prst="line">
                              <a:avLst/>
                            </a:prstGeom>
                            <a:noFill/>
                            <a:ln w="12700" cap="flat" cmpd="sng" algn="ctr">
                              <a:solidFill>
                                <a:sysClr val="windowText" lastClr="000000"/>
                              </a:solidFill>
                              <a:prstDash val="solid"/>
                              <a:miter lim="800000"/>
                            </a:ln>
                            <a:effectLst/>
                          </wps:spPr>
                          <wps:bodyPr/>
                        </wps:wsp>
                        <wps:wsp>
                          <wps:cNvPr id="2130016205" name="任意多边形: 形状 34"/>
                          <wps:cNvSpPr/>
                          <wps:spPr>
                            <a:xfrm>
                              <a:off x="88681" y="220718"/>
                              <a:ext cx="167275" cy="241137"/>
                            </a:xfrm>
                            <a:custGeom>
                              <a:avLst/>
                              <a:gdLst>
                                <a:gd name="connsiteX0" fmla="*/ 167640 w 167640"/>
                                <a:gd name="connsiteY0" fmla="*/ 0 h 304800"/>
                                <a:gd name="connsiteX1" fmla="*/ 0 w 167640"/>
                                <a:gd name="connsiteY1" fmla="*/ 0 h 304800"/>
                                <a:gd name="connsiteX2" fmla="*/ 0 w 167640"/>
                                <a:gd name="connsiteY2" fmla="*/ 304800 h 304800"/>
                              </a:gdLst>
                              <a:ahLst/>
                              <a:cxnLst>
                                <a:cxn ang="0">
                                  <a:pos x="connsiteX0" y="connsiteY0"/>
                                </a:cxn>
                                <a:cxn ang="0">
                                  <a:pos x="connsiteX1" y="connsiteY1"/>
                                </a:cxn>
                                <a:cxn ang="0">
                                  <a:pos x="connsiteX2" y="connsiteY2"/>
                                </a:cxn>
                              </a:cxnLst>
                              <a:rect l="l" t="t" r="r" b="b"/>
                              <a:pathLst>
                                <a:path w="167640" h="304800">
                                  <a:moveTo>
                                    <a:pt x="167640" y="0"/>
                                  </a:moveTo>
                                  <a:lnTo>
                                    <a:pt x="0" y="0"/>
                                  </a:lnTo>
                                  <a:lnTo>
                                    <a:pt x="0" y="304800"/>
                                  </a:lnTo>
                                </a:path>
                              </a:pathLst>
                            </a:custGeom>
                            <a:noFill/>
                            <a:ln w="6350" cap="flat" cmpd="sng" algn="ctr">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1746822364" name="任意多边形: 形状 35"/>
                          <wps:cNvSpPr/>
                          <wps:spPr>
                            <a:xfrm>
                              <a:off x="88681" y="617095"/>
                              <a:ext cx="589308" cy="268021"/>
                            </a:xfrm>
                            <a:custGeom>
                              <a:avLst/>
                              <a:gdLst>
                                <a:gd name="connsiteX0" fmla="*/ 0 w 886097"/>
                                <a:gd name="connsiteY0" fmla="*/ 0 h 302623"/>
                                <a:gd name="connsiteX1" fmla="*/ 0 w 886097"/>
                                <a:gd name="connsiteY1" fmla="*/ 302623 h 302623"/>
                                <a:gd name="connsiteX2" fmla="*/ 886097 w 886097"/>
                                <a:gd name="connsiteY2" fmla="*/ 302623 h 302623"/>
                              </a:gdLst>
                              <a:ahLst/>
                              <a:cxnLst>
                                <a:cxn ang="0">
                                  <a:pos x="connsiteX0" y="connsiteY0"/>
                                </a:cxn>
                                <a:cxn ang="0">
                                  <a:pos x="connsiteX1" y="connsiteY1"/>
                                </a:cxn>
                                <a:cxn ang="0">
                                  <a:pos x="connsiteX2" y="connsiteY2"/>
                                </a:cxn>
                              </a:cxnLst>
                              <a:rect l="l" t="t" r="r" b="b"/>
                              <a:pathLst>
                                <a:path w="886097" h="302623">
                                  <a:moveTo>
                                    <a:pt x="0" y="0"/>
                                  </a:moveTo>
                                  <a:lnTo>
                                    <a:pt x="0" y="302623"/>
                                  </a:lnTo>
                                  <a:lnTo>
                                    <a:pt x="886097" y="302623"/>
                                  </a:lnTo>
                                </a:path>
                              </a:pathLst>
                            </a:custGeom>
                            <a:noFill/>
                            <a:ln w="6350" cap="flat" cmpd="sng" algn="ctr">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473219058" name="任意多边形: 形状 34"/>
                          <wps:cNvSpPr/>
                          <wps:spPr>
                            <a:xfrm flipH="1">
                              <a:off x="1052348" y="216776"/>
                              <a:ext cx="260688" cy="245079"/>
                            </a:xfrm>
                            <a:custGeom>
                              <a:avLst/>
                              <a:gdLst>
                                <a:gd name="connsiteX0" fmla="*/ 167640 w 167640"/>
                                <a:gd name="connsiteY0" fmla="*/ 0 h 304800"/>
                                <a:gd name="connsiteX1" fmla="*/ 0 w 167640"/>
                                <a:gd name="connsiteY1" fmla="*/ 0 h 304800"/>
                                <a:gd name="connsiteX2" fmla="*/ 0 w 167640"/>
                                <a:gd name="connsiteY2" fmla="*/ 304800 h 304800"/>
                              </a:gdLst>
                              <a:ahLst/>
                              <a:cxnLst>
                                <a:cxn ang="0">
                                  <a:pos x="connsiteX0" y="connsiteY0"/>
                                </a:cxn>
                                <a:cxn ang="0">
                                  <a:pos x="connsiteX1" y="connsiteY1"/>
                                </a:cxn>
                                <a:cxn ang="0">
                                  <a:pos x="connsiteX2" y="connsiteY2"/>
                                </a:cxn>
                              </a:cxnLst>
                              <a:rect l="l" t="t" r="r" b="b"/>
                              <a:pathLst>
                                <a:path w="167640" h="304800">
                                  <a:moveTo>
                                    <a:pt x="167640" y="0"/>
                                  </a:moveTo>
                                  <a:lnTo>
                                    <a:pt x="0" y="0"/>
                                  </a:lnTo>
                                  <a:lnTo>
                                    <a:pt x="0" y="304800"/>
                                  </a:lnTo>
                                </a:path>
                              </a:pathLst>
                            </a:custGeom>
                            <a:noFill/>
                            <a:ln w="6350" cap="flat" cmpd="sng" algn="ctr">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85163764" name="矩形 38"/>
                          <wps:cNvSpPr/>
                          <wps:spPr>
                            <a:xfrm>
                              <a:off x="206922" y="852532"/>
                              <a:ext cx="284560" cy="67935"/>
                            </a:xfrm>
                            <a:prstGeom prst="rect">
                              <a:avLst/>
                            </a:prstGeom>
                            <a:solidFill>
                              <a:schemeClr val="bg1"/>
                            </a:solid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66493133" name="直接连接符 24"/>
                          <wps:cNvCnPr/>
                          <wps:spPr>
                            <a:xfrm flipV="1">
                              <a:off x="277867" y="754774"/>
                              <a:ext cx="188305" cy="215417"/>
                            </a:xfrm>
                            <a:prstGeom prst="line">
                              <a:avLst/>
                            </a:prstGeom>
                            <a:noFill/>
                            <a:ln w="6350" cap="flat" cmpd="sng" algn="ctr">
                              <a:solidFill>
                                <a:sysClr val="windowText" lastClr="000000"/>
                              </a:solidFill>
                              <a:prstDash val="solid"/>
                              <a:miter lim="800000"/>
                              <a:tailEnd type="triangle" w="sm" len="med"/>
                            </a:ln>
                            <a:effectLst/>
                          </wps:spPr>
                          <wps:bodyPr/>
                        </wps:wsp>
                        <wps:wsp>
                          <wps:cNvPr id="2078507015" name="文本框 2"/>
                          <wps:cNvSpPr txBox="1">
                            <a:spLocks noChangeArrowheads="1"/>
                          </wps:cNvSpPr>
                          <wps:spPr bwMode="auto">
                            <a:xfrm>
                              <a:off x="787469" y="37598"/>
                              <a:ext cx="189356" cy="175540"/>
                            </a:xfrm>
                            <a:prstGeom prst="rect">
                              <a:avLst/>
                            </a:prstGeom>
                            <a:noFill/>
                            <a:ln w="9525">
                              <a:noFill/>
                              <a:miter lim="800000"/>
                              <a:headEnd/>
                              <a:tailEnd/>
                            </a:ln>
                          </wps:spPr>
                          <wps:txbx>
                            <w:txbxContent>
                              <w:p w14:paraId="64A8A6E2" w14:textId="6E257E68" w:rsidR="00101A89" w:rsidRPr="006B256A" w:rsidRDefault="00101A89" w:rsidP="00101A89">
                                <w:pPr>
                                  <w:rPr>
                                    <w:sz w:val="18"/>
                                  </w:rPr>
                                </w:pPr>
                                <w:r>
                                  <w:rPr>
                                    <w:sz w:val="18"/>
                                  </w:rPr>
                                  <w:t>S</w:t>
                                </w:r>
                                <w:r>
                                  <w:rPr>
                                    <w:rFonts w:hint="eastAsia"/>
                                    <w:sz w:val="18"/>
                                    <w:vertAlign w:val="subscript"/>
                                  </w:rPr>
                                  <w:t>1</w:t>
                                </w:r>
                              </w:p>
                            </w:txbxContent>
                          </wps:txbx>
                          <wps:bodyPr rot="0" vert="horz" wrap="none" lIns="36000" tIns="0" rIns="36000" bIns="0" anchor="t" anchorCtr="0">
                            <a:spAutoFit/>
                          </wps:bodyPr>
                        </wps:wsp>
                        <wps:wsp>
                          <wps:cNvPr id="2137976878" name="文本框 2"/>
                          <wps:cNvSpPr txBox="1">
                            <a:spLocks noChangeArrowheads="1"/>
                          </wps:cNvSpPr>
                          <wps:spPr bwMode="auto">
                            <a:xfrm>
                              <a:off x="515548" y="340750"/>
                              <a:ext cx="156176" cy="175656"/>
                            </a:xfrm>
                            <a:prstGeom prst="rect">
                              <a:avLst/>
                            </a:prstGeom>
                            <a:noFill/>
                            <a:ln w="9525">
                              <a:noFill/>
                              <a:miter lim="800000"/>
                              <a:headEnd/>
                              <a:tailEnd/>
                            </a:ln>
                          </wps:spPr>
                          <wps:txbx>
                            <w:txbxContent>
                              <w:p w14:paraId="3CEC8C9C" w14:textId="3AC7780D" w:rsidR="00963B74" w:rsidRPr="00963B74" w:rsidRDefault="00963B74" w:rsidP="00101A89">
                                <w:pPr>
                                  <w:rPr>
                                    <w:i/>
                                    <w:iCs/>
                                    <w:sz w:val="18"/>
                                  </w:rPr>
                                </w:pPr>
                                <w:r w:rsidRPr="00963B74">
                                  <w:rPr>
                                    <w:rFonts w:hint="eastAsia"/>
                                    <w:i/>
                                    <w:iCs/>
                                    <w:sz w:val="18"/>
                                  </w:rPr>
                                  <w:t>E</w:t>
                                </w:r>
                              </w:p>
                            </w:txbxContent>
                          </wps:txbx>
                          <wps:bodyPr rot="0" vert="horz" wrap="none" lIns="36000" tIns="0" rIns="36000" bIns="0" anchor="t" anchorCtr="0">
                            <a:spAutoFit/>
                          </wps:bodyPr>
                        </wps:wsp>
                        <wps:wsp>
                          <wps:cNvPr id="1458624498" name="文本框 2"/>
                          <wps:cNvSpPr txBox="1">
                            <a:spLocks noChangeArrowheads="1"/>
                          </wps:cNvSpPr>
                          <wps:spPr bwMode="auto">
                            <a:xfrm>
                              <a:off x="700572" y="340750"/>
                              <a:ext cx="130626" cy="175656"/>
                            </a:xfrm>
                            <a:prstGeom prst="rect">
                              <a:avLst/>
                            </a:prstGeom>
                            <a:noFill/>
                            <a:ln w="9525">
                              <a:noFill/>
                              <a:miter lim="800000"/>
                              <a:headEnd/>
                              <a:tailEnd/>
                            </a:ln>
                          </wps:spPr>
                          <wps:txbx>
                            <w:txbxContent>
                              <w:p w14:paraId="7732028A" w14:textId="3AA4A51B" w:rsidR="00963B74" w:rsidRPr="00963B74" w:rsidRDefault="00963B74" w:rsidP="00101A89">
                                <w:pPr>
                                  <w:rPr>
                                    <w:i/>
                                    <w:iCs/>
                                    <w:sz w:val="18"/>
                                  </w:rPr>
                                </w:pPr>
                                <w:r>
                                  <w:rPr>
                                    <w:rFonts w:hint="eastAsia"/>
                                    <w:i/>
                                    <w:iCs/>
                                    <w:sz w:val="18"/>
                                  </w:rPr>
                                  <w:t>r</w:t>
                                </w:r>
                              </w:p>
                            </w:txbxContent>
                          </wps:txbx>
                          <wps:bodyPr rot="0" vert="horz" wrap="none" lIns="36000" tIns="0" rIns="36000" bIns="0" anchor="t" anchorCtr="0">
                            <a:spAutoFit/>
                          </wps:bodyPr>
                        </wps:wsp>
                      </wpg:grpSp>
                      <wpg:grpSp>
                        <wpg:cNvPr id="927172044" name="组合 14"/>
                        <wpg:cNvGrpSpPr/>
                        <wpg:grpSpPr>
                          <a:xfrm>
                            <a:off x="1528355" y="0"/>
                            <a:ext cx="2155190" cy="1705610"/>
                            <a:chOff x="22590" y="7995"/>
                            <a:chExt cx="2157096" cy="1704236"/>
                          </a:xfrm>
                        </wpg:grpSpPr>
                        <wpg:grpSp>
                          <wpg:cNvPr id="1725373937" name="组合 13"/>
                          <wpg:cNvGrpSpPr/>
                          <wpg:grpSpPr>
                            <a:xfrm>
                              <a:off x="22590" y="7995"/>
                              <a:ext cx="2157096" cy="1704236"/>
                              <a:chOff x="22590" y="7995"/>
                              <a:chExt cx="2157096" cy="1704236"/>
                            </a:xfrm>
                          </wpg:grpSpPr>
                          <wpg:grpSp>
                            <wpg:cNvPr id="1854447420" name="组合 12"/>
                            <wpg:cNvGrpSpPr/>
                            <wpg:grpSpPr>
                              <a:xfrm>
                                <a:off x="307428" y="78977"/>
                                <a:ext cx="1819120" cy="1279679"/>
                                <a:chOff x="0" y="78977"/>
                                <a:chExt cx="1819120" cy="1279679"/>
                              </a:xfrm>
                            </wpg:grpSpPr>
                            <wpg:grpSp>
                              <wpg:cNvPr id="1800146541" name="图形 1867">
                                <a:extLst>
                                  <a:ext uri="{FF2B5EF4-FFF2-40B4-BE49-F238E27FC236}">
                                    <a16:creationId xmlns:a16="http://schemas.microsoft.com/office/drawing/2014/main" id="{52628A02-AE78-438E-1F19-1FCF3E5750FA}"/>
                                  </a:ext>
                                </a:extLst>
                              </wpg:cNvPr>
                              <wpg:cNvGrpSpPr/>
                              <wpg:grpSpPr>
                                <a:xfrm>
                                  <a:off x="0" y="283123"/>
                                  <a:ext cx="1617936" cy="1075533"/>
                                  <a:chOff x="0" y="0"/>
                                  <a:chExt cx="3956824" cy="2879979"/>
                                </a:xfrm>
                                <a:noFill/>
                              </wpg:grpSpPr>
                              <wps:wsp>
                                <wps:cNvPr id="2082225320" name="矩形 2082225320">
                                  <a:extLst>
                                    <a:ext uri="{FF2B5EF4-FFF2-40B4-BE49-F238E27FC236}">
                                      <a16:creationId xmlns:a16="http://schemas.microsoft.com/office/drawing/2014/main" id="{7CB6BCAC-CA96-1D14-E069-36B033003C85}"/>
                                    </a:ext>
                                  </a:extLst>
                                </wps:cNvPr>
                                <wps:cNvSpPr/>
                                <wps:spPr>
                                  <a:xfrm>
                                    <a:off x="0" y="0"/>
                                    <a:ext cx="3956824" cy="2879979"/>
                                  </a:xfrm>
                                  <a:prstGeom prst="rect">
                                    <a:avLst/>
                                  </a:prstGeom>
                                  <a:noFill/>
                                  <a:ln w="6350" cap="flat">
                                    <a:solidFill>
                                      <a:schemeClr val="tx1"/>
                                    </a:solidFill>
                                    <a:prstDash val="solid"/>
                                    <a:miter/>
                                  </a:ln>
                                </wps:spPr>
                                <wps:bodyPr wrap="none">
                                  <a:spAutoFit/>
                                </wps:bodyPr>
                              </wps:wsp>
                              <wps:wsp>
                                <wps:cNvPr id="1225469576" name="任意多边形: 形状 1225469576">
                                  <a:extLst>
                                    <a:ext uri="{FF2B5EF4-FFF2-40B4-BE49-F238E27FC236}">
                                      <a16:creationId xmlns:a16="http://schemas.microsoft.com/office/drawing/2014/main" id="{1621FC1D-FDB7-4B48-81EE-39C351C5E561}"/>
                                    </a:ext>
                                  </a:extLst>
                                </wps:cNvPr>
                                <wps:cNvSpPr/>
                                <wps:spPr>
                                  <a:xfrm>
                                    <a:off x="0" y="280796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4980213" name="任意多边形: 形状 84980213">
                                  <a:extLst>
                                    <a:ext uri="{FF2B5EF4-FFF2-40B4-BE49-F238E27FC236}">
                                      <a16:creationId xmlns:a16="http://schemas.microsoft.com/office/drawing/2014/main" id="{8DF6CB11-E28E-AA2F-1EEE-D6A1DC91C9F3}"/>
                                    </a:ext>
                                  </a:extLst>
                                </wps:cNvPr>
                                <wps:cNvSpPr/>
                                <wps:spPr>
                                  <a:xfrm>
                                    <a:off x="0" y="273596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7507676" name="任意多边形: 形状 17507676">
                                  <a:extLst>
                                    <a:ext uri="{FF2B5EF4-FFF2-40B4-BE49-F238E27FC236}">
                                      <a16:creationId xmlns:a16="http://schemas.microsoft.com/office/drawing/2014/main" id="{C1DCDE5D-BDFD-93ED-431D-007A66ABCB56}"/>
                                    </a:ext>
                                  </a:extLst>
                                </wps:cNvPr>
                                <wps:cNvSpPr/>
                                <wps:spPr>
                                  <a:xfrm>
                                    <a:off x="0" y="266395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25849788" name="任意多边形: 形状 725849788">
                                  <a:extLst>
                                    <a:ext uri="{FF2B5EF4-FFF2-40B4-BE49-F238E27FC236}">
                                      <a16:creationId xmlns:a16="http://schemas.microsoft.com/office/drawing/2014/main" id="{14A1C333-BF9E-DAFC-7B52-C4082F5882E6}"/>
                                    </a:ext>
                                  </a:extLst>
                                </wps:cNvPr>
                                <wps:cNvSpPr/>
                                <wps:spPr>
                                  <a:xfrm>
                                    <a:off x="0" y="259194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057531529" name="任意多边形: 形状 1057531529">
                                  <a:extLst>
                                    <a:ext uri="{FF2B5EF4-FFF2-40B4-BE49-F238E27FC236}">
                                      <a16:creationId xmlns:a16="http://schemas.microsoft.com/office/drawing/2014/main" id="{FD877A15-4A54-D5D9-EBB0-924E954B3E5C}"/>
                                    </a:ext>
                                  </a:extLst>
                                </wps:cNvPr>
                                <wps:cNvSpPr/>
                                <wps:spPr>
                                  <a:xfrm>
                                    <a:off x="0" y="252006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2003889616" name="任意多边形: 形状 2003889616">
                                  <a:extLst>
                                    <a:ext uri="{FF2B5EF4-FFF2-40B4-BE49-F238E27FC236}">
                                      <a16:creationId xmlns:a16="http://schemas.microsoft.com/office/drawing/2014/main" id="{A490E56D-8FB0-8D53-498B-E822D08A1DC6}"/>
                                    </a:ext>
                                  </a:extLst>
                                </wps:cNvPr>
                                <wps:cNvSpPr/>
                                <wps:spPr>
                                  <a:xfrm>
                                    <a:off x="0" y="244805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57472102" name="任意多边形: 形状 757472102">
                                  <a:extLst>
                                    <a:ext uri="{FF2B5EF4-FFF2-40B4-BE49-F238E27FC236}">
                                      <a16:creationId xmlns:a16="http://schemas.microsoft.com/office/drawing/2014/main" id="{E7835FCF-612A-EB85-E06A-13B3E32C00A5}"/>
                                    </a:ext>
                                  </a:extLst>
                                </wps:cNvPr>
                                <wps:cNvSpPr/>
                                <wps:spPr>
                                  <a:xfrm>
                                    <a:off x="0" y="237604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577980029" name="任意多边形: 形状 1577980029">
                                  <a:extLst>
                                    <a:ext uri="{FF2B5EF4-FFF2-40B4-BE49-F238E27FC236}">
                                      <a16:creationId xmlns:a16="http://schemas.microsoft.com/office/drawing/2014/main" id="{35603EA9-6166-9608-1B7B-B932C5380D0F}"/>
                                    </a:ext>
                                  </a:extLst>
                                </wps:cNvPr>
                                <wps:cNvSpPr/>
                                <wps:spPr>
                                  <a:xfrm>
                                    <a:off x="0" y="230403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06339828" name="任意多边形: 形状 2006339828">
                                  <a:extLst>
                                    <a:ext uri="{FF2B5EF4-FFF2-40B4-BE49-F238E27FC236}">
                                      <a16:creationId xmlns:a16="http://schemas.microsoft.com/office/drawing/2014/main" id="{AD70391D-BE4F-00EC-EEF0-9FAB738C0F6F}"/>
                                    </a:ext>
                                  </a:extLst>
                                </wps:cNvPr>
                                <wps:cNvSpPr/>
                                <wps:spPr>
                                  <a:xfrm>
                                    <a:off x="0" y="223202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196592695" name="任意多边形: 形状 1196592695">
                                  <a:extLst>
                                    <a:ext uri="{FF2B5EF4-FFF2-40B4-BE49-F238E27FC236}">
                                      <a16:creationId xmlns:a16="http://schemas.microsoft.com/office/drawing/2014/main" id="{21F0C64E-B22F-90EF-CD47-74B25AA22A4B}"/>
                                    </a:ext>
                                  </a:extLst>
                                </wps:cNvPr>
                                <wps:cNvSpPr/>
                                <wps:spPr>
                                  <a:xfrm>
                                    <a:off x="0" y="216001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489243800" name="任意多边形: 形状 489243800">
                                  <a:extLst>
                                    <a:ext uri="{FF2B5EF4-FFF2-40B4-BE49-F238E27FC236}">
                                      <a16:creationId xmlns:a16="http://schemas.microsoft.com/office/drawing/2014/main" id="{62234AB6-BF08-AC3B-3988-55C9A9EA9A9D}"/>
                                    </a:ext>
                                  </a:extLst>
                                </wps:cNvPr>
                                <wps:cNvSpPr/>
                                <wps:spPr>
                                  <a:xfrm>
                                    <a:off x="0" y="208800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98152819" name="任意多边形: 形状 298152819">
                                  <a:extLst>
                                    <a:ext uri="{FF2B5EF4-FFF2-40B4-BE49-F238E27FC236}">
                                      <a16:creationId xmlns:a16="http://schemas.microsoft.com/office/drawing/2014/main" id="{EE203E85-D271-1690-CA15-27D16038032C}"/>
                                    </a:ext>
                                  </a:extLst>
                                </wps:cNvPr>
                                <wps:cNvSpPr/>
                                <wps:spPr>
                                  <a:xfrm>
                                    <a:off x="0" y="201599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332959159" name="任意多边形: 形状 1332959159">
                                  <a:extLst>
                                    <a:ext uri="{FF2B5EF4-FFF2-40B4-BE49-F238E27FC236}">
                                      <a16:creationId xmlns:a16="http://schemas.microsoft.com/office/drawing/2014/main" id="{EF3C1F58-5D9B-28BA-3346-DC86EA23596F}"/>
                                    </a:ext>
                                  </a:extLst>
                                </wps:cNvPr>
                                <wps:cNvSpPr/>
                                <wps:spPr>
                                  <a:xfrm>
                                    <a:off x="0" y="194398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975968587" name="任意多边形: 形状 975968587">
                                  <a:extLst>
                                    <a:ext uri="{FF2B5EF4-FFF2-40B4-BE49-F238E27FC236}">
                                      <a16:creationId xmlns:a16="http://schemas.microsoft.com/office/drawing/2014/main" id="{9E734014-438E-E479-009D-F62FA6BC155C}"/>
                                    </a:ext>
                                  </a:extLst>
                                </wps:cNvPr>
                                <wps:cNvSpPr/>
                                <wps:spPr>
                                  <a:xfrm>
                                    <a:off x="0" y="187197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538451845" name="任意多边形: 形状 538451845">
                                  <a:extLst>
                                    <a:ext uri="{FF2B5EF4-FFF2-40B4-BE49-F238E27FC236}">
                                      <a16:creationId xmlns:a16="http://schemas.microsoft.com/office/drawing/2014/main" id="{187B6166-1D89-A4CB-23E9-04F66429C7DE}"/>
                                    </a:ext>
                                  </a:extLst>
                                </wps:cNvPr>
                                <wps:cNvSpPr/>
                                <wps:spPr>
                                  <a:xfrm>
                                    <a:off x="0" y="179996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68509243" name="任意多边形: 形状 168509243">
                                  <a:extLst>
                                    <a:ext uri="{FF2B5EF4-FFF2-40B4-BE49-F238E27FC236}">
                                      <a16:creationId xmlns:a16="http://schemas.microsoft.com/office/drawing/2014/main" id="{6D2E2FB4-F471-DFA9-4766-042B7AA64A33}"/>
                                    </a:ext>
                                  </a:extLst>
                                </wps:cNvPr>
                                <wps:cNvSpPr/>
                                <wps:spPr>
                                  <a:xfrm>
                                    <a:off x="0" y="172796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363764071" name="任意多边形: 形状 1363764071">
                                  <a:extLst>
                                    <a:ext uri="{FF2B5EF4-FFF2-40B4-BE49-F238E27FC236}">
                                      <a16:creationId xmlns:a16="http://schemas.microsoft.com/office/drawing/2014/main" id="{A24B5473-911D-F4A1-49D8-0D4CC5A72EA0}"/>
                                    </a:ext>
                                  </a:extLst>
                                </wps:cNvPr>
                                <wps:cNvSpPr/>
                                <wps:spPr>
                                  <a:xfrm>
                                    <a:off x="0" y="165595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219199812" name="任意多边形: 形状 1219199812">
                                  <a:extLst>
                                    <a:ext uri="{FF2B5EF4-FFF2-40B4-BE49-F238E27FC236}">
                                      <a16:creationId xmlns:a16="http://schemas.microsoft.com/office/drawing/2014/main" id="{EE9FBAF5-8FDF-B4D4-195E-50FF6F2ABB44}"/>
                                    </a:ext>
                                  </a:extLst>
                                </wps:cNvPr>
                                <wps:cNvSpPr/>
                                <wps:spPr>
                                  <a:xfrm>
                                    <a:off x="0" y="1583945"/>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699245944" name="任意多边形: 形状 1699245944">
                                  <a:extLst>
                                    <a:ext uri="{FF2B5EF4-FFF2-40B4-BE49-F238E27FC236}">
                                      <a16:creationId xmlns:a16="http://schemas.microsoft.com/office/drawing/2014/main" id="{C4E7D858-F69C-132E-DE00-D9C82618EBCA}"/>
                                    </a:ext>
                                  </a:extLst>
                                </wps:cNvPr>
                                <wps:cNvSpPr/>
                                <wps:spPr>
                                  <a:xfrm>
                                    <a:off x="0" y="151206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368650280" name="任意多边形: 形状 1368650280">
                                  <a:extLst>
                                    <a:ext uri="{FF2B5EF4-FFF2-40B4-BE49-F238E27FC236}">
                                      <a16:creationId xmlns:a16="http://schemas.microsoft.com/office/drawing/2014/main" id="{FC46CB57-9D02-5069-55FD-4928377FE45D}"/>
                                    </a:ext>
                                  </a:extLst>
                                </wps:cNvPr>
                                <wps:cNvSpPr/>
                                <wps:spPr>
                                  <a:xfrm>
                                    <a:off x="0" y="144005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513796309" name="任意多边形: 形状 1513796309">
                                  <a:extLst>
                                    <a:ext uri="{FF2B5EF4-FFF2-40B4-BE49-F238E27FC236}">
                                      <a16:creationId xmlns:a16="http://schemas.microsoft.com/office/drawing/2014/main" id="{1FE67B56-B3F0-DC29-9630-6513557F1856}"/>
                                    </a:ext>
                                  </a:extLst>
                                </wps:cNvPr>
                                <wps:cNvSpPr/>
                                <wps:spPr>
                                  <a:xfrm>
                                    <a:off x="0" y="136804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322178092" name="任意多边形: 形状 1322178092">
                                  <a:extLst>
                                    <a:ext uri="{FF2B5EF4-FFF2-40B4-BE49-F238E27FC236}">
                                      <a16:creationId xmlns:a16="http://schemas.microsoft.com/office/drawing/2014/main" id="{924D3DE0-AB03-204C-10AD-8822F362BB4A}"/>
                                    </a:ext>
                                  </a:extLst>
                                </wps:cNvPr>
                                <wps:cNvSpPr/>
                                <wps:spPr>
                                  <a:xfrm>
                                    <a:off x="0" y="129603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24290786" name="任意多边形: 形状 724290786">
                                  <a:extLst>
                                    <a:ext uri="{FF2B5EF4-FFF2-40B4-BE49-F238E27FC236}">
                                      <a16:creationId xmlns:a16="http://schemas.microsoft.com/office/drawing/2014/main" id="{AA5E0997-7EF6-B914-3719-1B32A5545DC5}"/>
                                    </a:ext>
                                  </a:extLst>
                                </wps:cNvPr>
                                <wps:cNvSpPr/>
                                <wps:spPr>
                                  <a:xfrm>
                                    <a:off x="0" y="122402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73606558" name="任意多边形: 形状 173606558">
                                  <a:extLst>
                                    <a:ext uri="{FF2B5EF4-FFF2-40B4-BE49-F238E27FC236}">
                                      <a16:creationId xmlns:a16="http://schemas.microsoft.com/office/drawing/2014/main" id="{B910EBD6-5479-5EB8-C58F-1C4D7CCC1E82}"/>
                                    </a:ext>
                                  </a:extLst>
                                </wps:cNvPr>
                                <wps:cNvSpPr/>
                                <wps:spPr>
                                  <a:xfrm>
                                    <a:off x="0" y="115201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99603142" name="任意多边形: 形状 99603142">
                                  <a:extLst>
                                    <a:ext uri="{FF2B5EF4-FFF2-40B4-BE49-F238E27FC236}">
                                      <a16:creationId xmlns:a16="http://schemas.microsoft.com/office/drawing/2014/main" id="{6EC133C9-D6E9-C16B-2255-E0374DD3EE68}"/>
                                    </a:ext>
                                  </a:extLst>
                                </wps:cNvPr>
                                <wps:cNvSpPr/>
                                <wps:spPr>
                                  <a:xfrm>
                                    <a:off x="0" y="108001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628151229" name="任意多边形: 形状 628151229">
                                  <a:extLst>
                                    <a:ext uri="{FF2B5EF4-FFF2-40B4-BE49-F238E27FC236}">
                                      <a16:creationId xmlns:a16="http://schemas.microsoft.com/office/drawing/2014/main" id="{9D7DF968-E034-5BA8-5B20-58C2565DC2EF}"/>
                                    </a:ext>
                                  </a:extLst>
                                </wps:cNvPr>
                                <wps:cNvSpPr/>
                                <wps:spPr>
                                  <a:xfrm>
                                    <a:off x="0" y="100800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702491045" name="任意多边形: 形状 1702491045">
                                  <a:extLst>
                                    <a:ext uri="{FF2B5EF4-FFF2-40B4-BE49-F238E27FC236}">
                                      <a16:creationId xmlns:a16="http://schemas.microsoft.com/office/drawing/2014/main" id="{898ED0C0-CDC3-43D4-4CD7-1DDE8517E21F}"/>
                                    </a:ext>
                                  </a:extLst>
                                </wps:cNvPr>
                                <wps:cNvSpPr/>
                                <wps:spPr>
                                  <a:xfrm>
                                    <a:off x="0" y="93599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922597103" name="任意多边形: 形状 922597103">
                                  <a:extLst>
                                    <a:ext uri="{FF2B5EF4-FFF2-40B4-BE49-F238E27FC236}">
                                      <a16:creationId xmlns:a16="http://schemas.microsoft.com/office/drawing/2014/main" id="{83CC5458-9481-DD00-1A3E-CD531FE6FE63}"/>
                                    </a:ext>
                                  </a:extLst>
                                </wps:cNvPr>
                                <wps:cNvSpPr/>
                                <wps:spPr>
                                  <a:xfrm>
                                    <a:off x="0" y="86398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01255208" name="任意多边形: 形状 2001255208">
                                  <a:extLst>
                                    <a:ext uri="{FF2B5EF4-FFF2-40B4-BE49-F238E27FC236}">
                                      <a16:creationId xmlns:a16="http://schemas.microsoft.com/office/drawing/2014/main" id="{0D8F3E51-4477-96BA-CDEB-8A9E3CB84D4A}"/>
                                    </a:ext>
                                  </a:extLst>
                                </wps:cNvPr>
                                <wps:cNvSpPr/>
                                <wps:spPr>
                                  <a:xfrm>
                                    <a:off x="0" y="79197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29034332" name="任意多边形: 形状 2029034332">
                                  <a:extLst>
                                    <a:ext uri="{FF2B5EF4-FFF2-40B4-BE49-F238E27FC236}">
                                      <a16:creationId xmlns:a16="http://schemas.microsoft.com/office/drawing/2014/main" id="{0F456A77-6260-BC4E-7559-410F0C8C60BB}"/>
                                    </a:ext>
                                  </a:extLst>
                                </wps:cNvPr>
                                <wps:cNvSpPr/>
                                <wps:spPr>
                                  <a:xfrm>
                                    <a:off x="0" y="71996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222870559" name="任意多边形: 形状 1222870559">
                                  <a:extLst>
                                    <a:ext uri="{FF2B5EF4-FFF2-40B4-BE49-F238E27FC236}">
                                      <a16:creationId xmlns:a16="http://schemas.microsoft.com/office/drawing/2014/main" id="{04042CE5-FDED-63A6-12D6-BBDE1C011546}"/>
                                    </a:ext>
                                  </a:extLst>
                                </wps:cNvPr>
                                <wps:cNvSpPr/>
                                <wps:spPr>
                                  <a:xfrm>
                                    <a:off x="0" y="647955"/>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050495297" name="任意多边形: 形状 1050495297">
                                  <a:extLst>
                                    <a:ext uri="{FF2B5EF4-FFF2-40B4-BE49-F238E27FC236}">
                                      <a16:creationId xmlns:a16="http://schemas.microsoft.com/office/drawing/2014/main" id="{953C0EA1-C57A-3411-8D1A-657299EA8C6D}"/>
                                    </a:ext>
                                  </a:extLst>
                                </wps:cNvPr>
                                <wps:cNvSpPr/>
                                <wps:spPr>
                                  <a:xfrm>
                                    <a:off x="0" y="57594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623503948" name="任意多边形: 形状 623503948">
                                  <a:extLst>
                                    <a:ext uri="{FF2B5EF4-FFF2-40B4-BE49-F238E27FC236}">
                                      <a16:creationId xmlns:a16="http://schemas.microsoft.com/office/drawing/2014/main" id="{039D1E63-2A9D-A82D-46C0-7D275B8D83C2}"/>
                                    </a:ext>
                                  </a:extLst>
                                </wps:cNvPr>
                                <wps:cNvSpPr/>
                                <wps:spPr>
                                  <a:xfrm>
                                    <a:off x="0" y="50406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20467726" name="任意多边形: 形状 2020467726">
                                  <a:extLst>
                                    <a:ext uri="{FF2B5EF4-FFF2-40B4-BE49-F238E27FC236}">
                                      <a16:creationId xmlns:a16="http://schemas.microsoft.com/office/drawing/2014/main" id="{9100215B-A9FF-671B-C874-C45142306FD4}"/>
                                    </a:ext>
                                  </a:extLst>
                                </wps:cNvPr>
                                <wps:cNvSpPr/>
                                <wps:spPr>
                                  <a:xfrm>
                                    <a:off x="0" y="43205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75615661" name="任意多边形: 形状 875615661">
                                  <a:extLst>
                                    <a:ext uri="{FF2B5EF4-FFF2-40B4-BE49-F238E27FC236}">
                                      <a16:creationId xmlns:a16="http://schemas.microsoft.com/office/drawing/2014/main" id="{E7A8B767-EF5E-E5DF-A465-401BDF35C70D}"/>
                                    </a:ext>
                                  </a:extLst>
                                </wps:cNvPr>
                                <wps:cNvSpPr/>
                                <wps:spPr>
                                  <a:xfrm>
                                    <a:off x="0" y="36004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675489058" name="任意多边形: 形状 675489058">
                                  <a:extLst>
                                    <a:ext uri="{FF2B5EF4-FFF2-40B4-BE49-F238E27FC236}">
                                      <a16:creationId xmlns:a16="http://schemas.microsoft.com/office/drawing/2014/main" id="{D5EE4E7B-1C12-DE24-E20F-8E719B4DC48D}"/>
                                    </a:ext>
                                  </a:extLst>
                                </wps:cNvPr>
                                <wps:cNvSpPr/>
                                <wps:spPr>
                                  <a:xfrm>
                                    <a:off x="0" y="28803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29647472" name="任意多边形: 形状 729647472">
                                  <a:extLst>
                                    <a:ext uri="{FF2B5EF4-FFF2-40B4-BE49-F238E27FC236}">
                                      <a16:creationId xmlns:a16="http://schemas.microsoft.com/office/drawing/2014/main" id="{0D3761A3-0A1F-A371-6016-9AC63DE3D423}"/>
                                    </a:ext>
                                  </a:extLst>
                                </wps:cNvPr>
                                <wps:cNvSpPr/>
                                <wps:spPr>
                                  <a:xfrm>
                                    <a:off x="0" y="21602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42091451" name="任意多边形: 形状 842091451">
                                  <a:extLst>
                                    <a:ext uri="{FF2B5EF4-FFF2-40B4-BE49-F238E27FC236}">
                                      <a16:creationId xmlns:a16="http://schemas.microsoft.com/office/drawing/2014/main" id="{D19CD3D6-E574-9A38-C1E4-34BC2EC5E4C2}"/>
                                    </a:ext>
                                  </a:extLst>
                                </wps:cNvPr>
                                <wps:cNvSpPr/>
                                <wps:spPr>
                                  <a:xfrm>
                                    <a:off x="0" y="14401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415862715" name="任意多边形: 形状 415862715">
                                  <a:extLst>
                                    <a:ext uri="{FF2B5EF4-FFF2-40B4-BE49-F238E27FC236}">
                                      <a16:creationId xmlns:a16="http://schemas.microsoft.com/office/drawing/2014/main" id="{5135D74E-FA26-5273-A149-4ED1C339FB98}"/>
                                    </a:ext>
                                  </a:extLst>
                                </wps:cNvPr>
                                <wps:cNvSpPr/>
                                <wps:spPr>
                                  <a:xfrm>
                                    <a:off x="0" y="7201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113171056" name="任意多边形: 形状 1113171056">
                                  <a:extLst>
                                    <a:ext uri="{FF2B5EF4-FFF2-40B4-BE49-F238E27FC236}">
                                      <a16:creationId xmlns:a16="http://schemas.microsoft.com/office/drawing/2014/main" id="{CD35DC17-56E5-9EF7-D132-7F81D3DABE20}"/>
                                    </a:ext>
                                  </a:extLst>
                                </wps:cNvPr>
                                <wps:cNvSpPr/>
                                <wps:spPr>
                                  <a:xfrm>
                                    <a:off x="388487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607156604" name="任意多边形: 形状 1607156604">
                                  <a:extLst>
                                    <a:ext uri="{FF2B5EF4-FFF2-40B4-BE49-F238E27FC236}">
                                      <a16:creationId xmlns:a16="http://schemas.microsoft.com/office/drawing/2014/main" id="{36F6A867-71CA-8327-0551-9270DDA8A240}"/>
                                    </a:ext>
                                  </a:extLst>
                                </wps:cNvPr>
                                <wps:cNvSpPr/>
                                <wps:spPr>
                                  <a:xfrm>
                                    <a:off x="381292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21260471" name="任意多边形: 形状 421260471">
                                  <a:extLst>
                                    <a:ext uri="{FF2B5EF4-FFF2-40B4-BE49-F238E27FC236}">
                                      <a16:creationId xmlns:a16="http://schemas.microsoft.com/office/drawing/2014/main" id="{8C45BE4A-C938-0991-6D1B-AA4ED5B7B6E2}"/>
                                    </a:ext>
                                  </a:extLst>
                                </wps:cNvPr>
                                <wps:cNvSpPr/>
                                <wps:spPr>
                                  <a:xfrm>
                                    <a:off x="374097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17466917" name="任意多边形: 形状 217466917">
                                  <a:extLst>
                                    <a:ext uri="{FF2B5EF4-FFF2-40B4-BE49-F238E27FC236}">
                                      <a16:creationId xmlns:a16="http://schemas.microsoft.com/office/drawing/2014/main" id="{E7A48A7C-AE70-FA3C-ECEE-726E1D62B219}"/>
                                    </a:ext>
                                  </a:extLst>
                                </wps:cNvPr>
                                <wps:cNvSpPr/>
                                <wps:spPr>
                                  <a:xfrm>
                                    <a:off x="366901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5995795" name="任意多边形: 形状 195995795">
                                  <a:extLst>
                                    <a:ext uri="{FF2B5EF4-FFF2-40B4-BE49-F238E27FC236}">
                                      <a16:creationId xmlns:a16="http://schemas.microsoft.com/office/drawing/2014/main" id="{A8BC553D-00B2-F771-3DF0-91C47ED3FD83}"/>
                                    </a:ext>
                                  </a:extLst>
                                </wps:cNvPr>
                                <wps:cNvSpPr/>
                                <wps:spPr>
                                  <a:xfrm>
                                    <a:off x="359706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2048769267" name="任意多边形: 形状 2048769267">
                                  <a:extLst>
                                    <a:ext uri="{FF2B5EF4-FFF2-40B4-BE49-F238E27FC236}">
                                      <a16:creationId xmlns:a16="http://schemas.microsoft.com/office/drawing/2014/main" id="{4103EB8C-5AA8-EFBA-5D75-70F5A3A1AA79}"/>
                                    </a:ext>
                                  </a:extLst>
                                </wps:cNvPr>
                                <wps:cNvSpPr/>
                                <wps:spPr>
                                  <a:xfrm>
                                    <a:off x="352524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74334110" name="任意多边形: 形状 874334110">
                                  <a:extLst>
                                    <a:ext uri="{FF2B5EF4-FFF2-40B4-BE49-F238E27FC236}">
                                      <a16:creationId xmlns:a16="http://schemas.microsoft.com/office/drawing/2014/main" id="{F1FD8FEB-8538-AE47-1FD3-285F744B1CFD}"/>
                                    </a:ext>
                                  </a:extLst>
                                </wps:cNvPr>
                                <wps:cNvSpPr/>
                                <wps:spPr>
                                  <a:xfrm>
                                    <a:off x="345329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953155602" name="任意多边形: 形状 953155602">
                                  <a:extLst>
                                    <a:ext uri="{FF2B5EF4-FFF2-40B4-BE49-F238E27FC236}">
                                      <a16:creationId xmlns:a16="http://schemas.microsoft.com/office/drawing/2014/main" id="{76BA0FA2-2A1F-DC67-279D-4BDD89AEAB02}"/>
                                    </a:ext>
                                  </a:extLst>
                                </wps:cNvPr>
                                <wps:cNvSpPr/>
                                <wps:spPr>
                                  <a:xfrm>
                                    <a:off x="338134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09615899" name="任意多边形: 形状 1009615899">
                                  <a:extLst>
                                    <a:ext uri="{FF2B5EF4-FFF2-40B4-BE49-F238E27FC236}">
                                      <a16:creationId xmlns:a16="http://schemas.microsoft.com/office/drawing/2014/main" id="{AC558ED5-8E98-E45E-56DE-7FB2CEEFE268}"/>
                                    </a:ext>
                                  </a:extLst>
                                </wps:cNvPr>
                                <wps:cNvSpPr/>
                                <wps:spPr>
                                  <a:xfrm>
                                    <a:off x="330938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82405843" name="任意多边形: 形状 1982405843">
                                  <a:extLst>
                                    <a:ext uri="{FF2B5EF4-FFF2-40B4-BE49-F238E27FC236}">
                                      <a16:creationId xmlns:a16="http://schemas.microsoft.com/office/drawing/2014/main" id="{73B41F77-76E2-BCE1-C4C3-69B09C5D344E}"/>
                                    </a:ext>
                                  </a:extLst>
                                </wps:cNvPr>
                                <wps:cNvSpPr/>
                                <wps:spPr>
                                  <a:xfrm>
                                    <a:off x="323743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103833579" name="任意多边形: 形状 1103833579">
                                  <a:extLst>
                                    <a:ext uri="{FF2B5EF4-FFF2-40B4-BE49-F238E27FC236}">
                                      <a16:creationId xmlns:a16="http://schemas.microsoft.com/office/drawing/2014/main" id="{45DB9075-4229-EE8E-E62E-EF78B03F8D52}"/>
                                    </a:ext>
                                  </a:extLst>
                                </wps:cNvPr>
                                <wps:cNvSpPr/>
                                <wps:spPr>
                                  <a:xfrm>
                                    <a:off x="316548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26747030" name="任意多边形: 形状 826747030">
                                  <a:extLst>
                                    <a:ext uri="{FF2B5EF4-FFF2-40B4-BE49-F238E27FC236}">
                                      <a16:creationId xmlns:a16="http://schemas.microsoft.com/office/drawing/2014/main" id="{AC90F305-0CFB-3503-FC32-048540B3E9B7}"/>
                                    </a:ext>
                                  </a:extLst>
                                </wps:cNvPr>
                                <wps:cNvSpPr/>
                                <wps:spPr>
                                  <a:xfrm>
                                    <a:off x="309353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78602139" name="任意多边形: 形状 1778602139">
                                  <a:extLst>
                                    <a:ext uri="{FF2B5EF4-FFF2-40B4-BE49-F238E27FC236}">
                                      <a16:creationId xmlns:a16="http://schemas.microsoft.com/office/drawing/2014/main" id="{29B64923-42D5-2136-46CC-BCD7554E67C0}"/>
                                    </a:ext>
                                  </a:extLst>
                                </wps:cNvPr>
                                <wps:cNvSpPr/>
                                <wps:spPr>
                                  <a:xfrm>
                                    <a:off x="302158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98089234" name="任意多边形: 形状 298089234">
                                  <a:extLst>
                                    <a:ext uri="{FF2B5EF4-FFF2-40B4-BE49-F238E27FC236}">
                                      <a16:creationId xmlns:a16="http://schemas.microsoft.com/office/drawing/2014/main" id="{5955FC50-423D-E7B7-A31B-7C64CAF37B80}"/>
                                    </a:ext>
                                  </a:extLst>
                                </wps:cNvPr>
                                <wps:cNvSpPr/>
                                <wps:spPr>
                                  <a:xfrm>
                                    <a:off x="294963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6248412" name="任意多边形: 形状 146248412">
                                  <a:extLst>
                                    <a:ext uri="{FF2B5EF4-FFF2-40B4-BE49-F238E27FC236}">
                                      <a16:creationId xmlns:a16="http://schemas.microsoft.com/office/drawing/2014/main" id="{D5D5735D-6B2C-ABD8-9629-CC2227DA3ED4}"/>
                                    </a:ext>
                                  </a:extLst>
                                </wps:cNvPr>
                                <wps:cNvSpPr/>
                                <wps:spPr>
                                  <a:xfrm>
                                    <a:off x="287767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893138551" name="任意多边形: 形状 893138551">
                                  <a:extLst>
                                    <a:ext uri="{FF2B5EF4-FFF2-40B4-BE49-F238E27FC236}">
                                      <a16:creationId xmlns:a16="http://schemas.microsoft.com/office/drawing/2014/main" id="{AA4D2375-C735-0B43-3411-4AAC6EFED594}"/>
                                    </a:ext>
                                  </a:extLst>
                                </wps:cNvPr>
                                <wps:cNvSpPr/>
                                <wps:spPr>
                                  <a:xfrm>
                                    <a:off x="280572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3579093" name="任意多边形: 形状 193579093">
                                  <a:extLst>
                                    <a:ext uri="{FF2B5EF4-FFF2-40B4-BE49-F238E27FC236}">
                                      <a16:creationId xmlns:a16="http://schemas.microsoft.com/office/drawing/2014/main" id="{17DB3FC2-D7F9-C252-ECA6-5C3952A92B4E}"/>
                                    </a:ext>
                                  </a:extLst>
                                </wps:cNvPr>
                                <wps:cNvSpPr/>
                                <wps:spPr>
                                  <a:xfrm>
                                    <a:off x="273377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84070346" name="任意多边形: 形状 784070346">
                                  <a:extLst>
                                    <a:ext uri="{FF2B5EF4-FFF2-40B4-BE49-F238E27FC236}">
                                      <a16:creationId xmlns:a16="http://schemas.microsoft.com/office/drawing/2014/main" id="{38928BD6-CEB6-1A3E-FA7F-122B866C6C8C}"/>
                                    </a:ext>
                                  </a:extLst>
                                </wps:cNvPr>
                                <wps:cNvSpPr/>
                                <wps:spPr>
                                  <a:xfrm>
                                    <a:off x="266182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275458249" name="任意多边形: 形状 1275458249">
                                  <a:extLst>
                                    <a:ext uri="{FF2B5EF4-FFF2-40B4-BE49-F238E27FC236}">
                                      <a16:creationId xmlns:a16="http://schemas.microsoft.com/office/drawing/2014/main" id="{77F75209-6A9F-FCFF-2E2D-1E351BFFADF7}"/>
                                    </a:ext>
                                  </a:extLst>
                                </wps:cNvPr>
                                <wps:cNvSpPr/>
                                <wps:spPr>
                                  <a:xfrm>
                                    <a:off x="258987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45322231" name="任意多边形: 形状 845322231">
                                  <a:extLst>
                                    <a:ext uri="{FF2B5EF4-FFF2-40B4-BE49-F238E27FC236}">
                                      <a16:creationId xmlns:a16="http://schemas.microsoft.com/office/drawing/2014/main" id="{B67CDE1D-CA84-1A1C-31BE-F204BB4115A7}"/>
                                    </a:ext>
                                  </a:extLst>
                                </wps:cNvPr>
                                <wps:cNvSpPr/>
                                <wps:spPr>
                                  <a:xfrm>
                                    <a:off x="251804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968071900" name="任意多边形: 形状 968071900">
                                  <a:extLst>
                                    <a:ext uri="{FF2B5EF4-FFF2-40B4-BE49-F238E27FC236}">
                                      <a16:creationId xmlns:a16="http://schemas.microsoft.com/office/drawing/2014/main" id="{3E32C19F-F11A-963D-08EA-F7E436A91FB1}"/>
                                    </a:ext>
                                  </a:extLst>
                                </wps:cNvPr>
                                <wps:cNvSpPr/>
                                <wps:spPr>
                                  <a:xfrm>
                                    <a:off x="244609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32297995" name="任意多边形: 形状 132297995">
                                  <a:extLst>
                                    <a:ext uri="{FF2B5EF4-FFF2-40B4-BE49-F238E27FC236}">
                                      <a16:creationId xmlns:a16="http://schemas.microsoft.com/office/drawing/2014/main" id="{98E49AE2-9FB5-9C6A-B9A0-A102CD1961C4}"/>
                                    </a:ext>
                                  </a:extLst>
                                </wps:cNvPr>
                                <wps:cNvSpPr/>
                                <wps:spPr>
                                  <a:xfrm>
                                    <a:off x="237414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640052983" name="任意多边形: 形状 1640052983">
                                  <a:extLst>
                                    <a:ext uri="{FF2B5EF4-FFF2-40B4-BE49-F238E27FC236}">
                                      <a16:creationId xmlns:a16="http://schemas.microsoft.com/office/drawing/2014/main" id="{AF453033-28D4-6BAF-1942-7E44AD7F3340}"/>
                                    </a:ext>
                                  </a:extLst>
                                </wps:cNvPr>
                                <wps:cNvSpPr/>
                                <wps:spPr>
                                  <a:xfrm>
                                    <a:off x="230219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91901633" name="任意多边形: 形状 1491901633">
                                  <a:extLst>
                                    <a:ext uri="{FF2B5EF4-FFF2-40B4-BE49-F238E27FC236}">
                                      <a16:creationId xmlns:a16="http://schemas.microsoft.com/office/drawing/2014/main" id="{CD1D7728-A815-C4EB-A08A-5B95AA5681EA}"/>
                                    </a:ext>
                                  </a:extLst>
                                </wps:cNvPr>
                                <wps:cNvSpPr/>
                                <wps:spPr>
                                  <a:xfrm>
                                    <a:off x="223024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865926998" name="任意多边形: 形状 1865926998">
                                  <a:extLst>
                                    <a:ext uri="{FF2B5EF4-FFF2-40B4-BE49-F238E27FC236}">
                                      <a16:creationId xmlns:a16="http://schemas.microsoft.com/office/drawing/2014/main" id="{09330A86-A88D-6C11-D93A-719F71F36B9F}"/>
                                    </a:ext>
                                  </a:extLst>
                                </wps:cNvPr>
                                <wps:cNvSpPr/>
                                <wps:spPr>
                                  <a:xfrm>
                                    <a:off x="215829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654798386" name="任意多边形: 形状 1654798386">
                                  <a:extLst>
                                    <a:ext uri="{FF2B5EF4-FFF2-40B4-BE49-F238E27FC236}">
                                      <a16:creationId xmlns:a16="http://schemas.microsoft.com/office/drawing/2014/main" id="{F7AAC562-B97D-599F-E653-190242BABD86}"/>
                                    </a:ext>
                                  </a:extLst>
                                </wps:cNvPr>
                                <wps:cNvSpPr/>
                                <wps:spPr>
                                  <a:xfrm>
                                    <a:off x="208633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63879337" name="任意多边形: 形状 263879337">
                                  <a:extLst>
                                    <a:ext uri="{FF2B5EF4-FFF2-40B4-BE49-F238E27FC236}">
                                      <a16:creationId xmlns:a16="http://schemas.microsoft.com/office/drawing/2014/main" id="{67D0612C-1CBE-815E-BE24-02459ECFA209}"/>
                                    </a:ext>
                                  </a:extLst>
                                </wps:cNvPr>
                                <wps:cNvSpPr/>
                                <wps:spPr>
                                  <a:xfrm>
                                    <a:off x="201438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82724033" name="任意多边形: 形状 882724033">
                                  <a:extLst>
                                    <a:ext uri="{FF2B5EF4-FFF2-40B4-BE49-F238E27FC236}">
                                      <a16:creationId xmlns:a16="http://schemas.microsoft.com/office/drawing/2014/main" id="{8415D051-5546-0BAD-2EFD-D3C8F913B8D8}"/>
                                    </a:ext>
                                  </a:extLst>
                                </wps:cNvPr>
                                <wps:cNvSpPr/>
                                <wps:spPr>
                                  <a:xfrm>
                                    <a:off x="194243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1344601" name="任意多边形: 形状 191344601">
                                  <a:extLst>
                                    <a:ext uri="{FF2B5EF4-FFF2-40B4-BE49-F238E27FC236}">
                                      <a16:creationId xmlns:a16="http://schemas.microsoft.com/office/drawing/2014/main" id="{7A813F06-3C1A-BAF9-A141-B66F622FA3B1}"/>
                                    </a:ext>
                                  </a:extLst>
                                </wps:cNvPr>
                                <wps:cNvSpPr/>
                                <wps:spPr>
                                  <a:xfrm>
                                    <a:off x="187048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579809011" name="任意多边形: 形状 1579809011">
                                  <a:extLst>
                                    <a:ext uri="{FF2B5EF4-FFF2-40B4-BE49-F238E27FC236}">
                                      <a16:creationId xmlns:a16="http://schemas.microsoft.com/office/drawing/2014/main" id="{444F1BC3-F928-33F0-801E-1735C3779895}"/>
                                    </a:ext>
                                  </a:extLst>
                                </wps:cNvPr>
                                <wps:cNvSpPr/>
                                <wps:spPr>
                                  <a:xfrm>
                                    <a:off x="179853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410326654" name="任意多边形: 形状 1410326654">
                                  <a:extLst>
                                    <a:ext uri="{FF2B5EF4-FFF2-40B4-BE49-F238E27FC236}">
                                      <a16:creationId xmlns:a16="http://schemas.microsoft.com/office/drawing/2014/main" id="{CB405F7C-E51F-227E-1891-F728F01A179F}"/>
                                    </a:ext>
                                  </a:extLst>
                                </wps:cNvPr>
                                <wps:cNvSpPr/>
                                <wps:spPr>
                                  <a:xfrm>
                                    <a:off x="172658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57634735" name="任意多边形: 形状 757634735">
                                  <a:extLst>
                                    <a:ext uri="{FF2B5EF4-FFF2-40B4-BE49-F238E27FC236}">
                                      <a16:creationId xmlns:a16="http://schemas.microsoft.com/office/drawing/2014/main" id="{BA4C7BA6-6DB9-34AF-BC00-FB37F2C0A814}"/>
                                    </a:ext>
                                  </a:extLst>
                                </wps:cNvPr>
                                <wps:cNvSpPr/>
                                <wps:spPr>
                                  <a:xfrm>
                                    <a:off x="165463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32143488" name="任意多边形: 形状 1432143488">
                                  <a:extLst>
                                    <a:ext uri="{FF2B5EF4-FFF2-40B4-BE49-F238E27FC236}">
                                      <a16:creationId xmlns:a16="http://schemas.microsoft.com/office/drawing/2014/main" id="{A619E42C-2722-5325-631C-92E60D18E9F7}"/>
                                    </a:ext>
                                  </a:extLst>
                                </wps:cNvPr>
                                <wps:cNvSpPr/>
                                <wps:spPr>
                                  <a:xfrm>
                                    <a:off x="158268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296125457" name="任意多边形: 形状 1296125457">
                                  <a:extLst>
                                    <a:ext uri="{FF2B5EF4-FFF2-40B4-BE49-F238E27FC236}">
                                      <a16:creationId xmlns:a16="http://schemas.microsoft.com/office/drawing/2014/main" id="{1C8FAEDB-4FE1-E20A-5D9F-CE2331A432DA}"/>
                                    </a:ext>
                                  </a:extLst>
                                </wps:cNvPr>
                                <wps:cNvSpPr/>
                                <wps:spPr>
                                  <a:xfrm>
                                    <a:off x="151085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187316734" name="任意多边形: 形状 1187316734">
                                  <a:extLst>
                                    <a:ext uri="{FF2B5EF4-FFF2-40B4-BE49-F238E27FC236}">
                                      <a16:creationId xmlns:a16="http://schemas.microsoft.com/office/drawing/2014/main" id="{3521C309-D556-E890-179B-27AD6355AE13}"/>
                                    </a:ext>
                                  </a:extLst>
                                </wps:cNvPr>
                                <wps:cNvSpPr/>
                                <wps:spPr>
                                  <a:xfrm>
                                    <a:off x="1438904" y="0"/>
                                    <a:ext cx="12688"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105572601" name="任意多边形: 形状 1105572601">
                                  <a:extLst>
                                    <a:ext uri="{FF2B5EF4-FFF2-40B4-BE49-F238E27FC236}">
                                      <a16:creationId xmlns:a16="http://schemas.microsoft.com/office/drawing/2014/main" id="{37F0244D-3402-816D-2612-E511DC947569}"/>
                                    </a:ext>
                                  </a:extLst>
                                </wps:cNvPr>
                                <wps:cNvSpPr/>
                                <wps:spPr>
                                  <a:xfrm>
                                    <a:off x="136695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991030466" name="任意多边形: 形状 991030466">
                                  <a:extLst>
                                    <a:ext uri="{FF2B5EF4-FFF2-40B4-BE49-F238E27FC236}">
                                      <a16:creationId xmlns:a16="http://schemas.microsoft.com/office/drawing/2014/main" id="{AB7ADCA7-8364-570A-D0D2-4A9D72AB4E3A}"/>
                                    </a:ext>
                                  </a:extLst>
                                </wps:cNvPr>
                                <wps:cNvSpPr/>
                                <wps:spPr>
                                  <a:xfrm>
                                    <a:off x="129499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18949424" name="任意多边形: 形状 1718949424">
                                  <a:extLst>
                                    <a:ext uri="{FF2B5EF4-FFF2-40B4-BE49-F238E27FC236}">
                                      <a16:creationId xmlns:a16="http://schemas.microsoft.com/office/drawing/2014/main" id="{7CD8438C-4426-DFD1-BC03-89535373A71A}"/>
                                    </a:ext>
                                  </a:extLst>
                                </wps:cNvPr>
                                <wps:cNvSpPr/>
                                <wps:spPr>
                                  <a:xfrm>
                                    <a:off x="122304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31544113" name="任意多边形: 形状 231544113">
                                  <a:extLst>
                                    <a:ext uri="{FF2B5EF4-FFF2-40B4-BE49-F238E27FC236}">
                                      <a16:creationId xmlns:a16="http://schemas.microsoft.com/office/drawing/2014/main" id="{4CF28C4F-4FEA-4119-A24B-1F129387C099}"/>
                                    </a:ext>
                                  </a:extLst>
                                </wps:cNvPr>
                                <wps:cNvSpPr/>
                                <wps:spPr>
                                  <a:xfrm>
                                    <a:off x="115109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98141444" name="任意多边形: 形状 898141444">
                                  <a:extLst>
                                    <a:ext uri="{FF2B5EF4-FFF2-40B4-BE49-F238E27FC236}">
                                      <a16:creationId xmlns:a16="http://schemas.microsoft.com/office/drawing/2014/main" id="{3815C8F3-57E7-A89A-DA22-1A9BFFBF716B}"/>
                                    </a:ext>
                                  </a:extLst>
                                </wps:cNvPr>
                                <wps:cNvSpPr/>
                                <wps:spPr>
                                  <a:xfrm>
                                    <a:off x="107914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126883600" name="任意多边形: 形状 1126883600">
                                  <a:extLst>
                                    <a:ext uri="{FF2B5EF4-FFF2-40B4-BE49-F238E27FC236}">
                                      <a16:creationId xmlns:a16="http://schemas.microsoft.com/office/drawing/2014/main" id="{8D14146E-E659-5BEE-45CF-9903509762FE}"/>
                                    </a:ext>
                                  </a:extLst>
                                </wps:cNvPr>
                                <wps:cNvSpPr/>
                                <wps:spPr>
                                  <a:xfrm>
                                    <a:off x="100719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183495067" name="任意多边形: 形状 1183495067">
                                  <a:extLst>
                                    <a:ext uri="{FF2B5EF4-FFF2-40B4-BE49-F238E27FC236}">
                                      <a16:creationId xmlns:a16="http://schemas.microsoft.com/office/drawing/2014/main" id="{F5148F70-4B6F-DA8B-2279-489D1A699279}"/>
                                    </a:ext>
                                  </a:extLst>
                                </wps:cNvPr>
                                <wps:cNvSpPr/>
                                <wps:spPr>
                                  <a:xfrm>
                                    <a:off x="93524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096176042" name="任意多边形: 形状 2096176042">
                                  <a:extLst>
                                    <a:ext uri="{FF2B5EF4-FFF2-40B4-BE49-F238E27FC236}">
                                      <a16:creationId xmlns:a16="http://schemas.microsoft.com/office/drawing/2014/main" id="{A1100C5E-7A6C-8F6A-5473-F584AD560643}"/>
                                    </a:ext>
                                  </a:extLst>
                                </wps:cNvPr>
                                <wps:cNvSpPr/>
                                <wps:spPr>
                                  <a:xfrm>
                                    <a:off x="86329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987108107" name="任意多边形: 形状 987108107">
                                  <a:extLst>
                                    <a:ext uri="{FF2B5EF4-FFF2-40B4-BE49-F238E27FC236}">
                                      <a16:creationId xmlns:a16="http://schemas.microsoft.com/office/drawing/2014/main" id="{89815F2E-7211-5EF4-6785-5681242B0526}"/>
                                    </a:ext>
                                  </a:extLst>
                                </wps:cNvPr>
                                <wps:cNvSpPr/>
                                <wps:spPr>
                                  <a:xfrm>
                                    <a:off x="79134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34707995" name="任意多边形: 形状 1034707995">
                                  <a:extLst>
                                    <a:ext uri="{FF2B5EF4-FFF2-40B4-BE49-F238E27FC236}">
                                      <a16:creationId xmlns:a16="http://schemas.microsoft.com/office/drawing/2014/main" id="{D2C9391F-5154-20B9-954C-44F0B006C54F}"/>
                                    </a:ext>
                                  </a:extLst>
                                </wps:cNvPr>
                                <wps:cNvSpPr/>
                                <wps:spPr>
                                  <a:xfrm>
                                    <a:off x="71938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2111699453" name="任意多边形: 形状 2111699453">
                                  <a:extLst>
                                    <a:ext uri="{FF2B5EF4-FFF2-40B4-BE49-F238E27FC236}">
                                      <a16:creationId xmlns:a16="http://schemas.microsoft.com/office/drawing/2014/main" id="{9F8FEB4D-B0A5-3D8C-7E11-0DEB5C264D5A}"/>
                                    </a:ext>
                                  </a:extLst>
                                </wps:cNvPr>
                                <wps:cNvSpPr/>
                                <wps:spPr>
                                  <a:xfrm>
                                    <a:off x="64743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375639089" name="任意多边形: 形状 375639089">
                                  <a:extLst>
                                    <a:ext uri="{FF2B5EF4-FFF2-40B4-BE49-F238E27FC236}">
                                      <a16:creationId xmlns:a16="http://schemas.microsoft.com/office/drawing/2014/main" id="{037DC8E7-4A95-C958-282B-2ACCF268FA3F}"/>
                                    </a:ext>
                                  </a:extLst>
                                </wps:cNvPr>
                                <wps:cNvSpPr/>
                                <wps:spPr>
                                  <a:xfrm>
                                    <a:off x="57548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99335132" name="任意多边形: 形状 1099335132">
                                  <a:extLst>
                                    <a:ext uri="{FF2B5EF4-FFF2-40B4-BE49-F238E27FC236}">
                                      <a16:creationId xmlns:a16="http://schemas.microsoft.com/office/drawing/2014/main" id="{6FB16DFF-400E-1B58-87A7-B6DCE4656E63}"/>
                                    </a:ext>
                                  </a:extLst>
                                </wps:cNvPr>
                                <wps:cNvSpPr/>
                                <wps:spPr>
                                  <a:xfrm>
                                    <a:off x="50366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24467540" name="任意多边形: 形状 1424467540">
                                  <a:extLst>
                                    <a:ext uri="{FF2B5EF4-FFF2-40B4-BE49-F238E27FC236}">
                                      <a16:creationId xmlns:a16="http://schemas.microsoft.com/office/drawing/2014/main" id="{BF524CD6-6BD4-7C44-669A-328DB3188BBF}"/>
                                    </a:ext>
                                  </a:extLst>
                                </wps:cNvPr>
                                <wps:cNvSpPr/>
                                <wps:spPr>
                                  <a:xfrm>
                                    <a:off x="43170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87318740" name="任意多边形: 形状 1787318740">
                                  <a:extLst>
                                    <a:ext uri="{FF2B5EF4-FFF2-40B4-BE49-F238E27FC236}">
                                      <a16:creationId xmlns:a16="http://schemas.microsoft.com/office/drawing/2014/main" id="{14A6F71B-8923-E911-8693-BE2D41565A52}"/>
                                    </a:ext>
                                  </a:extLst>
                                </wps:cNvPr>
                                <wps:cNvSpPr/>
                                <wps:spPr>
                                  <a:xfrm>
                                    <a:off x="35975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444142260" name="任意多边形: 形状 1444142260">
                                  <a:extLst>
                                    <a:ext uri="{FF2B5EF4-FFF2-40B4-BE49-F238E27FC236}">
                                      <a16:creationId xmlns:a16="http://schemas.microsoft.com/office/drawing/2014/main" id="{73DFC546-3261-86A1-E078-A60FB99FEE7A}"/>
                                    </a:ext>
                                  </a:extLst>
                                </wps:cNvPr>
                                <wps:cNvSpPr/>
                                <wps:spPr>
                                  <a:xfrm>
                                    <a:off x="28780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56170513" name="任意多边形: 形状 756170513">
                                  <a:extLst>
                                    <a:ext uri="{FF2B5EF4-FFF2-40B4-BE49-F238E27FC236}">
                                      <a16:creationId xmlns:a16="http://schemas.microsoft.com/office/drawing/2014/main" id="{0DA17309-2330-B784-7588-2B84F4FE1125}"/>
                                    </a:ext>
                                  </a:extLst>
                                </wps:cNvPr>
                                <wps:cNvSpPr/>
                                <wps:spPr>
                                  <a:xfrm>
                                    <a:off x="21585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94876834" name="任意多边形: 形状 494876834">
                                  <a:extLst>
                                    <a:ext uri="{FF2B5EF4-FFF2-40B4-BE49-F238E27FC236}">
                                      <a16:creationId xmlns:a16="http://schemas.microsoft.com/office/drawing/2014/main" id="{FDF78B70-5A46-F06B-FB05-DB1072E9586C}"/>
                                    </a:ext>
                                  </a:extLst>
                                </wps:cNvPr>
                                <wps:cNvSpPr/>
                                <wps:spPr>
                                  <a:xfrm>
                                    <a:off x="14390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20314238" name="任意多边形: 形状 1020314238">
                                  <a:extLst>
                                    <a:ext uri="{FF2B5EF4-FFF2-40B4-BE49-F238E27FC236}">
                                      <a16:creationId xmlns:a16="http://schemas.microsoft.com/office/drawing/2014/main" id="{92AB7E9A-2F5C-CB68-DD33-4D38C10FA983}"/>
                                    </a:ext>
                                  </a:extLst>
                                </wps:cNvPr>
                                <wps:cNvSpPr/>
                                <wps:spPr>
                                  <a:xfrm>
                                    <a:off x="7195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g:grpSp>
                            <wps:wsp>
                              <wps:cNvPr id="170966649" name="直接箭头连接符 11"/>
                              <wps:cNvCnPr/>
                              <wps:spPr>
                                <a:xfrm flipV="1">
                                  <a:off x="41" y="78977"/>
                                  <a:ext cx="0" cy="202633"/>
                                </a:xfrm>
                                <a:prstGeom prst="straightConnector1">
                                  <a:avLst/>
                                </a:prstGeom>
                                <a:ln w="6350">
                                  <a:solidFill>
                                    <a:schemeClr val="tx1"/>
                                  </a:solidFill>
                                  <a:tailEnd type="triangle" w="sm" len="med"/>
                                </a:ln>
                              </wps:spPr>
                              <wps:style>
                                <a:lnRef idx="2">
                                  <a:schemeClr val="accent1"/>
                                </a:lnRef>
                                <a:fillRef idx="0">
                                  <a:schemeClr val="accent1"/>
                                </a:fillRef>
                                <a:effectRef idx="1">
                                  <a:schemeClr val="accent1"/>
                                </a:effectRef>
                                <a:fontRef idx="minor">
                                  <a:schemeClr val="tx1"/>
                                </a:fontRef>
                              </wps:style>
                              <wps:bodyPr/>
                            </wps:wsp>
                            <wps:wsp>
                              <wps:cNvPr id="1876246072" name="直接箭头连接符 11"/>
                              <wps:cNvCnPr/>
                              <wps:spPr>
                                <a:xfrm>
                                  <a:off x="1618733" y="1358596"/>
                                  <a:ext cx="200387" cy="1"/>
                                </a:xfrm>
                                <a:prstGeom prst="straightConnector1">
                                  <a:avLst/>
                                </a:prstGeom>
                                <a:ln w="6350">
                                  <a:solidFill>
                                    <a:schemeClr val="tx1"/>
                                  </a:solidFill>
                                  <a:tailEnd type="triangle" w="sm" len="med"/>
                                </a:ln>
                              </wps:spPr>
                              <wps:style>
                                <a:lnRef idx="2">
                                  <a:schemeClr val="accent1"/>
                                </a:lnRef>
                                <a:fillRef idx="0">
                                  <a:schemeClr val="accent1"/>
                                </a:fillRef>
                                <a:effectRef idx="1">
                                  <a:schemeClr val="accent1"/>
                                </a:effectRef>
                                <a:fontRef idx="minor">
                                  <a:schemeClr val="tx1"/>
                                </a:fontRef>
                              </wps:style>
                              <wps:bodyPr/>
                            </wps:wsp>
                          </wpg:grpSp>
                          <wps:wsp>
                            <wps:cNvPr id="1718219383" name="文本框 2"/>
                            <wps:cNvSpPr txBox="1">
                              <a:spLocks noChangeArrowheads="1"/>
                            </wps:cNvSpPr>
                            <wps:spPr bwMode="auto">
                              <a:xfrm>
                                <a:off x="25552" y="178751"/>
                                <a:ext cx="282184" cy="207644"/>
                              </a:xfrm>
                              <a:prstGeom prst="rect">
                                <a:avLst/>
                              </a:prstGeom>
                              <a:noFill/>
                              <a:ln w="9525">
                                <a:noFill/>
                                <a:miter lim="800000"/>
                                <a:headEnd/>
                                <a:tailEnd/>
                              </a:ln>
                            </wps:spPr>
                            <wps:txbx>
                              <w:txbxContent>
                                <w:p w14:paraId="340E7E32" w14:textId="5418FE62" w:rsidR="00567812" w:rsidRPr="006B256A" w:rsidRDefault="00567812" w:rsidP="00567812">
                                  <w:pPr>
                                    <w:rPr>
                                      <w:sz w:val="18"/>
                                    </w:rPr>
                                  </w:pPr>
                                  <w:r>
                                    <w:rPr>
                                      <w:rFonts w:hint="eastAsia"/>
                                      <w:sz w:val="18"/>
                                    </w:rPr>
                                    <w:t>0.80</w:t>
                                  </w:r>
                                </w:p>
                              </w:txbxContent>
                            </wps:txbx>
                            <wps:bodyPr rot="0" vert="horz" wrap="none" lIns="36000" tIns="0" rIns="36000" bIns="0" anchor="t" anchorCtr="0">
                              <a:spAutoFit/>
                            </wps:bodyPr>
                          </wps:wsp>
                          <wps:wsp>
                            <wps:cNvPr id="1016233692" name="文本框 2"/>
                            <wps:cNvSpPr txBox="1">
                              <a:spLocks noChangeArrowheads="1"/>
                            </wps:cNvSpPr>
                            <wps:spPr bwMode="auto">
                              <a:xfrm>
                                <a:off x="22761" y="445405"/>
                                <a:ext cx="282184" cy="207644"/>
                              </a:xfrm>
                              <a:prstGeom prst="rect">
                                <a:avLst/>
                              </a:prstGeom>
                              <a:noFill/>
                              <a:ln w="9525">
                                <a:noFill/>
                                <a:miter lim="800000"/>
                                <a:headEnd/>
                                <a:tailEnd/>
                              </a:ln>
                            </wps:spPr>
                            <wps:txbx>
                              <w:txbxContent>
                                <w:p w14:paraId="11436AB0" w14:textId="0EEFB92E" w:rsidR="00567812" w:rsidRPr="006B256A" w:rsidRDefault="00567812" w:rsidP="00567812">
                                  <w:pPr>
                                    <w:rPr>
                                      <w:sz w:val="18"/>
                                    </w:rPr>
                                  </w:pPr>
                                  <w:r>
                                    <w:rPr>
                                      <w:rFonts w:hint="eastAsia"/>
                                      <w:sz w:val="18"/>
                                    </w:rPr>
                                    <w:t>0.60</w:t>
                                  </w:r>
                                </w:p>
                              </w:txbxContent>
                            </wps:txbx>
                            <wps:bodyPr rot="0" vert="horz" wrap="none" lIns="36000" tIns="0" rIns="36000" bIns="0" anchor="t" anchorCtr="0">
                              <a:spAutoFit/>
                            </wps:bodyPr>
                          </wps:wsp>
                          <wps:wsp>
                            <wps:cNvPr id="674181001" name="文本框 2"/>
                            <wps:cNvSpPr txBox="1">
                              <a:spLocks noChangeArrowheads="1"/>
                            </wps:cNvSpPr>
                            <wps:spPr bwMode="auto">
                              <a:xfrm>
                                <a:off x="22734" y="715706"/>
                                <a:ext cx="282184" cy="207644"/>
                              </a:xfrm>
                              <a:prstGeom prst="rect">
                                <a:avLst/>
                              </a:prstGeom>
                              <a:noFill/>
                              <a:ln w="9525">
                                <a:noFill/>
                                <a:miter lim="800000"/>
                                <a:headEnd/>
                                <a:tailEnd/>
                              </a:ln>
                            </wps:spPr>
                            <wps:txbx>
                              <w:txbxContent>
                                <w:p w14:paraId="52C301A9" w14:textId="2ED089F6" w:rsidR="00567812" w:rsidRPr="006B256A" w:rsidRDefault="00567812" w:rsidP="00567812">
                                  <w:pPr>
                                    <w:rPr>
                                      <w:sz w:val="18"/>
                                    </w:rPr>
                                  </w:pPr>
                                  <w:r>
                                    <w:rPr>
                                      <w:rFonts w:hint="eastAsia"/>
                                      <w:sz w:val="18"/>
                                    </w:rPr>
                                    <w:t>0.40</w:t>
                                  </w:r>
                                </w:p>
                              </w:txbxContent>
                            </wps:txbx>
                            <wps:bodyPr rot="0" vert="horz" wrap="none" lIns="36000" tIns="0" rIns="36000" bIns="0" anchor="t" anchorCtr="0">
                              <a:spAutoFit/>
                            </wps:bodyPr>
                          </wps:wsp>
                          <wps:wsp>
                            <wps:cNvPr id="516868574" name="文本框 2"/>
                            <wps:cNvSpPr txBox="1">
                              <a:spLocks noChangeArrowheads="1"/>
                            </wps:cNvSpPr>
                            <wps:spPr bwMode="auto">
                              <a:xfrm>
                                <a:off x="22590" y="984395"/>
                                <a:ext cx="282184" cy="207644"/>
                              </a:xfrm>
                              <a:prstGeom prst="rect">
                                <a:avLst/>
                              </a:prstGeom>
                              <a:noFill/>
                              <a:ln w="9525">
                                <a:noFill/>
                                <a:miter lim="800000"/>
                                <a:headEnd/>
                                <a:tailEnd/>
                              </a:ln>
                            </wps:spPr>
                            <wps:txbx>
                              <w:txbxContent>
                                <w:p w14:paraId="4BA4A99F" w14:textId="4F01953C" w:rsidR="00567812" w:rsidRPr="006B256A" w:rsidRDefault="00567812" w:rsidP="00567812">
                                  <w:pPr>
                                    <w:rPr>
                                      <w:sz w:val="18"/>
                                    </w:rPr>
                                  </w:pPr>
                                  <w:r>
                                    <w:rPr>
                                      <w:rFonts w:hint="eastAsia"/>
                                      <w:sz w:val="18"/>
                                    </w:rPr>
                                    <w:t>0.20</w:t>
                                  </w:r>
                                </w:p>
                              </w:txbxContent>
                            </wps:txbx>
                            <wps:bodyPr rot="0" vert="horz" wrap="none" lIns="36000" tIns="0" rIns="36000" bIns="0" anchor="t" anchorCtr="0">
                              <a:spAutoFit/>
                            </wps:bodyPr>
                          </wps:wsp>
                          <wps:wsp>
                            <wps:cNvPr id="825741456" name="文本框 2"/>
                            <wps:cNvSpPr txBox="1">
                              <a:spLocks noChangeArrowheads="1"/>
                            </wps:cNvSpPr>
                            <wps:spPr bwMode="auto">
                              <a:xfrm>
                                <a:off x="167081" y="1252572"/>
                                <a:ext cx="139112" cy="207994"/>
                              </a:xfrm>
                              <a:prstGeom prst="rect">
                                <a:avLst/>
                              </a:prstGeom>
                              <a:noFill/>
                              <a:ln w="9525">
                                <a:noFill/>
                                <a:miter lim="800000"/>
                                <a:headEnd/>
                                <a:tailEnd/>
                              </a:ln>
                            </wps:spPr>
                            <wps:txbx>
                              <w:txbxContent>
                                <w:p w14:paraId="0F514A7A" w14:textId="355DB879" w:rsidR="00567812" w:rsidRPr="006B256A" w:rsidRDefault="00567812" w:rsidP="00567812">
                                  <w:pPr>
                                    <w:rPr>
                                      <w:sz w:val="18"/>
                                    </w:rPr>
                                  </w:pPr>
                                  <w:r>
                                    <w:rPr>
                                      <w:rFonts w:hint="eastAsia"/>
                                      <w:sz w:val="18"/>
                                    </w:rPr>
                                    <w:t>0</w:t>
                                  </w:r>
                                </w:p>
                              </w:txbxContent>
                            </wps:txbx>
                            <wps:bodyPr rot="0" vert="horz" wrap="none" lIns="36000" tIns="0" rIns="36000" bIns="0" anchor="t" anchorCtr="0">
                              <a:spAutoFit/>
                            </wps:bodyPr>
                          </wps:wsp>
                          <wps:wsp>
                            <wps:cNvPr id="1665845579" name="文本框 2"/>
                            <wps:cNvSpPr txBox="1">
                              <a:spLocks noChangeArrowheads="1"/>
                            </wps:cNvSpPr>
                            <wps:spPr bwMode="auto">
                              <a:xfrm>
                                <a:off x="490448" y="1359153"/>
                                <a:ext cx="224717" cy="207994"/>
                              </a:xfrm>
                              <a:prstGeom prst="rect">
                                <a:avLst/>
                              </a:prstGeom>
                              <a:noFill/>
                              <a:ln w="9525">
                                <a:noFill/>
                                <a:miter lim="800000"/>
                                <a:headEnd/>
                                <a:tailEnd/>
                              </a:ln>
                            </wps:spPr>
                            <wps:txbx>
                              <w:txbxContent>
                                <w:p w14:paraId="779D74EC" w14:textId="110B3970" w:rsidR="00567812" w:rsidRPr="006B256A" w:rsidRDefault="00567812" w:rsidP="00567812">
                                  <w:pPr>
                                    <w:rPr>
                                      <w:sz w:val="18"/>
                                    </w:rPr>
                                  </w:pPr>
                                  <w:r>
                                    <w:rPr>
                                      <w:rFonts w:hint="eastAsia"/>
                                      <w:sz w:val="18"/>
                                    </w:rPr>
                                    <w:t>1.0</w:t>
                                  </w:r>
                                </w:p>
                              </w:txbxContent>
                            </wps:txbx>
                            <wps:bodyPr rot="0" vert="horz" wrap="none" lIns="36000" tIns="0" rIns="36000" bIns="0" anchor="t" anchorCtr="0">
                              <a:spAutoFit/>
                            </wps:bodyPr>
                          </wps:wsp>
                          <wps:wsp>
                            <wps:cNvPr id="1304330285" name="文本框 2"/>
                            <wps:cNvSpPr txBox="1">
                              <a:spLocks noChangeArrowheads="1"/>
                            </wps:cNvSpPr>
                            <wps:spPr bwMode="auto">
                              <a:xfrm>
                                <a:off x="785368" y="1359675"/>
                                <a:ext cx="224717" cy="207360"/>
                              </a:xfrm>
                              <a:prstGeom prst="rect">
                                <a:avLst/>
                              </a:prstGeom>
                              <a:noFill/>
                              <a:ln w="9525">
                                <a:noFill/>
                                <a:miter lim="800000"/>
                                <a:headEnd/>
                                <a:tailEnd/>
                              </a:ln>
                            </wps:spPr>
                            <wps:txbx>
                              <w:txbxContent>
                                <w:p w14:paraId="0A408577" w14:textId="229B42D4" w:rsidR="00567812" w:rsidRPr="006B256A" w:rsidRDefault="00567812" w:rsidP="00567812">
                                  <w:pPr>
                                    <w:rPr>
                                      <w:sz w:val="18"/>
                                    </w:rPr>
                                  </w:pPr>
                                  <w:r>
                                    <w:rPr>
                                      <w:rFonts w:hint="eastAsia"/>
                                      <w:sz w:val="18"/>
                                    </w:rPr>
                                    <w:t>2.0</w:t>
                                  </w:r>
                                </w:p>
                              </w:txbxContent>
                            </wps:txbx>
                            <wps:bodyPr rot="0" vert="horz" wrap="none" lIns="36000" tIns="0" rIns="36000" bIns="0" anchor="t" anchorCtr="0">
                              <a:spAutoFit/>
                            </wps:bodyPr>
                          </wps:wsp>
                          <wps:wsp>
                            <wps:cNvPr id="2050517712" name="文本框 2"/>
                            <wps:cNvSpPr txBox="1">
                              <a:spLocks noChangeArrowheads="1"/>
                            </wps:cNvSpPr>
                            <wps:spPr bwMode="auto">
                              <a:xfrm>
                                <a:off x="1077453" y="1359788"/>
                                <a:ext cx="224717" cy="207360"/>
                              </a:xfrm>
                              <a:prstGeom prst="rect">
                                <a:avLst/>
                              </a:prstGeom>
                              <a:noFill/>
                              <a:ln w="9525">
                                <a:noFill/>
                                <a:miter lim="800000"/>
                                <a:headEnd/>
                                <a:tailEnd/>
                              </a:ln>
                            </wps:spPr>
                            <wps:txbx>
                              <w:txbxContent>
                                <w:p w14:paraId="20615ECC" w14:textId="691D6C7A" w:rsidR="00567812" w:rsidRPr="006B256A" w:rsidRDefault="00567812" w:rsidP="00567812">
                                  <w:pPr>
                                    <w:rPr>
                                      <w:sz w:val="18"/>
                                    </w:rPr>
                                  </w:pPr>
                                  <w:r>
                                    <w:rPr>
                                      <w:rFonts w:hint="eastAsia"/>
                                      <w:sz w:val="18"/>
                                    </w:rPr>
                                    <w:t>3.0</w:t>
                                  </w:r>
                                </w:p>
                              </w:txbxContent>
                            </wps:txbx>
                            <wps:bodyPr rot="0" vert="horz" wrap="none" lIns="36000" tIns="0" rIns="36000" bIns="0" anchor="t" anchorCtr="0">
                              <a:spAutoFit/>
                            </wps:bodyPr>
                          </wps:wsp>
                          <wps:wsp>
                            <wps:cNvPr id="1489007420" name="文本框 2"/>
                            <wps:cNvSpPr txBox="1">
                              <a:spLocks noChangeArrowheads="1"/>
                            </wps:cNvSpPr>
                            <wps:spPr bwMode="auto">
                              <a:xfrm>
                                <a:off x="1373126" y="1359210"/>
                                <a:ext cx="224717" cy="207994"/>
                              </a:xfrm>
                              <a:prstGeom prst="rect">
                                <a:avLst/>
                              </a:prstGeom>
                              <a:noFill/>
                              <a:ln w="9525">
                                <a:noFill/>
                                <a:miter lim="800000"/>
                                <a:headEnd/>
                                <a:tailEnd/>
                              </a:ln>
                            </wps:spPr>
                            <wps:txbx>
                              <w:txbxContent>
                                <w:p w14:paraId="6D9C8A84" w14:textId="315961C1" w:rsidR="00567812" w:rsidRPr="006B256A" w:rsidRDefault="00567812" w:rsidP="00567812">
                                  <w:pPr>
                                    <w:rPr>
                                      <w:sz w:val="18"/>
                                    </w:rPr>
                                  </w:pPr>
                                  <w:r>
                                    <w:rPr>
                                      <w:rFonts w:hint="eastAsia"/>
                                      <w:sz w:val="18"/>
                                    </w:rPr>
                                    <w:t>4.0</w:t>
                                  </w:r>
                                </w:p>
                              </w:txbxContent>
                            </wps:txbx>
                            <wps:bodyPr rot="0" vert="horz" wrap="none" lIns="36000" tIns="0" rIns="36000" bIns="0" anchor="t" anchorCtr="0">
                              <a:spAutoFit/>
                            </wps:bodyPr>
                          </wps:wsp>
                          <wps:wsp>
                            <wps:cNvPr id="286665519" name="文本框 2"/>
                            <wps:cNvSpPr txBox="1">
                              <a:spLocks noChangeArrowheads="1"/>
                            </wps:cNvSpPr>
                            <wps:spPr bwMode="auto">
                              <a:xfrm>
                                <a:off x="1665608" y="1359094"/>
                                <a:ext cx="224717" cy="207994"/>
                              </a:xfrm>
                              <a:prstGeom prst="rect">
                                <a:avLst/>
                              </a:prstGeom>
                              <a:noFill/>
                              <a:ln w="9525">
                                <a:noFill/>
                                <a:miter lim="800000"/>
                                <a:headEnd/>
                                <a:tailEnd/>
                              </a:ln>
                            </wps:spPr>
                            <wps:txbx>
                              <w:txbxContent>
                                <w:p w14:paraId="47DBF703" w14:textId="1C474D97" w:rsidR="00567812" w:rsidRPr="006B256A" w:rsidRDefault="00567812" w:rsidP="00567812">
                                  <w:pPr>
                                    <w:rPr>
                                      <w:sz w:val="18"/>
                                    </w:rPr>
                                  </w:pPr>
                                  <w:r>
                                    <w:rPr>
                                      <w:rFonts w:hint="eastAsia"/>
                                      <w:sz w:val="18"/>
                                    </w:rPr>
                                    <w:t>5.0</w:t>
                                  </w:r>
                                </w:p>
                              </w:txbxContent>
                            </wps:txbx>
                            <wps:bodyPr rot="0" vert="horz" wrap="none" lIns="36000" tIns="0" rIns="36000" bIns="0" anchor="t" anchorCtr="0">
                              <a:spAutoFit/>
                            </wps:bodyPr>
                          </wps:wsp>
                          <wps:wsp>
                            <wps:cNvPr id="1892094490" name="文本框 2"/>
                            <wps:cNvSpPr txBox="1">
                              <a:spLocks noChangeArrowheads="1"/>
                            </wps:cNvSpPr>
                            <wps:spPr bwMode="auto">
                              <a:xfrm>
                                <a:off x="1977163" y="1146065"/>
                                <a:ext cx="202523" cy="207360"/>
                              </a:xfrm>
                              <a:prstGeom prst="rect">
                                <a:avLst/>
                              </a:prstGeom>
                              <a:noFill/>
                              <a:ln w="9525">
                                <a:noFill/>
                                <a:miter lim="800000"/>
                                <a:headEnd/>
                                <a:tailEnd/>
                              </a:ln>
                            </wps:spPr>
                            <wps:txbx>
                              <w:txbxContent>
                                <w:p w14:paraId="03D35E2C" w14:textId="4C2A022B" w:rsidR="00567812" w:rsidRPr="006B256A" w:rsidRDefault="00567812" w:rsidP="00567812">
                                  <w:pPr>
                                    <w:rPr>
                                      <w:sz w:val="18"/>
                                    </w:rPr>
                                  </w:pPr>
                                  <w:r w:rsidRPr="00567812">
                                    <w:rPr>
                                      <w:rFonts w:hint="eastAsia"/>
                                      <w:i/>
                                      <w:iCs/>
                                      <w:sz w:val="18"/>
                                    </w:rPr>
                                    <w:t>t</w:t>
                                  </w:r>
                                  <w:r>
                                    <w:rPr>
                                      <w:rFonts w:hint="eastAsia"/>
                                      <w:sz w:val="18"/>
                                    </w:rPr>
                                    <w:t>/h</w:t>
                                  </w:r>
                                </w:p>
                              </w:txbxContent>
                            </wps:txbx>
                            <wps:bodyPr rot="0" vert="horz" wrap="none" lIns="36000" tIns="0" rIns="36000" bIns="0" anchor="t" anchorCtr="0">
                              <a:spAutoFit/>
                            </wps:bodyPr>
                          </wps:wsp>
                          <wps:wsp>
                            <wps:cNvPr id="1988962177" name="文本框 2"/>
                            <wps:cNvSpPr txBox="1">
                              <a:spLocks noChangeArrowheads="1"/>
                            </wps:cNvSpPr>
                            <wps:spPr bwMode="auto">
                              <a:xfrm>
                                <a:off x="336881" y="7995"/>
                                <a:ext cx="233594" cy="207994"/>
                              </a:xfrm>
                              <a:prstGeom prst="rect">
                                <a:avLst/>
                              </a:prstGeom>
                              <a:noFill/>
                              <a:ln w="9525">
                                <a:noFill/>
                                <a:miter lim="800000"/>
                                <a:headEnd/>
                                <a:tailEnd/>
                              </a:ln>
                            </wps:spPr>
                            <wps:txbx>
                              <w:txbxContent>
                                <w:p w14:paraId="77AEF2E7" w14:textId="2BE634F3" w:rsidR="00567812" w:rsidRPr="006B256A" w:rsidRDefault="00567812" w:rsidP="00567812">
                                  <w:pPr>
                                    <w:rPr>
                                      <w:sz w:val="18"/>
                                    </w:rPr>
                                  </w:pPr>
                                  <w:r>
                                    <w:rPr>
                                      <w:rFonts w:hint="eastAsia"/>
                                      <w:i/>
                                      <w:iCs/>
                                      <w:sz w:val="18"/>
                                    </w:rPr>
                                    <w:t>I</w:t>
                                  </w:r>
                                  <w:r>
                                    <w:rPr>
                                      <w:rFonts w:hint="eastAsia"/>
                                      <w:sz w:val="18"/>
                                    </w:rPr>
                                    <w:t>/A</w:t>
                                  </w:r>
                                </w:p>
                              </w:txbxContent>
                            </wps:txbx>
                            <wps:bodyPr rot="0" vert="horz" wrap="none" lIns="36000" tIns="0" rIns="36000" bIns="0" anchor="t" anchorCtr="0">
                              <a:spAutoFit/>
                            </wps:bodyPr>
                          </wps:wsp>
                          <wps:wsp>
                            <wps:cNvPr id="2026961346" name="文本框 2"/>
                            <wps:cNvSpPr txBox="1">
                              <a:spLocks noChangeArrowheads="1"/>
                            </wps:cNvSpPr>
                            <wps:spPr bwMode="auto">
                              <a:xfrm>
                                <a:off x="930402" y="1504871"/>
                                <a:ext cx="538598" cy="207360"/>
                              </a:xfrm>
                              <a:prstGeom prst="rect">
                                <a:avLst/>
                              </a:prstGeom>
                              <a:noFill/>
                              <a:ln w="9525">
                                <a:noFill/>
                                <a:miter lim="800000"/>
                                <a:headEnd/>
                                <a:tailEnd/>
                              </a:ln>
                            </wps:spPr>
                            <wps:txbx>
                              <w:txbxContent>
                                <w:p w14:paraId="265900A4" w14:textId="2F709BAB" w:rsidR="00567812" w:rsidRPr="006B256A" w:rsidRDefault="00567812" w:rsidP="00567812">
                                  <w:pPr>
                                    <w:rPr>
                                      <w:sz w:val="18"/>
                                    </w:rPr>
                                  </w:pPr>
                                  <w:r>
                                    <w:rPr>
                                      <w:rFonts w:hint="eastAsia"/>
                                      <w:sz w:val="18"/>
                                    </w:rPr>
                                    <w:t>图（乙）</w:t>
                                  </w:r>
                                </w:p>
                              </w:txbxContent>
                            </wps:txbx>
                            <wps:bodyPr rot="0" vert="horz" wrap="none" lIns="36000" tIns="0" rIns="36000" bIns="0" anchor="t" anchorCtr="0">
                              <a:spAutoFit/>
                            </wps:bodyPr>
                          </wps:wsp>
                        </wpg:grpSp>
                        <wps:wsp>
                          <wps:cNvPr id="1501264907" name="自定义形状 5">
                            <a:extLst>
                              <a:ext uri="{FF2B5EF4-FFF2-40B4-BE49-F238E27FC236}">
                                <a16:creationId xmlns:a16="http://schemas.microsoft.com/office/drawing/2014/main" id="{B895DADC-7D8D-2C75-8C15-582713F51C66}"/>
                              </a:ext>
                            </a:extLst>
                          </wps:cNvPr>
                          <wps:cNvSpPr/>
                          <wps:spPr>
                            <a:xfrm>
                              <a:off x="283235" y="260275"/>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04142076" name="自定义形状 5"/>
                          <wps:cNvSpPr/>
                          <wps:spPr>
                            <a:xfrm>
                              <a:off x="431160" y="28966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494849942" name="自定义形状 5"/>
                          <wps:cNvSpPr/>
                          <wps:spPr>
                            <a:xfrm>
                              <a:off x="578269" y="31674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2100444543" name="自定义形状 5"/>
                          <wps:cNvSpPr/>
                          <wps:spPr>
                            <a:xfrm>
                              <a:off x="725943" y="343641"/>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284976429" name="自定义形状 5"/>
                          <wps:cNvSpPr/>
                          <wps:spPr>
                            <a:xfrm>
                              <a:off x="874250" y="370341"/>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849378659" name="自定义形状 5"/>
                          <wps:cNvSpPr/>
                          <wps:spPr>
                            <a:xfrm>
                              <a:off x="1017951" y="387728"/>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828191043" name="自定义形状 5"/>
                          <wps:cNvSpPr/>
                          <wps:spPr>
                            <a:xfrm>
                              <a:off x="1166259" y="41062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176020849" name="自定义形状 5"/>
                          <wps:cNvSpPr/>
                          <wps:spPr>
                            <a:xfrm>
                              <a:off x="1313772" y="42564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476603264" name="自定义形状 5"/>
                          <wps:cNvSpPr/>
                          <wps:spPr>
                            <a:xfrm>
                              <a:off x="1461360" y="436039"/>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795578226" name="自定义形状 5"/>
                          <wps:cNvSpPr/>
                          <wps:spPr>
                            <a:xfrm>
                              <a:off x="1606925" y="46348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705397541" name="自定义形状 5"/>
                          <wps:cNvSpPr/>
                          <wps:spPr>
                            <a:xfrm>
                              <a:off x="1665520" y="52508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704412476" name="自定义形状 5"/>
                          <wps:cNvSpPr/>
                          <wps:spPr>
                            <a:xfrm>
                              <a:off x="1694817" y="5856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652364115" name="自定义形状 5"/>
                          <wps:cNvSpPr/>
                          <wps:spPr>
                            <a:xfrm>
                              <a:off x="1725959" y="71497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706332817" name="自定义形状 5"/>
                          <wps:cNvSpPr/>
                          <wps:spPr>
                            <a:xfrm>
                              <a:off x="1755855" y="94814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grpSp>
                    </wpg:wgp>
                  </a:graphicData>
                </a:graphic>
              </wp:anchor>
            </w:drawing>
          </mc:Choice>
          <mc:Fallback>
            <w:pict>
              <v:group w14:anchorId="6AA97B6A" id="组合 703" o:spid="_x0000_s1147" style="position:absolute;left:0;text-align:left;margin-left:146pt;margin-top:23.85pt;width:290pt;height:134.3pt;z-index:251755008" coordsize="36835,1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">
                <v:group id="组合 10" o:spid="_x0000_s1148" style="position:absolute;top:2177;width:13671;height:12924" coordorigin="-40,375" coordsize="14105,1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">
                  <v:shape id="任意多边形: 形状 34" o:spid="_x0000_s1149" style="position:absolute;left:8563;top:4326;width:2730;height:6298;rotation:-90;flip:x;visibility:visible;mso-wrap-style:square;v-text-anchor:middle" coordsize="167640,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" path="m167640,l,,,304800e" filled="f" strokecolor="black [3213]" strokeweight=".5pt">
                    <v:stroke joinstyle="miter"/>
                    <v:path arrowok="t" o:connecttype="custom" o:connectlocs="272944,0;0,0;0,629712" o:connectangles="0,0,0"/>
                  </v:shape>
                  <v:shapetype id="_x0000_t202" coordsize="21600,21600" o:spt="202" path="m,l,21600r21600,l21600,xe">
                    <v:stroke joinstyle="miter"/>
                    <v:path gradientshapeok="t" o:connecttype="rect"/>
                  </v:shapetype>
                  <v:shape id="文本框 2" o:spid="_x0000_s1150" type="#_x0000_t202" style="position:absolute;left:60;top:4436;width:1690;height:1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" filled="f" stroked="f">
                    <v:textbox style="mso-fit-shape-to-text:t" inset="1mm,0,1mm,0">
                      <w:txbxContent>
                        <w:p w14:paraId="27A6676F" w14:textId="77777777" w:rsidR="00101A89" w:rsidRPr="006B256A" w:rsidRDefault="00101A89" w:rsidP="00101A89">
                          <w:pPr>
                            <w:rPr>
                              <w:sz w:val="18"/>
                            </w:rPr>
                          </w:pPr>
                          <w:r w:rsidRPr="006B256A">
                            <w:rPr>
                              <w:sz w:val="18"/>
                            </w:rPr>
                            <w:t>A</w:t>
                          </w:r>
                        </w:p>
                      </w:txbxContent>
                    </v:textbox>
                  </v:shape>
                  <v:shape id="文本框 2" o:spid="_x0000_s1151" type="#_x0000_t202" style="position:absolute;left:12319;top:4572;width:1691;height:1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" filled="f" stroked="f">
                    <v:textbox style="mso-fit-shape-to-text:t" inset="1mm,0,1mm,0">
                      <w:txbxContent>
                        <w:p w14:paraId="35DAD4A8" w14:textId="77777777" w:rsidR="00101A89" w:rsidRPr="006B256A" w:rsidRDefault="00101A89" w:rsidP="00101A89">
                          <w:pPr>
                            <w:rPr>
                              <w:sz w:val="18"/>
                            </w:rPr>
                          </w:pPr>
                          <w:r>
                            <w:rPr>
                              <w:sz w:val="18"/>
                            </w:rPr>
                            <w:t>V</w:t>
                          </w:r>
                        </w:p>
                      </w:txbxContent>
                    </v:textbox>
                  </v:shape>
                  <v:line id="直接连接符 24" o:spid="_x0000_s1152" style="position:absolute;visibility:visible;mso-wrap-style:square" from="6799,2148" to="6799,4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" strokecolor="black [3213]" strokeweight=".5pt">
                    <v:stroke joinstyle="miter"/>
                  </v:line>
                  <v:oval id="椭圆 25" o:spid="_x0000_s1153" style="position:absolute;left:2561;top:2060;width:393;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" filled="f" strokecolor="#223f59" strokeweight="1pt">
                    <v:stroke joinstyle="miter"/>
                    <v:path arrowok="t"/>
                    <v:textbox style="mso-fit-shape-to-text:t" inset="1mm,0,1mm,0"/>
                  </v:oval>
                  <v:line id="直接连接符 24" o:spid="_x0000_s1154" style="position:absolute;flip:y;visibility:visible;mso-wrap-style:square" from="2916,1409" to="4473,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" strokecolor="windowText" strokeweight="1pt">
                    <v:stroke joinstyle="miter"/>
                  </v:line>
                  <v:oval id="椭圆 25" o:spid="_x0000_s1155" style="position:absolute;left:-40;top:4637;width:1864;height:15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" filled="f" strokecolor="windowText" strokeweight="1pt">
                    <v:stroke joinstyle="miter"/>
                    <v:path arrowok="t"/>
                    <v:textbox style="mso-fit-shape-to-text:t" inset="1mm,0,1mm,0"/>
                  </v:oval>
                  <v:oval id="椭圆 25" o:spid="_x0000_s1156" style="position:absolute;left:12199;top:4640;width:1865;height:15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" filled="f" strokecolor="windowText" strokeweight="1pt">
                    <v:stroke joinstyle="miter"/>
                    <v:path arrowok="t"/>
                    <v:textbox style="mso-fit-shape-to-text:t" inset="1mm,0,1mm,0"/>
                  </v:oval>
                  <v:line id="直接连接符 24" o:spid="_x0000_s1157" style="position:absolute;visibility:visible;mso-wrap-style:square" from="5829,4927" to="7784,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" strokecolor="windowText" strokeweight="1pt">
                    <v:stroke joinstyle="miter"/>
                  </v:line>
                  <v:line id="直接连接符 24" o:spid="_x0000_s1158" style="position:absolute;visibility:visible;mso-wrap-style:square" from="6221,5346" to="7394,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" strokecolor="windowText" strokeweight="2pt">
                    <v:stroke joinstyle="miter"/>
                  </v:line>
                  <v:line id="直接连接符 24" o:spid="_x0000_s1159" style="position:absolute;visibility:visible;mso-wrap-style:square" from="4729,2167" to="8618,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" strokecolor="black [3213]" strokeweight=".5pt">
                    <v:stroke joinstyle="miter"/>
                  </v:line>
                  <v:oval id="椭圆 25" o:spid="_x0000_s1160" style="position:absolute;left:6609;top:2004;width:392;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" fillcolor="windowText" stroked="f" strokeweight="1pt">
                    <v:stroke joinstyle="miter"/>
                    <v:textbox style="mso-fit-shape-to-text:t" inset="1mm,0,1mm,0"/>
                  </v:oval>
                  <v:oval id="椭圆 25" o:spid="_x0000_s1161" style="position:absolute;left:6609;top:8681;width:392;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" fillcolor="windowText" stroked="f" strokeweight="1pt">
                    <v:stroke joinstyle="miter"/>
                    <v:textbox style="mso-fit-shape-to-text:t" inset="1mm,0,1mm,0"/>
                  </v:oval>
                  <v:line id="直接连接符 24" o:spid="_x0000_s1162" style="position:absolute;visibility:visible;mso-wrap-style:square" from="6799,5346" to="6799,8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" strokecolor="windowText" strokeweight=".5pt">
                    <v:stroke joinstyle="miter"/>
                  </v:line>
                  <v:shape id="文本框 2" o:spid="_x0000_s1163" type="#_x0000_t202" style="position:absolute;left:1803;top:441;width:1894;height:1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" filled="f" stroked="f">
                    <v:textbox style="mso-fit-shape-to-text:t" inset="1mm,0,1mm,0">
                      <w:txbxContent>
                        <w:p w14:paraId="271D07E0" w14:textId="77777777" w:rsidR="00101A89" w:rsidRPr="006B256A" w:rsidRDefault="00101A89" w:rsidP="00101A89">
                          <w:pPr>
                            <w:rPr>
                              <w:sz w:val="18"/>
                            </w:rPr>
                          </w:pPr>
                          <w:r>
                            <w:rPr>
                              <w:sz w:val="18"/>
                            </w:rPr>
                            <w:t>S</w:t>
                          </w:r>
                          <w:r w:rsidRPr="00DA11B7">
                            <w:rPr>
                              <w:rFonts w:hint="eastAsia"/>
                              <w:sz w:val="18"/>
                              <w:vertAlign w:val="subscript"/>
                            </w:rPr>
                            <w:t>2</w:t>
                          </w:r>
                        </w:p>
                      </w:txbxContent>
                    </v:textbox>
                  </v:shape>
                  <v:shape id="文本框 2" o:spid="_x0000_s1164" type="#_x0000_t202" style="position:absolute;left:2479;top:6984;width:1560;height:1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" filled="f" stroked="f">
                    <v:textbox style="mso-fit-shape-to-text:t" inset="1mm,0,1mm,0">
                      <w:txbxContent>
                        <w:p w14:paraId="1FC3E3DC" w14:textId="77777777" w:rsidR="00101A89" w:rsidRPr="00DB76CE" w:rsidRDefault="00101A89" w:rsidP="00101A89">
                          <w:pPr>
                            <w:rPr>
                              <w:sz w:val="18"/>
                              <w:vertAlign w:val="subscript"/>
                            </w:rPr>
                          </w:pPr>
                          <w:r w:rsidRPr="00DB76CE">
                            <w:rPr>
                              <w:i/>
                              <w:iCs/>
                              <w:sz w:val="18"/>
                            </w:rPr>
                            <w:t>R</w:t>
                          </w:r>
                        </w:p>
                      </w:txbxContent>
                    </v:textbox>
                  </v:shape>
                  <v:shape id="文本框 2" o:spid="_x0000_s1165" type="#_x0000_t202" style="position:absolute;left:4473;top:9557;width:5558;height:1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" filled="f" stroked="f">
                    <v:textbox style="mso-fit-shape-to-text:t" inset="1mm,0,1mm,0">
                      <w:txbxContent>
                        <w:p w14:paraId="39092D57" w14:textId="77777777" w:rsidR="00101A89" w:rsidRPr="00342198" w:rsidRDefault="00101A89" w:rsidP="00101A89">
                          <w:pPr>
                            <w:rPr>
                              <w:color w:val="000000"/>
                              <w:kern w:val="0"/>
                              <w:sz w:val="18"/>
                              <w:szCs w:val="18"/>
                            </w:rPr>
                          </w:pPr>
                          <w:r>
                            <w:rPr>
                              <w:rFonts w:hint="eastAsia"/>
                              <w:color w:val="000000"/>
                              <w:sz w:val="18"/>
                              <w:szCs w:val="18"/>
                            </w:rPr>
                            <w:t>图（甲）</w:t>
                          </w:r>
                        </w:p>
                      </w:txbxContent>
                    </v:textbox>
                  </v:shape>
                  <v:oval id="椭圆 25" o:spid="_x0000_s1166" style="position:absolute;left:8611;top:2000;width:393;height:3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" filled="f" strokecolor="#223f59" strokeweight="1pt">
                    <v:stroke joinstyle="miter"/>
                    <v:path arrowok="t"/>
                    <v:textbox style="mso-fit-shape-to-text:t" inset="1mm,0,1mm,0"/>
                  </v:oval>
                  <v:line id="直接连接符 24" o:spid="_x0000_s1167" style="position:absolute;flip:y;visibility:visible;mso-wrap-style:square" from="8966,1330" to="10523,2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" strokecolor="windowText" strokeweight="1pt">
                    <v:stroke joinstyle="miter"/>
                  </v:line>
                  <v:shape id="任意多边形: 形状 34" o:spid="_x0000_s1168" style="position:absolute;left:886;top:2207;width:1673;height:2411;visibility:visible;mso-wrap-style:none;v-text-anchor:middle" coordsize="167640,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" path="m167640,l,,,304800e" filled="f" strokecolor="black [3213]" strokeweight=".5pt">
                    <v:stroke joinstyle="miter"/>
                    <v:path arrowok="t" o:connecttype="custom" o:connectlocs="167275,0;0,0;0,241137" o:connectangles="0,0,0"/>
                  </v:shape>
                  <v:shape id="任意多边形: 形状 35" o:spid="_x0000_s1169" style="position:absolute;left:886;top:6170;width:5893;height:2681;visibility:visible;mso-wrap-style:none;v-text-anchor:middle" coordsize="886097,302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" path="m,l,302623r886097,e" filled="f" strokecolor="black [3213]" strokeweight=".5pt">
                    <v:stroke joinstyle="miter"/>
                    <v:path arrowok="t" o:connecttype="custom" o:connectlocs="0,0;0,268021;589308,268021" o:connectangles="0,0,0"/>
                  </v:shape>
                  <v:shape id="任意多边形: 形状 34" o:spid="_x0000_s1170" style="position:absolute;left:10523;top:2167;width:2607;height:2451;flip:x;visibility:visible;mso-wrap-style:none;v-text-anchor:middle" coordsize="167640,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" path="m167640,l,,,304800e" filled="f" strokecolor="black [3213]" strokeweight=".5pt">
                    <v:stroke joinstyle="miter"/>
                    <v:path arrowok="t" o:connecttype="custom" o:connectlocs="260688,0;0,0;0,245079" o:connectangles="0,0,0"/>
                  </v:shape>
                  <v:rect id="矩形 38" o:spid="_x0000_s1171" style="position:absolute;left:2069;top:8525;width:2845;height:6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" fillcolor="white [3212]" strokecolor="windowText" strokeweight="1pt">
                    <v:textbox style="mso-fit-shape-to-text:t" inset="1mm,0,1mm,0"/>
                  </v:rect>
                  <v:line id="直接连接符 24" o:spid="_x0000_s1172" style="position:absolute;flip:y;visibility:visible;mso-wrap-style:square" from="2778,7547" to="4661,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" strokecolor="windowText" strokeweight=".5pt">
                    <v:stroke endarrow="block" endarrowwidth="narrow" joinstyle="miter"/>
                  </v:line>
                  <v:shape id="文本框 2" o:spid="_x0000_s1173" type="#_x0000_t202" style="position:absolute;left:7874;top:375;width:1894;height:1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" filled="f" stroked="f">
                    <v:textbox style="mso-fit-shape-to-text:t" inset="1mm,0,1mm,0">
                      <w:txbxContent>
                        <w:p w14:paraId="64A8A6E2" w14:textId="6E257E68" w:rsidR="00101A89" w:rsidRPr="006B256A" w:rsidRDefault="00101A89" w:rsidP="00101A89">
                          <w:pPr>
                            <w:rPr>
                              <w:sz w:val="18"/>
                            </w:rPr>
                          </w:pPr>
                          <w:r>
                            <w:rPr>
                              <w:sz w:val="18"/>
                            </w:rPr>
                            <w:t>S</w:t>
                          </w:r>
                          <w:r>
                            <w:rPr>
                              <w:rFonts w:hint="eastAsia"/>
                              <w:sz w:val="18"/>
                              <w:vertAlign w:val="subscript"/>
                            </w:rPr>
                            <w:t>1</w:t>
                          </w:r>
                        </w:p>
                      </w:txbxContent>
                    </v:textbox>
                  </v:shape>
                  <v:shape id="文本框 2" o:spid="_x0000_s1174" type="#_x0000_t202" style="position:absolute;left:5155;top:3407;width:1562;height:1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" filled="f" stroked="f">
                    <v:textbox style="mso-fit-shape-to-text:t" inset="1mm,0,1mm,0">
                      <w:txbxContent>
                        <w:p w14:paraId="3CEC8C9C" w14:textId="3AC7780D" w:rsidR="00963B74" w:rsidRPr="00963B74" w:rsidRDefault="00963B74" w:rsidP="00101A89">
                          <w:pPr>
                            <w:rPr>
                              <w:rFonts w:hint="eastAsia"/>
                              <w:i/>
                              <w:iCs/>
                              <w:sz w:val="18"/>
                            </w:rPr>
                          </w:pPr>
                          <w:r w:rsidRPr="00963B74">
                            <w:rPr>
                              <w:rFonts w:hint="eastAsia"/>
                              <w:i/>
                              <w:iCs/>
                              <w:sz w:val="18"/>
                            </w:rPr>
                            <w:t>E</w:t>
                          </w:r>
                        </w:p>
                      </w:txbxContent>
                    </v:textbox>
                  </v:shape>
                  <v:shape id="文本框 2" o:spid="_x0000_s1175" type="#_x0000_t202" style="position:absolute;left:7005;top:3407;width:1306;height:1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" filled="f" stroked="f">
                    <v:textbox style="mso-fit-shape-to-text:t" inset="1mm,0,1mm,0">
                      <w:txbxContent>
                        <w:p w14:paraId="7732028A" w14:textId="3AA4A51B" w:rsidR="00963B74" w:rsidRPr="00963B74" w:rsidRDefault="00963B74" w:rsidP="00101A89">
                          <w:pPr>
                            <w:rPr>
                              <w:rFonts w:hint="eastAsia"/>
                              <w:i/>
                              <w:iCs/>
                              <w:sz w:val="18"/>
                            </w:rPr>
                          </w:pPr>
                          <w:r>
                            <w:rPr>
                              <w:rFonts w:hint="eastAsia"/>
                              <w:i/>
                              <w:iCs/>
                              <w:sz w:val="18"/>
                            </w:rPr>
                            <w:t>r</w:t>
                          </w:r>
                        </w:p>
                      </w:txbxContent>
                    </v:textbox>
                  </v:shape>
                </v:group>
                <v:group id="_x0000_s1176" style="position:absolute;left:15283;width:21552;height:17056" coordorigin="225,79" coordsize="21570,17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">
                  <v:group id="组合 13" o:spid="_x0000_s1177" style="position:absolute;left:225;top:79;width:21571;height:17043" coordorigin="225,79" coordsize="21570,17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">
                    <v:group id="组合 12" o:spid="_x0000_s1178" style="position:absolute;left:3074;top:789;width:18191;height:12797" coordorigin=",789" coordsize="18191,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">
                      <v:group id="图形 1867" o:spid="_x0000_s1179" style="position:absolute;top:2831;width:16179;height:10755" coordsize="39568,28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">
                        <v:rect id="矩形 2082225320" o:spid="_x0000_s1180" style="position:absolute;width:39568;height:287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" filled="f" strokecolor="black [3213]" strokeweight=".5pt">
                          <v:textbox style="mso-fit-shape-to-text:t"/>
                        </v:rect>
                        <v:shape id="任意多边形: 形状 1225469576" o:spid="_x0000_s1181" style="position:absolute;top:280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84980213" o:spid="_x0000_s1182" style="position:absolute;top:273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7507676" o:spid="_x0000_s1183" style="position:absolute;top:266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" path="m,l3956824,e" filled="f" strokecolor="#bfbfbf [2412]" strokeweight=".25pt">
                          <v:stroke joinstyle="miter"/>
                          <v:path arrowok="t" o:connecttype="custom" o:connectlocs="0,0;3956824,0" o:connectangles="0,0"/>
                        </v:shape>
                        <v:shape id="任意多边形: 形状 725849788" o:spid="_x0000_s1184" style="position:absolute;top:259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&#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057531529" o:spid="_x0000_s1185" style="position:absolute;top:252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" path="m,l3956824,e" filled="f" strokecolor="black [3213]" strokeweight=".5pt">
                          <v:stroke joinstyle="miter"/>
                          <v:path arrowok="t" o:connecttype="custom" o:connectlocs="0,0;3956824,0" o:connectangles="0,0"/>
                        </v:shape>
                        <v:shape id="任意多边形: 形状 2003889616" o:spid="_x0000_s1186" style="position:absolute;top:244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757472102" o:spid="_x0000_s1187" style="position:absolute;top:237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577980029" o:spid="_x0000_s1188" style="position:absolute;top:230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2006339828" o:spid="_x0000_s1189" style="position:absolute;top:223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196592695" o:spid="_x0000_s1190" style="position:absolute;top:216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" path="m,l3956824,e" filled="f" strokecolor="black [3213]" strokeweight=".5pt">
                          <v:stroke joinstyle="miter"/>
                          <v:path arrowok="t" o:connecttype="custom" o:connectlocs="0,0;3956824,0" o:connectangles="0,0"/>
                        </v:shape>
                        <v:shape id="任意多边形: 形状 489243800" o:spid="_x0000_s1191" style="position:absolute;top:208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298152819" o:spid="_x0000_s1192" style="position:absolute;top:201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332959159" o:spid="_x0000_s1193" style="position:absolute;top:194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975968587" o:spid="_x0000_s1194" style="position:absolute;top:187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538451845" o:spid="_x0000_s1195" style="position:absolute;top:1799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" path="m,l3956824,e" filled="f" strokecolor="black [3213]" strokeweight=".5pt">
                          <v:stroke joinstyle="miter"/>
                          <v:path arrowok="t" o:connecttype="custom" o:connectlocs="0,0;3956824,0" o:connectangles="0,0"/>
                        </v:shape>
                        <v:shape id="任意多边形: 形状 168509243" o:spid="_x0000_s1196" style="position:absolute;top:172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&#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363764071" o:spid="_x0000_s1197" style="position:absolute;top:165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" path="m,l3956824,e" filled="f" strokecolor="#bfbfbf [2412]" strokeweight=".25pt">
                          <v:stroke joinstyle="miter"/>
                          <v:path arrowok="t" o:connecttype="custom" o:connectlocs="0,0;3956824,0" o:connectangles="0,0"/>
                        </v:shape>
                        <v:shape id="任意多边形: 形状 1219199812" o:spid="_x0000_s1198" style="position:absolute;top:158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699245944" o:spid="_x0000_s1199" style="position:absolute;top:151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368650280" o:spid="_x0000_s1200" style="position:absolute;top:144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&#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1513796309" o:spid="_x0000_s1201" style="position:absolute;top:136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322178092" o:spid="_x0000_s1202" style="position:absolute;top:129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724290786" o:spid="_x0000_s1203" style="position:absolute;top:122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73606558" o:spid="_x0000_s1204" style="position:absolute;top:115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" path="m,l3956824,e" filled="f" strokecolor="#bfbfbf [2412]" strokeweight=".25pt">
                          <v:stroke joinstyle="miter"/>
                          <v:path arrowok="t" o:connecttype="custom" o:connectlocs="0,0;3956824,0" o:connectangles="0,0"/>
                        </v:shape>
                        <v:shape id="任意多边形: 形状 99603142" o:spid="_x0000_s1205" style="position:absolute;top:108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" path="m,l3956824,e" filled="f" strokecolor="black [3213]" strokeweight=".5pt">
                          <v:stroke joinstyle="miter"/>
                          <v:path arrowok="t" o:connecttype="custom" o:connectlocs="0,0;3956824,0" o:connectangles="0,0"/>
                        </v:shape>
                        <v:shape id="任意多边形: 形状 628151229" o:spid="_x0000_s1206" style="position:absolute;top:10080;width:39568;height:126;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702491045" o:spid="_x0000_s1207" style="position:absolute;top:93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922597103" o:spid="_x0000_s1208" style="position:absolute;top:86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2001255208" o:spid="_x0000_s1209" style="position:absolute;top:79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2029034332" o:spid="_x0000_s1210" style="position:absolute;top:719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&#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1222870559" o:spid="_x0000_s1211" style="position:absolute;top:64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" path="m,l3956824,e" filled="f" strokecolor="#bfbfbf [2412]" strokeweight=".25pt">
                          <v:stroke joinstyle="miter"/>
                          <v:path arrowok="t" o:connecttype="custom" o:connectlocs="0,0;3956824,0" o:connectangles="0,0"/>
                        </v:shape>
                        <v:shape id="任意多边形: 形状 1050495297" o:spid="_x0000_s1212" style="position:absolute;top:57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623503948" o:spid="_x0000_s1213" style="position:absolute;top:50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&#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2020467726" o:spid="_x0000_s1214" style="position:absolute;top:43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" path="m,l3956824,e" filled="f" strokecolor="#bfbfbf [2412]" strokeweight=".25pt">
                          <v:stroke joinstyle="miter"/>
                          <v:path arrowok="t" o:connecttype="custom" o:connectlocs="0,0;3956824,0" o:connectangles="0,0"/>
                        </v:shape>
                        <v:shape id="任意多边形: 形状 875615661" o:spid="_x0000_s1215" style="position:absolute;top:36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&#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675489058" o:spid="_x0000_s1216" style="position:absolute;top:28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&#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729647472" o:spid="_x0000_s1217" style="position:absolute;top:21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842091451" o:spid="_x0000_s1218" style="position:absolute;top:14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415862715" o:spid="_x0000_s1219" style="position:absolute;top:7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113171056" o:spid="_x0000_s1220" style="position:absolute;left:3884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607156604" o:spid="_x0000_s1221" style="position:absolute;left:3812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421260471" o:spid="_x0000_s1222" style="position:absolute;left:3740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217466917" o:spid="_x0000_s1223" style="position:absolute;left:3669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95995795" o:spid="_x0000_s1224" style="position:absolute;left:3597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" path="m,l,2879979e" filled="f" strokecolor="black [3213]" strokeweight=".5pt">
                          <v:stroke joinstyle="miter"/>
                          <v:path arrowok="t" o:connecttype="custom" o:connectlocs="0,0;0,2879979" o:connectangles="0,0"/>
                        </v:shape>
                        <v:shape id="任意多边形: 形状 2048769267" o:spid="_x0000_s1225" style="position:absolute;left:3525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874334110" o:spid="_x0000_s1226" style="position:absolute;left:3453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" path="m,l,2879979e" filled="f" strokecolor="#bfbfbf [2412]" strokeweight=".25pt">
                          <v:stroke joinstyle="miter"/>
                          <v:path arrowok="t" o:connecttype="custom" o:connectlocs="0,0;0,2879979" o:connectangles="0,0"/>
                        </v:shape>
                        <v:shape id="任意多边形: 形状 953155602" o:spid="_x0000_s1227" style="position:absolute;left:3381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009615899" o:spid="_x0000_s1228" style="position:absolute;left:3309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1982405843" o:spid="_x0000_s1229" style="position:absolute;left:3237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1103833579" o:spid="_x0000_s1230" style="position:absolute;left:3165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826747030" o:spid="_x0000_s1231" style="position:absolute;left:3093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" path="m,l,2879979e" filled="f" strokecolor="#bfbfbf [2412]" strokeweight=".25pt">
                          <v:stroke joinstyle="miter"/>
                          <v:path arrowok="t" o:connecttype="custom" o:connectlocs="0,0;0,2879979" o:connectangles="0,0"/>
                        </v:shape>
                        <v:shape id="任意多边形: 形状 1778602139" o:spid="_x0000_s1232" style="position:absolute;left:3021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298089234" o:spid="_x0000_s1233" style="position:absolute;left:2949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46248412" o:spid="_x0000_s1234" style="position:absolute;left:2877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" path="m,l,2879979e" filled="f" strokecolor="black [3213]" strokeweight=".5pt">
                          <v:stroke joinstyle="miter"/>
                          <v:path arrowok="t" o:connecttype="custom" o:connectlocs="0,0;0,2879979" o:connectangles="0,0"/>
                        </v:shape>
                        <v:shape id="任意多边形: 形状 893138551" o:spid="_x0000_s1235" style="position:absolute;left:2805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93579093" o:spid="_x0000_s1236" style="position:absolute;left:2733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784070346" o:spid="_x0000_s1237" style="position:absolute;left:2661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275458249" o:spid="_x0000_s1238" style="position:absolute;left:2589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845322231" o:spid="_x0000_s1239" style="position:absolute;left:2518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" path="m,l,2879979e" filled="f" strokecolor="black [3213]" strokeweight=".5pt">
                          <v:stroke joinstyle="miter"/>
                          <v:path arrowok="t" o:connecttype="custom" o:connectlocs="0,0;0,2879979" o:connectangles="0,0"/>
                        </v:shape>
                        <v:shape id="任意多边形: 形状 968071900" o:spid="_x0000_s1240" style="position:absolute;left:2446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&#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32297995" o:spid="_x0000_s1241" style="position:absolute;left:2374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1640052983" o:spid="_x0000_s1242" style="position:absolute;left:2302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491901633" o:spid="_x0000_s1243" style="position:absolute;left:2230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865926998" o:spid="_x0000_s1244" style="position:absolute;left:2158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" path="m,l,2879979e" filled="f" strokecolor="black [3213]" strokeweight=".5pt">
                          <v:stroke joinstyle="miter"/>
                          <v:path arrowok="t" o:connecttype="custom" o:connectlocs="0,0;0,2879979" o:connectangles="0,0"/>
                        </v:shape>
                        <v:shape id="任意多边形: 形状 1654798386" o:spid="_x0000_s1245" style="position:absolute;left:2086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263879337" o:spid="_x0000_s1246" style="position:absolute;left:2014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882724033" o:spid="_x0000_s1247" style="position:absolute;left:1942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91344601" o:spid="_x0000_s1248" style="position:absolute;left:1870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1579809011" o:spid="_x0000_s1249" style="position:absolute;left:1798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1410326654" o:spid="_x0000_s1250" style="position:absolute;left:1726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757634735" o:spid="_x0000_s1251" style="position:absolute;left:1654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432143488" o:spid="_x0000_s1252" style="position:absolute;left:1582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296125457" o:spid="_x0000_s1253" style="position:absolute;left:1510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187316734" o:spid="_x0000_s1254" style="position:absolute;left:14389;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1105572601" o:spid="_x0000_s1255" style="position:absolute;left:1366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991030466" o:spid="_x0000_s1256" style="position:absolute;left:1294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718949424" o:spid="_x0000_s1257" style="position:absolute;left:1223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231544113" o:spid="_x0000_s1258" style="position:absolute;left:1151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898141444" o:spid="_x0000_s1259" style="position:absolute;left:1079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" path="m,l,2879979e" filled="f" strokecolor="black [3213]" strokeweight=".5pt">
                          <v:stroke joinstyle="miter"/>
                          <v:path arrowok="t" o:connecttype="custom" o:connectlocs="0,0;0,2879979" o:connectangles="0,0"/>
                        </v:shape>
                        <v:shape id="任意多边形: 形状 1126883600" o:spid="_x0000_s1260" style="position:absolute;left:1007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183495067" o:spid="_x0000_s1261" style="position:absolute;left:935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2096176042" o:spid="_x0000_s1262" style="position:absolute;left:863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987108107" o:spid="_x0000_s1263" style="position:absolute;left:791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034707995" o:spid="_x0000_s1264" style="position:absolute;left:719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2111699453" o:spid="_x0000_s1265" style="position:absolute;left:647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375639089" o:spid="_x0000_s1266" style="position:absolute;left:575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099335132" o:spid="_x0000_s1267" style="position:absolute;left:503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424467540" o:spid="_x0000_s1268" style="position:absolute;left:4317;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787318740" o:spid="_x0000_s1269" style="position:absolute;left:359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" path="m,l,2879979e" filled="f" strokecolor="black [3213]" strokeweight=".5pt">
                          <v:stroke joinstyle="miter"/>
                          <v:path arrowok="t" o:connecttype="custom" o:connectlocs="0,0;0,2879979" o:connectangles="0,0"/>
                        </v:shape>
                        <v:shape id="任意多边形: 形状 1444142260" o:spid="_x0000_s1270" style="position:absolute;left:2878;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756170513" o:spid="_x0000_s1271" style="position:absolute;left:215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494876834" o:spid="_x0000_s1272" style="position:absolute;left:1439;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020314238" o:spid="_x0000_s1273" style="position:absolute;left:71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" path="m,l,2879979e" filled="f" strokecolor="#bfbfbf [2412]" strokeweight=".25pt">
                          <v:stroke joinstyle="miter"/>
                          <v:path arrowok="t" o:connecttype="custom" o:connectlocs="0,0;0,2879979" o:connectangles="0,0"/>
                        </v:shape>
                      </v:group>
                      <v:shapetype id="_x0000_t32" coordsize="21600,21600" o:spt="32" o:oned="t" path="m,l21600,21600e" filled="f">
                        <v:path arrowok="t" fillok="f" o:connecttype="none"/>
                        <o:lock v:ext="edit" shapetype="t"/>
                      </v:shapetype>
                      <v:shape id="直接箭头连接符 11" o:spid="_x0000_s1274" type="#_x0000_t32" style="position:absolute;top:789;width:0;height:20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" strokecolor="black [3213]" strokeweight=".5pt">
                        <v:stroke endarrow="block" endarrowwidth="narrow" joinstyle="miter"/>
                      </v:shape>
                      <v:shape id="直接箭头连接符 11" o:spid="_x0000_s1275" type="#_x0000_t32" style="position:absolute;left:16187;top:13585;width:2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" strokecolor="black [3213]" strokeweight=".5pt">
                        <v:stroke endarrow="block" endarrowwidth="narrow" joinstyle="miter"/>
                      </v:shape>
                    </v:group>
                    <v:shape id="文本框 2" o:spid="_x0000_s1276" type="#_x0000_t202" style="position:absolute;left:255;top:1787;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" filled="f" stroked="f">
                      <v:textbox style="mso-fit-shape-to-text:t" inset="1mm,0,1mm,0">
                        <w:txbxContent>
                          <w:p w14:paraId="340E7E32" w14:textId="5418FE62" w:rsidR="00567812" w:rsidRPr="006B256A" w:rsidRDefault="00567812" w:rsidP="00567812">
                            <w:pPr>
                              <w:rPr>
                                <w:rFonts w:hint="eastAsia"/>
                                <w:sz w:val="18"/>
                              </w:rPr>
                            </w:pPr>
                            <w:r>
                              <w:rPr>
                                <w:rFonts w:hint="eastAsia"/>
                                <w:sz w:val="18"/>
                              </w:rPr>
                              <w:t>0.80</w:t>
                            </w:r>
                          </w:p>
                        </w:txbxContent>
                      </v:textbox>
                    </v:shape>
                    <v:shape id="文本框 2" o:spid="_x0000_s1277" type="#_x0000_t202" style="position:absolute;left:227;top:4454;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" filled="f" stroked="f">
                      <v:textbox style="mso-fit-shape-to-text:t" inset="1mm,0,1mm,0">
                        <w:txbxContent>
                          <w:p w14:paraId="11436AB0" w14:textId="0EEFB92E" w:rsidR="00567812" w:rsidRPr="006B256A" w:rsidRDefault="00567812" w:rsidP="00567812">
                            <w:pPr>
                              <w:rPr>
                                <w:rFonts w:hint="eastAsia"/>
                                <w:sz w:val="18"/>
                              </w:rPr>
                            </w:pPr>
                            <w:r>
                              <w:rPr>
                                <w:rFonts w:hint="eastAsia"/>
                                <w:sz w:val="18"/>
                              </w:rPr>
                              <w:t>0.60</w:t>
                            </w:r>
                          </w:p>
                        </w:txbxContent>
                      </v:textbox>
                    </v:shape>
                    <v:shape id="文本框 2" o:spid="_x0000_s1278" type="#_x0000_t202" style="position:absolute;left:227;top:7157;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" filled="f" stroked="f">
                      <v:textbox style="mso-fit-shape-to-text:t" inset="1mm,0,1mm,0">
                        <w:txbxContent>
                          <w:p w14:paraId="52C301A9" w14:textId="2ED089F6" w:rsidR="00567812" w:rsidRPr="006B256A" w:rsidRDefault="00567812" w:rsidP="00567812">
                            <w:pPr>
                              <w:rPr>
                                <w:rFonts w:hint="eastAsia"/>
                                <w:sz w:val="18"/>
                              </w:rPr>
                            </w:pPr>
                            <w:r>
                              <w:rPr>
                                <w:rFonts w:hint="eastAsia"/>
                                <w:sz w:val="18"/>
                              </w:rPr>
                              <w:t>0.40</w:t>
                            </w:r>
                          </w:p>
                        </w:txbxContent>
                      </v:textbox>
                    </v:shape>
                    <v:shape id="文本框 2" o:spid="_x0000_s1279" type="#_x0000_t202" style="position:absolute;left:225;top:9843;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" filled="f" stroked="f">
                      <v:textbox style="mso-fit-shape-to-text:t" inset="1mm,0,1mm,0">
                        <w:txbxContent>
                          <w:p w14:paraId="4BA4A99F" w14:textId="4F01953C" w:rsidR="00567812" w:rsidRPr="006B256A" w:rsidRDefault="00567812" w:rsidP="00567812">
                            <w:pPr>
                              <w:rPr>
                                <w:rFonts w:hint="eastAsia"/>
                                <w:sz w:val="18"/>
                              </w:rPr>
                            </w:pPr>
                            <w:r>
                              <w:rPr>
                                <w:rFonts w:hint="eastAsia"/>
                                <w:sz w:val="18"/>
                              </w:rPr>
                              <w:t>0.20</w:t>
                            </w:r>
                          </w:p>
                        </w:txbxContent>
                      </v:textbox>
                    </v:shape>
                    <v:shape id="文本框 2" o:spid="_x0000_s1280" type="#_x0000_t202" style="position:absolute;left:1670;top:12525;width:1391;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" filled="f" stroked="f">
                      <v:textbox style="mso-fit-shape-to-text:t" inset="1mm,0,1mm,0">
                        <w:txbxContent>
                          <w:p w14:paraId="0F514A7A" w14:textId="355DB879" w:rsidR="00567812" w:rsidRPr="006B256A" w:rsidRDefault="00567812" w:rsidP="00567812">
                            <w:pPr>
                              <w:rPr>
                                <w:rFonts w:hint="eastAsia"/>
                                <w:sz w:val="18"/>
                              </w:rPr>
                            </w:pPr>
                            <w:r>
                              <w:rPr>
                                <w:rFonts w:hint="eastAsia"/>
                                <w:sz w:val="18"/>
                              </w:rPr>
                              <w:t>0</w:t>
                            </w:r>
                          </w:p>
                        </w:txbxContent>
                      </v:textbox>
                    </v:shape>
                    <v:shape id="文本框 2" o:spid="_x0000_s1281" type="#_x0000_t202" style="position:absolute;left:4904;top:13591;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" filled="f" stroked="f">
                      <v:textbox style="mso-fit-shape-to-text:t" inset="1mm,0,1mm,0">
                        <w:txbxContent>
                          <w:p w14:paraId="779D74EC" w14:textId="110B3970" w:rsidR="00567812" w:rsidRPr="006B256A" w:rsidRDefault="00567812" w:rsidP="00567812">
                            <w:pPr>
                              <w:rPr>
                                <w:rFonts w:hint="eastAsia"/>
                                <w:sz w:val="18"/>
                              </w:rPr>
                            </w:pPr>
                            <w:r>
                              <w:rPr>
                                <w:rFonts w:hint="eastAsia"/>
                                <w:sz w:val="18"/>
                              </w:rPr>
                              <w:t>1.0</w:t>
                            </w:r>
                          </w:p>
                        </w:txbxContent>
                      </v:textbox>
                    </v:shape>
                    <v:shape id="文本框 2" o:spid="_x0000_s1282" type="#_x0000_t202" style="position:absolute;left:7853;top:13596;width:2247;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" filled="f" stroked="f">
                      <v:textbox style="mso-fit-shape-to-text:t" inset="1mm,0,1mm,0">
                        <w:txbxContent>
                          <w:p w14:paraId="0A408577" w14:textId="229B42D4" w:rsidR="00567812" w:rsidRPr="006B256A" w:rsidRDefault="00567812" w:rsidP="00567812">
                            <w:pPr>
                              <w:rPr>
                                <w:rFonts w:hint="eastAsia"/>
                                <w:sz w:val="18"/>
                              </w:rPr>
                            </w:pPr>
                            <w:r>
                              <w:rPr>
                                <w:rFonts w:hint="eastAsia"/>
                                <w:sz w:val="18"/>
                              </w:rPr>
                              <w:t>2.0</w:t>
                            </w:r>
                          </w:p>
                        </w:txbxContent>
                      </v:textbox>
                    </v:shape>
                    <v:shape id="文本框 2" o:spid="_x0000_s1283" type="#_x0000_t202" style="position:absolute;left:10774;top:13597;width:2247;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" filled="f" stroked="f">
                      <v:textbox style="mso-fit-shape-to-text:t" inset="1mm,0,1mm,0">
                        <w:txbxContent>
                          <w:p w14:paraId="20615ECC" w14:textId="691D6C7A" w:rsidR="00567812" w:rsidRPr="006B256A" w:rsidRDefault="00567812" w:rsidP="00567812">
                            <w:pPr>
                              <w:rPr>
                                <w:rFonts w:hint="eastAsia"/>
                                <w:sz w:val="18"/>
                              </w:rPr>
                            </w:pPr>
                            <w:r>
                              <w:rPr>
                                <w:rFonts w:hint="eastAsia"/>
                                <w:sz w:val="18"/>
                              </w:rPr>
                              <w:t>3.0</w:t>
                            </w:r>
                          </w:p>
                        </w:txbxContent>
                      </v:textbox>
                    </v:shape>
                    <v:shape id="文本框 2" o:spid="_x0000_s1284" type="#_x0000_t202" style="position:absolute;left:13731;top:13592;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" filled="f" stroked="f">
                      <v:textbox style="mso-fit-shape-to-text:t" inset="1mm,0,1mm,0">
                        <w:txbxContent>
                          <w:p w14:paraId="6D9C8A84" w14:textId="315961C1" w:rsidR="00567812" w:rsidRPr="006B256A" w:rsidRDefault="00567812" w:rsidP="00567812">
                            <w:pPr>
                              <w:rPr>
                                <w:rFonts w:hint="eastAsia"/>
                                <w:sz w:val="18"/>
                              </w:rPr>
                            </w:pPr>
                            <w:r>
                              <w:rPr>
                                <w:rFonts w:hint="eastAsia"/>
                                <w:sz w:val="18"/>
                              </w:rPr>
                              <w:t>4.0</w:t>
                            </w:r>
                          </w:p>
                        </w:txbxContent>
                      </v:textbox>
                    </v:shape>
                    <v:shape id="文本框 2" o:spid="_x0000_s1285" type="#_x0000_t202" style="position:absolute;left:16656;top:13590;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" filled="f" stroked="f">
                      <v:textbox style="mso-fit-shape-to-text:t" inset="1mm,0,1mm,0">
                        <w:txbxContent>
                          <w:p w14:paraId="47DBF703" w14:textId="1C474D97" w:rsidR="00567812" w:rsidRPr="006B256A" w:rsidRDefault="00567812" w:rsidP="00567812">
                            <w:pPr>
                              <w:rPr>
                                <w:rFonts w:hint="eastAsia"/>
                                <w:sz w:val="18"/>
                              </w:rPr>
                            </w:pPr>
                            <w:r>
                              <w:rPr>
                                <w:rFonts w:hint="eastAsia"/>
                                <w:sz w:val="18"/>
                              </w:rPr>
                              <w:t>5.0</w:t>
                            </w:r>
                          </w:p>
                        </w:txbxContent>
                      </v:textbox>
                    </v:shape>
                    <v:shape id="文本框 2" o:spid="_x0000_s1286" type="#_x0000_t202" style="position:absolute;left:19771;top:11460;width:2025;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" filled="f" stroked="f">
                      <v:textbox style="mso-fit-shape-to-text:t" inset="1mm,0,1mm,0">
                        <w:txbxContent>
                          <w:p w14:paraId="03D35E2C" w14:textId="4C2A022B" w:rsidR="00567812" w:rsidRPr="006B256A" w:rsidRDefault="00567812" w:rsidP="00567812">
                            <w:pPr>
                              <w:rPr>
                                <w:rFonts w:hint="eastAsia"/>
                                <w:sz w:val="18"/>
                              </w:rPr>
                            </w:pPr>
                            <w:r w:rsidRPr="00567812">
                              <w:rPr>
                                <w:rFonts w:hint="eastAsia"/>
                                <w:i/>
                                <w:iCs/>
                                <w:sz w:val="18"/>
                              </w:rPr>
                              <w:t>t</w:t>
                            </w:r>
                            <w:r>
                              <w:rPr>
                                <w:rFonts w:hint="eastAsia"/>
                                <w:sz w:val="18"/>
                              </w:rPr>
                              <w:t>/h</w:t>
                            </w:r>
                          </w:p>
                        </w:txbxContent>
                      </v:textbox>
                    </v:shape>
                    <v:shape id="文本框 2" o:spid="_x0000_s1287" type="#_x0000_t202" style="position:absolute;left:3368;top:79;width:2336;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" filled="f" stroked="f">
                      <v:textbox style="mso-fit-shape-to-text:t" inset="1mm,0,1mm,0">
                        <w:txbxContent>
                          <w:p w14:paraId="77AEF2E7" w14:textId="2BE634F3" w:rsidR="00567812" w:rsidRPr="006B256A" w:rsidRDefault="00567812" w:rsidP="00567812">
                            <w:pPr>
                              <w:rPr>
                                <w:rFonts w:hint="eastAsia"/>
                                <w:sz w:val="18"/>
                              </w:rPr>
                            </w:pPr>
                            <w:r>
                              <w:rPr>
                                <w:rFonts w:hint="eastAsia"/>
                                <w:i/>
                                <w:iCs/>
                                <w:sz w:val="18"/>
                              </w:rPr>
                              <w:t>I</w:t>
                            </w:r>
                            <w:r>
                              <w:rPr>
                                <w:rFonts w:hint="eastAsia"/>
                                <w:sz w:val="18"/>
                              </w:rPr>
                              <w:t>/A</w:t>
                            </w:r>
                          </w:p>
                        </w:txbxContent>
                      </v:textbox>
                    </v:shape>
                    <v:shape id="文本框 2" o:spid="_x0000_s1288" type="#_x0000_t202" style="position:absolute;left:9304;top:15048;width:5386;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" filled="f" stroked="f">
                      <v:textbox style="mso-fit-shape-to-text:t" inset="1mm,0,1mm,0">
                        <w:txbxContent>
                          <w:p w14:paraId="265900A4" w14:textId="2F709BAB" w:rsidR="00567812" w:rsidRPr="006B256A" w:rsidRDefault="00567812" w:rsidP="00567812">
                            <w:pPr>
                              <w:rPr>
                                <w:rFonts w:hint="eastAsia"/>
                                <w:sz w:val="18"/>
                              </w:rPr>
                            </w:pPr>
                            <w:r>
                              <w:rPr>
                                <w:rFonts w:hint="eastAsia"/>
                                <w:sz w:val="18"/>
                              </w:rPr>
                              <w:t>图（乙）</w:t>
                            </w:r>
                          </w:p>
                        </w:txbxContent>
                      </v:textbox>
                    </v:shape>
                  </v:group>
                  <v:shape id="自定义形状 5" o:spid="_x0000_s1289" style="position:absolute;left:2832;top:2602;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" path="m,l396764,396764m396764,l,396764e" filled="f" strokecolor="black [3213]" strokeweight=".5pt">
                    <v:stroke joinstyle="miter"/>
                    <v:path arrowok="t"/>
                  </v:shape>
                  <v:shape id="自定义形状 5" o:spid="_x0000_s1290" style="position:absolute;left:4311;top:289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" path="m,l396764,396764m396764,l,396764e" filled="f" strokecolor="black [3213]" strokeweight=".5pt">
                    <v:stroke joinstyle="miter"/>
                    <v:path arrowok="t"/>
                  </v:shape>
                  <v:shape id="自定义形状 5" o:spid="_x0000_s1291" style="position:absolute;left:5782;top:3167;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" path="m,l396764,396764m396764,l,396764e" filled="f" strokecolor="black [3213]" strokeweight=".5pt">
                    <v:stroke joinstyle="miter"/>
                    <v:path arrowok="t"/>
                  </v:shape>
                  <v:shape id="自定义形状 5" o:spid="_x0000_s1292" style="position:absolute;left:7259;top:343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" path="m,l396764,396764m396764,l,396764e" filled="f" strokecolor="black [3213]" strokeweight=".5pt">
                    <v:stroke joinstyle="miter"/>
                    <v:path arrowok="t"/>
                  </v:shape>
                  <v:shape id="自定义形状 5" o:spid="_x0000_s1293" style="position:absolute;left:8742;top:3703;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" path="m,l396764,396764m396764,l,396764e" filled="f" strokecolor="black [3213]" strokeweight=".5pt">
                    <v:stroke joinstyle="miter"/>
                    <v:path arrowok="t"/>
                  </v:shape>
                  <v:shape id="自定义形状 5" o:spid="_x0000_s1294" style="position:absolute;left:10179;top:3877;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" path="m,l396764,396764m396764,l,396764e" filled="f" strokecolor="black [3213]" strokeweight=".5pt">
                    <v:stroke joinstyle="miter"/>
                    <v:path arrowok="t"/>
                  </v:shape>
                  <v:shape id="自定义形状 5" o:spid="_x0000_s1295" style="position:absolute;left:11662;top:410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" path="m,l396764,396764m396764,l,396764e" filled="f" strokecolor="black [3213]" strokeweight=".5pt">
                    <v:stroke joinstyle="miter"/>
                    <v:path arrowok="t"/>
                  </v:shape>
                  <v:shape id="自定义形状 5" o:spid="_x0000_s1296" style="position:absolute;left:13137;top:425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" path="m,l396764,396764m396764,l,396764e" filled="f" strokecolor="black [3213]" strokeweight=".5pt">
                    <v:stroke joinstyle="miter"/>
                    <v:path arrowok="t"/>
                  </v:shape>
                  <v:shape id="自定义形状 5" o:spid="_x0000_s1297" style="position:absolute;left:14613;top:4360;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" path="m,l396764,396764m396764,l,396764e" filled="f" strokecolor="black [3213]" strokeweight=".5pt">
                    <v:stroke joinstyle="miter"/>
                    <v:path arrowok="t"/>
                  </v:shape>
                  <v:shape id="自定义形状 5" o:spid="_x0000_s1298" style="position:absolute;left:16069;top:4634;width:457;height:458;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" path="m,l396764,396764m396764,l,396764e" filled="f" strokecolor="black [3213]" strokeweight=".5pt">
                    <v:stroke joinstyle="miter"/>
                    <v:path arrowok="t"/>
                  </v:shape>
                  <v:shape id="自定义形状 5" o:spid="_x0000_s1299" style="position:absolute;left:16655;top:5250;width:457;height:458;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" path="m,l396764,396764m396764,l,396764e" filled="f" strokecolor="black [3213]" strokeweight=".5pt">
                    <v:stroke joinstyle="miter"/>
                    <v:path arrowok="t"/>
                  </v:shape>
                  <v:shape id="自定义形状 5" o:spid="_x0000_s1300" style="position:absolute;left:16948;top:585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" path="m,l396764,396764m396764,l,396764e" filled="f" strokecolor="black [3213]" strokeweight=".5pt">
                    <v:stroke joinstyle="miter"/>
                    <v:path arrowok="t"/>
                  </v:shape>
                  <v:shape id="自定义形状 5" o:spid="_x0000_s1301" style="position:absolute;left:17259;top:7149;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" path="m,l396764,396764m396764,l,396764e" filled="f" strokecolor="black [3213]" strokeweight=".5pt">
                    <v:stroke joinstyle="miter"/>
                    <v:path arrowok="t"/>
                  </v:shape>
                  <v:shape id="自定义形状 5" o:spid="_x0000_s1302" style="position:absolute;left:17558;top:9481;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" path="m,l396764,396764m396764,l,396764e" filled="f" strokecolor="black [3213]" strokeweight=".5pt">
                    <v:stroke joinstyle="miter"/>
                    <v:path arrowok="t"/>
                  </v:shape>
                </v:group>
                <w10:wrap type="square"/>
              </v:group>
            </w:pict>
          </mc:Fallback>
        </mc:AlternateContent>
      </w:r>
      <w:r w:rsidR="00BB6BF6" w:rsidRPr="0068766D">
        <w:rPr>
          <w:rFonts w:hint="eastAsia"/>
        </w:rPr>
        <w:t>④</w:t>
      </w:r>
      <w:r w:rsidR="00BB6BF6" w:rsidRPr="0068766D">
        <w:rPr>
          <w:rFonts w:hint="eastAsia"/>
        </w:rPr>
        <w:t xml:space="preserve"> </w:t>
      </w:r>
      <w:r w:rsidR="00BB6BF6" w:rsidRPr="0068766D">
        <w:rPr>
          <w:rFonts w:hint="eastAsia"/>
        </w:rPr>
        <w:t>将电阻箱置于适当位置，</w:t>
      </w:r>
      <w:r w:rsidR="00BB6BF6" w:rsidRPr="0068766D">
        <w:t>闭合</w:t>
      </w:r>
      <w:r w:rsidR="00BB6BF6" w:rsidRPr="0068766D">
        <w:rPr>
          <w:rFonts w:hint="eastAsia"/>
        </w:rPr>
        <w:t>S</w:t>
      </w:r>
      <w:r w:rsidR="00BB6BF6" w:rsidRPr="0068766D">
        <w:rPr>
          <w:vertAlign w:val="subscript"/>
        </w:rPr>
        <w:t>2</w:t>
      </w:r>
      <w:r w:rsidR="00BB6BF6" w:rsidRPr="0068766D">
        <w:t>，读出电压表和电流表的示数</w:t>
      </w:r>
      <w:r w:rsidR="00BB6BF6" w:rsidRPr="0068766D">
        <w:rPr>
          <w:i/>
        </w:rPr>
        <w:t>U</w:t>
      </w:r>
      <w:r w:rsidR="00BB6BF6" w:rsidRPr="0068766D">
        <w:rPr>
          <w:vertAlign w:val="subscript"/>
        </w:rPr>
        <w:t>2</w:t>
      </w:r>
      <w:r w:rsidR="0047467D">
        <w:t xml:space="preserve"> = </w:t>
      </w:r>
      <w:r w:rsidR="00BB6BF6" w:rsidRPr="0068766D">
        <w:t>4.1</w:t>
      </w:r>
      <w:r w:rsidR="00BB6BF6" w:rsidRPr="0068766D">
        <w:rPr>
          <w:rFonts w:hint="eastAsia"/>
        </w:rPr>
        <w:t>4</w:t>
      </w:r>
      <w:r w:rsidR="001A1C31">
        <w:rPr>
          <w:rFonts w:hint="eastAsia"/>
        </w:rPr>
        <w:t xml:space="preserve"> </w:t>
      </w:r>
      <w:r w:rsidR="00BB6BF6" w:rsidRPr="0068766D">
        <w:t>V</w:t>
      </w:r>
      <w:r w:rsidR="00BB6BF6" w:rsidRPr="0068766D">
        <w:t>、</w:t>
      </w:r>
      <w:r w:rsidR="00BB6BF6" w:rsidRPr="0068766D">
        <w:rPr>
          <w:i/>
        </w:rPr>
        <w:t>I</w:t>
      </w:r>
      <w:r w:rsidR="00BB6BF6" w:rsidRPr="0068766D">
        <w:rPr>
          <w:vertAlign w:val="subscript"/>
        </w:rPr>
        <w:t>2</w:t>
      </w:r>
      <w:r w:rsidR="0047467D">
        <w:t xml:space="preserve"> = </w:t>
      </w:r>
      <w:r w:rsidR="00BB6BF6" w:rsidRPr="0068766D">
        <w:t>0.</w:t>
      </w:r>
      <w:r w:rsidR="00BB6BF6" w:rsidRPr="0068766D">
        <w:rPr>
          <w:rFonts w:hint="eastAsia"/>
        </w:rPr>
        <w:t>8</w:t>
      </w:r>
      <w:r w:rsidR="00BB6BF6" w:rsidRPr="0068766D">
        <w:t>0</w:t>
      </w:r>
      <w:r w:rsidR="001A1C31">
        <w:rPr>
          <w:rFonts w:hint="eastAsia"/>
        </w:rPr>
        <w:t xml:space="preserve"> </w:t>
      </w:r>
      <w:r w:rsidR="00BB6BF6" w:rsidRPr="0068766D">
        <w:t>A</w:t>
      </w:r>
      <w:r w:rsidR="00BB6BF6" w:rsidRPr="0068766D">
        <w:rPr>
          <w:rFonts w:hint="eastAsia"/>
        </w:rPr>
        <w:t>，并开始计时。此后每隔一段时间记录一次对应的电流数值。</w:t>
      </w:r>
      <w:r w:rsidR="00BB6BF6" w:rsidRPr="0068766D">
        <w:t>当</w:t>
      </w:r>
      <w:r w:rsidR="00BB6BF6" w:rsidRPr="0068766D">
        <w:rPr>
          <w:rFonts w:hint="eastAsia"/>
          <w:i/>
        </w:rPr>
        <w:t>t</w:t>
      </w:r>
      <w:r w:rsidR="0047467D">
        <w:t xml:space="preserve"> = </w:t>
      </w:r>
      <w:r w:rsidR="00BB6BF6" w:rsidRPr="0068766D">
        <w:rPr>
          <w:rFonts w:hint="eastAsia"/>
        </w:rPr>
        <w:t>5</w:t>
      </w:r>
      <w:r w:rsidR="001A1C31">
        <w:rPr>
          <w:rFonts w:hint="eastAsia"/>
        </w:rPr>
        <w:t xml:space="preserve"> </w:t>
      </w:r>
      <w:r w:rsidR="00BB6BF6" w:rsidRPr="0068766D">
        <w:rPr>
          <w:rFonts w:hint="eastAsia"/>
        </w:rPr>
        <w:t>h</w:t>
      </w:r>
      <w:r w:rsidR="00BB6BF6" w:rsidRPr="0068766D">
        <w:rPr>
          <w:rFonts w:hint="eastAsia"/>
        </w:rPr>
        <w:t>时，</w:t>
      </w:r>
      <w:r w:rsidR="00BB6BF6" w:rsidRPr="0068766D">
        <w:t>电压表示数降为</w:t>
      </w:r>
      <w:r w:rsidR="00BB6BF6" w:rsidRPr="0068766D">
        <w:rPr>
          <w:i/>
        </w:rPr>
        <w:t>U</w:t>
      </w:r>
      <w:r w:rsidR="00BB6BF6" w:rsidRPr="0068766D">
        <w:rPr>
          <w:vertAlign w:val="subscript"/>
        </w:rPr>
        <w:t>0</w:t>
      </w:r>
      <w:r w:rsidR="0047467D">
        <w:t xml:space="preserve"> = </w:t>
      </w:r>
      <w:r w:rsidR="00BB6BF6" w:rsidRPr="0068766D">
        <w:t>2.70</w:t>
      </w:r>
      <w:r w:rsidR="001A1C31">
        <w:rPr>
          <w:rFonts w:hint="eastAsia"/>
        </w:rPr>
        <w:t xml:space="preserve"> </w:t>
      </w:r>
      <w:r w:rsidR="00BB6BF6" w:rsidRPr="0068766D">
        <w:t>V</w:t>
      </w:r>
      <w:r w:rsidR="00BB6BF6" w:rsidRPr="0068766D">
        <w:t>，断开</w:t>
      </w:r>
      <w:r w:rsidR="00BB6BF6" w:rsidRPr="0068766D">
        <w:rPr>
          <w:rFonts w:hint="eastAsia"/>
        </w:rPr>
        <w:t>S</w:t>
      </w:r>
      <w:r w:rsidR="00BB6BF6" w:rsidRPr="0068766D">
        <w:rPr>
          <w:vertAlign w:val="subscript"/>
        </w:rPr>
        <w:t>2</w:t>
      </w:r>
      <w:r w:rsidR="00BB6BF6" w:rsidRPr="0068766D">
        <w:t>，电压表显示</w:t>
      </w:r>
      <w:r w:rsidR="00BB6BF6" w:rsidRPr="0068766D">
        <w:t>2.75</w:t>
      </w:r>
      <w:r w:rsidR="001A1C31">
        <w:rPr>
          <w:rFonts w:hint="eastAsia"/>
        </w:rPr>
        <w:t xml:space="preserve"> </w:t>
      </w:r>
      <w:r w:rsidR="00BB6BF6" w:rsidRPr="0068766D">
        <w:t>V</w:t>
      </w:r>
      <w:r w:rsidR="00BB6BF6" w:rsidRPr="0068766D">
        <w:t>。</w:t>
      </w:r>
    </w:p>
    <w:p w14:paraId="2FCFD097" w14:textId="51BE2C39" w:rsidR="00BB6BF6" w:rsidRPr="0068766D" w:rsidRDefault="00BB6BF6" w:rsidP="00567812">
      <w:r w:rsidRPr="0068766D">
        <w:rPr>
          <w:rFonts w:hint="eastAsia"/>
        </w:rPr>
        <w:t>⑤</w:t>
      </w:r>
      <w:r w:rsidRPr="0068766D">
        <w:rPr>
          <w:rFonts w:hint="eastAsia"/>
        </w:rPr>
        <w:t xml:space="preserve"> </w:t>
      </w:r>
      <w:r w:rsidRPr="0068766D">
        <w:rPr>
          <w:rFonts w:hint="eastAsia"/>
        </w:rPr>
        <w:t>将</w:t>
      </w:r>
      <w:r w:rsidRPr="0068766D">
        <w:t>全部数据输入电脑</w:t>
      </w:r>
      <w:r w:rsidRPr="0068766D">
        <w:rPr>
          <w:rFonts w:hint="eastAsia"/>
        </w:rPr>
        <w:t>，</w:t>
      </w:r>
      <w:r w:rsidRPr="0068766D">
        <w:t>在电流</w:t>
      </w:r>
      <w:r w:rsidRPr="0068766D">
        <w:rPr>
          <w:i/>
        </w:rPr>
        <w:t>I</w:t>
      </w:r>
      <w:r w:rsidRPr="0068766D">
        <w:t>和时间</w:t>
      </w:r>
      <w:r w:rsidRPr="0068766D">
        <w:rPr>
          <w:rFonts w:hint="eastAsia"/>
          <w:i/>
        </w:rPr>
        <w:t>t</w:t>
      </w:r>
      <w:r w:rsidRPr="0068766D">
        <w:rPr>
          <w:rFonts w:hint="eastAsia"/>
        </w:rPr>
        <w:t>的关系图像中</w:t>
      </w:r>
      <w:r w:rsidRPr="0068766D">
        <w:t>，</w:t>
      </w:r>
      <w:r w:rsidRPr="0068766D">
        <w:rPr>
          <w:rFonts w:hint="eastAsia"/>
        </w:rPr>
        <w:t>显示</w:t>
      </w:r>
      <w:r w:rsidRPr="0068766D">
        <w:t>出图</w:t>
      </w:r>
      <w:r w:rsidRPr="0068766D">
        <w:rPr>
          <w:rFonts w:hint="eastAsia"/>
        </w:rPr>
        <w:t>（乙）所示的散点图像。</w:t>
      </w:r>
    </w:p>
    <w:p w14:paraId="52820274" w14:textId="2592B08F" w:rsidR="00BB6BF6" w:rsidRPr="0068766D" w:rsidRDefault="00BB6BF6" w:rsidP="00BB6BF6">
      <w:r w:rsidRPr="0068766D">
        <w:rPr>
          <w:rFonts w:hint="eastAsia"/>
        </w:rPr>
        <w:t>根据实验数据，回答下列问题：</w:t>
      </w:r>
    </w:p>
    <w:p w14:paraId="60A4EE8F" w14:textId="087FAD77" w:rsidR="00BB6BF6" w:rsidRPr="0068766D" w:rsidRDefault="00BB6BF6" w:rsidP="00BB6BF6">
      <w:r w:rsidRPr="0068766D">
        <w:t>（</w:t>
      </w:r>
      <w:r w:rsidRPr="0068766D">
        <w:t>1</w:t>
      </w:r>
      <w:r w:rsidRPr="0068766D">
        <w:t>）该款电池的电动势</w:t>
      </w:r>
      <w:r w:rsidRPr="0068766D">
        <w:rPr>
          <w:rFonts w:hint="eastAsia"/>
        </w:rPr>
        <w:t>（</w:t>
      </w:r>
      <w:r w:rsidRPr="0068766D">
        <w:rPr>
          <w:rFonts w:hint="eastAsia"/>
        </w:rPr>
        <w:t xml:space="preserve">    </w:t>
      </w:r>
      <w:r w:rsidRPr="0068766D">
        <w:rPr>
          <w:rFonts w:hint="eastAsia"/>
        </w:rPr>
        <w:t>）</w:t>
      </w:r>
    </w:p>
    <w:p w14:paraId="3260DCA9" w14:textId="09DB91A2" w:rsidR="00BB6BF6" w:rsidRPr="0068766D" w:rsidRDefault="00BB6BF6" w:rsidP="00BB6BF6">
      <w:r w:rsidRPr="0068766D">
        <w:t>A</w:t>
      </w:r>
      <w:r w:rsidRPr="0068766D">
        <w:t>．</w:t>
      </w:r>
      <w:r w:rsidRPr="0068766D">
        <w:rPr>
          <w:rFonts w:hint="eastAsia"/>
        </w:rPr>
        <w:t>恒定</w:t>
      </w:r>
      <w:r w:rsidRPr="0068766D">
        <w:t>不变</w:t>
      </w:r>
      <w:r w:rsidRPr="0068766D">
        <w:rPr>
          <w:rFonts w:hint="eastAsia"/>
        </w:rPr>
        <w:tab/>
      </w:r>
      <w:r w:rsidRPr="0068766D">
        <w:rPr>
          <w:rFonts w:hint="eastAsia"/>
        </w:rPr>
        <w:tab/>
      </w:r>
      <w:r w:rsidRPr="0068766D">
        <w:rPr>
          <w:rFonts w:hint="eastAsia"/>
        </w:rPr>
        <w:tab/>
      </w:r>
      <w:r w:rsidRPr="0068766D">
        <w:t>B</w:t>
      </w:r>
      <w:r w:rsidRPr="0068766D">
        <w:t>．</w:t>
      </w:r>
      <w:r w:rsidRPr="0068766D">
        <w:rPr>
          <w:rFonts w:hint="eastAsia"/>
        </w:rPr>
        <w:t>随</w:t>
      </w:r>
      <w:r w:rsidRPr="0068766D">
        <w:t>放电的延续而减小</w:t>
      </w:r>
      <w:r w:rsidRPr="0068766D">
        <w:rPr>
          <w:rFonts w:hint="eastAsia"/>
        </w:rPr>
        <w:tab/>
      </w:r>
      <w:r w:rsidRPr="0068766D">
        <w:rPr>
          <w:rFonts w:hint="eastAsia"/>
        </w:rPr>
        <w:tab/>
      </w:r>
      <w:r w:rsidRPr="0068766D">
        <w:rPr>
          <w:rFonts w:hint="eastAsia"/>
        </w:rPr>
        <w:tab/>
      </w:r>
      <w:r w:rsidRPr="0068766D">
        <w:t>C</w:t>
      </w:r>
      <w:r w:rsidRPr="0068766D">
        <w:t>．放电</w:t>
      </w:r>
      <w:r w:rsidRPr="0068766D">
        <w:rPr>
          <w:rFonts w:hint="eastAsia"/>
        </w:rPr>
        <w:t>电流</w:t>
      </w:r>
      <w:r w:rsidRPr="0068766D">
        <w:t>越大</w:t>
      </w:r>
      <w:r w:rsidRPr="0068766D">
        <w:rPr>
          <w:rFonts w:hint="eastAsia"/>
        </w:rPr>
        <w:t>，</w:t>
      </w:r>
      <w:r w:rsidRPr="0068766D">
        <w:t>电动势越小</w:t>
      </w:r>
    </w:p>
    <w:p w14:paraId="48FE0AC6" w14:textId="1876DEBF" w:rsidR="00BB6BF6" w:rsidRPr="0068766D" w:rsidRDefault="00BB6BF6" w:rsidP="00BB6BF6">
      <w:r w:rsidRPr="0068766D">
        <w:t>（</w:t>
      </w:r>
      <w:r w:rsidRPr="0068766D">
        <w:t>2</w:t>
      </w:r>
      <w:r w:rsidRPr="0068766D">
        <w:t>）充满电时</w:t>
      </w:r>
      <w:r w:rsidRPr="0068766D">
        <w:rPr>
          <w:rFonts w:hint="eastAsia"/>
        </w:rPr>
        <w:t>，</w:t>
      </w:r>
      <w:r w:rsidRPr="0068766D">
        <w:t>电池的内阻</w:t>
      </w:r>
      <w:r w:rsidRPr="0068766D">
        <w:rPr>
          <w:i/>
        </w:rPr>
        <w:t>r</w:t>
      </w:r>
      <w:r w:rsidR="0047467D">
        <w:t xml:space="preserve"> = </w:t>
      </w:r>
      <w:r w:rsidRPr="0068766D">
        <w:rPr>
          <w:lang w:val="de-DE"/>
        </w:rPr>
        <w:t>__________</w:t>
      </w:r>
      <w:r w:rsidRPr="0068766D">
        <w:t>Ω</w:t>
      </w:r>
      <w:r w:rsidRPr="0068766D">
        <w:rPr>
          <w:rFonts w:hint="eastAsia"/>
        </w:rPr>
        <w:t>。</w:t>
      </w:r>
      <w:r w:rsidRPr="0068766D">
        <w:t>（保留两位有效数字）</w:t>
      </w:r>
    </w:p>
    <w:p w14:paraId="54F01D6D" w14:textId="32583E3A" w:rsidR="00BB6BF6" w:rsidRPr="0068766D" w:rsidRDefault="00BB6BF6" w:rsidP="00BB6BF6">
      <w:r w:rsidRPr="0068766D">
        <w:t>（</w:t>
      </w:r>
      <w:r w:rsidRPr="0068766D">
        <w:t>3</w:t>
      </w:r>
      <w:r w:rsidRPr="0068766D">
        <w:t>）依据图</w:t>
      </w:r>
      <w:r w:rsidRPr="0068766D">
        <w:rPr>
          <w:rFonts w:hint="eastAsia"/>
        </w:rPr>
        <w:t>（乙）</w:t>
      </w:r>
      <w:r w:rsidRPr="0068766D">
        <w:t>中的</w:t>
      </w:r>
      <w:r w:rsidRPr="0068766D">
        <w:rPr>
          <w:rFonts w:hint="eastAsia"/>
        </w:rPr>
        <w:t>散点，画出</w:t>
      </w:r>
      <w:r w:rsidRPr="0068766D">
        <w:rPr>
          <w:i/>
        </w:rPr>
        <w:t>I</w:t>
      </w:r>
      <w:r w:rsidR="001A1C31">
        <w:t>–</w:t>
      </w:r>
      <w:r w:rsidRPr="0068766D">
        <w:rPr>
          <w:i/>
        </w:rPr>
        <w:t>t</w:t>
      </w:r>
      <w:r w:rsidRPr="0068766D">
        <w:t>图线</w:t>
      </w:r>
      <w:r w:rsidRPr="0068766D">
        <w:rPr>
          <w:rFonts w:hint="eastAsia"/>
        </w:rPr>
        <w:t>。</w:t>
      </w:r>
    </w:p>
    <w:p w14:paraId="5A2BAE77" w14:textId="0A797B60" w:rsidR="00BB6BF6" w:rsidRPr="0068766D" w:rsidRDefault="00BB6BF6" w:rsidP="00A819EE">
      <w:r w:rsidRPr="0068766D">
        <w:t>（</w:t>
      </w:r>
      <w:r w:rsidRPr="0068766D">
        <w:rPr>
          <w:rFonts w:hint="eastAsia"/>
        </w:rPr>
        <w:t>4</w:t>
      </w:r>
      <w:r w:rsidRPr="0068766D">
        <w:t>）手机工作</w:t>
      </w:r>
      <w:r w:rsidRPr="0068766D">
        <w:rPr>
          <w:rFonts w:hint="eastAsia"/>
        </w:rPr>
        <w:t>过程</w:t>
      </w:r>
      <w:r w:rsidRPr="0068766D">
        <w:t>中</w:t>
      </w:r>
      <w:r w:rsidRPr="0068766D">
        <w:rPr>
          <w:rFonts w:hint="eastAsia"/>
        </w:rPr>
        <w:t>，</w:t>
      </w:r>
      <w:r w:rsidRPr="0068766D">
        <w:t>该</w:t>
      </w:r>
      <w:r w:rsidRPr="0068766D">
        <w:rPr>
          <w:rFonts w:hint="eastAsia"/>
        </w:rPr>
        <w:t>款</w:t>
      </w:r>
      <w:r w:rsidRPr="0068766D">
        <w:t>电池所能提供的最大</w:t>
      </w:r>
      <w:r w:rsidRPr="0068766D">
        <w:rPr>
          <w:rFonts w:hint="eastAsia"/>
        </w:rPr>
        <w:t>电荷</w:t>
      </w:r>
      <w:r w:rsidRPr="0068766D">
        <w:t>容量约为</w:t>
      </w:r>
      <w:r w:rsidRPr="0068766D">
        <w:rPr>
          <w:lang w:val="de-DE"/>
        </w:rPr>
        <w:t>__________</w:t>
      </w:r>
      <w:r w:rsidRPr="0068766D">
        <w:t>A</w:t>
      </w:r>
      <w:r w:rsidRPr="0068766D">
        <w:rPr>
          <w:lang w:val="de-DE"/>
        </w:rPr>
        <w:t>·</w:t>
      </w:r>
      <w:r w:rsidRPr="0068766D">
        <w:t>h</w:t>
      </w:r>
      <w:r w:rsidRPr="0068766D">
        <w:rPr>
          <w:rFonts w:hint="eastAsia"/>
        </w:rPr>
        <w:t>。</w:t>
      </w:r>
      <w:r w:rsidRPr="0068766D">
        <w:t>（保留两位有效数字）</w:t>
      </w:r>
    </w:p>
    <w:p w14:paraId="58D0F09B" w14:textId="1050C5C1" w:rsidR="00BB6BF6" w:rsidRPr="0068766D" w:rsidRDefault="00BB6BF6" w:rsidP="0047467D">
      <w:pPr>
        <w:pStyle w:val="2"/>
      </w:pPr>
      <w:r w:rsidRPr="0068766D">
        <w:br w:type="page"/>
      </w:r>
      <w:r w:rsidR="007343D5" w:rsidRPr="0068766D">
        <w:rPr>
          <w:rFonts w:hint="eastAsia"/>
          <w:b/>
          <w:noProof/>
        </w:rPr>
        <w:lastRenderedPageBreak/>
        <w:drawing>
          <wp:anchor distT="0" distB="0" distL="114300" distR="114300" simplePos="0" relativeHeight="251657728" behindDoc="0" locked="0" layoutInCell="1" allowOverlap="1" wp14:anchorId="2577284B" wp14:editId="2065BED0">
            <wp:simplePos x="0" y="0"/>
            <wp:positionH relativeFrom="margin">
              <wp:align>right</wp:align>
            </wp:positionH>
            <wp:positionV relativeFrom="paragraph">
              <wp:posOffset>434340</wp:posOffset>
            </wp:positionV>
            <wp:extent cx="1619885" cy="998220"/>
            <wp:effectExtent l="0" t="0" r="0" b="0"/>
            <wp:wrapSquare wrapText="bothSides"/>
            <wp:docPr id="2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lum bright="16000" contrast="-4000"/>
                      <a:extLst>
                        <a:ext uri="{28A0092B-C50C-407E-A947-70E740481C1C}">
                          <a14:useLocalDpi xmlns:a14="http://schemas.microsoft.com/office/drawing/2010/main" val="0"/>
                        </a:ext>
                      </a:extLst>
                    </a:blip>
                    <a:srcRect/>
                    <a:stretch>
                      <a:fillRect/>
                    </a:stretch>
                  </pic:blipFill>
                  <pic:spPr bwMode="auto">
                    <a:xfrm>
                      <a:off x="0" y="0"/>
                      <a:ext cx="1619885"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766D">
        <w:rPr>
          <w:rFonts w:hint="eastAsia"/>
        </w:rPr>
        <w:t>四</w:t>
      </w:r>
      <w:r w:rsidRPr="0068766D">
        <w:rPr>
          <w:rFonts w:hint="eastAsia"/>
        </w:rPr>
        <w:t xml:space="preserve">  </w:t>
      </w:r>
      <w:r w:rsidRPr="0068766D">
        <w:t>小行星防御任务</w:t>
      </w:r>
    </w:p>
    <w:p w14:paraId="62AB614B" w14:textId="3D682851" w:rsidR="00BB6BF6" w:rsidRPr="0068766D" w:rsidRDefault="00BB6BF6" w:rsidP="0047467D">
      <w:pPr>
        <w:pStyle w:val="afd"/>
      </w:pPr>
      <w:r w:rsidRPr="0068766D">
        <w:t>我国正在规划一次里程碑式的小行星防御任务，旨在通过动能撞击技术，尝试改变小行星运行轨迹</w:t>
      </w:r>
      <w:r w:rsidRPr="0068766D">
        <w:rPr>
          <w:rFonts w:hint="eastAsia"/>
        </w:rPr>
        <w:t>，</w:t>
      </w:r>
      <w:r w:rsidRPr="0068766D">
        <w:t>验证保护地球免受近地天体威胁的</w:t>
      </w:r>
      <w:commentRangeStart w:id="5"/>
      <w:r w:rsidRPr="0068766D">
        <w:t>能力</w:t>
      </w:r>
      <w:commentRangeEnd w:id="5"/>
      <w:r w:rsidR="0047467D" w:rsidRPr="0068766D">
        <w:rPr>
          <w:rStyle w:val="ad"/>
          <w:szCs w:val="24"/>
        </w:rPr>
        <w:commentReference w:id="5"/>
      </w:r>
      <w:r w:rsidRPr="0068766D">
        <w:t>。</w:t>
      </w:r>
    </w:p>
    <w:p w14:paraId="2D1BAB8D" w14:textId="77777777" w:rsidR="0047467D" w:rsidRDefault="0047467D" w:rsidP="00BB6BF6">
      <w:pPr>
        <w:rPr>
          <w:b/>
        </w:rPr>
      </w:pPr>
    </w:p>
    <w:p w14:paraId="63C0652B" w14:textId="11A975DF" w:rsidR="00BB6BF6" w:rsidRPr="0068766D" w:rsidRDefault="00BB6BF6" w:rsidP="00BB6BF6">
      <w:r w:rsidRPr="001D60DD">
        <w:rPr>
          <w:rFonts w:hint="eastAsia"/>
        </w:rPr>
        <w:t>1</w:t>
      </w:r>
      <w:r w:rsidRPr="001D60DD">
        <w:t>．</w:t>
      </w:r>
      <w:r w:rsidRPr="0068766D">
        <w:t>运载火箭先将</w:t>
      </w:r>
      <w:r w:rsidRPr="0068766D">
        <w:rPr>
          <w:rFonts w:ascii="宋体" w:hAnsi="宋体"/>
        </w:rPr>
        <w:t>“观测器+撞击器”的组合体送入高度约</w:t>
      </w:r>
      <w:r w:rsidRPr="0068766D">
        <w:t>200</w:t>
      </w:r>
      <w:r w:rsidRPr="0068766D">
        <w:t>公里的近地停泊轨道</w:t>
      </w:r>
      <w:r>
        <w:rPr>
          <w:rFonts w:hint="eastAsia"/>
        </w:rPr>
        <w:t>，之后</w:t>
      </w:r>
      <w:r>
        <w:t>再</w:t>
      </w:r>
      <w:r w:rsidRPr="0068766D">
        <w:rPr>
          <w:rFonts w:hint="eastAsia"/>
        </w:rPr>
        <w:t>奔赴</w:t>
      </w:r>
      <w:r w:rsidRPr="0068766D">
        <w:t>1000</w:t>
      </w:r>
      <w:r w:rsidRPr="0068766D">
        <w:t>万公里以外的目标</w:t>
      </w:r>
      <w:r w:rsidRPr="0068766D">
        <w:rPr>
          <w:rFonts w:hint="eastAsia"/>
        </w:rPr>
        <w:t>。</w:t>
      </w:r>
    </w:p>
    <w:p w14:paraId="66F6042D" w14:textId="2A9943A4" w:rsidR="00BB6BF6" w:rsidRPr="0068766D" w:rsidRDefault="00BB6BF6" w:rsidP="00BB6BF6">
      <w:r w:rsidRPr="0068766D">
        <w:t>（</w:t>
      </w:r>
      <w:r w:rsidRPr="0068766D">
        <w:t>1</w:t>
      </w:r>
      <w:r w:rsidRPr="0068766D">
        <w:t>）运载火箭</w:t>
      </w:r>
      <w:r w:rsidRPr="0068766D">
        <w:rPr>
          <w:rFonts w:hint="eastAsia"/>
        </w:rPr>
        <w:t>从地面竖直发射升空的</w:t>
      </w:r>
      <w:r w:rsidRPr="0068766D">
        <w:t>过程中</w:t>
      </w:r>
      <w:r w:rsidRPr="0068766D">
        <w:rPr>
          <w:rFonts w:hint="eastAsia"/>
        </w:rPr>
        <w:t>，若喷气获得恒定的推动力，则（</w:t>
      </w:r>
      <w:r w:rsidRPr="0068766D">
        <w:rPr>
          <w:rFonts w:hint="eastAsia"/>
        </w:rPr>
        <w:t xml:space="preserve">    </w:t>
      </w:r>
      <w:r w:rsidRPr="0068766D">
        <w:rPr>
          <w:rFonts w:hint="eastAsia"/>
        </w:rPr>
        <w:t>）</w:t>
      </w:r>
    </w:p>
    <w:p w14:paraId="070B1F39" w14:textId="71A60AF2" w:rsidR="00BB6BF6" w:rsidRPr="0068766D" w:rsidRDefault="00BB6BF6" w:rsidP="00BB6BF6">
      <w:r w:rsidRPr="0068766D">
        <w:t>A</w:t>
      </w:r>
      <w:r w:rsidRPr="0068766D">
        <w:t>．火箭的</w:t>
      </w:r>
      <w:r>
        <w:rPr>
          <w:rFonts w:hint="eastAsia"/>
        </w:rPr>
        <w:t>机械能不变</w:t>
      </w:r>
      <w:r w:rsidR="001213F7">
        <w:tab/>
      </w:r>
      <w:r w:rsidR="001213F7">
        <w:tab/>
      </w:r>
      <w:r w:rsidR="001213F7">
        <w:tab/>
      </w:r>
      <w:r w:rsidR="001213F7">
        <w:tab/>
      </w:r>
      <w:r w:rsidRPr="0068766D">
        <w:tab/>
        <w:t>B</w:t>
      </w:r>
      <w:r w:rsidRPr="0068766D">
        <w:t>．</w:t>
      </w:r>
      <w:r>
        <w:t>单位时间内</w:t>
      </w:r>
      <w:r w:rsidRPr="0068766D">
        <w:rPr>
          <w:rFonts w:hint="eastAsia"/>
        </w:rPr>
        <w:t>推力</w:t>
      </w:r>
      <w:r w:rsidRPr="0068766D">
        <w:t>的</w:t>
      </w:r>
      <w:r>
        <w:rPr>
          <w:rFonts w:hint="eastAsia"/>
        </w:rPr>
        <w:t>冲量相同</w:t>
      </w:r>
    </w:p>
    <w:p w14:paraId="50B97E43" w14:textId="5BEB30D3" w:rsidR="00BB6BF6" w:rsidRPr="0068766D" w:rsidRDefault="00BB6BF6" w:rsidP="00BB6BF6">
      <w:r w:rsidRPr="0068766D">
        <w:t>C</w:t>
      </w:r>
      <w:r w:rsidRPr="0068766D">
        <w:t>．</w:t>
      </w:r>
      <w:r w:rsidRPr="0068766D">
        <w:rPr>
          <w:rFonts w:hint="eastAsia"/>
        </w:rPr>
        <w:t>运载的</w:t>
      </w:r>
      <w:r w:rsidRPr="0068766D">
        <w:rPr>
          <w:rFonts w:ascii="宋体" w:hAnsi="宋体"/>
        </w:rPr>
        <w:t>组合体</w:t>
      </w:r>
      <w:r w:rsidRPr="0068766D">
        <w:t>处于平衡状态</w:t>
      </w:r>
      <w:r w:rsidR="001213F7">
        <w:tab/>
      </w:r>
      <w:r w:rsidR="001213F7">
        <w:tab/>
      </w:r>
      <w:r w:rsidR="001213F7">
        <w:tab/>
      </w:r>
      <w:r w:rsidRPr="0068766D">
        <w:t>D</w:t>
      </w:r>
      <w:r w:rsidRPr="0068766D">
        <w:t>．</w:t>
      </w:r>
      <w:r w:rsidRPr="0068766D">
        <w:rPr>
          <w:rFonts w:hint="eastAsia"/>
        </w:rPr>
        <w:t>运载的</w:t>
      </w:r>
      <w:r w:rsidRPr="0068766D">
        <w:rPr>
          <w:rFonts w:ascii="宋体" w:hAnsi="宋体"/>
        </w:rPr>
        <w:t>组合体</w:t>
      </w:r>
      <w:r w:rsidRPr="0068766D">
        <w:t>处于失重状态</w:t>
      </w:r>
    </w:p>
    <w:p w14:paraId="772D9EC9" w14:textId="4D31CACD" w:rsidR="00BB6BF6" w:rsidRPr="0068766D" w:rsidRDefault="00BB6BF6" w:rsidP="00BB6BF6">
      <w:r w:rsidRPr="0068766D">
        <w:t>（</w:t>
      </w:r>
      <w:r w:rsidRPr="0068766D">
        <w:t>2</w:t>
      </w:r>
      <w:r w:rsidRPr="0068766D">
        <w:t>）</w:t>
      </w:r>
      <w:r w:rsidRPr="0068766D">
        <w:rPr>
          <w:rFonts w:ascii="宋体" w:hAnsi="宋体"/>
        </w:rPr>
        <w:t>组合体在</w:t>
      </w:r>
      <w:r w:rsidRPr="0068766D">
        <w:t>近地停泊轨道的运动可看做匀速圆周运动</w:t>
      </w:r>
      <w:r w:rsidRPr="0068766D">
        <w:rPr>
          <w:rFonts w:hint="eastAsia"/>
        </w:rPr>
        <w:t>，</w:t>
      </w:r>
      <w:r w:rsidRPr="0068766D">
        <w:t>则</w:t>
      </w:r>
      <w:r w:rsidRPr="0068766D">
        <w:rPr>
          <w:rFonts w:hint="eastAsia"/>
        </w:rPr>
        <w:t>（</w:t>
      </w:r>
      <w:r w:rsidRPr="0068766D">
        <w:rPr>
          <w:rFonts w:hint="eastAsia"/>
        </w:rPr>
        <w:t xml:space="preserve">    </w:t>
      </w:r>
      <w:r w:rsidRPr="0068766D">
        <w:rPr>
          <w:rFonts w:hint="eastAsia"/>
        </w:rPr>
        <w:t>）</w:t>
      </w:r>
    </w:p>
    <w:p w14:paraId="2C318C0B" w14:textId="56549F75" w:rsidR="00BB6BF6" w:rsidRPr="0068766D" w:rsidRDefault="00BB6BF6" w:rsidP="00BB6BF6">
      <w:r w:rsidRPr="0068766D">
        <w:t>A</w:t>
      </w:r>
      <w:r w:rsidRPr="0068766D">
        <w:t>．</w:t>
      </w:r>
      <w:r>
        <w:t>轨道</w:t>
      </w:r>
      <w:r w:rsidRPr="0068766D">
        <w:rPr>
          <w:rFonts w:ascii="宋体" w:hAnsi="宋体"/>
        </w:rPr>
        <w:t>处的重力加速度为零</w:t>
      </w:r>
      <w:r w:rsidR="001213F7">
        <w:rPr>
          <w:rFonts w:ascii="宋体" w:hAnsi="宋体"/>
        </w:rPr>
        <w:tab/>
      </w:r>
      <w:r w:rsidR="001213F7">
        <w:rPr>
          <w:rFonts w:ascii="宋体" w:hAnsi="宋体"/>
        </w:rPr>
        <w:tab/>
      </w:r>
      <w:r>
        <w:rPr>
          <w:rFonts w:hint="eastAsia"/>
        </w:rPr>
        <w:tab/>
      </w:r>
      <w:r w:rsidRPr="0068766D">
        <w:t>B</w:t>
      </w:r>
      <w:r w:rsidRPr="0068766D">
        <w:t>．</w:t>
      </w:r>
      <w:r w:rsidRPr="0068766D">
        <w:rPr>
          <w:rFonts w:ascii="宋体" w:hAnsi="宋体"/>
        </w:rPr>
        <w:t>组合体</w:t>
      </w:r>
      <w:r w:rsidRPr="0068766D">
        <w:t>的</w:t>
      </w:r>
      <w:r w:rsidRPr="0068766D">
        <w:rPr>
          <w:rFonts w:hint="eastAsia"/>
        </w:rPr>
        <w:t>运转周期大于</w:t>
      </w:r>
      <w:r w:rsidRPr="0068766D">
        <w:rPr>
          <w:rFonts w:hint="eastAsia"/>
        </w:rPr>
        <w:t>24</w:t>
      </w:r>
      <w:r w:rsidR="001213F7">
        <w:rPr>
          <w:rFonts w:hint="eastAsia"/>
        </w:rPr>
        <w:t xml:space="preserve"> </w:t>
      </w:r>
      <w:r w:rsidRPr="0068766D">
        <w:rPr>
          <w:rFonts w:hint="eastAsia"/>
        </w:rPr>
        <w:t>h</w:t>
      </w:r>
    </w:p>
    <w:p w14:paraId="03D641C4" w14:textId="2605FB5E" w:rsidR="00BB6BF6" w:rsidRPr="0068766D" w:rsidRDefault="00BB6BF6" w:rsidP="00BB6BF6">
      <w:pPr>
        <w:rPr>
          <w:b/>
        </w:rPr>
      </w:pPr>
      <w:r w:rsidRPr="0068766D">
        <w:t>C</w:t>
      </w:r>
      <w:r w:rsidRPr="0068766D">
        <w:t>．</w:t>
      </w:r>
      <w:r w:rsidRPr="0068766D">
        <w:rPr>
          <w:rFonts w:ascii="宋体" w:hAnsi="宋体"/>
        </w:rPr>
        <w:t>组合体</w:t>
      </w:r>
      <w:r w:rsidRPr="0068766D">
        <w:t>的</w:t>
      </w:r>
      <w:r w:rsidRPr="0068766D">
        <w:rPr>
          <w:rFonts w:hint="eastAsia"/>
        </w:rPr>
        <w:t>运动</w:t>
      </w:r>
      <w:r w:rsidRPr="0068766D">
        <w:t>速率稍小于</w:t>
      </w:r>
      <w:r w:rsidRPr="0068766D">
        <w:rPr>
          <w:rFonts w:hint="eastAsia"/>
        </w:rPr>
        <w:t>7.9</w:t>
      </w:r>
      <w:r w:rsidR="001213F7">
        <w:rPr>
          <w:rFonts w:hint="eastAsia"/>
        </w:rPr>
        <w:t xml:space="preserve"> </w:t>
      </w:r>
      <w:r w:rsidRPr="0068766D">
        <w:rPr>
          <w:rFonts w:hint="eastAsia"/>
        </w:rPr>
        <w:t>km/s</w:t>
      </w:r>
      <w:r w:rsidR="001213F7">
        <w:tab/>
      </w:r>
      <w:r w:rsidRPr="0068766D">
        <w:t>D</w:t>
      </w:r>
      <w:r w:rsidRPr="0068766D">
        <w:t>．半个周期内</w:t>
      </w:r>
      <w:r w:rsidRPr="0068766D">
        <w:rPr>
          <w:rFonts w:hint="eastAsia"/>
        </w:rPr>
        <w:t>，</w:t>
      </w:r>
      <w:r w:rsidRPr="0068766D">
        <w:rPr>
          <w:rFonts w:ascii="宋体" w:hAnsi="宋体"/>
        </w:rPr>
        <w:t>组合体受到合外力的冲量为零</w:t>
      </w:r>
    </w:p>
    <w:p w14:paraId="4DA59F6B" w14:textId="77777777" w:rsidR="00BB6BF6" w:rsidRPr="0068766D" w:rsidRDefault="00BB6BF6" w:rsidP="00BB6BF6">
      <w:pPr>
        <w:rPr>
          <w:b/>
        </w:rPr>
      </w:pPr>
    </w:p>
    <w:p w14:paraId="65E1B3F2" w14:textId="37B5A6EB" w:rsidR="00BB6BF6" w:rsidRPr="0068766D" w:rsidRDefault="00BB6BF6" w:rsidP="00BB6BF6">
      <w:r w:rsidRPr="001D60DD">
        <w:rPr>
          <w:rFonts w:hint="eastAsia"/>
        </w:rPr>
        <w:t>2</w:t>
      </w:r>
      <w:r w:rsidRPr="001D60DD">
        <w:rPr>
          <w:rFonts w:ascii="宋体" w:hAnsi="宋体"/>
        </w:rPr>
        <w:t>．</w:t>
      </w:r>
      <w:r w:rsidRPr="0068766D">
        <w:rPr>
          <w:rFonts w:ascii="宋体" w:hAnsi="宋体" w:hint="eastAsia"/>
        </w:rPr>
        <w:t>（多选）</w:t>
      </w:r>
      <w:r w:rsidRPr="0068766D">
        <w:rPr>
          <w:rFonts w:ascii="宋体" w:hAnsi="宋体"/>
        </w:rPr>
        <w:t>组合体在高速奔赴目标小行星的过程中</w:t>
      </w:r>
      <w:r w:rsidRPr="0068766D">
        <w:t>，</w:t>
      </w:r>
      <w:r w:rsidRPr="0068766D">
        <w:rPr>
          <w:rFonts w:hint="eastAsia"/>
        </w:rPr>
        <w:t>（</w:t>
      </w:r>
      <w:r w:rsidRPr="0068766D">
        <w:rPr>
          <w:rFonts w:hint="eastAsia"/>
        </w:rPr>
        <w:t xml:space="preserve">    </w:t>
      </w:r>
      <w:r w:rsidRPr="0068766D">
        <w:rPr>
          <w:rFonts w:hint="eastAsia"/>
        </w:rPr>
        <w:t>）</w:t>
      </w:r>
    </w:p>
    <w:p w14:paraId="1EC13038" w14:textId="77777777" w:rsidR="00BB6BF6" w:rsidRPr="0068766D" w:rsidRDefault="00BB6BF6" w:rsidP="00BB6BF6">
      <w:r w:rsidRPr="0068766D">
        <w:t>A</w:t>
      </w:r>
      <w:r w:rsidRPr="0068766D">
        <w:t>．</w:t>
      </w:r>
      <w:r w:rsidRPr="0068766D">
        <w:rPr>
          <w:rFonts w:hint="eastAsia"/>
        </w:rPr>
        <w:t>内部某</w:t>
      </w:r>
      <w:r w:rsidRPr="0068766D">
        <w:t>仪器的质量比在地球上静止时的质量要大</w:t>
      </w:r>
    </w:p>
    <w:p w14:paraId="74639DFF" w14:textId="32484774" w:rsidR="00BB6BF6" w:rsidRPr="0068766D" w:rsidRDefault="00BB6BF6" w:rsidP="00BB6BF6">
      <w:r w:rsidRPr="0068766D">
        <w:t>B</w:t>
      </w:r>
      <w:r w:rsidRPr="0068766D">
        <w:t>．其搭载的时钟比</w:t>
      </w:r>
      <w:r w:rsidRPr="0068766D">
        <w:rPr>
          <w:rFonts w:hint="eastAsia"/>
        </w:rPr>
        <w:t>静止</w:t>
      </w:r>
      <w:r w:rsidRPr="0068766D">
        <w:t>的时钟走时要偏快</w:t>
      </w:r>
    </w:p>
    <w:p w14:paraId="2CB12EAF" w14:textId="77777777" w:rsidR="00BB6BF6" w:rsidRPr="0068766D" w:rsidRDefault="00BB6BF6" w:rsidP="00BB6BF6">
      <w:pPr>
        <w:rPr>
          <w:kern w:val="0"/>
        </w:rPr>
      </w:pPr>
      <w:r w:rsidRPr="0068766D">
        <w:t>C</w:t>
      </w:r>
      <w:r w:rsidRPr="0068766D">
        <w:t>．</w:t>
      </w:r>
      <w:r w:rsidRPr="0068766D">
        <w:rPr>
          <w:rFonts w:hint="eastAsia"/>
        </w:rPr>
        <w:t>可利用太阳能提供动力，从而减轻其负重</w:t>
      </w:r>
    </w:p>
    <w:p w14:paraId="2458AA8B" w14:textId="77777777" w:rsidR="00BB6BF6" w:rsidRPr="0068766D" w:rsidRDefault="00BB6BF6" w:rsidP="00BB6BF6">
      <w:pPr>
        <w:rPr>
          <w:kern w:val="0"/>
        </w:rPr>
      </w:pPr>
      <w:r w:rsidRPr="0068766D">
        <w:t>D</w:t>
      </w:r>
      <w:r w:rsidRPr="0068766D">
        <w:t>．</w:t>
      </w:r>
      <w:r w:rsidRPr="0068766D">
        <w:rPr>
          <w:rFonts w:ascii="宋体" w:hAnsi="宋体"/>
        </w:rPr>
        <w:t>组合体发回的信号掠过火星附近</w:t>
      </w:r>
      <w:r w:rsidRPr="0068766D">
        <w:rPr>
          <w:rFonts w:ascii="宋体" w:hAnsi="宋体" w:hint="eastAsia"/>
        </w:rPr>
        <w:t>，</w:t>
      </w:r>
      <w:r w:rsidRPr="0068766D">
        <w:rPr>
          <w:rFonts w:ascii="宋体" w:hAnsi="宋体"/>
        </w:rPr>
        <w:t>传播方向会弯曲</w:t>
      </w:r>
    </w:p>
    <w:p w14:paraId="78936E75" w14:textId="77777777" w:rsidR="00BB6BF6" w:rsidRPr="0068766D" w:rsidRDefault="00BB6BF6" w:rsidP="00BB6BF6">
      <w:pPr>
        <w:rPr>
          <w:b/>
        </w:rPr>
      </w:pPr>
    </w:p>
    <w:p w14:paraId="4B018826" w14:textId="29289596" w:rsidR="00BB6BF6" w:rsidRPr="0068766D" w:rsidRDefault="00BB6BF6" w:rsidP="00BB6BF6">
      <w:pPr>
        <w:rPr>
          <w:rFonts w:ascii="宋体" w:hAnsi="宋体" w:hint="eastAsia"/>
        </w:rPr>
      </w:pPr>
      <w:r w:rsidRPr="001D60DD">
        <w:rPr>
          <w:rFonts w:hint="eastAsia"/>
        </w:rPr>
        <w:t>3</w:t>
      </w:r>
      <w:r w:rsidRPr="001D60DD">
        <w:t>．</w:t>
      </w:r>
      <w:r w:rsidRPr="0068766D">
        <w:rPr>
          <w:rFonts w:ascii="宋体" w:hAnsi="宋体"/>
        </w:rPr>
        <w:t>组合体</w:t>
      </w:r>
      <w:r w:rsidRPr="0068766D">
        <w:rPr>
          <w:rFonts w:ascii="宋体" w:hAnsi="宋体" w:hint="eastAsia"/>
        </w:rPr>
        <w:t>接近目标小行星后，将</w:t>
      </w:r>
      <w:r w:rsidRPr="0068766D">
        <w:rPr>
          <w:rFonts w:ascii="宋体" w:hAnsi="宋体"/>
        </w:rPr>
        <w:t>采用“伴飞</w:t>
      </w:r>
      <w:r w:rsidR="001213F7">
        <w:rPr>
          <w:rFonts w:ascii="宋体" w:hAnsi="宋体" w:hint="eastAsia"/>
        </w:rPr>
        <w:t>+</w:t>
      </w:r>
      <w:r w:rsidRPr="0068766D">
        <w:rPr>
          <w:rFonts w:ascii="宋体" w:hAnsi="宋体"/>
        </w:rPr>
        <w:t>撞击+伴飞”的任务模式</w:t>
      </w:r>
      <w:r w:rsidRPr="0068766D">
        <w:rPr>
          <w:rFonts w:ascii="宋体" w:hAnsi="宋体" w:hint="eastAsia"/>
        </w:rPr>
        <w:t>。</w:t>
      </w:r>
      <w:r w:rsidRPr="0068766D">
        <w:rPr>
          <w:rFonts w:hint="eastAsia"/>
        </w:rPr>
        <w:t>若</w:t>
      </w:r>
      <w:r w:rsidRPr="0068766D">
        <w:t>观测器</w:t>
      </w:r>
      <w:r w:rsidRPr="0068766D">
        <w:rPr>
          <w:rFonts w:hint="eastAsia"/>
        </w:rPr>
        <w:t>绕</w:t>
      </w:r>
      <w:r w:rsidRPr="0068766D">
        <w:rPr>
          <w:rFonts w:ascii="宋体" w:hAnsi="宋体" w:hint="eastAsia"/>
        </w:rPr>
        <w:t>小行星</w:t>
      </w:r>
      <w:r w:rsidRPr="0068766D">
        <w:rPr>
          <w:rFonts w:hint="eastAsia"/>
        </w:rPr>
        <w:t>近距离</w:t>
      </w:r>
      <w:r w:rsidRPr="0068766D">
        <w:rPr>
          <w:rFonts w:ascii="宋体" w:hAnsi="宋体"/>
        </w:rPr>
        <w:t>伴飞</w:t>
      </w:r>
      <w:r w:rsidRPr="0068766D">
        <w:t>一周的时间为</w:t>
      </w:r>
      <w:r w:rsidRPr="0068766D">
        <w:rPr>
          <w:rFonts w:hint="eastAsia"/>
        </w:rPr>
        <w:t>1</w:t>
      </w:r>
      <w:r w:rsidR="001213F7">
        <w:rPr>
          <w:rFonts w:hint="eastAsia"/>
        </w:rPr>
        <w:t xml:space="preserve"> </w:t>
      </w:r>
      <w:r w:rsidRPr="0068766D">
        <w:t>h</w:t>
      </w:r>
      <w:r w:rsidRPr="0068766D">
        <w:rPr>
          <w:rFonts w:hint="eastAsia"/>
        </w:rPr>
        <w:t>，最低轨道的人造卫星绕地球飞行的周期为</w:t>
      </w:r>
      <w:r w:rsidRPr="0068766D">
        <w:rPr>
          <w:rFonts w:hint="eastAsia"/>
        </w:rPr>
        <w:t>1</w:t>
      </w:r>
      <w:r w:rsidRPr="0068766D">
        <w:t>.5</w:t>
      </w:r>
      <w:r w:rsidR="001213F7">
        <w:rPr>
          <w:rFonts w:hint="eastAsia"/>
        </w:rPr>
        <w:t xml:space="preserve"> </w:t>
      </w:r>
      <w:r w:rsidRPr="0068766D">
        <w:t>h</w:t>
      </w:r>
      <w:r w:rsidRPr="0068766D">
        <w:rPr>
          <w:rFonts w:hint="eastAsia"/>
        </w:rPr>
        <w:t>（离地高度远小于地球半径）</w:t>
      </w:r>
      <w:r w:rsidRPr="0068766D">
        <w:t>，地球的平均密度为</w:t>
      </w:r>
      <w:r w:rsidRPr="0068766D">
        <w:rPr>
          <w:i/>
        </w:rPr>
        <w:t>ρ</w:t>
      </w:r>
      <w:r w:rsidRPr="0068766D">
        <w:rPr>
          <w:rFonts w:hint="eastAsia"/>
        </w:rPr>
        <w:t>，则该小行星的</w:t>
      </w:r>
      <w:r w:rsidRPr="0068766D">
        <w:t>平均密度约为</w:t>
      </w:r>
      <w:r w:rsidRPr="0068766D">
        <w:rPr>
          <w:lang w:val="de-DE"/>
        </w:rPr>
        <w:t>__________</w:t>
      </w:r>
      <w:r w:rsidRPr="0068766D">
        <w:rPr>
          <w:rFonts w:hint="eastAsia"/>
        </w:rPr>
        <w:t>。</w:t>
      </w:r>
    </w:p>
    <w:p w14:paraId="14D0E735" w14:textId="77777777" w:rsidR="00BB6BF6" w:rsidRPr="0068766D" w:rsidRDefault="00BB6BF6" w:rsidP="00BB6BF6">
      <w:pPr>
        <w:rPr>
          <w:b/>
        </w:rPr>
      </w:pPr>
    </w:p>
    <w:p w14:paraId="2D42A815" w14:textId="2E8A6F3C" w:rsidR="00BB6BF6" w:rsidRPr="0068766D" w:rsidRDefault="00A819EE" w:rsidP="00BB6BF6">
      <w:r>
        <w:rPr>
          <w:noProof/>
        </w:rPr>
        <mc:AlternateContent>
          <mc:Choice Requires="wpg">
            <w:drawing>
              <wp:anchor distT="0" distB="0" distL="114300" distR="114300" simplePos="0" relativeHeight="251757056" behindDoc="0" locked="0" layoutInCell="1" allowOverlap="1" wp14:anchorId="3419F73D" wp14:editId="497CA8F4">
                <wp:simplePos x="0" y="0"/>
                <wp:positionH relativeFrom="margin">
                  <wp:posOffset>3735070</wp:posOffset>
                </wp:positionH>
                <wp:positionV relativeFrom="paragraph">
                  <wp:posOffset>72167</wp:posOffset>
                </wp:positionV>
                <wp:extent cx="1562735" cy="1587500"/>
                <wp:effectExtent l="0" t="0" r="18415" b="0"/>
                <wp:wrapSquare wrapText="bothSides"/>
                <wp:docPr id="1327365568" name="组合 8"/>
                <wp:cNvGraphicFramePr/>
                <a:graphic xmlns:a="http://schemas.openxmlformats.org/drawingml/2006/main">
                  <a:graphicData uri="http://schemas.microsoft.com/office/word/2010/wordprocessingGroup">
                    <wpg:wgp>
                      <wpg:cNvGrpSpPr/>
                      <wpg:grpSpPr>
                        <a:xfrm>
                          <a:off x="0" y="0"/>
                          <a:ext cx="1562735" cy="1587500"/>
                          <a:chOff x="0" y="-35917"/>
                          <a:chExt cx="1564226" cy="1591717"/>
                        </a:xfrm>
                      </wpg:grpSpPr>
                      <wpg:grpSp>
                        <wpg:cNvPr id="2111727157" name="组合 7"/>
                        <wpg:cNvGrpSpPr/>
                        <wpg:grpSpPr>
                          <a:xfrm>
                            <a:off x="0" y="-35917"/>
                            <a:ext cx="1564226" cy="1591717"/>
                            <a:chOff x="0" y="-35917"/>
                            <a:chExt cx="1564226" cy="1591717"/>
                          </a:xfrm>
                        </wpg:grpSpPr>
                        <wpg:grpSp>
                          <wpg:cNvPr id="529700783" name="组合 1106">
                            <a:extLst>
                              <a:ext uri="{FF2B5EF4-FFF2-40B4-BE49-F238E27FC236}">
                                <a16:creationId xmlns:a16="http://schemas.microsoft.com/office/drawing/2014/main" id="{3BC758A7-BAC6-7A32-F22C-8B3A7BE6BCDA}"/>
                              </a:ext>
                            </a:extLst>
                          </wpg:cNvPr>
                          <wpg:cNvGrpSpPr/>
                          <wpg:grpSpPr>
                            <a:xfrm>
                              <a:off x="0" y="-35917"/>
                              <a:ext cx="1564226" cy="1591717"/>
                              <a:chOff x="199747" y="-58882"/>
                              <a:chExt cx="1564619" cy="1592482"/>
                            </a:xfrm>
                          </wpg:grpSpPr>
                          <wps:wsp>
                            <wps:cNvPr id="645386854" name="Freeform 100"/>
                            <wps:cNvSpPr>
                              <a:spLocks noEditPoints="1"/>
                            </wps:cNvSpPr>
                            <wps:spPr bwMode="auto">
                              <a:xfrm>
                                <a:off x="670578" y="45611"/>
                                <a:ext cx="1093788" cy="1089025"/>
                              </a:xfrm>
                              <a:prstGeom prst="ellipse">
                                <a:avLst/>
                              </a:prstGeom>
                              <a:noFill/>
                              <a:ln w="6350">
                                <a:prstDash val="dash"/>
                                <a:headEnd/>
                                <a:tailEnd/>
                              </a:ln>
                            </wps:spPr>
                            <wps:style>
                              <a:lnRef idx="2">
                                <a:schemeClr val="dk1"/>
                              </a:lnRef>
                              <a:fillRef idx="1">
                                <a:schemeClr val="lt1"/>
                              </a:fillRef>
                              <a:effectRef idx="0">
                                <a:schemeClr val="dk1"/>
                              </a:effectRef>
                              <a:fontRef idx="minor">
                                <a:schemeClr val="dk1"/>
                              </a:fontRef>
                            </wps:style>
                            <wps:bodyPr vert="horz" wrap="none" lIns="36000" tIns="0" rIns="36000" bIns="0" numCol="1" anchor="t" anchorCtr="0" compatLnSpc="1">
                              <a:prstTxWarp prst="textNoShape">
                                <a:avLst/>
                              </a:prstTxWarp>
                              <a:spAutoFit/>
                            </wps:bodyPr>
                          </wps:wsp>
                          <wps:wsp>
                            <wps:cNvPr id="607642694" name="Freeform 93"/>
                            <wps:cNvSpPr>
                              <a:spLocks noEditPoints="1"/>
                            </wps:cNvSpPr>
                            <wps:spPr bwMode="auto">
                              <a:xfrm rot="2346734">
                                <a:off x="592853" y="234051"/>
                                <a:ext cx="796168" cy="1299549"/>
                              </a:xfrm>
                              <a:prstGeom prst="ellipse">
                                <a:avLst/>
                              </a:prstGeom>
                              <a:noFill/>
                              <a:ln w="6350" cap="flat">
                                <a:solidFill>
                                  <a:srgbClr val="000000"/>
                                </a:solidFill>
                                <a:prstDash val="dash"/>
                                <a:bevel/>
                                <a:headEnd/>
                                <a:tailEnd/>
                              </a:ln>
                            </wps:spPr>
                            <wps:bodyPr vert="horz" wrap="none" lIns="36000" tIns="0" rIns="36000" bIns="0" numCol="1" anchor="t" anchorCtr="0" compatLnSpc="1">
                              <a:prstTxWarp prst="textNoShape">
                                <a:avLst/>
                              </a:prstTxWarp>
                              <a:noAutofit/>
                            </wps:bodyPr>
                          </wps:wsp>
                          <wpg:grpSp>
                            <wpg:cNvPr id="1822358310" name="Group 96">
                              <a:extLst>
                                <a:ext uri="{FF2B5EF4-FFF2-40B4-BE49-F238E27FC236}">
                                  <a16:creationId xmlns:a16="http://schemas.microsoft.com/office/drawing/2014/main" id="{97AD5EF6-9F4A-216D-EB2F-C56E06512F19}"/>
                                </a:ext>
                              </a:extLst>
                            </wpg:cNvPr>
                            <wpg:cNvGrpSpPr>
                              <a:grpSpLocks/>
                            </wpg:cNvGrpSpPr>
                            <wpg:grpSpPr bwMode="auto">
                              <a:xfrm>
                                <a:off x="433783" y="1045198"/>
                                <a:ext cx="120651" cy="104775"/>
                                <a:chOff x="432562" y="1045198"/>
                                <a:chExt cx="76" cy="66"/>
                              </a:xfrm>
                            </wpg:grpSpPr>
                            <pic:pic xmlns:pic="http://schemas.openxmlformats.org/drawingml/2006/picture">
                              <pic:nvPicPr>
                                <pic:cNvPr id="1494613730" name="Picture 94">
                                  <a:extLst>
                                    <a:ext uri="{FF2B5EF4-FFF2-40B4-BE49-F238E27FC236}">
                                      <a16:creationId xmlns:a16="http://schemas.microsoft.com/office/drawing/2014/main" id="{5C624F38-7CEC-059A-7AE1-FCE37F376A2B}"/>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32563" y="1045198"/>
                                  <a:ext cx="75"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74683724" name="Picture 95">
                                  <a:extLst>
                                    <a:ext uri="{FF2B5EF4-FFF2-40B4-BE49-F238E27FC236}">
                                      <a16:creationId xmlns:a16="http://schemas.microsoft.com/office/drawing/2014/main" id="{D5C451B2-09CE-DF03-1D3B-5FA4BF824D2D}"/>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432562" y="1045198"/>
                                  <a:ext cx="75"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636690073" name="Group 99">
                              <a:extLst>
                                <a:ext uri="{FF2B5EF4-FFF2-40B4-BE49-F238E27FC236}">
                                  <a16:creationId xmlns:a16="http://schemas.microsoft.com/office/drawing/2014/main" id="{FD3F83C5-8742-C057-A822-B54092804695}"/>
                                </a:ext>
                              </a:extLst>
                            </wpg:cNvPr>
                            <wpg:cNvGrpSpPr>
                              <a:grpSpLocks/>
                            </wpg:cNvGrpSpPr>
                            <wpg:grpSpPr bwMode="auto">
                              <a:xfrm>
                                <a:off x="419863" y="878510"/>
                                <a:ext cx="173038" cy="171450"/>
                                <a:chOff x="419863" y="878510"/>
                                <a:chExt cx="109" cy="108"/>
                              </a:xfrm>
                            </wpg:grpSpPr>
                            <pic:pic xmlns:pic="http://schemas.openxmlformats.org/drawingml/2006/picture">
                              <pic:nvPicPr>
                                <pic:cNvPr id="1690018783" name="Picture 97">
                                  <a:extLst>
                                    <a:ext uri="{FF2B5EF4-FFF2-40B4-BE49-F238E27FC236}">
                                      <a16:creationId xmlns:a16="http://schemas.microsoft.com/office/drawing/2014/main" id="{12144C11-2F00-4D22-0694-3F02F2754079}"/>
                                    </a:ext>
                                  </a:extLst>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19863" y="878510"/>
                                  <a:ext cx="109"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12957940" name="Picture 98">
                                  <a:extLst>
                                    <a:ext uri="{FF2B5EF4-FFF2-40B4-BE49-F238E27FC236}">
                                      <a16:creationId xmlns:a16="http://schemas.microsoft.com/office/drawing/2014/main" id="{890553E2-4DEA-D9F6-921B-91C08F9249D9}"/>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419863" y="878510"/>
                                  <a:ext cx="109"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448407867" name="Picture 101">
                                <a:extLst>
                                  <a:ext uri="{FF2B5EF4-FFF2-40B4-BE49-F238E27FC236}">
                                    <a16:creationId xmlns:a16="http://schemas.microsoft.com/office/drawing/2014/main" id="{69D7ED2A-6014-9ED0-35CB-6394CED0F8EA}"/>
                                  </a:ext>
                                </a:extLst>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631000" y="562598"/>
                                <a:ext cx="10795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8603869" name="Picture 102">
                                <a:extLst>
                                  <a:ext uri="{FF2B5EF4-FFF2-40B4-BE49-F238E27FC236}">
                                    <a16:creationId xmlns:a16="http://schemas.microsoft.com/office/drawing/2014/main" id="{9D8C2668-2FFE-2C7B-338B-BEF37E214E8B}"/>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083438" y="478460"/>
                                <a:ext cx="266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94220865" name="Group 107">
                              <a:extLst>
                                <a:ext uri="{FF2B5EF4-FFF2-40B4-BE49-F238E27FC236}">
                                  <a16:creationId xmlns:a16="http://schemas.microsoft.com/office/drawing/2014/main" id="{2F63B220-6880-8F01-9E93-B17342638E3E}"/>
                                </a:ext>
                              </a:extLst>
                            </wpg:cNvPr>
                            <wpg:cNvGrpSpPr>
                              <a:grpSpLocks/>
                            </wpg:cNvGrpSpPr>
                            <wpg:grpSpPr bwMode="auto">
                              <a:xfrm>
                                <a:off x="354775" y="1060022"/>
                                <a:ext cx="46038" cy="142876"/>
                                <a:chOff x="354775" y="1048373"/>
                                <a:chExt cx="29" cy="90"/>
                              </a:xfrm>
                            </wpg:grpSpPr>
                            <wpg:grpSp>
                              <wpg:cNvPr id="4406600" name="Group 105">
                                <a:extLst>
                                  <a:ext uri="{FF2B5EF4-FFF2-40B4-BE49-F238E27FC236}">
                                    <a16:creationId xmlns:a16="http://schemas.microsoft.com/office/drawing/2014/main" id="{AF824F69-A6E6-AF95-8C7E-4BB20C671B4F}"/>
                                  </a:ext>
                                </a:extLst>
                              </wpg:cNvPr>
                              <wpg:cNvGrpSpPr>
                                <a:grpSpLocks/>
                              </wpg:cNvGrpSpPr>
                              <wpg:grpSpPr bwMode="auto">
                                <a:xfrm>
                                  <a:off x="354775" y="1048373"/>
                                  <a:ext cx="29" cy="47"/>
                                  <a:chOff x="354775" y="1048373"/>
                                  <a:chExt cx="29" cy="47"/>
                                </a:xfrm>
                              </wpg:grpSpPr>
                              <wps:wsp>
                                <wps:cNvPr id="1214269313" name="Freeform 103">
                                  <a:extLst>
                                    <a:ext uri="{FF2B5EF4-FFF2-40B4-BE49-F238E27FC236}">
                                      <a16:creationId xmlns:a16="http://schemas.microsoft.com/office/drawing/2014/main" id="{2149DFAA-233E-804F-65D5-F86CA50DC706}"/>
                                    </a:ext>
                                  </a:extLst>
                                </wps:cNvPr>
                                <wps:cNvSpPr>
                                  <a:spLocks/>
                                </wps:cNvSpPr>
                                <wps:spPr bwMode="auto">
                                  <a:xfrm>
                                    <a:off x="354775" y="1048373"/>
                                    <a:ext cx="29" cy="47"/>
                                  </a:xfrm>
                                  <a:custGeom>
                                    <a:avLst/>
                                    <a:gdLst>
                                      <a:gd name="T0" fmla="*/ 15 w 29"/>
                                      <a:gd name="T1" fmla="*/ 41 h 47"/>
                                      <a:gd name="T2" fmla="*/ 29 w 29"/>
                                      <a:gd name="T3" fmla="*/ 47 h 47"/>
                                      <a:gd name="T4" fmla="*/ 18 w 29"/>
                                      <a:gd name="T5" fmla="*/ 0 h 47"/>
                                      <a:gd name="T6" fmla="*/ 0 w 29"/>
                                      <a:gd name="T7" fmla="*/ 45 h 47"/>
                                      <a:gd name="T8" fmla="*/ 15 w 29"/>
                                      <a:gd name="T9" fmla="*/ 41 h 47"/>
                                    </a:gdLst>
                                    <a:ahLst/>
                                    <a:cxnLst>
                                      <a:cxn ang="0">
                                        <a:pos x="T0" y="T1"/>
                                      </a:cxn>
                                      <a:cxn ang="0">
                                        <a:pos x="T2" y="T3"/>
                                      </a:cxn>
                                      <a:cxn ang="0">
                                        <a:pos x="T4" y="T5"/>
                                      </a:cxn>
                                      <a:cxn ang="0">
                                        <a:pos x="T6" y="T7"/>
                                      </a:cxn>
                                      <a:cxn ang="0">
                                        <a:pos x="T8" y="T9"/>
                                      </a:cxn>
                                    </a:cxnLst>
                                    <a:rect l="0" t="0" r="r" b="b"/>
                                    <a:pathLst>
                                      <a:path w="29" h="47">
                                        <a:moveTo>
                                          <a:pt x="15" y="41"/>
                                        </a:moveTo>
                                        <a:lnTo>
                                          <a:pt x="29" y="47"/>
                                        </a:lnTo>
                                        <a:lnTo>
                                          <a:pt x="18" y="0"/>
                                        </a:lnTo>
                                        <a:lnTo>
                                          <a:pt x="0" y="45"/>
                                        </a:lnTo>
                                        <a:lnTo>
                                          <a:pt x="1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none" lIns="36000" tIns="0" rIns="36000" bIns="0" numCol="1" anchor="t" anchorCtr="0" compatLnSpc="1">
                                  <a:prstTxWarp prst="textNoShape">
                                    <a:avLst/>
                                  </a:prstTxWarp>
                                  <a:spAutoFit/>
                                </wps:bodyPr>
                              </wps:wsp>
                              <wps:wsp>
                                <wps:cNvPr id="346061364" name="Freeform 104">
                                  <a:extLst>
                                    <a:ext uri="{FF2B5EF4-FFF2-40B4-BE49-F238E27FC236}">
                                      <a16:creationId xmlns:a16="http://schemas.microsoft.com/office/drawing/2014/main" id="{3ABF2B3D-01DE-0C3D-D2F9-973FA388E260}"/>
                                    </a:ext>
                                  </a:extLst>
                                </wps:cNvPr>
                                <wps:cNvSpPr>
                                  <a:spLocks/>
                                </wps:cNvSpPr>
                                <wps:spPr bwMode="auto">
                                  <a:xfrm>
                                    <a:off x="354775" y="1048373"/>
                                    <a:ext cx="29" cy="47"/>
                                  </a:xfrm>
                                  <a:custGeom>
                                    <a:avLst/>
                                    <a:gdLst>
                                      <a:gd name="T0" fmla="*/ 15 w 29"/>
                                      <a:gd name="T1" fmla="*/ 41 h 47"/>
                                      <a:gd name="T2" fmla="*/ 29 w 29"/>
                                      <a:gd name="T3" fmla="*/ 47 h 47"/>
                                      <a:gd name="T4" fmla="*/ 18 w 29"/>
                                      <a:gd name="T5" fmla="*/ 0 h 47"/>
                                      <a:gd name="T6" fmla="*/ 0 w 29"/>
                                      <a:gd name="T7" fmla="*/ 45 h 47"/>
                                      <a:gd name="T8" fmla="*/ 15 w 29"/>
                                      <a:gd name="T9" fmla="*/ 41 h 47"/>
                                    </a:gdLst>
                                    <a:ahLst/>
                                    <a:cxnLst>
                                      <a:cxn ang="0">
                                        <a:pos x="T0" y="T1"/>
                                      </a:cxn>
                                      <a:cxn ang="0">
                                        <a:pos x="T2" y="T3"/>
                                      </a:cxn>
                                      <a:cxn ang="0">
                                        <a:pos x="T4" y="T5"/>
                                      </a:cxn>
                                      <a:cxn ang="0">
                                        <a:pos x="T6" y="T7"/>
                                      </a:cxn>
                                      <a:cxn ang="0">
                                        <a:pos x="T8" y="T9"/>
                                      </a:cxn>
                                    </a:cxnLst>
                                    <a:rect l="0" t="0" r="r" b="b"/>
                                    <a:pathLst>
                                      <a:path w="29" h="47">
                                        <a:moveTo>
                                          <a:pt x="15" y="41"/>
                                        </a:moveTo>
                                        <a:lnTo>
                                          <a:pt x="29" y="47"/>
                                        </a:lnTo>
                                        <a:lnTo>
                                          <a:pt x="18" y="0"/>
                                        </a:lnTo>
                                        <a:lnTo>
                                          <a:pt x="0" y="45"/>
                                        </a:lnTo>
                                        <a:lnTo>
                                          <a:pt x="15" y="4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none" lIns="36000" tIns="0" rIns="36000" bIns="0" numCol="1" anchor="t" anchorCtr="0" compatLnSpc="1">
                                  <a:prstTxWarp prst="textNoShape">
                                    <a:avLst/>
                                  </a:prstTxWarp>
                                  <a:spAutoFit/>
                                </wps:bodyPr>
                              </wps:wsp>
                            </wpg:grpSp>
                            <wps:wsp>
                              <wps:cNvPr id="1071415138" name="Line 106">
                                <a:extLst>
                                  <a:ext uri="{FF2B5EF4-FFF2-40B4-BE49-F238E27FC236}">
                                    <a16:creationId xmlns:a16="http://schemas.microsoft.com/office/drawing/2014/main" id="{A775C70D-4574-8D4E-FB76-757E88A6CFA3}"/>
                                  </a:ext>
                                </a:extLst>
                              </wps:cNvPr>
                              <wps:cNvCnPr/>
                              <wps:spPr bwMode="auto">
                                <a:xfrm flipH="1">
                                  <a:off x="354787" y="1048415"/>
                                  <a:ext cx="3" cy="48"/>
                                </a:xfrm>
                                <a:prstGeom prst="line">
                                  <a:avLst/>
                                </a:prstGeom>
                                <a:noFill/>
                                <a:ln w="11113"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029670178" name="Group 112">
                              <a:extLst>
                                <a:ext uri="{FF2B5EF4-FFF2-40B4-BE49-F238E27FC236}">
                                  <a16:creationId xmlns:a16="http://schemas.microsoft.com/office/drawing/2014/main" id="{0FDC46C5-1149-DE93-6664-53A9EBE45215}"/>
                                </a:ext>
                              </a:extLst>
                            </wpg:cNvPr>
                            <wpg:cNvGrpSpPr>
                              <a:grpSpLocks/>
                            </wpg:cNvGrpSpPr>
                            <wpg:grpSpPr bwMode="auto">
                              <a:xfrm>
                                <a:off x="367475" y="854698"/>
                                <a:ext cx="50800" cy="141288"/>
                                <a:chOff x="370648" y="854698"/>
                                <a:chExt cx="32" cy="89"/>
                              </a:xfrm>
                            </wpg:grpSpPr>
                            <wpg:grpSp>
                              <wpg:cNvPr id="777505019" name="Group 110">
                                <a:extLst>
                                  <a:ext uri="{FF2B5EF4-FFF2-40B4-BE49-F238E27FC236}">
                                    <a16:creationId xmlns:a16="http://schemas.microsoft.com/office/drawing/2014/main" id="{9A2F1501-F666-6CAB-1684-BEC5C95B062D}"/>
                                  </a:ext>
                                </a:extLst>
                              </wpg:cNvPr>
                              <wpg:cNvGrpSpPr>
                                <a:grpSpLocks/>
                              </wpg:cNvGrpSpPr>
                              <wpg:grpSpPr bwMode="auto">
                                <a:xfrm>
                                  <a:off x="370648" y="854740"/>
                                  <a:ext cx="32" cy="47"/>
                                  <a:chOff x="370648" y="854740"/>
                                  <a:chExt cx="32" cy="47"/>
                                </a:xfrm>
                              </wpg:grpSpPr>
                              <wps:wsp>
                                <wps:cNvPr id="921452012" name="Freeform 108">
                                  <a:extLst>
                                    <a:ext uri="{FF2B5EF4-FFF2-40B4-BE49-F238E27FC236}">
                                      <a16:creationId xmlns:a16="http://schemas.microsoft.com/office/drawing/2014/main" id="{6111C46C-D360-2CEA-BA68-46DA3DCDDB00}"/>
                                    </a:ext>
                                  </a:extLst>
                                </wps:cNvPr>
                                <wps:cNvSpPr>
                                  <a:spLocks/>
                                </wps:cNvSpPr>
                                <wps:spPr bwMode="auto">
                                  <a:xfrm>
                                    <a:off x="370648" y="854740"/>
                                    <a:ext cx="30" cy="47"/>
                                  </a:xfrm>
                                  <a:custGeom>
                                    <a:avLst/>
                                    <a:gdLst>
                                      <a:gd name="T0" fmla="*/ 14 w 30"/>
                                      <a:gd name="T1" fmla="*/ 6 h 47"/>
                                      <a:gd name="T2" fmla="*/ 0 w 30"/>
                                      <a:gd name="T3" fmla="*/ 0 h 47"/>
                                      <a:gd name="T4" fmla="*/ 10 w 30"/>
                                      <a:gd name="T5" fmla="*/ 47 h 47"/>
                                      <a:gd name="T6" fmla="*/ 30 w 30"/>
                                      <a:gd name="T7" fmla="*/ 3 h 47"/>
                                      <a:gd name="T8" fmla="*/ 14 w 30"/>
                                      <a:gd name="T9" fmla="*/ 6 h 47"/>
                                    </a:gdLst>
                                    <a:ahLst/>
                                    <a:cxnLst>
                                      <a:cxn ang="0">
                                        <a:pos x="T0" y="T1"/>
                                      </a:cxn>
                                      <a:cxn ang="0">
                                        <a:pos x="T2" y="T3"/>
                                      </a:cxn>
                                      <a:cxn ang="0">
                                        <a:pos x="T4" y="T5"/>
                                      </a:cxn>
                                      <a:cxn ang="0">
                                        <a:pos x="T6" y="T7"/>
                                      </a:cxn>
                                      <a:cxn ang="0">
                                        <a:pos x="T8" y="T9"/>
                                      </a:cxn>
                                    </a:cxnLst>
                                    <a:rect l="0" t="0" r="r" b="b"/>
                                    <a:pathLst>
                                      <a:path w="30" h="47">
                                        <a:moveTo>
                                          <a:pt x="14" y="6"/>
                                        </a:moveTo>
                                        <a:lnTo>
                                          <a:pt x="0" y="0"/>
                                        </a:lnTo>
                                        <a:lnTo>
                                          <a:pt x="10" y="47"/>
                                        </a:lnTo>
                                        <a:lnTo>
                                          <a:pt x="30" y="3"/>
                                        </a:lnTo>
                                        <a:lnTo>
                                          <a:pt x="1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none" lIns="36000" tIns="0" rIns="36000" bIns="0" numCol="1" anchor="t" anchorCtr="0" compatLnSpc="1">
                                  <a:prstTxWarp prst="textNoShape">
                                    <a:avLst/>
                                  </a:prstTxWarp>
                                  <a:spAutoFit/>
                                </wps:bodyPr>
                              </wps:wsp>
                              <wps:wsp>
                                <wps:cNvPr id="324741676" name="Freeform 109">
                                  <a:extLst>
                                    <a:ext uri="{FF2B5EF4-FFF2-40B4-BE49-F238E27FC236}">
                                      <a16:creationId xmlns:a16="http://schemas.microsoft.com/office/drawing/2014/main" id="{DD93D5F5-9126-D59E-10BB-A1DBCACF4CD3}"/>
                                    </a:ext>
                                  </a:extLst>
                                </wps:cNvPr>
                                <wps:cNvSpPr>
                                  <a:spLocks/>
                                </wps:cNvSpPr>
                                <wps:spPr bwMode="auto">
                                  <a:xfrm>
                                    <a:off x="370650" y="854740"/>
                                    <a:ext cx="30" cy="47"/>
                                  </a:xfrm>
                                  <a:custGeom>
                                    <a:avLst/>
                                    <a:gdLst>
                                      <a:gd name="T0" fmla="*/ 14 w 30"/>
                                      <a:gd name="T1" fmla="*/ 6 h 47"/>
                                      <a:gd name="T2" fmla="*/ 0 w 30"/>
                                      <a:gd name="T3" fmla="*/ 0 h 47"/>
                                      <a:gd name="T4" fmla="*/ 10 w 30"/>
                                      <a:gd name="T5" fmla="*/ 47 h 47"/>
                                      <a:gd name="T6" fmla="*/ 30 w 30"/>
                                      <a:gd name="T7" fmla="*/ 3 h 47"/>
                                      <a:gd name="T8" fmla="*/ 14 w 30"/>
                                      <a:gd name="T9" fmla="*/ 6 h 47"/>
                                    </a:gdLst>
                                    <a:ahLst/>
                                    <a:cxnLst>
                                      <a:cxn ang="0">
                                        <a:pos x="T0" y="T1"/>
                                      </a:cxn>
                                      <a:cxn ang="0">
                                        <a:pos x="T2" y="T3"/>
                                      </a:cxn>
                                      <a:cxn ang="0">
                                        <a:pos x="T4" y="T5"/>
                                      </a:cxn>
                                      <a:cxn ang="0">
                                        <a:pos x="T6" y="T7"/>
                                      </a:cxn>
                                      <a:cxn ang="0">
                                        <a:pos x="T8" y="T9"/>
                                      </a:cxn>
                                    </a:cxnLst>
                                    <a:rect l="0" t="0" r="r" b="b"/>
                                    <a:pathLst>
                                      <a:path w="30" h="47">
                                        <a:moveTo>
                                          <a:pt x="14" y="6"/>
                                        </a:moveTo>
                                        <a:lnTo>
                                          <a:pt x="0" y="0"/>
                                        </a:lnTo>
                                        <a:lnTo>
                                          <a:pt x="10" y="47"/>
                                        </a:lnTo>
                                        <a:lnTo>
                                          <a:pt x="30" y="3"/>
                                        </a:lnTo>
                                        <a:lnTo>
                                          <a:pt x="14" y="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none" lIns="36000" tIns="0" rIns="36000" bIns="0" numCol="1" anchor="t" anchorCtr="0" compatLnSpc="1">
                                  <a:prstTxWarp prst="textNoShape">
                                    <a:avLst/>
                                  </a:prstTxWarp>
                                  <a:spAutoFit/>
                                </wps:bodyPr>
                              </wps:wsp>
                            </wpg:grpSp>
                            <wps:wsp>
                              <wps:cNvPr id="1570169655" name="Line 111">
                                <a:extLst>
                                  <a:ext uri="{FF2B5EF4-FFF2-40B4-BE49-F238E27FC236}">
                                    <a16:creationId xmlns:a16="http://schemas.microsoft.com/office/drawing/2014/main" id="{5AEB5F54-260F-1E9B-5C52-F50805B93A18}"/>
                                  </a:ext>
                                </a:extLst>
                              </wps:cNvPr>
                              <wps:cNvCnPr/>
                              <wps:spPr bwMode="auto">
                                <a:xfrm flipV="1">
                                  <a:off x="370664" y="854698"/>
                                  <a:ext cx="6" cy="48"/>
                                </a:xfrm>
                                <a:prstGeom prst="line">
                                  <a:avLst/>
                                </a:prstGeom>
                                <a:noFill/>
                                <a:ln w="11113"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776789079" name="Rectangle 113">
                              <a:extLst>
                                <a:ext uri="{FF2B5EF4-FFF2-40B4-BE49-F238E27FC236}">
                                  <a16:creationId xmlns:a16="http://schemas.microsoft.com/office/drawing/2014/main" id="{3D506B16-76B1-E5E3-B3CB-E72B63467523}"/>
                                </a:ext>
                              </a:extLst>
                            </wps:cNvPr>
                            <wps:cNvSpPr>
                              <a:spLocks noChangeArrowheads="1"/>
                            </wps:cNvSpPr>
                            <wps:spPr bwMode="auto">
                              <a:xfrm>
                                <a:off x="918338" y="1319348"/>
                                <a:ext cx="77788" cy="147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none" lIns="36000" tIns="0" rIns="36000" bIns="0" numCol="1" anchor="t" anchorCtr="0" compatLnSpc="1">
                              <a:prstTxWarp prst="textNoShape">
                                <a:avLst/>
                              </a:prstTxWarp>
                              <a:spAutoFit/>
                            </wps:bodyPr>
                          </wps:wsp>
                          <wps:wsp>
                            <wps:cNvPr id="774162637" name="Rectangle 114">
                              <a:extLst>
                                <a:ext uri="{FF2B5EF4-FFF2-40B4-BE49-F238E27FC236}">
                                  <a16:creationId xmlns:a16="http://schemas.microsoft.com/office/drawing/2014/main" id="{BAE51092-7FC8-FAB1-3233-662F8E6F891D}"/>
                                </a:ext>
                              </a:extLst>
                            </wps:cNvPr>
                            <wps:cNvSpPr>
                              <a:spLocks noChangeArrowheads="1"/>
                            </wps:cNvSpPr>
                            <wps:spPr bwMode="auto">
                              <a:xfrm>
                                <a:off x="887454" y="1294497"/>
                                <a:ext cx="142021"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ED6E2" w14:textId="77777777" w:rsidR="00A819EE" w:rsidRPr="007B3356" w:rsidRDefault="00A819EE" w:rsidP="00A819EE">
                                  <w:pPr>
                                    <w:kinsoku w:val="0"/>
                                    <w:overflowPunct w:val="0"/>
                                    <w:textAlignment w:val="baseline"/>
                                    <w:rPr>
                                      <w:i/>
                                      <w:iCs/>
                                      <w:color w:val="000000"/>
                                      <w:kern w:val="24"/>
                                      <w:sz w:val="18"/>
                                      <w:szCs w:val="18"/>
                                    </w:rPr>
                                  </w:pPr>
                                  <w:r w:rsidRPr="007B3356">
                                    <w:rPr>
                                      <w:i/>
                                      <w:iCs/>
                                      <w:color w:val="000000"/>
                                      <w:kern w:val="24"/>
                                      <w:sz w:val="18"/>
                                      <w:szCs w:val="18"/>
                                    </w:rPr>
                                    <w:t>B</w:t>
                                  </w:r>
                                </w:p>
                              </w:txbxContent>
                            </wps:txbx>
                            <wps:bodyPr vert="horz" wrap="none" lIns="36000" tIns="0" rIns="36000" bIns="0" numCol="1" anchor="t" anchorCtr="0" compatLnSpc="1">
                              <a:prstTxWarp prst="textNoShape">
                                <a:avLst/>
                              </a:prstTxWarp>
                              <a:spAutoFit/>
                            </wps:bodyPr>
                          </wps:wsp>
                          <wps:wsp>
                            <wps:cNvPr id="862309642" name="Rectangle 116">
                              <a:extLst>
                                <a:ext uri="{FF2B5EF4-FFF2-40B4-BE49-F238E27FC236}">
                                  <a16:creationId xmlns:a16="http://schemas.microsoft.com/office/drawing/2014/main" id="{C5061543-49B7-36A6-15ED-25C8295B2D7D}"/>
                                </a:ext>
                              </a:extLst>
                            </wps:cNvPr>
                            <wps:cNvSpPr>
                              <a:spLocks noChangeArrowheads="1"/>
                            </wps:cNvSpPr>
                            <wps:spPr bwMode="auto">
                              <a:xfrm>
                                <a:off x="1065698" y="747112"/>
                                <a:ext cx="301598"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6811B" w14:textId="77777777" w:rsidR="00A819EE" w:rsidRPr="007B3356" w:rsidRDefault="00A819EE" w:rsidP="00A819EE">
                                  <w:pPr>
                                    <w:kinsoku w:val="0"/>
                                    <w:overflowPunct w:val="0"/>
                                    <w:textAlignment w:val="baseline"/>
                                    <w:rPr>
                                      <w:color w:val="000000"/>
                                      <w:kern w:val="24"/>
                                      <w:sz w:val="18"/>
                                      <w:szCs w:val="18"/>
                                    </w:rPr>
                                  </w:pPr>
                                  <w:r w:rsidRPr="007B3356">
                                    <w:rPr>
                                      <w:color w:val="000000"/>
                                      <w:kern w:val="24"/>
                                      <w:sz w:val="18"/>
                                      <w:szCs w:val="18"/>
                                    </w:rPr>
                                    <w:t>太阳</w:t>
                                  </w:r>
                                </w:p>
                              </w:txbxContent>
                            </wps:txbx>
                            <wps:bodyPr vert="horz" wrap="none" lIns="36000" tIns="0" rIns="36000" bIns="0" numCol="1" anchor="t" anchorCtr="0" compatLnSpc="1">
                              <a:prstTxWarp prst="textNoShape">
                                <a:avLst/>
                              </a:prstTxWarp>
                              <a:spAutoFit/>
                            </wps:bodyPr>
                          </wps:wsp>
                          <wps:wsp>
                            <wps:cNvPr id="675713082" name="Rectangle 118">
                              <a:extLst>
                                <a:ext uri="{FF2B5EF4-FFF2-40B4-BE49-F238E27FC236}">
                                  <a16:creationId xmlns:a16="http://schemas.microsoft.com/office/drawing/2014/main" id="{3A70385B-DF27-0AA2-2B88-9420C99CBD73}"/>
                                </a:ext>
                              </a:extLst>
                            </wps:cNvPr>
                            <wps:cNvSpPr>
                              <a:spLocks noChangeArrowheads="1"/>
                            </wps:cNvSpPr>
                            <wps:spPr bwMode="auto">
                              <a:xfrm>
                                <a:off x="329684" y="521439"/>
                                <a:ext cx="301598"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3BCF4" w14:textId="77777777" w:rsidR="00A819EE" w:rsidRPr="007B3356" w:rsidRDefault="00A819EE" w:rsidP="00A819EE">
                                  <w:pPr>
                                    <w:kinsoku w:val="0"/>
                                    <w:overflowPunct w:val="0"/>
                                    <w:textAlignment w:val="baseline"/>
                                    <w:rPr>
                                      <w:color w:val="000000"/>
                                      <w:kern w:val="24"/>
                                      <w:sz w:val="18"/>
                                      <w:szCs w:val="18"/>
                                    </w:rPr>
                                  </w:pPr>
                                  <w:r w:rsidRPr="007B3356">
                                    <w:rPr>
                                      <w:color w:val="000000"/>
                                      <w:kern w:val="24"/>
                                      <w:sz w:val="18"/>
                                      <w:szCs w:val="18"/>
                                    </w:rPr>
                                    <w:t>地球</w:t>
                                  </w:r>
                                </w:p>
                              </w:txbxContent>
                            </wps:txbx>
                            <wps:bodyPr vert="horz" wrap="none" lIns="36000" tIns="0" rIns="36000" bIns="0" numCol="1" anchor="t" anchorCtr="0" compatLnSpc="1">
                              <a:prstTxWarp prst="textNoShape">
                                <a:avLst/>
                              </a:prstTxWarp>
                              <a:spAutoFit/>
                            </wps:bodyPr>
                          </wps:wsp>
                          <wps:wsp>
                            <wps:cNvPr id="262869138" name="Rectangle 121">
                              <a:extLst>
                                <a:ext uri="{FF2B5EF4-FFF2-40B4-BE49-F238E27FC236}">
                                  <a16:creationId xmlns:a16="http://schemas.microsoft.com/office/drawing/2014/main" id="{3D5D54BA-57AD-787E-7CAC-9D6ABD921106}"/>
                                </a:ext>
                              </a:extLst>
                            </wps:cNvPr>
                            <wps:cNvSpPr>
                              <a:spLocks noChangeArrowheads="1"/>
                            </wps:cNvSpPr>
                            <wps:spPr bwMode="auto">
                              <a:xfrm>
                                <a:off x="532231" y="995986"/>
                                <a:ext cx="358817"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4B5CD" w14:textId="77777777" w:rsidR="00A819EE" w:rsidRPr="007B3356" w:rsidRDefault="00A819EE" w:rsidP="00A819EE">
                                  <w:pPr>
                                    <w:kinsoku w:val="0"/>
                                    <w:overflowPunct w:val="0"/>
                                    <w:textAlignment w:val="baseline"/>
                                    <w:rPr>
                                      <w:color w:val="000000"/>
                                      <w:kern w:val="24"/>
                                      <w:sz w:val="15"/>
                                      <w:szCs w:val="15"/>
                                    </w:rPr>
                                  </w:pPr>
                                  <w:r w:rsidRPr="007B3356">
                                    <w:rPr>
                                      <w:color w:val="000000"/>
                                      <w:kern w:val="24"/>
                                      <w:sz w:val="15"/>
                                      <w:szCs w:val="15"/>
                                    </w:rPr>
                                    <w:t>小行星</w:t>
                                  </w:r>
                                </w:p>
                              </w:txbxContent>
                            </wps:txbx>
                            <wps:bodyPr vert="horz" wrap="none" lIns="36000" tIns="0" rIns="36000" bIns="0" numCol="1" anchor="t" anchorCtr="0" compatLnSpc="1">
                              <a:prstTxWarp prst="textNoShape">
                                <a:avLst/>
                              </a:prstTxWarp>
                              <a:spAutoFit/>
                            </wps:bodyPr>
                          </wps:wsp>
                          <wps:wsp>
                            <wps:cNvPr id="1578418161" name="Rectangle 126">
                              <a:extLst>
                                <a:ext uri="{FF2B5EF4-FFF2-40B4-BE49-F238E27FC236}">
                                  <a16:creationId xmlns:a16="http://schemas.microsoft.com/office/drawing/2014/main" id="{0A36A709-4A44-A72C-9266-60B125C9C067}"/>
                                </a:ext>
                              </a:extLst>
                            </wps:cNvPr>
                            <wps:cNvSpPr>
                              <a:spLocks noChangeArrowheads="1"/>
                            </wps:cNvSpPr>
                            <wps:spPr bwMode="auto">
                              <a:xfrm>
                                <a:off x="199953" y="824735"/>
                                <a:ext cx="168087"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F7F86" w14:textId="77777777" w:rsidR="00A819EE" w:rsidRPr="007B3356" w:rsidRDefault="00A819EE" w:rsidP="00A819EE">
                                  <w:pPr>
                                    <w:kinsoku w:val="0"/>
                                    <w:overflowPunct w:val="0"/>
                                    <w:textAlignment w:val="baseline"/>
                                    <w:rPr>
                                      <w:i/>
                                      <w:iCs/>
                                      <w:color w:val="000000"/>
                                      <w:kern w:val="24"/>
                                      <w:sz w:val="18"/>
                                      <w:szCs w:val="18"/>
                                      <w:vertAlign w:val="subscript"/>
                                    </w:rPr>
                                  </w:pPr>
                                  <w:r w:rsidRPr="007B3356">
                                    <w:rPr>
                                      <w:rFonts w:ascii="Book Antiqua" w:hAnsi="Book Antiqua"/>
                                      <w:i/>
                                      <w:iCs/>
                                      <w:color w:val="000000"/>
                                      <w:kern w:val="24"/>
                                      <w:sz w:val="18"/>
                                      <w:szCs w:val="18"/>
                                    </w:rPr>
                                    <w:t>v</w:t>
                                  </w:r>
                                  <w:r w:rsidRPr="007B3356">
                                    <w:rPr>
                                      <w:color w:val="000000"/>
                                      <w:kern w:val="24"/>
                                      <w:sz w:val="18"/>
                                      <w:szCs w:val="18"/>
                                      <w:vertAlign w:val="subscript"/>
                                    </w:rPr>
                                    <w:t>2</w:t>
                                  </w:r>
                                </w:p>
                              </w:txbxContent>
                            </wps:txbx>
                            <wps:bodyPr vert="horz" wrap="none" lIns="36000" tIns="0" rIns="36000" bIns="0" numCol="1" anchor="t" anchorCtr="0" compatLnSpc="1">
                              <a:prstTxWarp prst="textNoShape">
                                <a:avLst/>
                              </a:prstTxWarp>
                              <a:spAutoFit/>
                            </wps:bodyPr>
                          </wps:wsp>
                          <wps:wsp>
                            <wps:cNvPr id="951420858" name="Rectangle 132">
                              <a:extLst>
                                <a:ext uri="{FF2B5EF4-FFF2-40B4-BE49-F238E27FC236}">
                                  <a16:creationId xmlns:a16="http://schemas.microsoft.com/office/drawing/2014/main" id="{9DB28924-8E61-2F4C-87A1-1EA8EFCCCC4E}"/>
                                </a:ext>
                              </a:extLst>
                            </wps:cNvPr>
                            <wps:cNvSpPr>
                              <a:spLocks noChangeArrowheads="1"/>
                            </wps:cNvSpPr>
                            <wps:spPr bwMode="auto">
                              <a:xfrm>
                                <a:off x="1208850" y="10148"/>
                                <a:ext cx="77788" cy="141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none" lIns="36000" tIns="0" rIns="36000" bIns="0" numCol="1" anchor="t" anchorCtr="0" compatLnSpc="1">
                              <a:prstTxWarp prst="textNoShape">
                                <a:avLst/>
                              </a:prstTxWarp>
                              <a:spAutoFit/>
                            </wps:bodyPr>
                          </wps:wsp>
                          <wps:wsp>
                            <wps:cNvPr id="212825875" name="Rectangle 133">
                              <a:extLst>
                                <a:ext uri="{FF2B5EF4-FFF2-40B4-BE49-F238E27FC236}">
                                  <a16:creationId xmlns:a16="http://schemas.microsoft.com/office/drawing/2014/main" id="{5AD12F85-E726-E712-58CF-629C7B223B1B}"/>
                                </a:ext>
                              </a:extLst>
                            </wps:cNvPr>
                            <wps:cNvSpPr>
                              <a:spLocks noChangeArrowheads="1"/>
                            </wps:cNvSpPr>
                            <wps:spPr bwMode="auto">
                              <a:xfrm>
                                <a:off x="1179132" y="-58882"/>
                                <a:ext cx="142021"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BE982" w14:textId="77777777" w:rsidR="00A819EE" w:rsidRPr="007B3356" w:rsidRDefault="00A819EE" w:rsidP="00A819EE">
                                  <w:pPr>
                                    <w:kinsoku w:val="0"/>
                                    <w:overflowPunct w:val="0"/>
                                    <w:textAlignment w:val="baseline"/>
                                    <w:rPr>
                                      <w:i/>
                                      <w:iCs/>
                                      <w:color w:val="000000"/>
                                      <w:kern w:val="24"/>
                                      <w:sz w:val="18"/>
                                      <w:szCs w:val="18"/>
                                    </w:rPr>
                                  </w:pPr>
                                  <w:r w:rsidRPr="007B3356">
                                    <w:rPr>
                                      <w:i/>
                                      <w:iCs/>
                                      <w:color w:val="000000"/>
                                      <w:kern w:val="24"/>
                                      <w:sz w:val="18"/>
                                      <w:szCs w:val="18"/>
                                    </w:rPr>
                                    <w:t>A</w:t>
                                  </w:r>
                                </w:p>
                              </w:txbxContent>
                            </wps:txbx>
                            <wps:bodyPr vert="horz" wrap="none" lIns="36000" tIns="0" rIns="36000" bIns="0" numCol="1" anchor="t" anchorCtr="0" compatLnSpc="1">
                              <a:prstTxWarp prst="textNoShape">
                                <a:avLst/>
                              </a:prstTxWarp>
                              <a:spAutoFit/>
                            </wps:bodyPr>
                          </wps:wsp>
                          <wps:wsp>
                            <wps:cNvPr id="22718074" name="Rectangle 126">
                              <a:extLst>
                                <a:ext uri="{FF2B5EF4-FFF2-40B4-BE49-F238E27FC236}">
                                  <a16:creationId xmlns:a16="http://schemas.microsoft.com/office/drawing/2014/main" id="{48DCADF1-61D4-072B-444F-B9918BE3C8B7}"/>
                                </a:ext>
                              </a:extLst>
                            </wps:cNvPr>
                            <wps:cNvSpPr>
                              <a:spLocks noChangeArrowheads="1"/>
                            </wps:cNvSpPr>
                            <wps:spPr bwMode="auto">
                              <a:xfrm>
                                <a:off x="199747" y="1027608"/>
                                <a:ext cx="168087" cy="19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9F20D" w14:textId="77777777" w:rsidR="00A819EE" w:rsidRPr="007B3356" w:rsidRDefault="00A819EE" w:rsidP="00A819EE">
                                  <w:pPr>
                                    <w:kinsoku w:val="0"/>
                                    <w:overflowPunct w:val="0"/>
                                    <w:textAlignment w:val="baseline"/>
                                    <w:rPr>
                                      <w:i/>
                                      <w:iCs/>
                                      <w:color w:val="000000"/>
                                      <w:kern w:val="24"/>
                                      <w:sz w:val="18"/>
                                      <w:szCs w:val="18"/>
                                      <w:vertAlign w:val="subscript"/>
                                    </w:rPr>
                                  </w:pPr>
                                  <w:r w:rsidRPr="007B3356">
                                    <w:rPr>
                                      <w:rFonts w:ascii="Book Antiqua" w:hAnsi="Book Antiqua"/>
                                      <w:i/>
                                      <w:iCs/>
                                      <w:color w:val="000000"/>
                                      <w:kern w:val="24"/>
                                      <w:sz w:val="18"/>
                                      <w:szCs w:val="18"/>
                                    </w:rPr>
                                    <w:t>v</w:t>
                                  </w:r>
                                  <w:r w:rsidRPr="007B3356">
                                    <w:rPr>
                                      <w:color w:val="000000"/>
                                      <w:kern w:val="24"/>
                                      <w:sz w:val="18"/>
                                      <w:szCs w:val="18"/>
                                      <w:vertAlign w:val="subscript"/>
                                    </w:rPr>
                                    <w:t>1</w:t>
                                  </w:r>
                                </w:p>
                              </w:txbxContent>
                            </wps:txbx>
                            <wps:bodyPr vert="horz" wrap="none" lIns="36000" tIns="0" rIns="36000" bIns="0" numCol="1" anchor="t" anchorCtr="0" compatLnSpc="1">
                              <a:prstTxWarp prst="textNoShape">
                                <a:avLst/>
                              </a:prstTxWarp>
                              <a:spAutoFit/>
                            </wps:bodyPr>
                          </wps:wsp>
                        </wpg:grpSp>
                        <wps:wsp>
                          <wps:cNvPr id="2061814993" name="矩形 5"/>
                          <wps:cNvSpPr/>
                          <wps:spPr>
                            <a:xfrm>
                              <a:off x="570271" y="900449"/>
                              <a:ext cx="85895" cy="14115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9810612" name="Rectangle 124">
                          <a:extLst>
                            <a:ext uri="{FF2B5EF4-FFF2-40B4-BE49-F238E27FC236}">
                              <a16:creationId xmlns:a16="http://schemas.microsoft.com/office/drawing/2014/main" id="{19B828DA-FED0-91F5-42D5-39335E2B6103}"/>
                            </a:ext>
                          </a:extLst>
                        </wps:cNvPr>
                        <wps:cNvSpPr>
                          <a:spLocks noChangeArrowheads="1"/>
                        </wps:cNvSpPr>
                        <wps:spPr bwMode="auto">
                          <a:xfrm>
                            <a:off x="336868" y="883941"/>
                            <a:ext cx="358727" cy="19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79DAF" w14:textId="77777777" w:rsidR="00A819EE" w:rsidRPr="007B3356" w:rsidRDefault="00A819EE" w:rsidP="00A819EE">
                              <w:pPr>
                                <w:kinsoku w:val="0"/>
                                <w:overflowPunct w:val="0"/>
                                <w:textAlignment w:val="baseline"/>
                                <w:rPr>
                                  <w:color w:val="000000"/>
                                  <w:kern w:val="24"/>
                                  <w:sz w:val="15"/>
                                  <w:szCs w:val="15"/>
                                </w:rPr>
                              </w:pPr>
                              <w:r w:rsidRPr="007B3356">
                                <w:rPr>
                                  <w:color w:val="000000"/>
                                  <w:kern w:val="24"/>
                                  <w:sz w:val="15"/>
                                  <w:szCs w:val="15"/>
                                </w:rPr>
                                <w:t>撞击器</w:t>
                              </w:r>
                            </w:p>
                          </w:txbxContent>
                        </wps:txbx>
                        <wps:bodyPr vert="horz" wrap="none" lIns="36000" tIns="0" rIns="3600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419F73D" id="组合 8" o:spid="_x0000_s1303" style="position:absolute;left:0;text-align:left;margin-left:294.1pt;margin-top:5.7pt;width:123.05pt;height:125pt;z-index:251757056;mso-position-horizontal-relative:margin;mso-width-relative:margin;mso-height-relative:margin" coordorigin=",-359" coordsize="15642,1591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">
                <v:group id="组合 7" o:spid="_x0000_s1304" style="position:absolute;top:-359;width:15642;height:15917" coordorigin=",-359" coordsize="15642,15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">
                  <v:group id="组合 1106" o:spid="_x0000_s1305" style="position:absolute;top:-359;width:15642;height:15917" coordorigin="1997,-588" coordsize="15646,15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">
                    <v:oval id="Freeform 100" o:spid="_x0000_s1306" style="position:absolute;left:6705;top:456;width:10938;height:10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" filled="f" strokecolor="black [3200]" strokeweight=".5pt">
                      <v:stroke dashstyle="dash" joinstyle="miter"/>
                      <v:path arrowok="t"/>
                      <o:lock v:ext="edit" verticies="t"/>
                      <v:textbox style="mso-fit-shape-to-text:t" inset="1mm,0,1mm,0"/>
                    </v:oval>
                    <v:oval id="Freeform 93" o:spid="_x0000_s1307" style="position:absolute;left:5928;top:2340;width:7962;height:12996;rotation:256325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" filled="f" strokeweight=".5pt">
                      <v:stroke dashstyle="dash" joinstyle="bevel"/>
                      <v:path arrowok="t"/>
                      <o:lock v:ext="edit" verticies="t"/>
                      <v:textbox inset="1mm,0,1mm,0"/>
                    </v:oval>
                    <v:group id="Group 96" o:spid="_x0000_s1308" style="position:absolute;left:4337;top:10451;width:1207;height:1048" coordorigin="4325,10451"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4" o:spid="_x0000_s1309" type="#_x0000_t75" style="position:absolute;left:4325;top:10451;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">
                        <v:imagedata r:id="rId21" o:title=""/>
                      </v:shape>
                      <v:shape id="Picture 95" o:spid="_x0000_s1310" type="#_x0000_t75" style="position:absolute;left:4325;top:10451;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">
                        <v:imagedata r:id="rId22" o:title=""/>
                      </v:shape>
                    </v:group>
                    <v:group id="Group 99" o:spid="_x0000_s1311" style="position:absolute;left:4198;top:8785;width:1731;height:1714" coordorigin="4198,8785"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">
                      <v:shape id="Picture 97" o:spid="_x0000_s1312" type="#_x0000_t75" style="position:absolute;left:4198;top:8785;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">
                        <v:imagedata r:id="rId23" o:title=""/>
                      </v:shape>
                      <v:shape id="Picture 98" o:spid="_x0000_s1313" type="#_x0000_t75" style="position:absolute;left:4198;top:8785;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">
                        <v:imagedata r:id="rId24" o:title=""/>
                      </v:shape>
                    </v:group>
                    <v:shape id="Picture 101" o:spid="_x0000_s1314" type="#_x0000_t75" style="position:absolute;left:6310;top:5625;width:1079;height:1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">
                      <v:imagedata r:id="rId25" o:title=""/>
                    </v:shape>
                    <v:shape id="Picture 102" o:spid="_x0000_s1315" type="#_x0000_t75" style="position:absolute;left:10834;top:4784;width:2667;height:2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">
                      <v:imagedata r:id="rId26" o:title=""/>
                    </v:shape>
                    <v:group id="Group 107" o:spid="_x0000_s1316" style="position:absolute;left:3547;top:10600;width:461;height:1428" coordorigin="3547,104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">
                      <v:group id="Group 105" o:spid="_x0000_s1317" style="position:absolute;left:3547;top:10483;width:1;height:1" coordorigin="3547,104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">
                        <v:shape id="Freeform 103" o:spid="_x0000_s1318" style="position:absolute;left:3547;top:10483;width:1;height:1;visibility:visible;mso-wrap-style:none;v-text-anchor:top" coordsize="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" path="m15,41r14,6l18,,,45,15,41xe" fillcolor="black" stroked="f">
                          <v:path arrowok="t" o:connecttype="custom" o:connectlocs="15,41;29,47;18,0;0,45;15,41" o:connectangles="0,0,0,0,0"/>
                        </v:shape>
                        <v:shape id="Freeform 104" o:spid="_x0000_s1319" style="position:absolute;left:3547;top:10483;width:1;height:1;visibility:visible;mso-wrap-style:none;v-text-anchor:top" coordsize="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" path="m15,41r14,6l18,,,45,15,41xe" filled="f" strokeweight=".25pt">
                          <v:stroke endcap="round"/>
                          <v:path arrowok="t" o:connecttype="custom" o:connectlocs="15,41;29,47;18,0;0,45;15,41" o:connectangles="0,0,0,0,0"/>
                        </v:shape>
                      </v:group>
                      <v:line id="Line 106" o:spid="_x0000_s1320" style="position:absolute;flip:x;visibility:visible;mso-wrap-style:square" from="3547,10484" to="3547,1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" strokeweight=".30869mm">
                        <v:stroke endcap="round"/>
                      </v:line>
                    </v:group>
                    <v:group id="Group 112" o:spid="_x0000_s1321" style="position:absolute;left:3674;top:8546;width:508;height:1413" coordorigin="3706,854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">
                      <v:group id="Group 110" o:spid="_x0000_s1322" style="position:absolute;left:3706;top:8547;width:0;height:0" coordorigin="3706,854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">
                        <v:shape id="Freeform 108" o:spid="_x0000_s1323" style="position:absolute;left:3706;top:8547;width:0;height:0;visibility:visible;mso-wrap-style:none;v-text-anchor:top" coordsize="3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" path="m14,6l,,10,47,30,3,14,6xe" fillcolor="black" stroked="f">
                          <v:path arrowok="t" o:connecttype="custom" o:connectlocs="14,6;0,0;10,47;30,3;14,6" o:connectangles="0,0,0,0,0"/>
                        </v:shape>
                        <v:shape id="Freeform 109" o:spid="_x0000_s1324" style="position:absolute;left:3706;top:8547;width:0;height:0;visibility:visible;mso-wrap-style:none;v-text-anchor:top" coordsize="3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" path="m14,6l,,10,47,30,3,14,6xe" filled="f" strokeweight=".25pt">
                          <v:stroke endcap="round"/>
                          <v:path arrowok="t" o:connecttype="custom" o:connectlocs="14,6;0,0;10,47;30,3;14,6" o:connectangles="0,0,0,0,0"/>
                        </v:shape>
                      </v:group>
                      <v:line id="Line 111" o:spid="_x0000_s1325" style="position:absolute;flip:y;visibility:visible;mso-wrap-style:square" from="3706,8546" to="3706,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" strokeweight=".30869mm">
                        <v:stroke endcap="round"/>
                      </v:line>
                    </v:group>
                    <v:rect id="Rectangle 113" o:spid="_x0000_s1326" style="position:absolute;left:9183;top:13193;width:778;height:1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" stroked="f">
                      <v:textbox style="mso-fit-shape-to-text:t" inset="1mm,0,1mm,0"/>
                    </v:rect>
                    <v:rect id="Rectangle 114" o:spid="_x0000_s1327" style="position:absolute;left:8874;top:12944;width:1420;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" filled="f" stroked="f">
                      <v:textbox style="mso-fit-shape-to-text:t" inset="1mm,0,1mm,0">
                        <w:txbxContent>
                          <w:p w14:paraId="717ED6E2" w14:textId="77777777" w:rsidR="00A819EE" w:rsidRPr="007B3356" w:rsidRDefault="00A819EE" w:rsidP="00A819EE">
                            <w:pPr>
                              <w:kinsoku w:val="0"/>
                              <w:overflowPunct w:val="0"/>
                              <w:textAlignment w:val="baseline"/>
                              <w:rPr>
                                <w:i/>
                                <w:iCs/>
                                <w:color w:val="000000"/>
                                <w:kern w:val="24"/>
                                <w:sz w:val="18"/>
                                <w:szCs w:val="18"/>
                              </w:rPr>
                            </w:pPr>
                            <w:r w:rsidRPr="007B3356">
                              <w:rPr>
                                <w:i/>
                                <w:iCs/>
                                <w:color w:val="000000"/>
                                <w:kern w:val="24"/>
                                <w:sz w:val="18"/>
                                <w:szCs w:val="18"/>
                              </w:rPr>
                              <w:t>B</w:t>
                            </w:r>
                          </w:p>
                        </w:txbxContent>
                      </v:textbox>
                    </v:rect>
                    <v:rect id="Rectangle 116" o:spid="_x0000_s1328" style="position:absolute;left:10656;top:7471;width:301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" filled="f" stroked="f">
                      <v:textbox style="mso-fit-shape-to-text:t" inset="1mm,0,1mm,0">
                        <w:txbxContent>
                          <w:p w14:paraId="2A06811B" w14:textId="77777777" w:rsidR="00A819EE" w:rsidRPr="007B3356" w:rsidRDefault="00A819EE" w:rsidP="00A819EE">
                            <w:pPr>
                              <w:kinsoku w:val="0"/>
                              <w:overflowPunct w:val="0"/>
                              <w:textAlignment w:val="baseline"/>
                              <w:rPr>
                                <w:color w:val="000000"/>
                                <w:kern w:val="24"/>
                                <w:sz w:val="18"/>
                                <w:szCs w:val="18"/>
                              </w:rPr>
                            </w:pPr>
                            <w:r w:rsidRPr="007B3356">
                              <w:rPr>
                                <w:color w:val="000000"/>
                                <w:kern w:val="24"/>
                                <w:sz w:val="18"/>
                                <w:szCs w:val="18"/>
                              </w:rPr>
                              <w:t>太阳</w:t>
                            </w:r>
                          </w:p>
                        </w:txbxContent>
                      </v:textbox>
                    </v:rect>
                    <v:rect id="Rectangle 118" o:spid="_x0000_s1329" style="position:absolute;left:3296;top:5214;width:301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" filled="f" stroked="f">
                      <v:textbox style="mso-fit-shape-to-text:t" inset="1mm,0,1mm,0">
                        <w:txbxContent>
                          <w:p w14:paraId="5693BCF4" w14:textId="77777777" w:rsidR="00A819EE" w:rsidRPr="007B3356" w:rsidRDefault="00A819EE" w:rsidP="00A819EE">
                            <w:pPr>
                              <w:kinsoku w:val="0"/>
                              <w:overflowPunct w:val="0"/>
                              <w:textAlignment w:val="baseline"/>
                              <w:rPr>
                                <w:color w:val="000000"/>
                                <w:kern w:val="24"/>
                                <w:sz w:val="18"/>
                                <w:szCs w:val="18"/>
                              </w:rPr>
                            </w:pPr>
                            <w:r w:rsidRPr="007B3356">
                              <w:rPr>
                                <w:color w:val="000000"/>
                                <w:kern w:val="24"/>
                                <w:sz w:val="18"/>
                                <w:szCs w:val="18"/>
                              </w:rPr>
                              <w:t>地球</w:t>
                            </w:r>
                          </w:p>
                        </w:txbxContent>
                      </v:textbox>
                    </v:rect>
                    <v:rect id="Rectangle 121" o:spid="_x0000_s1330" style="position:absolute;left:5322;top:9959;width:358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" filled="f" stroked="f">
                      <v:textbox style="mso-fit-shape-to-text:t" inset="1mm,0,1mm,0">
                        <w:txbxContent>
                          <w:p w14:paraId="7CC4B5CD" w14:textId="77777777" w:rsidR="00A819EE" w:rsidRPr="007B3356" w:rsidRDefault="00A819EE" w:rsidP="00A819EE">
                            <w:pPr>
                              <w:kinsoku w:val="0"/>
                              <w:overflowPunct w:val="0"/>
                              <w:textAlignment w:val="baseline"/>
                              <w:rPr>
                                <w:color w:val="000000"/>
                                <w:kern w:val="24"/>
                                <w:sz w:val="15"/>
                                <w:szCs w:val="15"/>
                              </w:rPr>
                            </w:pPr>
                            <w:r w:rsidRPr="007B3356">
                              <w:rPr>
                                <w:color w:val="000000"/>
                                <w:kern w:val="24"/>
                                <w:sz w:val="15"/>
                                <w:szCs w:val="15"/>
                              </w:rPr>
                              <w:t>小行星</w:t>
                            </w:r>
                          </w:p>
                        </w:txbxContent>
                      </v:textbox>
                    </v:rect>
                    <v:rect id="Rectangle 126" o:spid="_x0000_s1331" style="position:absolute;left:1999;top:8247;width:1681;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" filled="f" stroked="f">
                      <v:textbox style="mso-fit-shape-to-text:t" inset="1mm,0,1mm,0">
                        <w:txbxContent>
                          <w:p w14:paraId="217F7F86" w14:textId="77777777" w:rsidR="00A819EE" w:rsidRPr="007B3356" w:rsidRDefault="00A819EE" w:rsidP="00A819EE">
                            <w:pPr>
                              <w:kinsoku w:val="0"/>
                              <w:overflowPunct w:val="0"/>
                              <w:textAlignment w:val="baseline"/>
                              <w:rPr>
                                <w:i/>
                                <w:iCs/>
                                <w:color w:val="000000"/>
                                <w:kern w:val="24"/>
                                <w:sz w:val="18"/>
                                <w:szCs w:val="18"/>
                                <w:vertAlign w:val="subscript"/>
                              </w:rPr>
                            </w:pPr>
                            <w:r w:rsidRPr="007B3356">
                              <w:rPr>
                                <w:rFonts w:ascii="Book Antiqua" w:hAnsi="Book Antiqua"/>
                                <w:i/>
                                <w:iCs/>
                                <w:color w:val="000000"/>
                                <w:kern w:val="24"/>
                                <w:sz w:val="18"/>
                                <w:szCs w:val="18"/>
                              </w:rPr>
                              <w:t>v</w:t>
                            </w:r>
                            <w:r w:rsidRPr="007B3356">
                              <w:rPr>
                                <w:color w:val="000000"/>
                                <w:kern w:val="24"/>
                                <w:sz w:val="18"/>
                                <w:szCs w:val="18"/>
                                <w:vertAlign w:val="subscript"/>
                              </w:rPr>
                              <w:t>2</w:t>
                            </w:r>
                          </w:p>
                        </w:txbxContent>
                      </v:textbox>
                    </v:rect>
                    <v:rect id="Rectangle 132" o:spid="_x0000_s1332" style="position:absolute;left:12088;top:101;width:778;height:1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" stroked="f">
                      <v:textbox style="mso-fit-shape-to-text:t" inset="1mm,0,1mm,0"/>
                    </v:rect>
                    <v:rect id="Rectangle 133" o:spid="_x0000_s1333" style="position:absolute;left:11791;top:-588;width:142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" filled="f" stroked="f">
                      <v:textbox style="mso-fit-shape-to-text:t" inset="1mm,0,1mm,0">
                        <w:txbxContent>
                          <w:p w14:paraId="334BE982" w14:textId="77777777" w:rsidR="00A819EE" w:rsidRPr="007B3356" w:rsidRDefault="00A819EE" w:rsidP="00A819EE">
                            <w:pPr>
                              <w:kinsoku w:val="0"/>
                              <w:overflowPunct w:val="0"/>
                              <w:textAlignment w:val="baseline"/>
                              <w:rPr>
                                <w:i/>
                                <w:iCs/>
                                <w:color w:val="000000"/>
                                <w:kern w:val="24"/>
                                <w:sz w:val="18"/>
                                <w:szCs w:val="18"/>
                              </w:rPr>
                            </w:pPr>
                            <w:r w:rsidRPr="007B3356">
                              <w:rPr>
                                <w:i/>
                                <w:iCs/>
                                <w:color w:val="000000"/>
                                <w:kern w:val="24"/>
                                <w:sz w:val="18"/>
                                <w:szCs w:val="18"/>
                              </w:rPr>
                              <w:t>A</w:t>
                            </w:r>
                          </w:p>
                        </w:txbxContent>
                      </v:textbox>
                    </v:rect>
                    <v:rect id="Rectangle 126" o:spid="_x0000_s1334" style="position:absolute;left:1997;top:10276;width:1681;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" filled="f" stroked="f">
                      <v:textbox style="mso-fit-shape-to-text:t" inset="1mm,0,1mm,0">
                        <w:txbxContent>
                          <w:p w14:paraId="0249F20D" w14:textId="77777777" w:rsidR="00A819EE" w:rsidRPr="007B3356" w:rsidRDefault="00A819EE" w:rsidP="00A819EE">
                            <w:pPr>
                              <w:kinsoku w:val="0"/>
                              <w:overflowPunct w:val="0"/>
                              <w:textAlignment w:val="baseline"/>
                              <w:rPr>
                                <w:i/>
                                <w:iCs/>
                                <w:color w:val="000000"/>
                                <w:kern w:val="24"/>
                                <w:sz w:val="18"/>
                                <w:szCs w:val="18"/>
                                <w:vertAlign w:val="subscript"/>
                              </w:rPr>
                            </w:pPr>
                            <w:r w:rsidRPr="007B3356">
                              <w:rPr>
                                <w:rFonts w:ascii="Book Antiqua" w:hAnsi="Book Antiqua"/>
                                <w:i/>
                                <w:iCs/>
                                <w:color w:val="000000"/>
                                <w:kern w:val="24"/>
                                <w:sz w:val="18"/>
                                <w:szCs w:val="18"/>
                              </w:rPr>
                              <w:t>v</w:t>
                            </w:r>
                            <w:r w:rsidRPr="007B3356">
                              <w:rPr>
                                <w:color w:val="000000"/>
                                <w:kern w:val="24"/>
                                <w:sz w:val="18"/>
                                <w:szCs w:val="18"/>
                                <w:vertAlign w:val="subscript"/>
                              </w:rPr>
                              <w:t>1</w:t>
                            </w:r>
                          </w:p>
                        </w:txbxContent>
                      </v:textbox>
                    </v:rect>
                  </v:group>
                  <v:rect id="矩形 5" o:spid="_x0000_s1335" style="position:absolute;left:5702;top:9004;width:859;height:1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" fillcolor="white [3212]" stroked="f" strokeweight="1.5pt"/>
                </v:group>
                <v:rect id="Rectangle 124" o:spid="_x0000_s1336" style="position:absolute;left:3368;top:8839;width:358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" filled="f" stroked="f">
                  <v:textbox style="mso-fit-shape-to-text:t" inset="1mm,0,1mm,0">
                    <w:txbxContent>
                      <w:p w14:paraId="69D79DAF" w14:textId="77777777" w:rsidR="00A819EE" w:rsidRPr="007B3356" w:rsidRDefault="00A819EE" w:rsidP="00A819EE">
                        <w:pPr>
                          <w:kinsoku w:val="0"/>
                          <w:overflowPunct w:val="0"/>
                          <w:textAlignment w:val="baseline"/>
                          <w:rPr>
                            <w:color w:val="000000"/>
                            <w:kern w:val="24"/>
                            <w:sz w:val="15"/>
                            <w:szCs w:val="15"/>
                          </w:rPr>
                        </w:pPr>
                        <w:r w:rsidRPr="007B3356">
                          <w:rPr>
                            <w:color w:val="000000"/>
                            <w:kern w:val="24"/>
                            <w:sz w:val="15"/>
                            <w:szCs w:val="15"/>
                          </w:rPr>
                          <w:t>撞击器</w:t>
                        </w:r>
                      </w:p>
                    </w:txbxContent>
                  </v:textbox>
                </v:rect>
                <w10:wrap type="square" anchorx="margin"/>
              </v:group>
            </w:pict>
          </mc:Fallback>
        </mc:AlternateContent>
      </w:r>
      <w:r w:rsidR="00BB6BF6" w:rsidRPr="001D60DD">
        <w:t>4</w:t>
      </w:r>
      <w:r w:rsidR="00BB6BF6" w:rsidRPr="001D60DD">
        <w:t>．</w:t>
      </w:r>
      <w:r w:rsidR="00BB6BF6" w:rsidRPr="0068766D">
        <w:t>如图</w:t>
      </w:r>
      <w:r w:rsidR="00BB6BF6" w:rsidRPr="0068766D">
        <w:rPr>
          <w:rFonts w:hint="eastAsia"/>
        </w:rPr>
        <w:t>，若小行星绕太阳在椭圆轨道</w:t>
      </w:r>
      <w:r w:rsidR="00BB6BF6" w:rsidRPr="0068766D">
        <w:rPr>
          <w:rFonts w:hint="eastAsia"/>
          <w:i/>
        </w:rPr>
        <w:t>B</w:t>
      </w:r>
      <w:r w:rsidR="00BB6BF6" w:rsidRPr="0068766D">
        <w:rPr>
          <w:rFonts w:hint="eastAsia"/>
        </w:rPr>
        <w:t>上运行，</w:t>
      </w:r>
      <w:r w:rsidR="00BB6BF6" w:rsidRPr="0068766D">
        <w:t>观测器</w:t>
      </w:r>
      <w:r w:rsidR="00BB6BF6" w:rsidRPr="0068766D">
        <w:rPr>
          <w:rFonts w:hint="eastAsia"/>
        </w:rPr>
        <w:t>测出其质量</w:t>
      </w:r>
      <w:r w:rsidR="00BB6BF6" w:rsidRPr="0068766D">
        <w:rPr>
          <w:rFonts w:hint="eastAsia"/>
          <w:i/>
          <w:lang w:val="de-DE"/>
        </w:rPr>
        <w:t>M</w:t>
      </w:r>
      <w:r w:rsidR="0047467D">
        <w:rPr>
          <w:lang w:val="de-DE"/>
        </w:rPr>
        <w:t xml:space="preserve"> = </w:t>
      </w:r>
      <w:r w:rsidR="00BB6BF6" w:rsidRPr="0068766D">
        <w:rPr>
          <w:kern w:val="0"/>
          <w:lang w:val="de-DE"/>
        </w:rPr>
        <w:t>1.0×10</w:t>
      </w:r>
      <w:r w:rsidR="00BB6BF6" w:rsidRPr="0068766D">
        <w:rPr>
          <w:kern w:val="0"/>
          <w:vertAlign w:val="superscript"/>
          <w:lang w:val="de-DE"/>
        </w:rPr>
        <w:t>9</w:t>
      </w:r>
      <w:r w:rsidR="001213F7">
        <w:rPr>
          <w:rFonts w:hint="eastAsia"/>
          <w:kern w:val="0"/>
          <w:lang w:val="de-DE"/>
        </w:rPr>
        <w:t xml:space="preserve"> </w:t>
      </w:r>
      <w:r w:rsidR="00BB6BF6" w:rsidRPr="0068766D">
        <w:rPr>
          <w:lang w:val="de-DE"/>
        </w:rPr>
        <w:t>kg</w:t>
      </w:r>
      <w:r w:rsidR="00BB6BF6" w:rsidRPr="0068766D">
        <w:rPr>
          <w:rFonts w:hint="eastAsia"/>
        </w:rPr>
        <w:t>，在图示位置的速度</w:t>
      </w:r>
      <w:r w:rsidR="00BB6BF6" w:rsidRPr="0068766D">
        <w:rPr>
          <w:rFonts w:ascii="Book Antiqua" w:eastAsia="华文新魏" w:hAnsi="Book Antiqua"/>
          <w:i/>
          <w:lang w:val="de-DE"/>
        </w:rPr>
        <w:t>v</w:t>
      </w:r>
      <w:r w:rsidR="00BB6BF6" w:rsidRPr="0068766D">
        <w:rPr>
          <w:rFonts w:eastAsia="华文新魏" w:hint="eastAsia"/>
          <w:vertAlign w:val="subscript"/>
          <w:lang w:val="de-DE"/>
        </w:rPr>
        <w:t>1</w:t>
      </w:r>
      <w:r w:rsidR="0047467D">
        <w:rPr>
          <w:lang w:val="de-DE"/>
        </w:rPr>
        <w:t xml:space="preserve"> = </w:t>
      </w:r>
      <w:r w:rsidR="00BB6BF6" w:rsidRPr="0068766D">
        <w:rPr>
          <w:lang w:val="de-DE"/>
        </w:rPr>
        <w:t>20</w:t>
      </w:r>
      <w:r w:rsidR="001213F7">
        <w:rPr>
          <w:rFonts w:hint="eastAsia"/>
          <w:lang w:val="de-DE"/>
        </w:rPr>
        <w:t xml:space="preserve"> </w:t>
      </w:r>
      <w:r w:rsidR="00BB6BF6" w:rsidRPr="0068766D">
        <w:rPr>
          <w:lang w:val="de-DE"/>
        </w:rPr>
        <w:t>km/s</w:t>
      </w:r>
      <w:r w:rsidR="00BB6BF6" w:rsidRPr="0068766D">
        <w:rPr>
          <w:rFonts w:hint="eastAsia"/>
        </w:rPr>
        <w:t>。地球在轨道</w:t>
      </w:r>
      <w:r w:rsidR="00BB6BF6" w:rsidRPr="0068766D">
        <w:rPr>
          <w:rFonts w:hint="eastAsia"/>
          <w:i/>
        </w:rPr>
        <w:t>A</w:t>
      </w:r>
      <w:r w:rsidR="00BB6BF6" w:rsidRPr="0068766D">
        <w:rPr>
          <w:rFonts w:hint="eastAsia"/>
        </w:rPr>
        <w:t>上运行，若不实施干预，小行星可能与地球相撞，造成灾难。科学家估算，若能使其速度降低万分之一，就可使其偏离原先轨道，无法与地球相遇。若</w:t>
      </w:r>
      <w:r w:rsidR="00BB6BF6" w:rsidRPr="0068766D">
        <w:t>撞击器</w:t>
      </w:r>
      <w:r w:rsidR="00BB6BF6" w:rsidRPr="0068766D">
        <w:rPr>
          <w:rFonts w:hint="eastAsia"/>
        </w:rPr>
        <w:t>以</w:t>
      </w:r>
      <w:r w:rsidR="00BB6BF6" w:rsidRPr="0068766D">
        <w:rPr>
          <w:rFonts w:ascii="Book Antiqua" w:eastAsia="华文新魏" w:hAnsi="Book Antiqua"/>
          <w:i/>
          <w:lang w:val="de-DE"/>
        </w:rPr>
        <w:t>v</w:t>
      </w:r>
      <w:r w:rsidR="00BB6BF6" w:rsidRPr="0068766D">
        <w:rPr>
          <w:rFonts w:eastAsia="华文新魏" w:hint="eastAsia"/>
          <w:vertAlign w:val="subscript"/>
          <w:lang w:val="de-DE"/>
        </w:rPr>
        <w:t>2</w:t>
      </w:r>
      <w:r w:rsidR="0047467D">
        <w:rPr>
          <w:lang w:val="de-DE"/>
        </w:rPr>
        <w:t xml:space="preserve"> = </w:t>
      </w:r>
      <w:r w:rsidR="00BB6BF6" w:rsidRPr="0068766D">
        <w:rPr>
          <w:rFonts w:hint="eastAsia"/>
          <w:lang w:val="de-DE"/>
        </w:rPr>
        <w:t>6</w:t>
      </w:r>
      <w:r w:rsidR="001213F7">
        <w:rPr>
          <w:rFonts w:hint="eastAsia"/>
          <w:lang w:val="de-DE"/>
        </w:rPr>
        <w:t xml:space="preserve"> </w:t>
      </w:r>
      <w:r w:rsidR="00BB6BF6" w:rsidRPr="0068766D">
        <w:rPr>
          <w:lang w:val="de-DE"/>
        </w:rPr>
        <w:t>km/s</w:t>
      </w:r>
      <w:r w:rsidR="00BB6BF6" w:rsidRPr="0068766D">
        <w:rPr>
          <w:rFonts w:hint="eastAsia"/>
        </w:rPr>
        <w:t>的速度正面撞击小行星，</w:t>
      </w:r>
      <w:r w:rsidR="00BB6BF6" w:rsidRPr="0068766D">
        <w:t>撞击器的质量</w:t>
      </w:r>
      <w:r w:rsidR="00BB6BF6" w:rsidRPr="0068766D">
        <w:rPr>
          <w:rFonts w:hint="eastAsia"/>
          <w:i/>
          <w:lang w:val="de-DE"/>
        </w:rPr>
        <w:t>m</w:t>
      </w:r>
      <w:r w:rsidR="0047467D">
        <w:rPr>
          <w:lang w:val="de-DE"/>
        </w:rPr>
        <w:t xml:space="preserve"> = </w:t>
      </w:r>
      <w:r w:rsidR="00BB6BF6" w:rsidRPr="0068766D">
        <w:rPr>
          <w:kern w:val="0"/>
          <w:lang w:val="de-DE"/>
        </w:rPr>
        <w:t>1.0×10</w:t>
      </w:r>
      <w:r w:rsidR="00BB6BF6" w:rsidRPr="0068766D">
        <w:rPr>
          <w:kern w:val="0"/>
          <w:vertAlign w:val="superscript"/>
          <w:lang w:val="de-DE"/>
        </w:rPr>
        <w:t>3</w:t>
      </w:r>
      <w:r w:rsidR="001213F7">
        <w:rPr>
          <w:rFonts w:hint="eastAsia"/>
          <w:kern w:val="0"/>
          <w:lang w:val="de-DE"/>
        </w:rPr>
        <w:t xml:space="preserve"> </w:t>
      </w:r>
      <w:r w:rsidR="00BB6BF6" w:rsidRPr="0068766D">
        <w:rPr>
          <w:lang w:val="de-DE"/>
        </w:rPr>
        <w:t>kg</w:t>
      </w:r>
      <w:r w:rsidR="00BB6BF6" w:rsidRPr="0068766D">
        <w:rPr>
          <w:rFonts w:hint="eastAsia"/>
        </w:rPr>
        <w:t>，</w:t>
      </w:r>
      <w:r w:rsidR="00BB6BF6" w:rsidRPr="0068766D">
        <w:t>撞击器以</w:t>
      </w:r>
      <w:r w:rsidR="00BB6BF6" w:rsidRPr="0068766D">
        <w:rPr>
          <w:rFonts w:hint="eastAsia"/>
          <w:lang w:val="de-DE"/>
        </w:rPr>
        <w:t>38</w:t>
      </w:r>
      <w:r w:rsidR="001213F7">
        <w:rPr>
          <w:rFonts w:hint="eastAsia"/>
          <w:lang w:val="de-DE"/>
        </w:rPr>
        <w:t xml:space="preserve"> </w:t>
      </w:r>
      <w:r w:rsidR="00BB6BF6" w:rsidRPr="0068766D">
        <w:rPr>
          <w:lang w:val="de-DE"/>
        </w:rPr>
        <w:t>km/s</w:t>
      </w:r>
      <w:r w:rsidR="00BB6BF6" w:rsidRPr="0068766D">
        <w:t>的速率反弹</w:t>
      </w:r>
      <w:r w:rsidR="00BB6BF6" w:rsidRPr="0068766D">
        <w:rPr>
          <w:rFonts w:hint="eastAsia"/>
        </w:rPr>
        <w:t>，</w:t>
      </w:r>
      <w:r w:rsidR="00BB6BF6" w:rsidRPr="0068766D">
        <w:t>撞击后</w:t>
      </w:r>
      <w:r w:rsidR="00BB6BF6" w:rsidRPr="0068766D">
        <w:rPr>
          <w:rFonts w:hint="eastAsia"/>
        </w:rPr>
        <w:t>两者均无碎片飞出。</w:t>
      </w:r>
    </w:p>
    <w:p w14:paraId="71370092" w14:textId="77777777" w:rsidR="00BB6BF6" w:rsidRPr="0068766D" w:rsidRDefault="00BB6BF6" w:rsidP="00BB6BF6">
      <w:r w:rsidRPr="0068766D">
        <w:rPr>
          <w:rFonts w:hint="eastAsia"/>
        </w:rPr>
        <w:t>（</w:t>
      </w:r>
      <w:r w:rsidRPr="0068766D">
        <w:rPr>
          <w:rFonts w:hint="eastAsia"/>
        </w:rPr>
        <w:t>1</w:t>
      </w:r>
      <w:r w:rsidRPr="0068766D">
        <w:rPr>
          <w:rFonts w:hint="eastAsia"/>
        </w:rPr>
        <w:t>）请说明，此次撞击实验能否让地球逃过劫难？（简答）</w:t>
      </w:r>
    </w:p>
    <w:p w14:paraId="661DE429" w14:textId="19962B18" w:rsidR="00BB6BF6" w:rsidRPr="0068766D" w:rsidRDefault="00BB6BF6" w:rsidP="00BB6BF6">
      <w:r w:rsidRPr="0068766D">
        <w:rPr>
          <w:rFonts w:hint="eastAsia"/>
        </w:rPr>
        <w:t>（</w:t>
      </w:r>
      <w:r w:rsidRPr="0068766D">
        <w:t>2</w:t>
      </w:r>
      <w:r w:rsidRPr="0068766D">
        <w:rPr>
          <w:rFonts w:hint="eastAsia"/>
        </w:rPr>
        <w:t>）（多选）可有效改变小行星运行轨道的方案是（</w:t>
      </w:r>
      <w:r w:rsidRPr="0068766D">
        <w:rPr>
          <w:rFonts w:hint="eastAsia"/>
        </w:rPr>
        <w:t xml:space="preserve">    </w:t>
      </w:r>
      <w:r w:rsidRPr="0068766D">
        <w:rPr>
          <w:rFonts w:hint="eastAsia"/>
        </w:rPr>
        <w:t>）</w:t>
      </w:r>
    </w:p>
    <w:p w14:paraId="23C6F44E" w14:textId="77777777" w:rsidR="00BB6BF6" w:rsidRPr="0068766D" w:rsidRDefault="00BB6BF6" w:rsidP="00BB6BF6">
      <w:r w:rsidRPr="0068766D">
        <w:t>A</w:t>
      </w:r>
      <w:r w:rsidRPr="0068766D">
        <w:t>．</w:t>
      </w:r>
      <w:r w:rsidRPr="0068766D">
        <w:rPr>
          <w:rFonts w:hint="eastAsia"/>
        </w:rPr>
        <w:t>在近日点迎面撞击</w:t>
      </w:r>
    </w:p>
    <w:p w14:paraId="22970E08" w14:textId="77777777" w:rsidR="00BB6BF6" w:rsidRPr="0068766D" w:rsidRDefault="00BB6BF6" w:rsidP="00BB6BF6">
      <w:r w:rsidRPr="0068766D">
        <w:t>B</w:t>
      </w:r>
      <w:r w:rsidRPr="0068766D">
        <w:t>．</w:t>
      </w:r>
      <w:r w:rsidRPr="0068766D">
        <w:rPr>
          <w:rFonts w:hint="eastAsia"/>
        </w:rPr>
        <w:t>在远日点迎面撞击</w:t>
      </w:r>
    </w:p>
    <w:p w14:paraId="18021D81" w14:textId="77777777" w:rsidR="00BB6BF6" w:rsidRPr="0068766D" w:rsidRDefault="00BB6BF6" w:rsidP="00BB6BF6">
      <w:pPr>
        <w:rPr>
          <w:kern w:val="0"/>
        </w:rPr>
      </w:pPr>
      <w:r w:rsidRPr="0068766D">
        <w:t>C</w:t>
      </w:r>
      <w:r w:rsidRPr="0068766D">
        <w:t>．撞击后</w:t>
      </w:r>
      <w:r w:rsidRPr="0068766D">
        <w:rPr>
          <w:rFonts w:hint="eastAsia"/>
        </w:rPr>
        <w:t>，小行星分成若干碎片</w:t>
      </w:r>
    </w:p>
    <w:p w14:paraId="2432941D" w14:textId="77777777" w:rsidR="00BB6BF6" w:rsidRPr="0068766D" w:rsidRDefault="00BB6BF6" w:rsidP="00BB6BF6">
      <w:r w:rsidRPr="0068766D">
        <w:t>D</w:t>
      </w:r>
      <w:r w:rsidRPr="0068766D">
        <w:t>．撞击后</w:t>
      </w:r>
      <w:r w:rsidRPr="0068766D">
        <w:rPr>
          <w:rFonts w:hint="eastAsia"/>
        </w:rPr>
        <w:t>，</w:t>
      </w:r>
      <w:r w:rsidRPr="0068766D">
        <w:t>撞击器与</w:t>
      </w:r>
      <w:r w:rsidRPr="0068766D">
        <w:rPr>
          <w:rFonts w:hint="eastAsia"/>
        </w:rPr>
        <w:t>小行星一起以相同的速度继续飞行</w:t>
      </w:r>
    </w:p>
    <w:p w14:paraId="4368E37E" w14:textId="77777777" w:rsidR="00BB6BF6" w:rsidRPr="0068766D" w:rsidRDefault="00BB6BF6" w:rsidP="0047467D">
      <w:pPr>
        <w:pStyle w:val="2"/>
      </w:pPr>
      <w:r w:rsidRPr="0068766D">
        <w:br w:type="page"/>
      </w:r>
      <w:r w:rsidRPr="0068766D">
        <w:rPr>
          <w:rFonts w:hint="eastAsia"/>
        </w:rPr>
        <w:lastRenderedPageBreak/>
        <w:t>五</w:t>
      </w:r>
      <w:r w:rsidRPr="0068766D">
        <w:rPr>
          <w:rFonts w:hint="eastAsia"/>
        </w:rPr>
        <w:t xml:space="preserve">  </w:t>
      </w:r>
      <w:r w:rsidRPr="0068766D">
        <w:rPr>
          <w:rFonts w:hint="eastAsia"/>
        </w:rPr>
        <w:t>汽车驾乘安全</w:t>
      </w:r>
    </w:p>
    <w:p w14:paraId="29EC3323" w14:textId="52395537" w:rsidR="00BB6BF6" w:rsidRPr="0068766D" w:rsidRDefault="00BB6BF6" w:rsidP="0047467D">
      <w:pPr>
        <w:pStyle w:val="afd"/>
      </w:pPr>
      <w:r w:rsidRPr="0068766D">
        <w:rPr>
          <w:rFonts w:hint="eastAsia"/>
        </w:rPr>
        <w:t>汽车的安全带和气囊可有效保护乘客</w:t>
      </w:r>
      <w:commentRangeStart w:id="6"/>
      <w:r w:rsidRPr="0068766D">
        <w:rPr>
          <w:rFonts w:hint="eastAsia"/>
        </w:rPr>
        <w:t>安全</w:t>
      </w:r>
      <w:commentRangeEnd w:id="6"/>
      <w:r w:rsidR="0047467D" w:rsidRPr="0068766D">
        <w:rPr>
          <w:rStyle w:val="ad"/>
          <w:rFonts w:hint="eastAsia"/>
          <w:szCs w:val="24"/>
        </w:rPr>
        <w:commentReference w:id="6"/>
      </w:r>
      <w:r w:rsidRPr="0068766D">
        <w:rPr>
          <w:rFonts w:hint="eastAsia"/>
        </w:rPr>
        <w:t>。</w:t>
      </w:r>
    </w:p>
    <w:p w14:paraId="5C67CFB7" w14:textId="77777777" w:rsidR="0047467D" w:rsidRDefault="0047467D" w:rsidP="00BB6BF6">
      <w:pPr>
        <w:rPr>
          <w:b/>
        </w:rPr>
      </w:pPr>
    </w:p>
    <w:p w14:paraId="6572A1CD" w14:textId="7CDB43BF" w:rsidR="00BB6BF6" w:rsidRPr="0068766D" w:rsidRDefault="00A819EE" w:rsidP="00BB6BF6">
      <w:pPr>
        <w:rPr>
          <w:rFonts w:ascii="宋体" w:hAnsi="宋体" w:hint="eastAsia"/>
        </w:rPr>
      </w:pPr>
      <w:r w:rsidRPr="00B27CB1">
        <w:rPr>
          <w:noProof/>
        </w:rPr>
        <mc:AlternateContent>
          <mc:Choice Requires="wpg">
            <w:drawing>
              <wp:anchor distT="0" distB="0" distL="114300" distR="114300" simplePos="0" relativeHeight="251683328" behindDoc="0" locked="0" layoutInCell="1" allowOverlap="1" wp14:anchorId="40A8A277" wp14:editId="35C1C503">
                <wp:simplePos x="0" y="0"/>
                <wp:positionH relativeFrom="margin">
                  <wp:align>right</wp:align>
                </wp:positionH>
                <wp:positionV relativeFrom="paragraph">
                  <wp:posOffset>17881</wp:posOffset>
                </wp:positionV>
                <wp:extent cx="2019935" cy="1496208"/>
                <wp:effectExtent l="0" t="0" r="0" b="8890"/>
                <wp:wrapSquare wrapText="bothSides"/>
                <wp:docPr id="693121621" name="组合 1179"/>
                <wp:cNvGraphicFramePr/>
                <a:graphic xmlns:a="http://schemas.openxmlformats.org/drawingml/2006/main">
                  <a:graphicData uri="http://schemas.microsoft.com/office/word/2010/wordprocessingGroup">
                    <wpg:wgp>
                      <wpg:cNvGrpSpPr/>
                      <wpg:grpSpPr>
                        <a:xfrm>
                          <a:off x="0" y="0"/>
                          <a:ext cx="2019935" cy="1496208"/>
                          <a:chOff x="0" y="-112269"/>
                          <a:chExt cx="2019956" cy="1498019"/>
                        </a:xfrm>
                      </wpg:grpSpPr>
                      <wps:wsp>
                        <wps:cNvPr id="196181576" name="Rectangle 138"/>
                        <wps:cNvSpPr>
                          <a:spLocks noChangeArrowheads="1"/>
                        </wps:cNvSpPr>
                        <wps:spPr bwMode="auto">
                          <a:xfrm>
                            <a:off x="0" y="1525"/>
                            <a:ext cx="57786"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34C3C"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 xml:space="preserve"> </w:t>
                              </w:r>
                            </w:p>
                          </w:txbxContent>
                        </wps:txbx>
                        <wps:bodyPr vert="horz" wrap="none" lIns="0" tIns="0" rIns="0" bIns="0" numCol="1" anchor="t" anchorCtr="0" compatLnSpc="1">
                          <a:prstTxWarp prst="textNoShape">
                            <a:avLst/>
                          </a:prstTxWarp>
                          <a:spAutoFit/>
                        </wps:bodyPr>
                      </wps:wsp>
                      <pic:pic xmlns:pic="http://schemas.openxmlformats.org/drawingml/2006/picture">
                        <pic:nvPicPr>
                          <pic:cNvPr id="1091489794" name="Picture 13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pic:blipFill>
                        <pic:spPr bwMode="auto">
                          <a:xfrm>
                            <a:off x="1003710" y="376237"/>
                            <a:ext cx="81515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53785965" name="Rectangle 140"/>
                        <wps:cNvSpPr>
                          <a:spLocks noChangeArrowheads="1"/>
                        </wps:cNvSpPr>
                        <wps:spPr bwMode="auto">
                          <a:xfrm>
                            <a:off x="1310092" y="-112269"/>
                            <a:ext cx="301238"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93FD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软带</w:t>
                              </w:r>
                            </w:p>
                          </w:txbxContent>
                        </wps:txbx>
                        <wps:bodyPr vert="horz" wrap="none" lIns="36000" tIns="0" rIns="36000" bIns="0" numCol="1" anchor="t" anchorCtr="0" compatLnSpc="1">
                          <a:prstTxWarp prst="textNoShape">
                            <a:avLst/>
                          </a:prstTxWarp>
                          <a:spAutoFit/>
                        </wps:bodyPr>
                      </wps:wsp>
                      <wps:wsp>
                        <wps:cNvPr id="1828251858" name="Rectangle 143"/>
                        <wps:cNvSpPr>
                          <a:spLocks noChangeArrowheads="1"/>
                        </wps:cNvSpPr>
                        <wps:spPr bwMode="auto">
                          <a:xfrm>
                            <a:off x="1833019" y="263251"/>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37AF1"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弹</w:t>
                              </w:r>
                            </w:p>
                          </w:txbxContent>
                        </wps:txbx>
                        <wps:bodyPr vert="horz" wrap="none" lIns="36000" tIns="0" rIns="36000" bIns="0" numCol="1" anchor="t" anchorCtr="0" compatLnSpc="1">
                          <a:prstTxWarp prst="textNoShape">
                            <a:avLst/>
                          </a:prstTxWarp>
                          <a:spAutoFit/>
                        </wps:bodyPr>
                      </wps:wsp>
                      <wps:wsp>
                        <wps:cNvPr id="1245721305" name="Rectangle 144"/>
                        <wps:cNvSpPr>
                          <a:spLocks noChangeArrowheads="1"/>
                        </wps:cNvSpPr>
                        <wps:spPr bwMode="auto">
                          <a:xfrm>
                            <a:off x="1833019" y="406004"/>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7A0D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簧</w:t>
                              </w:r>
                            </w:p>
                          </w:txbxContent>
                        </wps:txbx>
                        <wps:bodyPr vert="horz" wrap="none" lIns="36000" tIns="0" rIns="36000" bIns="0" numCol="1" anchor="t" anchorCtr="0" compatLnSpc="1">
                          <a:prstTxWarp prst="textNoShape">
                            <a:avLst/>
                          </a:prstTxWarp>
                          <a:spAutoFit/>
                        </wps:bodyPr>
                      </wps:wsp>
                      <wps:wsp>
                        <wps:cNvPr id="463892427" name="Rectangle 146"/>
                        <wps:cNvSpPr>
                          <a:spLocks noChangeArrowheads="1"/>
                        </wps:cNvSpPr>
                        <wps:spPr bwMode="auto">
                          <a:xfrm>
                            <a:off x="938868" y="28672"/>
                            <a:ext cx="301238"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A593B"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锁止</w:t>
                              </w:r>
                            </w:p>
                          </w:txbxContent>
                        </wps:txbx>
                        <wps:bodyPr vert="horz" wrap="none" lIns="36000" tIns="0" rIns="36000" bIns="0" numCol="1" anchor="t" anchorCtr="0" compatLnSpc="1">
                          <a:prstTxWarp prst="textNoShape">
                            <a:avLst/>
                          </a:prstTxWarp>
                          <a:spAutoFit/>
                        </wps:bodyPr>
                      </wps:wsp>
                      <wps:wsp>
                        <wps:cNvPr id="909769521" name="Rectangle 148"/>
                        <wps:cNvSpPr>
                          <a:spLocks noChangeArrowheads="1"/>
                        </wps:cNvSpPr>
                        <wps:spPr bwMode="auto">
                          <a:xfrm>
                            <a:off x="938868" y="168254"/>
                            <a:ext cx="301238"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ABE48"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装置</w:t>
                              </w:r>
                            </w:p>
                          </w:txbxContent>
                        </wps:txbx>
                        <wps:bodyPr vert="horz" wrap="none" lIns="36000" tIns="0" rIns="36000" bIns="0" numCol="1" anchor="t" anchorCtr="0" compatLnSpc="1">
                          <a:prstTxWarp prst="textNoShape">
                            <a:avLst/>
                          </a:prstTxWarp>
                          <a:spAutoFit/>
                        </wps:bodyPr>
                      </wps:wsp>
                      <wps:wsp>
                        <wps:cNvPr id="1228774414" name="Rectangle 151"/>
                        <wps:cNvSpPr>
                          <a:spLocks noChangeArrowheads="1"/>
                        </wps:cNvSpPr>
                        <wps:spPr bwMode="auto">
                          <a:xfrm>
                            <a:off x="1204951" y="1187390"/>
                            <a:ext cx="529841"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E24D9"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图（乙）</w:t>
                              </w:r>
                            </w:p>
                          </w:txbxContent>
                        </wps:txbx>
                        <wps:bodyPr vert="horz" wrap="none" lIns="36000" tIns="0" rIns="36000" bIns="0" numCol="1" anchor="t" anchorCtr="0" compatLnSpc="1">
                          <a:prstTxWarp prst="textNoShape">
                            <a:avLst/>
                          </a:prstTxWarp>
                          <a:spAutoFit/>
                        </wps:bodyPr>
                      </wps:wsp>
                      <wps:wsp>
                        <wps:cNvPr id="1790313707" name="Rectangle 154"/>
                        <wps:cNvSpPr>
                          <a:spLocks noChangeAspect="1" noChangeArrowheads="1"/>
                        </wps:cNvSpPr>
                        <wps:spPr bwMode="auto">
                          <a:xfrm>
                            <a:off x="1374159" y="121611"/>
                            <a:ext cx="334800" cy="2597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a:noAutofit/>
                        </wps:bodyPr>
                      </wps:wsp>
                      <wps:wsp>
                        <wps:cNvPr id="1398824118" name="Line 155"/>
                        <wps:cNvCnPr/>
                        <wps:spPr bwMode="auto">
                          <a:xfrm flipH="1" flipV="1">
                            <a:off x="1109663" y="342900"/>
                            <a:ext cx="82550" cy="211138"/>
                          </a:xfrm>
                          <a:prstGeom prst="line">
                            <a:avLst/>
                          </a:prstGeom>
                          <a:noFill/>
                          <a:ln w="9525" cap="flat">
                            <a:solidFill>
                              <a:srgbClr val="0070C0"/>
                            </a:solidFill>
                            <a:prstDash val="solid"/>
                            <a:round/>
                            <a:headEnd/>
                            <a:tailEnd/>
                          </a:ln>
                          <a:extLst>
                            <a:ext uri="{909E8E84-426E-40DD-AFC4-6F175D3DCCD1}">
                              <a14:hiddenFill xmlns:a14="http://schemas.microsoft.com/office/drawing/2010/main">
                                <a:noFill/>
                              </a14:hiddenFill>
                            </a:ext>
                          </a:extLst>
                        </wps:spPr>
                        <wps:bodyPr/>
                      </wps:wsp>
                      <wps:wsp>
                        <wps:cNvPr id="1106871414" name="Line 156"/>
                        <wps:cNvCnPr/>
                        <wps:spPr bwMode="auto">
                          <a:xfrm flipH="1">
                            <a:off x="1690688" y="444500"/>
                            <a:ext cx="131763" cy="204788"/>
                          </a:xfrm>
                          <a:prstGeom prst="line">
                            <a:avLst/>
                          </a:prstGeom>
                          <a:noFill/>
                          <a:ln w="9525" cap="flat">
                            <a:solidFill>
                              <a:srgbClr val="0070C0"/>
                            </a:solidFill>
                            <a:prstDash val="solid"/>
                            <a:round/>
                            <a:headEnd/>
                            <a:tailEnd/>
                          </a:ln>
                          <a:extLst>
                            <a:ext uri="{909E8E84-426E-40DD-AFC4-6F175D3DCCD1}">
                              <a14:hiddenFill xmlns:a14="http://schemas.microsoft.com/office/drawing/2010/main">
                                <a:noFill/>
                              </a14:hiddenFill>
                            </a:ext>
                          </a:extLst>
                        </wps:spPr>
                        <wps:bodyPr/>
                      </wps:wsp>
                      <wps:wsp>
                        <wps:cNvPr id="1217305917" name="Line 157"/>
                        <wps:cNvCnPr/>
                        <wps:spPr bwMode="auto">
                          <a:xfrm flipH="1" flipV="1">
                            <a:off x="1477400" y="86017"/>
                            <a:ext cx="58738" cy="152400"/>
                          </a:xfrm>
                          <a:prstGeom prst="line">
                            <a:avLst/>
                          </a:prstGeom>
                          <a:noFill/>
                          <a:ln w="9525" cap="flat">
                            <a:solidFill>
                              <a:srgbClr val="0070C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102826493" name="Picture 158"/>
                          <pic:cNvPicPr>
                            <a:picLocks noChangeAspect="1" noChangeArrowheads="1"/>
                          </pic:cNvPicPr>
                        </pic:nvPicPr>
                        <pic:blipFill>
                          <a:blip r:embed="rId28">
                            <a:extLst>
                              <a:ext uri="{28A0092B-C50C-407E-A947-70E740481C1C}">
                                <a14:useLocalDpi xmlns:a14="http://schemas.microsoft.com/office/drawing/2010/main" val="0"/>
                              </a:ext>
                            </a:extLst>
                          </a:blip>
                          <a:srcRect/>
                          <a:stretch/>
                        </pic:blipFill>
                        <pic:spPr bwMode="auto">
                          <a:xfrm>
                            <a:off x="11102" y="1587"/>
                            <a:ext cx="696934"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74158829" name="Rectangle 159"/>
                        <wps:cNvSpPr>
                          <a:spLocks noChangeArrowheads="1"/>
                        </wps:cNvSpPr>
                        <wps:spPr bwMode="auto">
                          <a:xfrm>
                            <a:off x="125797" y="1187388"/>
                            <a:ext cx="529841"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9DCDB"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图（甲）</w:t>
                              </w:r>
                            </w:p>
                          </w:txbxContent>
                        </wps:txbx>
                        <wps:bodyPr vert="horz" wrap="none" lIns="36000" tIns="0" rIns="36000" bIns="0" numCol="1" anchor="t" anchorCtr="0" compatLnSpc="1">
                          <a:prstTxWarp prst="textNoShape">
                            <a:avLst/>
                          </a:prstTxWarp>
                          <a:spAutoFit/>
                        </wps:bodyPr>
                      </wps:wsp>
                      <wps:wsp>
                        <wps:cNvPr id="167926903" name="Line 165"/>
                        <wps:cNvCnPr/>
                        <wps:spPr bwMode="auto">
                          <a:xfrm flipV="1">
                            <a:off x="560388" y="144462"/>
                            <a:ext cx="115888" cy="112713"/>
                          </a:xfrm>
                          <a:prstGeom prst="line">
                            <a:avLst/>
                          </a:prstGeom>
                          <a:noFill/>
                          <a:ln w="9525" cap="flat">
                            <a:solidFill>
                              <a:srgbClr val="0070C0"/>
                            </a:solidFill>
                            <a:prstDash val="solid"/>
                            <a:round/>
                            <a:headEnd/>
                            <a:tailEnd/>
                          </a:ln>
                          <a:extLst>
                            <a:ext uri="{909E8E84-426E-40DD-AFC4-6F175D3DCCD1}">
                              <a14:hiddenFill xmlns:a14="http://schemas.microsoft.com/office/drawing/2010/main">
                                <a:noFill/>
                              </a14:hiddenFill>
                            </a:ext>
                          </a:extLst>
                        </wps:spPr>
                        <wps:bodyPr/>
                      </wps:wsp>
                      <wps:wsp>
                        <wps:cNvPr id="156572839" name="Line 166"/>
                        <wps:cNvCnPr/>
                        <wps:spPr bwMode="auto">
                          <a:xfrm flipH="1">
                            <a:off x="625475" y="827087"/>
                            <a:ext cx="131763" cy="120650"/>
                          </a:xfrm>
                          <a:prstGeom prst="line">
                            <a:avLst/>
                          </a:prstGeom>
                          <a:noFill/>
                          <a:ln w="9525" cap="flat">
                            <a:solidFill>
                              <a:srgbClr val="0070C0"/>
                            </a:solidFill>
                            <a:prstDash val="solid"/>
                            <a:round/>
                            <a:headEnd/>
                            <a:tailEnd/>
                          </a:ln>
                          <a:extLst>
                            <a:ext uri="{909E8E84-426E-40DD-AFC4-6F175D3DCCD1}">
                              <a14:hiddenFill xmlns:a14="http://schemas.microsoft.com/office/drawing/2010/main">
                                <a:noFill/>
                              </a14:hiddenFill>
                            </a:ext>
                          </a:extLst>
                        </wps:spPr>
                        <wps:bodyPr/>
                      </wps:wsp>
                      <wps:wsp>
                        <wps:cNvPr id="2104855703" name="Rectangle 143"/>
                        <wps:cNvSpPr>
                          <a:spLocks noChangeArrowheads="1"/>
                        </wps:cNvSpPr>
                        <wps:spPr bwMode="auto">
                          <a:xfrm>
                            <a:off x="671384" y="-21170"/>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AB147"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软</w:t>
                              </w:r>
                            </w:p>
                          </w:txbxContent>
                        </wps:txbx>
                        <wps:bodyPr vert="horz" wrap="none" lIns="36000" tIns="0" rIns="36000" bIns="0" numCol="1" anchor="t" anchorCtr="0" compatLnSpc="1">
                          <a:prstTxWarp prst="textNoShape">
                            <a:avLst/>
                          </a:prstTxWarp>
                          <a:spAutoFit/>
                        </wps:bodyPr>
                      </wps:wsp>
                      <wps:wsp>
                        <wps:cNvPr id="296599599" name="Rectangle 144"/>
                        <wps:cNvSpPr>
                          <a:spLocks noChangeArrowheads="1"/>
                        </wps:cNvSpPr>
                        <wps:spPr bwMode="auto">
                          <a:xfrm>
                            <a:off x="671384" y="121636"/>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D2567"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带</w:t>
                              </w:r>
                            </w:p>
                          </w:txbxContent>
                        </wps:txbx>
                        <wps:bodyPr vert="horz" wrap="none" lIns="36000" tIns="0" rIns="36000" bIns="0" numCol="1" anchor="t" anchorCtr="0" compatLnSpc="1">
                          <a:prstTxWarp prst="textNoShape">
                            <a:avLst/>
                          </a:prstTxWarp>
                          <a:spAutoFit/>
                        </wps:bodyPr>
                      </wps:wsp>
                      <wps:wsp>
                        <wps:cNvPr id="1139370286" name="Rectangle 143"/>
                        <wps:cNvSpPr>
                          <a:spLocks noChangeArrowheads="1"/>
                        </wps:cNvSpPr>
                        <wps:spPr bwMode="auto">
                          <a:xfrm>
                            <a:off x="752900" y="576139"/>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75B8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卷</w:t>
                              </w:r>
                            </w:p>
                          </w:txbxContent>
                        </wps:txbx>
                        <wps:bodyPr vert="horz" wrap="none" lIns="36000" tIns="0" rIns="36000" bIns="0" numCol="1" anchor="t" anchorCtr="0" compatLnSpc="1">
                          <a:prstTxWarp prst="textNoShape">
                            <a:avLst/>
                          </a:prstTxWarp>
                          <a:spAutoFit/>
                        </wps:bodyPr>
                      </wps:wsp>
                      <wps:wsp>
                        <wps:cNvPr id="84660069" name="Rectangle 144"/>
                        <wps:cNvSpPr>
                          <a:spLocks noChangeArrowheads="1"/>
                        </wps:cNvSpPr>
                        <wps:spPr bwMode="auto">
                          <a:xfrm>
                            <a:off x="752900" y="718945"/>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905EE"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收</w:t>
                              </w:r>
                            </w:p>
                          </w:txbxContent>
                        </wps:txbx>
                        <wps:bodyPr vert="horz" wrap="none" lIns="36000" tIns="0" rIns="36000" bIns="0" numCol="1" anchor="t" anchorCtr="0" compatLnSpc="1">
                          <a:prstTxWarp prst="textNoShape">
                            <a:avLst/>
                          </a:prstTxWarp>
                          <a:spAutoFit/>
                        </wps:bodyPr>
                      </wps:wsp>
                      <wps:wsp>
                        <wps:cNvPr id="1605555234" name="Rectangle 144"/>
                        <wps:cNvSpPr>
                          <a:spLocks noChangeArrowheads="1"/>
                        </wps:cNvSpPr>
                        <wps:spPr bwMode="auto">
                          <a:xfrm>
                            <a:off x="753015" y="879023"/>
                            <a:ext cx="186937" cy="19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15EF6"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器</w:t>
                              </w:r>
                            </w:p>
                          </w:txbxContent>
                        </wps:txbx>
                        <wps:bodyPr vert="horz" wrap="none" lIns="36000" tIns="0" rIns="3600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0A8A277" id="组合 1179" o:spid="_x0000_s1337" style="position:absolute;left:0;text-align:left;margin-left:107.85pt;margin-top:1.4pt;width:159.05pt;height:117.8pt;z-index:251683328;mso-position-horizontal:right;mso-position-horizontal-relative:margin;mso-width-relative:margin;mso-height-relative:margin" coordorigin=",-1122" coordsize="20199,14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">
                <v:rect id="Rectangle 138" o:spid="_x0000_s1338" style="position:absolute;top:15;width:57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" filled="f" stroked="f">
                  <v:textbox style="mso-fit-shape-to-text:t" inset="0,0,0,0">
                    <w:txbxContent>
                      <w:p w14:paraId="0D934C3C"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 xml:space="preserve"> </w:t>
                        </w:r>
                      </w:p>
                    </w:txbxContent>
                  </v:textbox>
                </v:rect>
                <v:shape id="Picture 139" o:spid="_x0000_s1339" type="#_x0000_t75" style="position:absolute;left:10037;top:3762;width:8151;height:7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">
                  <v:imagedata r:id="rId29" o:title=""/>
                </v:shape>
                <v:rect id="Rectangle 140" o:spid="_x0000_s1340" style="position:absolute;left:13100;top:-1122;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" filled="f" stroked="f">
                  <v:textbox style="mso-fit-shape-to-text:t" inset="1mm,0,1mm,0">
                    <w:txbxContent>
                      <w:p w14:paraId="46B93FD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软带</w:t>
                        </w:r>
                      </w:p>
                    </w:txbxContent>
                  </v:textbox>
                </v:rect>
                <v:rect id="Rectangle 143" o:spid="_x0000_s1341" style="position:absolute;left:18330;top:2632;width:186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" filled="f" stroked="f">
                  <v:textbox style="mso-fit-shape-to-text:t" inset="1mm,0,1mm,0">
                    <w:txbxContent>
                      <w:p w14:paraId="60B37AF1"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弹</w:t>
                        </w:r>
                      </w:p>
                    </w:txbxContent>
                  </v:textbox>
                </v:rect>
                <v:rect id="Rectangle 144" o:spid="_x0000_s1342" style="position:absolute;left:18330;top:4060;width:186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" filled="f" stroked="f">
                  <v:textbox style="mso-fit-shape-to-text:t" inset="1mm,0,1mm,0">
                    <w:txbxContent>
                      <w:p w14:paraId="38E7A0D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簧</w:t>
                        </w:r>
                      </w:p>
                    </w:txbxContent>
                  </v:textbox>
                </v:rect>
                <v:rect id="Rectangle 146" o:spid="_x0000_s1343" style="position:absolute;left:9388;top:286;width:30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" filled="f" stroked="f">
                  <v:textbox style="mso-fit-shape-to-text:t" inset="1mm,0,1mm,0">
                    <w:txbxContent>
                      <w:p w14:paraId="1F1A593B"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锁止</w:t>
                        </w:r>
                      </w:p>
                    </w:txbxContent>
                  </v:textbox>
                </v:rect>
                <v:rect id="Rectangle 148" o:spid="_x0000_s1344" style="position:absolute;left:9388;top:1682;width:30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" filled="f" stroked="f">
                  <v:textbox style="mso-fit-shape-to-text:t" inset="1mm,0,1mm,0">
                    <w:txbxContent>
                      <w:p w14:paraId="6AFABE48"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装置</w:t>
                        </w:r>
                      </w:p>
                    </w:txbxContent>
                  </v:textbox>
                </v:rect>
                <v:rect id="Rectangle 151" o:spid="_x0000_s1345" style="position:absolute;left:12049;top:11873;width:5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" filled="f" stroked="f">
                  <v:textbox style="mso-fit-shape-to-text:t" inset="1mm,0,1mm,0">
                    <w:txbxContent>
                      <w:p w14:paraId="54DE24D9"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图（乙）</w:t>
                        </w:r>
                      </w:p>
                    </w:txbxContent>
                  </v:textbox>
                </v:rect>
                <v:rect id="Rectangle 154" o:spid="_x0000_s1346" style="position:absolute;left:13741;top:1216;width:3348;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" fillcolor="black" stroked="f">
                  <o:lock v:ext="edit" aspectratio="t"/>
                </v:rect>
                <v:line id="Line 155" o:spid="_x0000_s1347" style="position:absolute;flip:x y;visibility:visible;mso-wrap-style:square" from="11096,3429" to="11922,5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" strokecolor="#0070c0"/>
                <v:line id="Line 156" o:spid="_x0000_s1348" style="position:absolute;flip:x;visibility:visible;mso-wrap-style:square" from="16906,4445" to="18224,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" strokecolor="#0070c0"/>
                <v:line id="Line 157" o:spid="_x0000_s1349" style="position:absolute;flip:x y;visibility:visible;mso-wrap-style:square" from="14774,860" to="1536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" strokecolor="#0070c0"/>
                <v:shape id="Picture 158" o:spid="_x0000_s1350" type="#_x0000_t75" style="position:absolute;left:111;top:15;width:6969;height:11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">
                  <v:imagedata r:id="rId30" o:title=""/>
                </v:shape>
                <v:rect id="Rectangle 159" o:spid="_x0000_s1351" style="position:absolute;left:1257;top:11873;width:5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" filled="f" stroked="f">
                  <v:textbox style="mso-fit-shape-to-text:t" inset="1mm,0,1mm,0">
                    <w:txbxContent>
                      <w:p w14:paraId="3609DCDB"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图（甲）</w:t>
                        </w:r>
                      </w:p>
                    </w:txbxContent>
                  </v:textbox>
                </v:rect>
                <v:line id="Line 165" o:spid="_x0000_s1352" style="position:absolute;flip:y;visibility:visible;mso-wrap-style:square" from="5603,1444" to="6762,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" strokecolor="#0070c0"/>
                <v:line id="Line 166" o:spid="_x0000_s1353" style="position:absolute;flip:x;visibility:visible;mso-wrap-style:square" from="6254,8270" to="7572,9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" strokecolor="#0070c0"/>
                <v:rect id="Rectangle 143" o:spid="_x0000_s1354" style="position:absolute;left:6713;top:-211;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" filled="f" stroked="f">
                  <v:textbox style="mso-fit-shape-to-text:t" inset="1mm,0,1mm,0">
                    <w:txbxContent>
                      <w:p w14:paraId="18DAB147"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软</w:t>
                        </w:r>
                      </w:p>
                    </w:txbxContent>
                  </v:textbox>
                </v:rect>
                <v:rect id="Rectangle 144" o:spid="_x0000_s1355" style="position:absolute;left:6713;top:1216;width:187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" filled="f" stroked="f">
                  <v:textbox style="mso-fit-shape-to-text:t" inset="1mm,0,1mm,0">
                    <w:txbxContent>
                      <w:p w14:paraId="701D2567"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带</w:t>
                        </w:r>
                      </w:p>
                    </w:txbxContent>
                  </v:textbox>
                </v:rect>
                <v:rect id="Rectangle 143" o:spid="_x0000_s1356" style="position:absolute;left:7529;top:5761;width:186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" filled="f" stroked="f">
                  <v:textbox style="mso-fit-shape-to-text:t" inset="1mm,0,1mm,0">
                    <w:txbxContent>
                      <w:p w14:paraId="4E775B83"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卷</w:t>
                        </w:r>
                      </w:p>
                    </w:txbxContent>
                  </v:textbox>
                </v:rect>
                <v:rect id="Rectangle 144" o:spid="_x0000_s1357" style="position:absolute;left:7529;top:7189;width:186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" filled="f" stroked="f">
                  <v:textbox style="mso-fit-shape-to-text:t" inset="1mm,0,1mm,0">
                    <w:txbxContent>
                      <w:p w14:paraId="67E905EE"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收</w:t>
                        </w:r>
                      </w:p>
                    </w:txbxContent>
                  </v:textbox>
                </v:rect>
                <v:rect id="Rectangle 144" o:spid="_x0000_s1358" style="position:absolute;left:7530;top:8790;width:186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" filled="f" stroked="f">
                  <v:textbox style="mso-fit-shape-to-text:t" inset="1mm,0,1mm,0">
                    <w:txbxContent>
                      <w:p w14:paraId="0E515EF6" w14:textId="77777777" w:rsidR="00093054" w:rsidRPr="00A819EE" w:rsidRDefault="00093054" w:rsidP="00093054">
                        <w:pPr>
                          <w:kinsoku w:val="0"/>
                          <w:overflowPunct w:val="0"/>
                          <w:textAlignment w:val="baseline"/>
                          <w:rPr>
                            <w:color w:val="000000"/>
                            <w:kern w:val="24"/>
                            <w:sz w:val="18"/>
                            <w:szCs w:val="18"/>
                          </w:rPr>
                        </w:pPr>
                        <w:r w:rsidRPr="00A819EE">
                          <w:rPr>
                            <w:color w:val="000000"/>
                            <w:kern w:val="24"/>
                            <w:sz w:val="18"/>
                            <w:szCs w:val="18"/>
                          </w:rPr>
                          <w:t>器</w:t>
                        </w:r>
                      </w:p>
                    </w:txbxContent>
                  </v:textbox>
                </v:rect>
                <w10:wrap type="square" anchorx="margin"/>
              </v:group>
            </w:pict>
          </mc:Fallback>
        </mc:AlternateContent>
      </w:r>
      <w:r w:rsidR="00BB6BF6" w:rsidRPr="00423921">
        <w:rPr>
          <w:rFonts w:hint="eastAsia"/>
          <w:bCs/>
        </w:rPr>
        <w:t>1</w:t>
      </w:r>
      <w:r w:rsidR="00BB6BF6" w:rsidRPr="00423921">
        <w:rPr>
          <w:bCs/>
        </w:rPr>
        <w:t>．</w:t>
      </w:r>
      <w:r w:rsidR="00BB6BF6" w:rsidRPr="0068766D">
        <w:rPr>
          <w:rFonts w:ascii="宋体" w:hAnsi="宋体" w:hint="eastAsia"/>
        </w:rPr>
        <w:t>（多选）</w:t>
      </w:r>
      <w:r w:rsidR="00BB6BF6" w:rsidRPr="0068766D">
        <w:rPr>
          <w:rFonts w:ascii="宋体" w:hAnsi="宋体"/>
        </w:rPr>
        <w:t>如图，安全带结构由软带、卷收器组成</w:t>
      </w:r>
      <w:r w:rsidR="00BB6BF6" w:rsidRPr="0068766D">
        <w:rPr>
          <w:rFonts w:ascii="宋体" w:hAnsi="宋体" w:hint="eastAsia"/>
        </w:rPr>
        <w:t>；</w:t>
      </w:r>
      <w:r w:rsidR="00BB6BF6" w:rsidRPr="0068766D">
        <w:rPr>
          <w:rFonts w:ascii="宋体" w:hAnsi="宋体"/>
        </w:rPr>
        <w:t>卷收器内有自动锁止装置和弹簧</w:t>
      </w:r>
      <w:r w:rsidR="00BB6BF6" w:rsidRPr="0068766D">
        <w:rPr>
          <w:rFonts w:ascii="宋体" w:hAnsi="宋体" w:hint="eastAsia"/>
        </w:rPr>
        <w:t>。</w:t>
      </w:r>
      <w:r w:rsidR="00BB6BF6" w:rsidRPr="0068766D">
        <w:rPr>
          <w:rFonts w:ascii="宋体" w:hAnsi="宋体"/>
        </w:rPr>
        <w:t>软带长度增大</w:t>
      </w:r>
      <w:r w:rsidR="00BB6BF6" w:rsidRPr="0068766D">
        <w:rPr>
          <w:rFonts w:ascii="宋体" w:hAnsi="宋体" w:hint="eastAsia"/>
        </w:rPr>
        <w:t>，</w:t>
      </w:r>
      <w:r w:rsidR="00BB6BF6" w:rsidRPr="0068766D">
        <w:rPr>
          <w:rFonts w:ascii="宋体" w:hAnsi="宋体"/>
        </w:rPr>
        <w:t>随时间的变化率超过一定限度</w:t>
      </w:r>
      <w:r w:rsidR="00BB6BF6" w:rsidRPr="0068766D">
        <w:rPr>
          <w:rFonts w:ascii="宋体" w:hAnsi="宋体" w:hint="eastAsia"/>
        </w:rPr>
        <w:t>，会</w:t>
      </w:r>
      <w:r w:rsidR="00BB6BF6" w:rsidRPr="0068766D">
        <w:rPr>
          <w:rFonts w:ascii="宋体" w:hAnsi="宋体"/>
        </w:rPr>
        <w:t>被自动锁止</w:t>
      </w:r>
      <w:r w:rsidR="00BB6BF6" w:rsidRPr="0068766D">
        <w:rPr>
          <w:rFonts w:ascii="宋体" w:hAnsi="宋体" w:hint="eastAsia"/>
        </w:rPr>
        <w:t>，其他情况</w:t>
      </w:r>
      <w:r w:rsidR="00BB6BF6" w:rsidRPr="0068766D">
        <w:rPr>
          <w:rFonts w:ascii="宋体" w:hAnsi="宋体"/>
        </w:rPr>
        <w:t>可在弹簧的作用下自由</w:t>
      </w:r>
      <w:r w:rsidR="00BB6BF6" w:rsidRPr="0068766D">
        <w:rPr>
          <w:rFonts w:ascii="宋体" w:hAnsi="宋体" w:hint="eastAsia"/>
        </w:rPr>
        <w:t>调节</w:t>
      </w:r>
      <w:r w:rsidR="00BB6BF6" w:rsidRPr="0068766D">
        <w:rPr>
          <w:rFonts w:ascii="宋体" w:hAnsi="宋体"/>
        </w:rPr>
        <w:t>且不会松弛</w:t>
      </w:r>
      <w:r w:rsidR="00BB6BF6" w:rsidRPr="0068766D">
        <w:rPr>
          <w:rFonts w:ascii="宋体" w:hAnsi="宋体" w:hint="eastAsia"/>
        </w:rPr>
        <w:t>。乘客入座，</w:t>
      </w:r>
      <w:r w:rsidR="00BB6BF6" w:rsidRPr="0068766D">
        <w:rPr>
          <w:rFonts w:ascii="宋体" w:hAnsi="宋体"/>
        </w:rPr>
        <w:t>软</w:t>
      </w:r>
      <w:r w:rsidR="00BB6BF6" w:rsidRPr="0068766D">
        <w:rPr>
          <w:rFonts w:ascii="宋体" w:hAnsi="宋体" w:hint="eastAsia"/>
        </w:rPr>
        <w:t>带一端</w:t>
      </w:r>
      <w:r w:rsidR="00BB6BF6" w:rsidRPr="0068766D">
        <w:rPr>
          <w:rFonts w:hint="eastAsia"/>
        </w:rPr>
        <w:t>插入安全扣。（</w:t>
      </w:r>
      <w:r w:rsidR="00BB6BF6" w:rsidRPr="0068766D">
        <w:rPr>
          <w:rFonts w:hint="eastAsia"/>
        </w:rPr>
        <w:t xml:space="preserve">    </w:t>
      </w:r>
      <w:r w:rsidR="00BB6BF6" w:rsidRPr="0068766D">
        <w:rPr>
          <w:rFonts w:hint="eastAsia"/>
        </w:rPr>
        <w:t>）</w:t>
      </w:r>
    </w:p>
    <w:p w14:paraId="79B61860" w14:textId="3E4BCBEE" w:rsidR="00BB6BF6" w:rsidRPr="0068766D" w:rsidRDefault="00BB6BF6" w:rsidP="00BB6BF6">
      <w:r w:rsidRPr="0068766D">
        <w:rPr>
          <w:rFonts w:hint="eastAsia"/>
        </w:rPr>
        <w:t>A</w:t>
      </w:r>
      <w:r w:rsidRPr="0068766D">
        <w:t>．</w:t>
      </w:r>
      <w:r w:rsidRPr="0068766D">
        <w:rPr>
          <w:rFonts w:hint="eastAsia"/>
        </w:rPr>
        <w:t>若感觉过紧，宜快速外拉</w:t>
      </w:r>
      <w:r w:rsidRPr="0068766D">
        <w:rPr>
          <w:rFonts w:ascii="宋体" w:hAnsi="宋体"/>
        </w:rPr>
        <w:t>软带</w:t>
      </w:r>
      <w:r w:rsidRPr="0068766D">
        <w:rPr>
          <w:rFonts w:hint="eastAsia"/>
        </w:rPr>
        <w:t>，即可自动调松</w:t>
      </w:r>
    </w:p>
    <w:p w14:paraId="59D21216" w14:textId="3903B610" w:rsidR="00BB6BF6" w:rsidRPr="0068766D" w:rsidRDefault="00BB6BF6" w:rsidP="00BB6BF6">
      <w:r w:rsidRPr="0068766D">
        <w:rPr>
          <w:rFonts w:hint="eastAsia"/>
        </w:rPr>
        <w:t>B</w:t>
      </w:r>
      <w:r w:rsidRPr="0068766D">
        <w:t>．</w:t>
      </w:r>
      <w:r w:rsidRPr="0068766D">
        <w:rPr>
          <w:rFonts w:hint="eastAsia"/>
        </w:rPr>
        <w:t>若感觉过紧，宜缓慢外拉</w:t>
      </w:r>
      <w:r w:rsidRPr="0068766D">
        <w:rPr>
          <w:rFonts w:ascii="宋体" w:hAnsi="宋体"/>
        </w:rPr>
        <w:t>软带</w:t>
      </w:r>
      <w:r w:rsidRPr="0068766D">
        <w:rPr>
          <w:rFonts w:hint="eastAsia"/>
        </w:rPr>
        <w:t>，即可自动调松</w:t>
      </w:r>
    </w:p>
    <w:p w14:paraId="6B0CAF87" w14:textId="77777777" w:rsidR="00BB6BF6" w:rsidRPr="0068766D" w:rsidRDefault="00BB6BF6" w:rsidP="00BB6BF6">
      <w:r w:rsidRPr="0068766D">
        <w:rPr>
          <w:rFonts w:hint="eastAsia"/>
        </w:rPr>
        <w:t>C</w:t>
      </w:r>
      <w:r w:rsidRPr="0068766D">
        <w:t>．</w:t>
      </w:r>
      <w:r w:rsidRPr="0068766D">
        <w:rPr>
          <w:rFonts w:hint="eastAsia"/>
        </w:rPr>
        <w:t>外拉</w:t>
      </w:r>
      <w:r w:rsidRPr="0068766D">
        <w:rPr>
          <w:rFonts w:ascii="宋体" w:hAnsi="宋体"/>
        </w:rPr>
        <w:t>软带</w:t>
      </w:r>
      <w:r w:rsidRPr="0068766D">
        <w:rPr>
          <w:rFonts w:hint="eastAsia"/>
        </w:rPr>
        <w:t>松手后，系统自动调节的过程中，</w:t>
      </w:r>
      <w:r w:rsidRPr="0068766D">
        <w:rPr>
          <w:rFonts w:ascii="宋体" w:hAnsi="宋体"/>
        </w:rPr>
        <w:t>弹簧的势能增大</w:t>
      </w:r>
    </w:p>
    <w:p w14:paraId="60B6D091" w14:textId="77777777" w:rsidR="00BB6BF6" w:rsidRPr="0068766D" w:rsidRDefault="00BB6BF6" w:rsidP="00BB6BF6">
      <w:r w:rsidRPr="0068766D">
        <w:rPr>
          <w:rFonts w:hint="eastAsia"/>
        </w:rPr>
        <w:t>D</w:t>
      </w:r>
      <w:r w:rsidRPr="0068766D">
        <w:t>．</w:t>
      </w:r>
      <w:r w:rsidRPr="0068766D">
        <w:rPr>
          <w:rFonts w:hint="eastAsia"/>
        </w:rPr>
        <w:t>外拉</w:t>
      </w:r>
      <w:r w:rsidRPr="0068766D">
        <w:rPr>
          <w:rFonts w:ascii="宋体" w:hAnsi="宋体"/>
        </w:rPr>
        <w:t>软带</w:t>
      </w:r>
      <w:r w:rsidRPr="0068766D">
        <w:rPr>
          <w:rFonts w:hint="eastAsia"/>
        </w:rPr>
        <w:t>松手后，系统自动调节的过程中，</w:t>
      </w:r>
      <w:r w:rsidRPr="0068766D">
        <w:rPr>
          <w:rFonts w:ascii="宋体" w:hAnsi="宋体"/>
        </w:rPr>
        <w:t>弹簧的势能</w:t>
      </w:r>
      <w:r w:rsidRPr="0068766D">
        <w:rPr>
          <w:rFonts w:ascii="宋体" w:hAnsi="宋体" w:hint="eastAsia"/>
        </w:rPr>
        <w:t>减小</w:t>
      </w:r>
    </w:p>
    <w:p w14:paraId="606C34B3" w14:textId="77777777" w:rsidR="00BB6BF6" w:rsidRPr="0068766D" w:rsidRDefault="00BB6BF6" w:rsidP="00BB6BF6">
      <w:r w:rsidRPr="0068766D">
        <w:rPr>
          <w:rFonts w:hint="eastAsia"/>
        </w:rPr>
        <w:t>E</w:t>
      </w:r>
      <w:r w:rsidRPr="0068766D">
        <w:t>．</w:t>
      </w:r>
      <w:r w:rsidRPr="0068766D">
        <w:rPr>
          <w:rFonts w:hint="eastAsia"/>
        </w:rPr>
        <w:t>车辆</w:t>
      </w:r>
      <w:r w:rsidRPr="0068766D">
        <w:t>发生碰撞时</w:t>
      </w:r>
      <w:r w:rsidRPr="0068766D">
        <w:rPr>
          <w:rFonts w:hint="eastAsia"/>
        </w:rPr>
        <w:t>，</w:t>
      </w:r>
      <w:r w:rsidRPr="0068766D">
        <w:rPr>
          <w:rFonts w:ascii="宋体" w:hAnsi="宋体"/>
        </w:rPr>
        <w:t>卷收器锁死</w:t>
      </w:r>
      <w:r w:rsidRPr="0068766D">
        <w:rPr>
          <w:rFonts w:ascii="宋体" w:hAnsi="宋体" w:hint="eastAsia"/>
        </w:rPr>
        <w:t>，</w:t>
      </w:r>
      <w:r w:rsidRPr="0068766D">
        <w:rPr>
          <w:rFonts w:ascii="宋体" w:hAnsi="宋体"/>
        </w:rPr>
        <w:t>软带长度不变</w:t>
      </w:r>
      <w:r w:rsidRPr="0068766D">
        <w:rPr>
          <w:rFonts w:ascii="宋体" w:hAnsi="宋体" w:hint="eastAsia"/>
        </w:rPr>
        <w:t>，可减少人体与前方物体碰撞的机会</w:t>
      </w:r>
    </w:p>
    <w:p w14:paraId="322E91B1" w14:textId="77777777" w:rsidR="00BB6BF6" w:rsidRPr="0068766D" w:rsidRDefault="00BB6BF6" w:rsidP="00BB6BF6">
      <w:r w:rsidRPr="0068766D">
        <w:t>F</w:t>
      </w:r>
      <w:r w:rsidRPr="0068766D">
        <w:t>．</w:t>
      </w:r>
      <w:r w:rsidRPr="0068766D">
        <w:rPr>
          <w:rFonts w:hint="eastAsia"/>
        </w:rPr>
        <w:t>车辆</w:t>
      </w:r>
      <w:r w:rsidRPr="0068766D">
        <w:t>发生碰撞时</w:t>
      </w:r>
      <w:r w:rsidRPr="0068766D">
        <w:rPr>
          <w:rFonts w:hint="eastAsia"/>
        </w:rPr>
        <w:t>，</w:t>
      </w:r>
      <w:r w:rsidRPr="0068766D">
        <w:rPr>
          <w:rFonts w:ascii="宋体" w:hAnsi="宋体"/>
        </w:rPr>
        <w:t>卷收器解锁</w:t>
      </w:r>
      <w:r w:rsidRPr="0068766D">
        <w:rPr>
          <w:rFonts w:ascii="宋体" w:hAnsi="宋体" w:hint="eastAsia"/>
        </w:rPr>
        <w:t>，</w:t>
      </w:r>
      <w:r w:rsidRPr="0068766D">
        <w:rPr>
          <w:rFonts w:ascii="宋体" w:hAnsi="宋体"/>
        </w:rPr>
        <w:t>软带长度增大</w:t>
      </w:r>
      <w:r w:rsidRPr="0068766D">
        <w:rPr>
          <w:rFonts w:ascii="宋体" w:hAnsi="宋体" w:hint="eastAsia"/>
        </w:rPr>
        <w:t>，从而起到缓冲的作用</w:t>
      </w:r>
    </w:p>
    <w:p w14:paraId="3F9804E6" w14:textId="77777777" w:rsidR="00BB6BF6" w:rsidRPr="0068766D" w:rsidRDefault="00BB6BF6" w:rsidP="00BB6BF6">
      <w:pPr>
        <w:rPr>
          <w:b/>
        </w:rPr>
      </w:pPr>
    </w:p>
    <w:p w14:paraId="4600BDFA" w14:textId="0C4E6A0A" w:rsidR="00BB6BF6" w:rsidRDefault="00BB6BF6" w:rsidP="00BB6BF6">
      <w:r w:rsidRPr="00423921">
        <w:rPr>
          <w:bCs/>
        </w:rPr>
        <w:t>2</w:t>
      </w:r>
      <w:r w:rsidRPr="00423921">
        <w:rPr>
          <w:bCs/>
        </w:rPr>
        <w:t>．</w:t>
      </w:r>
      <w:r w:rsidRPr="0068766D">
        <w:t>为防止车辆超速</w:t>
      </w:r>
      <w:r w:rsidRPr="0068766D">
        <w:rPr>
          <w:rFonts w:hint="eastAsia"/>
        </w:rPr>
        <w:t>，</w:t>
      </w:r>
      <w:r w:rsidRPr="0068766D">
        <w:t>高速公路上都安装了超声波测速仪</w:t>
      </w:r>
      <w:r w:rsidRPr="0068766D">
        <w:rPr>
          <w:rFonts w:hint="eastAsia"/>
        </w:rPr>
        <w:t>。</w:t>
      </w:r>
      <w:r w:rsidRPr="0068766D">
        <w:t>测速仪如</w:t>
      </w:r>
      <w:r w:rsidRPr="0068766D">
        <w:rPr>
          <w:rFonts w:hint="eastAsia"/>
        </w:rPr>
        <w:t>图（甲）所示</w:t>
      </w:r>
      <w:r w:rsidRPr="0068766D">
        <w:t>固定在道路上</w:t>
      </w:r>
      <w:r w:rsidRPr="0068766D">
        <w:rPr>
          <w:rFonts w:hint="eastAsia"/>
        </w:rPr>
        <w:t>，发射超声波脉冲的频率</w:t>
      </w:r>
      <w:r w:rsidRPr="0068766D">
        <w:rPr>
          <w:rFonts w:eastAsia="华文中宋"/>
          <w:i/>
          <w:iCs/>
        </w:rPr>
        <w:t>f</w:t>
      </w:r>
      <w:r w:rsidRPr="0068766D">
        <w:rPr>
          <w:rFonts w:eastAsia="华文中宋"/>
          <w:vertAlign w:val="subscript"/>
        </w:rPr>
        <w:t>0</w:t>
      </w:r>
      <w:r w:rsidR="0047467D">
        <w:rPr>
          <w:rFonts w:eastAsia="华文中宋" w:hint="eastAsia"/>
        </w:rPr>
        <w:t xml:space="preserve"> = </w:t>
      </w:r>
      <w:r w:rsidRPr="0068766D">
        <w:rPr>
          <w:rFonts w:eastAsia="华文中宋"/>
        </w:rPr>
        <w:t>10</w:t>
      </w:r>
      <w:r w:rsidR="001213F7">
        <w:rPr>
          <w:rFonts w:eastAsia="华文中宋" w:hint="eastAsia"/>
        </w:rPr>
        <w:t xml:space="preserve"> </w:t>
      </w:r>
      <w:r w:rsidRPr="0068766D">
        <w:rPr>
          <w:rFonts w:eastAsia="华文中宋"/>
        </w:rPr>
        <w:t>Hz</w:t>
      </w:r>
      <w:r w:rsidRPr="0068766D">
        <w:rPr>
          <w:rFonts w:hint="eastAsia"/>
        </w:rPr>
        <w:t>，图（乙）为电脑显示屏上显示的超声波信号，其中</w:t>
      </w:r>
      <w:r w:rsidRPr="0068766D">
        <w:rPr>
          <w:rFonts w:hint="eastAsia"/>
        </w:rPr>
        <w:t>p</w:t>
      </w:r>
      <w:r w:rsidRPr="0068766D">
        <w:rPr>
          <w:vertAlign w:val="subscript"/>
        </w:rPr>
        <w:t>1</w:t>
      </w:r>
      <w:r w:rsidRPr="0068766D">
        <w:rPr>
          <w:rFonts w:hint="eastAsia"/>
        </w:rPr>
        <w:t>、</w:t>
      </w:r>
      <w:r w:rsidRPr="0068766D">
        <w:rPr>
          <w:rFonts w:hint="eastAsia"/>
        </w:rPr>
        <w:t>p</w:t>
      </w:r>
      <w:r w:rsidRPr="0068766D">
        <w:rPr>
          <w:vertAlign w:val="subscript"/>
        </w:rPr>
        <w:t>2</w:t>
      </w:r>
      <w:r w:rsidRPr="0068766D">
        <w:rPr>
          <w:rFonts w:hint="eastAsia"/>
        </w:rPr>
        <w:t>、</w:t>
      </w:r>
      <w:r w:rsidRPr="0068766D">
        <w:rPr>
          <w:rFonts w:hint="eastAsia"/>
        </w:rPr>
        <w:t>p</w:t>
      </w:r>
      <w:r w:rsidRPr="0068766D">
        <w:rPr>
          <w:vertAlign w:val="subscript"/>
        </w:rPr>
        <w:t xml:space="preserve">3 </w:t>
      </w:r>
      <w:r w:rsidRPr="0068766D">
        <w:rPr>
          <w:rFonts w:hint="eastAsia"/>
        </w:rPr>
        <w:t>…</w:t>
      </w:r>
      <w:r w:rsidRPr="0068766D">
        <w:rPr>
          <w:rFonts w:hint="eastAsia"/>
        </w:rPr>
        <w:t xml:space="preserve"> </w:t>
      </w:r>
      <w:r w:rsidRPr="0068766D">
        <w:rPr>
          <w:rFonts w:hint="eastAsia"/>
        </w:rPr>
        <w:t>为发出的超声波脉冲信号，</w:t>
      </w:r>
      <w:r w:rsidRPr="0068766D">
        <w:t>n</w:t>
      </w:r>
      <w:r w:rsidRPr="0068766D">
        <w:rPr>
          <w:vertAlign w:val="subscript"/>
        </w:rPr>
        <w:t>1</w:t>
      </w:r>
      <w:r w:rsidRPr="0068766D">
        <w:rPr>
          <w:rFonts w:hint="eastAsia"/>
        </w:rPr>
        <w:t>、</w:t>
      </w:r>
      <w:r w:rsidRPr="0068766D">
        <w:t>n</w:t>
      </w:r>
      <w:r w:rsidRPr="0068766D">
        <w:rPr>
          <w:vertAlign w:val="subscript"/>
        </w:rPr>
        <w:t>2</w:t>
      </w:r>
      <w:r w:rsidRPr="0068766D">
        <w:rPr>
          <w:rFonts w:hint="eastAsia"/>
        </w:rPr>
        <w:t>、</w:t>
      </w:r>
      <w:r w:rsidRPr="0068766D">
        <w:t>n</w:t>
      </w:r>
      <w:r w:rsidRPr="0068766D">
        <w:rPr>
          <w:vertAlign w:val="subscript"/>
        </w:rPr>
        <w:t xml:space="preserve">3 </w:t>
      </w:r>
      <w:r w:rsidRPr="0068766D">
        <w:rPr>
          <w:rFonts w:hint="eastAsia"/>
        </w:rPr>
        <w:t>…</w:t>
      </w:r>
      <w:r w:rsidRPr="0068766D">
        <w:rPr>
          <w:rFonts w:hint="eastAsia"/>
        </w:rPr>
        <w:t xml:space="preserve"> </w:t>
      </w:r>
      <w:r w:rsidRPr="0068766D">
        <w:rPr>
          <w:rFonts w:hint="eastAsia"/>
        </w:rPr>
        <w:t>为接收到的信号，</w:t>
      </w:r>
      <w:r w:rsidRPr="0068766D">
        <w:t>超声波在空气中的速度</w:t>
      </w:r>
      <w:r w:rsidRPr="0068766D">
        <w:rPr>
          <w:rFonts w:ascii="Book Antiqua" w:eastAsia="华文新魏" w:hAnsi="Book Antiqua"/>
          <w:i/>
          <w:lang w:val="de-DE"/>
        </w:rPr>
        <w:t>v</w:t>
      </w:r>
      <w:r w:rsidR="0047467D">
        <w:rPr>
          <w:lang w:val="de-DE"/>
        </w:rPr>
        <w:t xml:space="preserve"> = </w:t>
      </w:r>
      <w:r w:rsidRPr="0068766D">
        <w:rPr>
          <w:lang w:val="de-DE"/>
        </w:rPr>
        <w:t>340</w:t>
      </w:r>
      <w:r w:rsidR="001213F7">
        <w:rPr>
          <w:rFonts w:hint="eastAsia"/>
          <w:lang w:val="de-DE"/>
        </w:rPr>
        <w:t xml:space="preserve"> </w:t>
      </w:r>
      <w:r w:rsidRPr="0068766D">
        <w:rPr>
          <w:lang w:val="de-DE"/>
        </w:rPr>
        <w:t>m/s</w:t>
      </w:r>
      <w:r w:rsidRPr="0068766D">
        <w:rPr>
          <w:rFonts w:hint="eastAsia"/>
        </w:rPr>
        <w:t>。</w:t>
      </w:r>
    </w:p>
    <w:p w14:paraId="4E2860C0" w14:textId="1C49F94F" w:rsidR="00093054" w:rsidRPr="0068766D" w:rsidRDefault="00093054" w:rsidP="00BB6BF6">
      <w:r w:rsidRPr="00D6022E">
        <w:rPr>
          <w:noProof/>
        </w:rPr>
        <mc:AlternateContent>
          <mc:Choice Requires="wpg">
            <w:drawing>
              <wp:inline distT="0" distB="0" distL="0" distR="0" wp14:anchorId="5CEE1BA5" wp14:editId="4A56A0F3">
                <wp:extent cx="5067300" cy="958852"/>
                <wp:effectExtent l="0" t="0" r="19050" b="12700"/>
                <wp:docPr id="1218" name="Group 169">
                  <a:extLst xmlns:a="http://schemas.openxmlformats.org/drawingml/2006/main">
                    <a:ext uri="{FF2B5EF4-FFF2-40B4-BE49-F238E27FC236}">
                      <a16:creationId xmlns:a16="http://schemas.microsoft.com/office/drawing/2014/main" id="{EE510E55-11EE-F2FE-AB8F-F15DC5F6F9F1}"/>
                    </a:ext>
                  </a:extLst>
                </wp:docPr>
                <wp:cNvGraphicFramePr/>
                <a:graphic xmlns:a="http://schemas.openxmlformats.org/drawingml/2006/main">
                  <a:graphicData uri="http://schemas.microsoft.com/office/word/2010/wordprocessingGroup">
                    <wpg:wgp>
                      <wpg:cNvGrpSpPr/>
                      <wpg:grpSpPr bwMode="auto">
                        <a:xfrm>
                          <a:off x="0" y="0"/>
                          <a:ext cx="5067300" cy="958852"/>
                          <a:chOff x="0" y="-17"/>
                          <a:chExt cx="3192" cy="604"/>
                        </a:xfrm>
                      </wpg:grpSpPr>
                      <wps:wsp>
                        <wps:cNvPr id="458120016" name="Rectangle 171">
                          <a:extLst>
                            <a:ext uri="{FF2B5EF4-FFF2-40B4-BE49-F238E27FC236}">
                              <a16:creationId xmlns:a16="http://schemas.microsoft.com/office/drawing/2014/main" id="{243AD6C4-7870-0BF5-7788-2D6C1EE5AF44}"/>
                            </a:ext>
                          </a:extLst>
                        </wps:cNvPr>
                        <wps:cNvSpPr>
                          <a:spLocks noChangeArrowheads="1"/>
                        </wps:cNvSpPr>
                        <wps:spPr bwMode="auto">
                          <a:xfrm>
                            <a:off x="2160" y="462"/>
                            <a:ext cx="3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4377F"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乙）</w:t>
                              </w:r>
                            </w:p>
                          </w:txbxContent>
                        </wps:txbx>
                        <wps:bodyPr vert="horz" wrap="none" lIns="36000" tIns="0" rIns="36000" bIns="0" numCol="1" anchor="t" anchorCtr="0" compatLnSpc="1">
                          <a:prstTxWarp prst="textNoShape">
                            <a:avLst/>
                          </a:prstTxWarp>
                          <a:spAutoFit/>
                        </wps:bodyPr>
                      </wps:wsp>
                      <wpg:grpSp>
                        <wpg:cNvPr id="1520674450" name="Group 239">
                          <a:extLst>
                            <a:ext uri="{FF2B5EF4-FFF2-40B4-BE49-F238E27FC236}">
                              <a16:creationId xmlns:a16="http://schemas.microsoft.com/office/drawing/2014/main" id="{5D5F8707-54CB-CE31-DCCE-240E3EF24183}"/>
                            </a:ext>
                          </a:extLst>
                        </wpg:cNvPr>
                        <wpg:cNvGrpSpPr>
                          <a:grpSpLocks/>
                        </wpg:cNvGrpSpPr>
                        <wpg:grpSpPr bwMode="auto">
                          <a:xfrm>
                            <a:off x="1547" y="97"/>
                            <a:ext cx="1567" cy="83"/>
                            <a:chOff x="1547" y="97"/>
                            <a:chExt cx="1567" cy="83"/>
                          </a:xfrm>
                        </wpg:grpSpPr>
                        <wpg:grpSp>
                          <wpg:cNvPr id="1863899706" name="Group 208">
                            <a:extLst>
                              <a:ext uri="{FF2B5EF4-FFF2-40B4-BE49-F238E27FC236}">
                                <a16:creationId xmlns:a16="http://schemas.microsoft.com/office/drawing/2014/main" id="{BAA23252-1091-6CE8-D1FA-78A9A2E22CC5}"/>
                              </a:ext>
                            </a:extLst>
                          </wpg:cNvPr>
                          <wpg:cNvGrpSpPr>
                            <a:grpSpLocks/>
                          </wpg:cNvGrpSpPr>
                          <wpg:grpSpPr bwMode="auto">
                            <a:xfrm>
                              <a:off x="1547" y="97"/>
                              <a:ext cx="784" cy="83"/>
                              <a:chOff x="1547" y="97"/>
                              <a:chExt cx="784" cy="83"/>
                            </a:xfrm>
                          </wpg:grpSpPr>
                          <wpg:grpSp>
                            <wpg:cNvPr id="1821171161" name="Group 187">
                              <a:extLst>
                                <a:ext uri="{FF2B5EF4-FFF2-40B4-BE49-F238E27FC236}">
                                  <a16:creationId xmlns:a16="http://schemas.microsoft.com/office/drawing/2014/main" id="{C08F0066-9870-3B69-2136-B7F3C5C85DA6}"/>
                                </a:ext>
                              </a:extLst>
                            </wpg:cNvPr>
                            <wpg:cNvGrpSpPr>
                              <a:grpSpLocks/>
                            </wpg:cNvGrpSpPr>
                            <wpg:grpSpPr bwMode="auto">
                              <a:xfrm>
                                <a:off x="1547" y="97"/>
                                <a:ext cx="261" cy="82"/>
                                <a:chOff x="1547" y="97"/>
                                <a:chExt cx="261" cy="82"/>
                              </a:xfrm>
                            </wpg:grpSpPr>
                            <wps:wsp>
                              <wps:cNvPr id="214251709" name="Line 176">
                                <a:extLst>
                                  <a:ext uri="{FF2B5EF4-FFF2-40B4-BE49-F238E27FC236}">
                                    <a16:creationId xmlns:a16="http://schemas.microsoft.com/office/drawing/2014/main" id="{D6DC909C-F31B-CD2E-74CE-668404D979F9}"/>
                                  </a:ext>
                                </a:extLst>
                              </wps:cNvPr>
                              <wps:cNvCnPr/>
                              <wps:spPr bwMode="auto">
                                <a:xfrm>
                                  <a:off x="1547" y="97"/>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20197435" name="Line 177">
                                <a:extLst>
                                  <a:ext uri="{FF2B5EF4-FFF2-40B4-BE49-F238E27FC236}">
                                    <a16:creationId xmlns:a16="http://schemas.microsoft.com/office/drawing/2014/main" id="{5AEBF72B-D264-957E-0E8D-C4D7E6112A42}"/>
                                  </a:ext>
                                </a:extLst>
                              </wps:cNvPr>
                              <wps:cNvCnPr/>
                              <wps:spPr bwMode="auto">
                                <a:xfrm>
                                  <a:off x="1573"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17279725" name="Line 178">
                                <a:extLst>
                                  <a:ext uri="{FF2B5EF4-FFF2-40B4-BE49-F238E27FC236}">
                                    <a16:creationId xmlns:a16="http://schemas.microsoft.com/office/drawing/2014/main" id="{4A6D7CEF-7999-AED5-1422-0FE4EDF22FD7}"/>
                                  </a:ext>
                                </a:extLst>
                              </wps:cNvPr>
                              <wps:cNvCnPr/>
                              <wps:spPr bwMode="auto">
                                <a:xfrm>
                                  <a:off x="1600"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6690414" name="Line 179">
                                <a:extLst>
                                  <a:ext uri="{FF2B5EF4-FFF2-40B4-BE49-F238E27FC236}">
                                    <a16:creationId xmlns:a16="http://schemas.microsoft.com/office/drawing/2014/main" id="{597D6D0C-B778-F9F0-9B9B-EA86F1C5942E}"/>
                                  </a:ext>
                                </a:extLst>
                              </wps:cNvPr>
                              <wps:cNvCnPr/>
                              <wps:spPr bwMode="auto">
                                <a:xfrm>
                                  <a:off x="1626"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6578969" name="Line 180">
                                <a:extLst>
                                  <a:ext uri="{FF2B5EF4-FFF2-40B4-BE49-F238E27FC236}">
                                    <a16:creationId xmlns:a16="http://schemas.microsoft.com/office/drawing/2014/main" id="{26998056-8603-121E-D0E5-ECA0CB4B637C}"/>
                                  </a:ext>
                                </a:extLst>
                              </wps:cNvPr>
                              <wps:cNvCnPr/>
                              <wps:spPr bwMode="auto">
                                <a:xfrm>
                                  <a:off x="1652"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04151605" name="Line 181">
                                <a:extLst>
                                  <a:ext uri="{FF2B5EF4-FFF2-40B4-BE49-F238E27FC236}">
                                    <a16:creationId xmlns:a16="http://schemas.microsoft.com/office/drawing/2014/main" id="{4506505B-2126-7F58-310C-1EAD549A5EE9}"/>
                                  </a:ext>
                                </a:extLst>
                              </wps:cNvPr>
                              <wps:cNvCnPr/>
                              <wps:spPr bwMode="auto">
                                <a:xfrm>
                                  <a:off x="1678" y="125"/>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41612952" name="Line 182">
                                <a:extLst>
                                  <a:ext uri="{FF2B5EF4-FFF2-40B4-BE49-F238E27FC236}">
                                    <a16:creationId xmlns:a16="http://schemas.microsoft.com/office/drawing/2014/main" id="{D44FE690-18FB-C629-AB04-41BFB0B51C2B}"/>
                                  </a:ext>
                                </a:extLst>
                              </wps:cNvPr>
                              <wps:cNvCnPr/>
                              <wps:spPr bwMode="auto">
                                <a:xfrm>
                                  <a:off x="1704"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69011885" name="Line 183">
                                <a:extLst>
                                  <a:ext uri="{FF2B5EF4-FFF2-40B4-BE49-F238E27FC236}">
                                    <a16:creationId xmlns:a16="http://schemas.microsoft.com/office/drawing/2014/main" id="{F75F6947-5776-FF10-3363-EC6D595C0903}"/>
                                  </a:ext>
                                </a:extLst>
                              </wps:cNvPr>
                              <wps:cNvCnPr/>
                              <wps:spPr bwMode="auto">
                                <a:xfrm>
                                  <a:off x="1730"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02869110" name="Line 184">
                                <a:extLst>
                                  <a:ext uri="{FF2B5EF4-FFF2-40B4-BE49-F238E27FC236}">
                                    <a16:creationId xmlns:a16="http://schemas.microsoft.com/office/drawing/2014/main" id="{D09B90B5-3885-D866-F900-4F999EA0C29C}"/>
                                  </a:ext>
                                </a:extLst>
                              </wps:cNvPr>
                              <wps:cNvCnPr/>
                              <wps:spPr bwMode="auto">
                                <a:xfrm>
                                  <a:off x="1756"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9199461" name="Line 185">
                                <a:extLst>
                                  <a:ext uri="{FF2B5EF4-FFF2-40B4-BE49-F238E27FC236}">
                                    <a16:creationId xmlns:a16="http://schemas.microsoft.com/office/drawing/2014/main" id="{AAC612E8-90B7-C2CF-9A57-BA640FA4359D}"/>
                                  </a:ext>
                                </a:extLst>
                              </wps:cNvPr>
                              <wps:cNvCnPr/>
                              <wps:spPr bwMode="auto">
                                <a:xfrm>
                                  <a:off x="1782"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947425" name="Line 186">
                                <a:extLst>
                                  <a:ext uri="{FF2B5EF4-FFF2-40B4-BE49-F238E27FC236}">
                                    <a16:creationId xmlns:a16="http://schemas.microsoft.com/office/drawing/2014/main" id="{3F0D9C9E-122D-95E4-6C58-3DC53859ACEF}"/>
                                  </a:ext>
                                </a:extLst>
                              </wps:cNvPr>
                              <wps:cNvCnPr/>
                              <wps:spPr bwMode="auto">
                                <a:xfrm>
                                  <a:off x="1808" y="97"/>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068487441" name="Line 188">
                              <a:extLst>
                                <a:ext uri="{FF2B5EF4-FFF2-40B4-BE49-F238E27FC236}">
                                  <a16:creationId xmlns:a16="http://schemas.microsoft.com/office/drawing/2014/main" id="{F12F6828-6B3E-ED0C-C8F0-E069133D90EE}"/>
                                </a:ext>
                              </a:extLst>
                            </wps:cNvPr>
                            <wps:cNvCnPr/>
                            <wps:spPr bwMode="auto">
                              <a:xfrm>
                                <a:off x="1835"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59299269" name="Line 189">
                              <a:extLst>
                                <a:ext uri="{FF2B5EF4-FFF2-40B4-BE49-F238E27FC236}">
                                  <a16:creationId xmlns:a16="http://schemas.microsoft.com/office/drawing/2014/main" id="{0A56F290-5208-0C67-D166-5629489CA056}"/>
                                </a:ext>
                              </a:extLst>
                            </wps:cNvPr>
                            <wps:cNvCnPr/>
                            <wps:spPr bwMode="auto">
                              <a:xfrm>
                                <a:off x="1861"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6126238" name="Line 190">
                              <a:extLst>
                                <a:ext uri="{FF2B5EF4-FFF2-40B4-BE49-F238E27FC236}">
                                  <a16:creationId xmlns:a16="http://schemas.microsoft.com/office/drawing/2014/main" id="{C8AF4018-8478-0080-36CA-B9DD7E70440F}"/>
                                </a:ext>
                              </a:extLst>
                            </wps:cNvPr>
                            <wps:cNvCnPr/>
                            <wps:spPr bwMode="auto">
                              <a:xfrm>
                                <a:off x="1887"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5465129" name="Line 191">
                              <a:extLst>
                                <a:ext uri="{FF2B5EF4-FFF2-40B4-BE49-F238E27FC236}">
                                  <a16:creationId xmlns:a16="http://schemas.microsoft.com/office/drawing/2014/main" id="{57327704-D6DA-A730-23F3-4171F00622E5}"/>
                                </a:ext>
                              </a:extLst>
                            </wps:cNvPr>
                            <wps:cNvCnPr/>
                            <wps:spPr bwMode="auto">
                              <a:xfrm>
                                <a:off x="1913"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67443781" name="Line 192">
                              <a:extLst>
                                <a:ext uri="{FF2B5EF4-FFF2-40B4-BE49-F238E27FC236}">
                                  <a16:creationId xmlns:a16="http://schemas.microsoft.com/office/drawing/2014/main" id="{445A1B1A-F13D-BC14-3A0B-32B54BA3654D}"/>
                                </a:ext>
                              </a:extLst>
                            </wps:cNvPr>
                            <wps:cNvCnPr/>
                            <wps:spPr bwMode="auto">
                              <a:xfrm>
                                <a:off x="1939" y="125"/>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3617602" name="Line 193">
                              <a:extLst>
                                <a:ext uri="{FF2B5EF4-FFF2-40B4-BE49-F238E27FC236}">
                                  <a16:creationId xmlns:a16="http://schemas.microsoft.com/office/drawing/2014/main" id="{9C1E288D-A427-B795-9B93-929FB7CEFD21}"/>
                                </a:ext>
                              </a:extLst>
                            </wps:cNvPr>
                            <wps:cNvCnPr/>
                            <wps:spPr bwMode="auto">
                              <a:xfrm>
                                <a:off x="1965"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8431454" name="Line 194">
                              <a:extLst>
                                <a:ext uri="{FF2B5EF4-FFF2-40B4-BE49-F238E27FC236}">
                                  <a16:creationId xmlns:a16="http://schemas.microsoft.com/office/drawing/2014/main" id="{A3617932-C267-637D-CA99-EA74F7F7778A}"/>
                                </a:ext>
                              </a:extLst>
                            </wps:cNvPr>
                            <wps:cNvCnPr/>
                            <wps:spPr bwMode="auto">
                              <a:xfrm>
                                <a:off x="1992"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42780918" name="Line 195">
                              <a:extLst>
                                <a:ext uri="{FF2B5EF4-FFF2-40B4-BE49-F238E27FC236}">
                                  <a16:creationId xmlns:a16="http://schemas.microsoft.com/office/drawing/2014/main" id="{C23DA783-8166-B97A-74F8-A879BF992F8B}"/>
                                </a:ext>
                              </a:extLst>
                            </wps:cNvPr>
                            <wps:cNvCnPr/>
                            <wps:spPr bwMode="auto">
                              <a:xfrm>
                                <a:off x="2017"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23611241" name="Line 196">
                              <a:extLst>
                                <a:ext uri="{FF2B5EF4-FFF2-40B4-BE49-F238E27FC236}">
                                  <a16:creationId xmlns:a16="http://schemas.microsoft.com/office/drawing/2014/main" id="{4B6D385E-C19F-A430-DC7D-FE40D1CC7AB4}"/>
                                </a:ext>
                              </a:extLst>
                            </wps:cNvPr>
                            <wps:cNvCnPr/>
                            <wps:spPr bwMode="auto">
                              <a:xfrm>
                                <a:off x="2043"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0950429" name="Line 197">
                              <a:extLst>
                                <a:ext uri="{FF2B5EF4-FFF2-40B4-BE49-F238E27FC236}">
                                  <a16:creationId xmlns:a16="http://schemas.microsoft.com/office/drawing/2014/main" id="{3BECC4BD-5933-3D51-35C6-8F7EBB084DAF}"/>
                                </a:ext>
                              </a:extLst>
                            </wps:cNvPr>
                            <wps:cNvCnPr/>
                            <wps:spPr bwMode="auto">
                              <a:xfrm>
                                <a:off x="2070" y="97"/>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0892061" name="Line 198">
                              <a:extLst>
                                <a:ext uri="{FF2B5EF4-FFF2-40B4-BE49-F238E27FC236}">
                                  <a16:creationId xmlns:a16="http://schemas.microsoft.com/office/drawing/2014/main" id="{1EF1D89E-A8F9-192C-7D1D-0BB1031C259B}"/>
                                </a:ext>
                              </a:extLst>
                            </wps:cNvPr>
                            <wps:cNvCnPr/>
                            <wps:spPr bwMode="auto">
                              <a:xfrm>
                                <a:off x="2096"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6186851" name="Line 199">
                              <a:extLst>
                                <a:ext uri="{FF2B5EF4-FFF2-40B4-BE49-F238E27FC236}">
                                  <a16:creationId xmlns:a16="http://schemas.microsoft.com/office/drawing/2014/main" id="{CF1E7FD7-2565-422D-7543-695DC458B663}"/>
                                </a:ext>
                              </a:extLst>
                            </wps:cNvPr>
                            <wps:cNvCnPr/>
                            <wps:spPr bwMode="auto">
                              <a:xfrm>
                                <a:off x="2122"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3997832" name="Line 200">
                              <a:extLst>
                                <a:ext uri="{FF2B5EF4-FFF2-40B4-BE49-F238E27FC236}">
                                  <a16:creationId xmlns:a16="http://schemas.microsoft.com/office/drawing/2014/main" id="{8D2B1B4E-7D80-BB72-5528-96B4E6F81753}"/>
                                </a:ext>
                              </a:extLst>
                            </wps:cNvPr>
                            <wps:cNvCnPr/>
                            <wps:spPr bwMode="auto">
                              <a:xfrm>
                                <a:off x="2148"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7280143" name="Line 201">
                              <a:extLst>
                                <a:ext uri="{FF2B5EF4-FFF2-40B4-BE49-F238E27FC236}">
                                  <a16:creationId xmlns:a16="http://schemas.microsoft.com/office/drawing/2014/main" id="{A65604D5-2EA9-58BA-4F7E-58553464AC2C}"/>
                                </a:ext>
                              </a:extLst>
                            </wps:cNvPr>
                            <wps:cNvCnPr/>
                            <wps:spPr bwMode="auto">
                              <a:xfrm>
                                <a:off x="2175"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92687224" name="Line 202">
                              <a:extLst>
                                <a:ext uri="{FF2B5EF4-FFF2-40B4-BE49-F238E27FC236}">
                                  <a16:creationId xmlns:a16="http://schemas.microsoft.com/office/drawing/2014/main" id="{A99D764B-D67B-AE61-699E-257683181241}"/>
                                </a:ext>
                              </a:extLst>
                            </wps:cNvPr>
                            <wps:cNvCnPr/>
                            <wps:spPr bwMode="auto">
                              <a:xfrm>
                                <a:off x="2200" y="124"/>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14154426" name="Line 203">
                              <a:extLst>
                                <a:ext uri="{FF2B5EF4-FFF2-40B4-BE49-F238E27FC236}">
                                  <a16:creationId xmlns:a16="http://schemas.microsoft.com/office/drawing/2014/main" id="{BFCA86A3-ED37-8809-7566-88DF159C2ACA}"/>
                                </a:ext>
                              </a:extLst>
                            </wps:cNvPr>
                            <wps:cNvCnPr/>
                            <wps:spPr bwMode="auto">
                              <a:xfrm>
                                <a:off x="2227"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41317293" name="Line 204">
                              <a:extLst>
                                <a:ext uri="{FF2B5EF4-FFF2-40B4-BE49-F238E27FC236}">
                                  <a16:creationId xmlns:a16="http://schemas.microsoft.com/office/drawing/2014/main" id="{297C1240-F0A0-48AA-FC9D-A987DED02DD5}"/>
                                </a:ext>
                              </a:extLst>
                            </wps:cNvPr>
                            <wps:cNvCnPr/>
                            <wps:spPr bwMode="auto">
                              <a:xfrm>
                                <a:off x="2253"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3863110" name="Line 205">
                              <a:extLst>
                                <a:ext uri="{FF2B5EF4-FFF2-40B4-BE49-F238E27FC236}">
                                  <a16:creationId xmlns:a16="http://schemas.microsoft.com/office/drawing/2014/main" id="{7066D329-29C8-A796-CFF8-6739B62F0194}"/>
                                </a:ext>
                              </a:extLst>
                            </wps:cNvPr>
                            <wps:cNvCnPr/>
                            <wps:spPr bwMode="auto">
                              <a:xfrm>
                                <a:off x="2279"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0683392" name="Line 206">
                              <a:extLst>
                                <a:ext uri="{FF2B5EF4-FFF2-40B4-BE49-F238E27FC236}">
                                  <a16:creationId xmlns:a16="http://schemas.microsoft.com/office/drawing/2014/main" id="{32B0F0F1-CCE7-F140-3386-08F747FD8DAF}"/>
                                </a:ext>
                              </a:extLst>
                            </wps:cNvPr>
                            <wps:cNvCnPr/>
                            <wps:spPr bwMode="auto">
                              <a:xfrm>
                                <a:off x="2305"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0234006" name="Line 207">
                              <a:extLst>
                                <a:ext uri="{FF2B5EF4-FFF2-40B4-BE49-F238E27FC236}">
                                  <a16:creationId xmlns:a16="http://schemas.microsoft.com/office/drawing/2014/main" id="{DA81B367-1C7B-39EE-3B8A-9A2DA926BDCC}"/>
                                </a:ext>
                              </a:extLst>
                            </wps:cNvPr>
                            <wps:cNvCnPr/>
                            <wps:spPr bwMode="auto">
                              <a:xfrm>
                                <a:off x="2331" y="98"/>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109678116" name="Line 209">
                            <a:extLst>
                              <a:ext uri="{FF2B5EF4-FFF2-40B4-BE49-F238E27FC236}">
                                <a16:creationId xmlns:a16="http://schemas.microsoft.com/office/drawing/2014/main" id="{AF32A5BD-D09C-17E2-1AFC-9B8D135747E5}"/>
                              </a:ext>
                            </a:extLst>
                          </wps:cNvPr>
                          <wps:cNvCnPr/>
                          <wps:spPr bwMode="auto">
                            <a:xfrm>
                              <a:off x="2618"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48929455" name="Line 210">
                            <a:extLst>
                              <a:ext uri="{FF2B5EF4-FFF2-40B4-BE49-F238E27FC236}">
                                <a16:creationId xmlns:a16="http://schemas.microsoft.com/office/drawing/2014/main" id="{292AF082-A263-B13E-695F-76418138F409}"/>
                              </a:ext>
                            </a:extLst>
                          </wps:cNvPr>
                          <wps:cNvCnPr/>
                          <wps:spPr bwMode="auto">
                            <a:xfrm>
                              <a:off x="2644"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3556162" name="Line 211">
                            <a:extLst>
                              <a:ext uri="{FF2B5EF4-FFF2-40B4-BE49-F238E27FC236}">
                                <a16:creationId xmlns:a16="http://schemas.microsoft.com/office/drawing/2014/main" id="{2EEAF962-A202-5072-A2AB-650AE79DDF2A}"/>
                              </a:ext>
                            </a:extLst>
                          </wps:cNvPr>
                          <wps:cNvCnPr/>
                          <wps:spPr bwMode="auto">
                            <a:xfrm>
                              <a:off x="2670"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424259" name="Line 212">
                            <a:extLst>
                              <a:ext uri="{FF2B5EF4-FFF2-40B4-BE49-F238E27FC236}">
                                <a16:creationId xmlns:a16="http://schemas.microsoft.com/office/drawing/2014/main" id="{566CD75C-6406-3542-6A1F-48AFDE44AC06}"/>
                              </a:ext>
                            </a:extLst>
                          </wps:cNvPr>
                          <wps:cNvCnPr/>
                          <wps:spPr bwMode="auto">
                            <a:xfrm>
                              <a:off x="2696"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9132997" name="Line 213">
                            <a:extLst>
                              <a:ext uri="{FF2B5EF4-FFF2-40B4-BE49-F238E27FC236}">
                                <a16:creationId xmlns:a16="http://schemas.microsoft.com/office/drawing/2014/main" id="{755B7E9F-DB84-5C0C-C5AB-B45D2A50220B}"/>
                              </a:ext>
                            </a:extLst>
                          </wps:cNvPr>
                          <wps:cNvCnPr/>
                          <wps:spPr bwMode="auto">
                            <a:xfrm>
                              <a:off x="2722" y="125"/>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0586707" name="Line 214">
                            <a:extLst>
                              <a:ext uri="{FF2B5EF4-FFF2-40B4-BE49-F238E27FC236}">
                                <a16:creationId xmlns:a16="http://schemas.microsoft.com/office/drawing/2014/main" id="{38F67B07-B0F3-9780-D479-8656FE2D1C10}"/>
                              </a:ext>
                            </a:extLst>
                          </wps:cNvPr>
                          <wps:cNvCnPr/>
                          <wps:spPr bwMode="auto">
                            <a:xfrm>
                              <a:off x="2749"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3364361" name="Line 215">
                            <a:extLst>
                              <a:ext uri="{FF2B5EF4-FFF2-40B4-BE49-F238E27FC236}">
                                <a16:creationId xmlns:a16="http://schemas.microsoft.com/office/drawing/2014/main" id="{B07F1EE1-24A9-BD27-B64A-8F449D1FB75D}"/>
                              </a:ext>
                            </a:extLst>
                          </wps:cNvPr>
                          <wps:cNvCnPr/>
                          <wps:spPr bwMode="auto">
                            <a:xfrm>
                              <a:off x="2775"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7806420" name="Line 216">
                            <a:extLst>
                              <a:ext uri="{FF2B5EF4-FFF2-40B4-BE49-F238E27FC236}">
                                <a16:creationId xmlns:a16="http://schemas.microsoft.com/office/drawing/2014/main" id="{C42BA1C1-8E19-1BB6-B2CC-AE51CA4AFCFF}"/>
                              </a:ext>
                            </a:extLst>
                          </wps:cNvPr>
                          <wps:cNvCnPr/>
                          <wps:spPr bwMode="auto">
                            <a:xfrm>
                              <a:off x="2801"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2541835" name="Line 217">
                            <a:extLst>
                              <a:ext uri="{FF2B5EF4-FFF2-40B4-BE49-F238E27FC236}">
                                <a16:creationId xmlns:a16="http://schemas.microsoft.com/office/drawing/2014/main" id="{0B2C2BE7-CB19-21E1-6D46-5D5DB1CA7BC3}"/>
                              </a:ext>
                            </a:extLst>
                          </wps:cNvPr>
                          <wps:cNvCnPr/>
                          <wps:spPr bwMode="auto">
                            <a:xfrm>
                              <a:off x="2827"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4376036" name="Line 218">
                            <a:extLst>
                              <a:ext uri="{FF2B5EF4-FFF2-40B4-BE49-F238E27FC236}">
                                <a16:creationId xmlns:a16="http://schemas.microsoft.com/office/drawing/2014/main" id="{DE3DA09D-27C1-DDD7-C3F2-D8AEC7E8CDA5}"/>
                              </a:ext>
                            </a:extLst>
                          </wps:cNvPr>
                          <wps:cNvCnPr/>
                          <wps:spPr bwMode="auto">
                            <a:xfrm>
                              <a:off x="2853" y="97"/>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97278618" name="Line 219">
                            <a:extLst>
                              <a:ext uri="{FF2B5EF4-FFF2-40B4-BE49-F238E27FC236}">
                                <a16:creationId xmlns:a16="http://schemas.microsoft.com/office/drawing/2014/main" id="{DDF7EAC4-23C5-9DDE-1E99-A4193180698D}"/>
                              </a:ext>
                            </a:extLst>
                          </wps:cNvPr>
                          <wps:cNvCnPr/>
                          <wps:spPr bwMode="auto">
                            <a:xfrm>
                              <a:off x="2879"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1396605" name="Line 220">
                            <a:extLst>
                              <a:ext uri="{FF2B5EF4-FFF2-40B4-BE49-F238E27FC236}">
                                <a16:creationId xmlns:a16="http://schemas.microsoft.com/office/drawing/2014/main" id="{476F9AB1-1EE8-E1F9-C3BB-3D8A18744DCC}"/>
                              </a:ext>
                            </a:extLst>
                          </wps:cNvPr>
                          <wps:cNvCnPr/>
                          <wps:spPr bwMode="auto">
                            <a:xfrm>
                              <a:off x="2906"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25872826" name="Line 221">
                            <a:extLst>
                              <a:ext uri="{FF2B5EF4-FFF2-40B4-BE49-F238E27FC236}">
                                <a16:creationId xmlns:a16="http://schemas.microsoft.com/office/drawing/2014/main" id="{F2EE54ED-B440-2ED9-5ED6-E79A3F42D6A5}"/>
                              </a:ext>
                            </a:extLst>
                          </wps:cNvPr>
                          <wps:cNvCnPr/>
                          <wps:spPr bwMode="auto">
                            <a:xfrm>
                              <a:off x="2931"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4226031" name="Line 222">
                            <a:extLst>
                              <a:ext uri="{FF2B5EF4-FFF2-40B4-BE49-F238E27FC236}">
                                <a16:creationId xmlns:a16="http://schemas.microsoft.com/office/drawing/2014/main" id="{34FE49DC-5B64-023E-CF26-02E9921B5532}"/>
                              </a:ext>
                            </a:extLst>
                          </wps:cNvPr>
                          <wps:cNvCnPr/>
                          <wps:spPr bwMode="auto">
                            <a:xfrm>
                              <a:off x="2958"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3474093" name="Line 223">
                            <a:extLst>
                              <a:ext uri="{FF2B5EF4-FFF2-40B4-BE49-F238E27FC236}">
                                <a16:creationId xmlns:a16="http://schemas.microsoft.com/office/drawing/2014/main" id="{1D98C3EB-342A-EFCA-D88C-6D7CF22029C2}"/>
                              </a:ext>
                            </a:extLst>
                          </wps:cNvPr>
                          <wps:cNvCnPr/>
                          <wps:spPr bwMode="auto">
                            <a:xfrm>
                              <a:off x="2984" y="124"/>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7829590" name="Line 224">
                            <a:extLst>
                              <a:ext uri="{FF2B5EF4-FFF2-40B4-BE49-F238E27FC236}">
                                <a16:creationId xmlns:a16="http://schemas.microsoft.com/office/drawing/2014/main" id="{7D888410-8208-4D1F-F481-4D17E47DE99F}"/>
                              </a:ext>
                            </a:extLst>
                          </wps:cNvPr>
                          <wps:cNvCnPr/>
                          <wps:spPr bwMode="auto">
                            <a:xfrm>
                              <a:off x="3010"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7239070" name="Line 225">
                            <a:extLst>
                              <a:ext uri="{FF2B5EF4-FFF2-40B4-BE49-F238E27FC236}">
                                <a16:creationId xmlns:a16="http://schemas.microsoft.com/office/drawing/2014/main" id="{B7E140F1-E36C-FA56-7D60-9B946800847A}"/>
                              </a:ext>
                            </a:extLst>
                          </wps:cNvPr>
                          <wps:cNvCnPr/>
                          <wps:spPr bwMode="auto">
                            <a:xfrm>
                              <a:off x="3036"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7710935" name="Line 226">
                            <a:extLst>
                              <a:ext uri="{FF2B5EF4-FFF2-40B4-BE49-F238E27FC236}">
                                <a16:creationId xmlns:a16="http://schemas.microsoft.com/office/drawing/2014/main" id="{A0CBD743-425B-B642-A16A-DF89B3B2FC01}"/>
                              </a:ext>
                            </a:extLst>
                          </wps:cNvPr>
                          <wps:cNvCnPr/>
                          <wps:spPr bwMode="auto">
                            <a:xfrm>
                              <a:off x="3062"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9580598" name="Line 227">
                            <a:extLst>
                              <a:ext uri="{FF2B5EF4-FFF2-40B4-BE49-F238E27FC236}">
                                <a16:creationId xmlns:a16="http://schemas.microsoft.com/office/drawing/2014/main" id="{470880E6-DDB8-EAD1-F5BB-056017F3C794}"/>
                              </a:ext>
                            </a:extLst>
                          </wps:cNvPr>
                          <wps:cNvCnPr/>
                          <wps:spPr bwMode="auto">
                            <a:xfrm>
                              <a:off x="3088" y="140"/>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48515827" name="Line 228">
                            <a:extLst>
                              <a:ext uri="{FF2B5EF4-FFF2-40B4-BE49-F238E27FC236}">
                                <a16:creationId xmlns:a16="http://schemas.microsoft.com/office/drawing/2014/main" id="{9D8487B4-859B-5301-9741-7C2F9824AE05}"/>
                              </a:ext>
                            </a:extLst>
                          </wps:cNvPr>
                          <wps:cNvCnPr/>
                          <wps:spPr bwMode="auto">
                            <a:xfrm>
                              <a:off x="3114" y="98"/>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2921038" name="Line 229">
                            <a:extLst>
                              <a:ext uri="{FF2B5EF4-FFF2-40B4-BE49-F238E27FC236}">
                                <a16:creationId xmlns:a16="http://schemas.microsoft.com/office/drawing/2014/main" id="{78A183C6-17FA-87C0-8942-116AFE4642F0}"/>
                              </a:ext>
                            </a:extLst>
                          </wps:cNvPr>
                          <wps:cNvCnPr/>
                          <wps:spPr bwMode="auto">
                            <a:xfrm>
                              <a:off x="2357"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88320329" name="Line 230">
                            <a:extLst>
                              <a:ext uri="{FF2B5EF4-FFF2-40B4-BE49-F238E27FC236}">
                                <a16:creationId xmlns:a16="http://schemas.microsoft.com/office/drawing/2014/main" id="{5395B58F-C6F8-DFDE-C797-CD38463BF6A4}"/>
                              </a:ext>
                            </a:extLst>
                          </wps:cNvPr>
                          <wps:cNvCnPr/>
                          <wps:spPr bwMode="auto">
                            <a:xfrm>
                              <a:off x="2383"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92280756" name="Line 231">
                            <a:extLst>
                              <a:ext uri="{FF2B5EF4-FFF2-40B4-BE49-F238E27FC236}">
                                <a16:creationId xmlns:a16="http://schemas.microsoft.com/office/drawing/2014/main" id="{4DBB114A-BE88-1DE4-4383-63BB793DB79E}"/>
                              </a:ext>
                            </a:extLst>
                          </wps:cNvPr>
                          <wps:cNvCnPr/>
                          <wps:spPr bwMode="auto">
                            <a:xfrm>
                              <a:off x="2409"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0849503" name="Line 232">
                            <a:extLst>
                              <a:ext uri="{FF2B5EF4-FFF2-40B4-BE49-F238E27FC236}">
                                <a16:creationId xmlns:a16="http://schemas.microsoft.com/office/drawing/2014/main" id="{78B7B557-3739-7E9D-B2A3-942B15ADD79B}"/>
                              </a:ext>
                            </a:extLst>
                          </wps:cNvPr>
                          <wps:cNvCnPr/>
                          <wps:spPr bwMode="auto">
                            <a:xfrm>
                              <a:off x="2435"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17834682" name="Line 233">
                            <a:extLst>
                              <a:ext uri="{FF2B5EF4-FFF2-40B4-BE49-F238E27FC236}">
                                <a16:creationId xmlns:a16="http://schemas.microsoft.com/office/drawing/2014/main" id="{C586E1C8-3883-F9CF-05AC-C0C09671A3DF}"/>
                              </a:ext>
                            </a:extLst>
                          </wps:cNvPr>
                          <wps:cNvCnPr/>
                          <wps:spPr bwMode="auto">
                            <a:xfrm>
                              <a:off x="2462" y="125"/>
                              <a:ext cx="0" cy="54"/>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2303564" name="Line 234">
                            <a:extLst>
                              <a:ext uri="{FF2B5EF4-FFF2-40B4-BE49-F238E27FC236}">
                                <a16:creationId xmlns:a16="http://schemas.microsoft.com/office/drawing/2014/main" id="{FD39CA0F-0EA2-238E-E8FF-E04AD07D1386}"/>
                              </a:ext>
                            </a:extLst>
                          </wps:cNvPr>
                          <wps:cNvCnPr/>
                          <wps:spPr bwMode="auto">
                            <a:xfrm>
                              <a:off x="2488"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6432272" name="Line 235">
                            <a:extLst>
                              <a:ext uri="{FF2B5EF4-FFF2-40B4-BE49-F238E27FC236}">
                                <a16:creationId xmlns:a16="http://schemas.microsoft.com/office/drawing/2014/main" id="{41507057-E18B-984E-5269-829A18D6C5D9}"/>
                              </a:ext>
                            </a:extLst>
                          </wps:cNvPr>
                          <wps:cNvCnPr/>
                          <wps:spPr bwMode="auto">
                            <a:xfrm>
                              <a:off x="2513"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1699370" name="Line 236">
                            <a:extLst>
                              <a:ext uri="{FF2B5EF4-FFF2-40B4-BE49-F238E27FC236}">
                                <a16:creationId xmlns:a16="http://schemas.microsoft.com/office/drawing/2014/main" id="{F924F75B-67F9-B799-6651-500724F504A2}"/>
                              </a:ext>
                            </a:extLst>
                          </wps:cNvPr>
                          <wps:cNvCnPr/>
                          <wps:spPr bwMode="auto">
                            <a:xfrm>
                              <a:off x="2540"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6343227" name="Line 237">
                            <a:extLst>
                              <a:ext uri="{FF2B5EF4-FFF2-40B4-BE49-F238E27FC236}">
                                <a16:creationId xmlns:a16="http://schemas.microsoft.com/office/drawing/2014/main" id="{BFF85CE7-349E-3ACF-3F61-E95F24C0C07D}"/>
                              </a:ext>
                            </a:extLst>
                          </wps:cNvPr>
                          <wps:cNvCnPr/>
                          <wps:spPr bwMode="auto">
                            <a:xfrm>
                              <a:off x="2566" y="141"/>
                              <a:ext cx="0" cy="35"/>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5493910" name="Line 238">
                            <a:extLst>
                              <a:ext uri="{FF2B5EF4-FFF2-40B4-BE49-F238E27FC236}">
                                <a16:creationId xmlns:a16="http://schemas.microsoft.com/office/drawing/2014/main" id="{EC9111D0-6C8C-B93D-43D2-5DCA9D03A352}"/>
                              </a:ext>
                            </a:extLst>
                          </wps:cNvPr>
                          <wps:cNvCnPr/>
                          <wps:spPr bwMode="auto">
                            <a:xfrm>
                              <a:off x="2592" y="97"/>
                              <a:ext cx="0" cy="8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898225603" name="Rectangle 240">
                          <a:extLst>
                            <a:ext uri="{FF2B5EF4-FFF2-40B4-BE49-F238E27FC236}">
                              <a16:creationId xmlns:a16="http://schemas.microsoft.com/office/drawing/2014/main" id="{343937BB-1BDB-266F-AF80-FF86B657F9E5}"/>
                            </a:ext>
                          </a:extLst>
                        </wps:cNvPr>
                        <wps:cNvSpPr>
                          <a:spLocks noChangeArrowheads="1"/>
                        </wps:cNvSpPr>
                        <wps:spPr bwMode="auto">
                          <a:xfrm>
                            <a:off x="1506"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BBF6A"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0</w:t>
                              </w:r>
                            </w:p>
                          </w:txbxContent>
                        </wps:txbx>
                        <wps:bodyPr vert="horz" wrap="none" lIns="36000" tIns="0" rIns="36000" bIns="0" numCol="1" anchor="t" anchorCtr="0" compatLnSpc="1">
                          <a:prstTxWarp prst="textNoShape">
                            <a:avLst/>
                          </a:prstTxWarp>
                          <a:spAutoFit/>
                        </wps:bodyPr>
                      </wps:wsp>
                      <wps:wsp>
                        <wps:cNvPr id="1497004112" name="Rectangle 242">
                          <a:extLst>
                            <a:ext uri="{FF2B5EF4-FFF2-40B4-BE49-F238E27FC236}">
                              <a16:creationId xmlns:a16="http://schemas.microsoft.com/office/drawing/2014/main" id="{E96D198B-A0F8-CFCE-0389-FF78DE9EC8C3}"/>
                            </a:ext>
                          </a:extLst>
                        </wps:cNvPr>
                        <wps:cNvSpPr>
                          <a:spLocks noChangeArrowheads="1"/>
                        </wps:cNvSpPr>
                        <wps:spPr bwMode="auto">
                          <a:xfrm>
                            <a:off x="1768"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EED8A"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1</w:t>
                              </w:r>
                            </w:p>
                          </w:txbxContent>
                        </wps:txbx>
                        <wps:bodyPr vert="horz" wrap="none" lIns="36000" tIns="0" rIns="36000" bIns="0" numCol="1" anchor="t" anchorCtr="0" compatLnSpc="1">
                          <a:prstTxWarp prst="textNoShape">
                            <a:avLst/>
                          </a:prstTxWarp>
                          <a:spAutoFit/>
                        </wps:bodyPr>
                      </wps:wsp>
                      <wps:wsp>
                        <wps:cNvPr id="320487747" name="Rectangle 244">
                          <a:extLst>
                            <a:ext uri="{FF2B5EF4-FFF2-40B4-BE49-F238E27FC236}">
                              <a16:creationId xmlns:a16="http://schemas.microsoft.com/office/drawing/2014/main" id="{1F9CCEC6-5A43-24AF-B4FB-8A3F7EC9E754}"/>
                            </a:ext>
                          </a:extLst>
                        </wps:cNvPr>
                        <wps:cNvSpPr>
                          <a:spLocks noChangeArrowheads="1"/>
                        </wps:cNvSpPr>
                        <wps:spPr bwMode="auto">
                          <a:xfrm>
                            <a:off x="2029"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5BA33"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2</w:t>
                              </w:r>
                            </w:p>
                          </w:txbxContent>
                        </wps:txbx>
                        <wps:bodyPr vert="horz" wrap="none" lIns="36000" tIns="0" rIns="36000" bIns="0" numCol="1" anchor="t" anchorCtr="0" compatLnSpc="1">
                          <a:prstTxWarp prst="textNoShape">
                            <a:avLst/>
                          </a:prstTxWarp>
                          <a:spAutoFit/>
                        </wps:bodyPr>
                      </wps:wsp>
                      <wps:wsp>
                        <wps:cNvPr id="687296954" name="Rectangle 246">
                          <a:extLst>
                            <a:ext uri="{FF2B5EF4-FFF2-40B4-BE49-F238E27FC236}">
                              <a16:creationId xmlns:a16="http://schemas.microsoft.com/office/drawing/2014/main" id="{64AF4346-14FE-0665-9F75-65ABDAFA50AE}"/>
                            </a:ext>
                          </a:extLst>
                        </wps:cNvPr>
                        <wps:cNvSpPr>
                          <a:spLocks noChangeArrowheads="1"/>
                        </wps:cNvSpPr>
                        <wps:spPr bwMode="auto">
                          <a:xfrm>
                            <a:off x="2290"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CB3A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3</w:t>
                              </w:r>
                            </w:p>
                          </w:txbxContent>
                        </wps:txbx>
                        <wps:bodyPr vert="horz" wrap="none" lIns="36000" tIns="0" rIns="36000" bIns="0" numCol="1" anchor="t" anchorCtr="0" compatLnSpc="1">
                          <a:prstTxWarp prst="textNoShape">
                            <a:avLst/>
                          </a:prstTxWarp>
                          <a:spAutoFit/>
                        </wps:bodyPr>
                      </wps:wsp>
                      <wps:wsp>
                        <wps:cNvPr id="160316696" name="Rectangle 248">
                          <a:extLst>
                            <a:ext uri="{FF2B5EF4-FFF2-40B4-BE49-F238E27FC236}">
                              <a16:creationId xmlns:a16="http://schemas.microsoft.com/office/drawing/2014/main" id="{737F8016-F9C7-B936-4EF4-404170019FB9}"/>
                            </a:ext>
                          </a:extLst>
                        </wps:cNvPr>
                        <wps:cNvSpPr>
                          <a:spLocks noChangeArrowheads="1"/>
                        </wps:cNvSpPr>
                        <wps:spPr bwMode="auto">
                          <a:xfrm>
                            <a:off x="2549"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795C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4</w:t>
                              </w:r>
                            </w:p>
                          </w:txbxContent>
                        </wps:txbx>
                        <wps:bodyPr vert="horz" wrap="none" lIns="36000" tIns="0" rIns="36000" bIns="0" numCol="1" anchor="t" anchorCtr="0" compatLnSpc="1">
                          <a:prstTxWarp prst="textNoShape">
                            <a:avLst/>
                          </a:prstTxWarp>
                          <a:spAutoFit/>
                        </wps:bodyPr>
                      </wps:wsp>
                      <wps:wsp>
                        <wps:cNvPr id="1809188590" name="Rectangle 250">
                          <a:extLst>
                            <a:ext uri="{FF2B5EF4-FFF2-40B4-BE49-F238E27FC236}">
                              <a16:creationId xmlns:a16="http://schemas.microsoft.com/office/drawing/2014/main" id="{2A68E0F7-97D1-9531-BEE7-B0BC9429736A}"/>
                            </a:ext>
                          </a:extLst>
                        </wps:cNvPr>
                        <wps:cNvSpPr>
                          <a:spLocks noChangeArrowheads="1"/>
                        </wps:cNvSpPr>
                        <wps:spPr bwMode="auto">
                          <a:xfrm>
                            <a:off x="1503" y="316"/>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E531C" w14:textId="77777777" w:rsidR="00093054" w:rsidRPr="00315C8D" w:rsidRDefault="00093054" w:rsidP="00093054">
                              <w:pPr>
                                <w:kinsoku w:val="0"/>
                                <w:overflowPunct w:val="0"/>
                                <w:textAlignment w:val="baseline"/>
                                <w:rPr>
                                  <w:rFonts w:eastAsiaTheme="minorEastAsia" w:cstheme="minorBidi"/>
                                  <w:color w:val="000000"/>
                                  <w:kern w:val="24"/>
                                  <w:sz w:val="18"/>
                                  <w:szCs w:val="18"/>
                                  <w:vertAlign w:val="subscript"/>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1</w:t>
                              </w:r>
                            </w:p>
                          </w:txbxContent>
                        </wps:txbx>
                        <wps:bodyPr vert="horz" wrap="none" lIns="36000" tIns="0" rIns="36000" bIns="0" numCol="1" anchor="t" anchorCtr="0" compatLnSpc="1">
                          <a:prstTxWarp prst="textNoShape">
                            <a:avLst/>
                          </a:prstTxWarp>
                          <a:spAutoFit/>
                        </wps:bodyPr>
                      </wps:wsp>
                      <wps:wsp>
                        <wps:cNvPr id="12754577" name="Rectangle 253">
                          <a:extLst>
                            <a:ext uri="{FF2B5EF4-FFF2-40B4-BE49-F238E27FC236}">
                              <a16:creationId xmlns:a16="http://schemas.microsoft.com/office/drawing/2014/main" id="{9FB7B611-A60D-1936-9063-DE354474012A}"/>
                            </a:ext>
                          </a:extLst>
                        </wps:cNvPr>
                        <wps:cNvSpPr>
                          <a:spLocks noChangeArrowheads="1"/>
                        </wps:cNvSpPr>
                        <wps:spPr bwMode="auto">
                          <a:xfrm>
                            <a:off x="1764" y="321"/>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2B703"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1</w:t>
                              </w:r>
                            </w:p>
                          </w:txbxContent>
                        </wps:txbx>
                        <wps:bodyPr vert="horz" wrap="none" lIns="36000" tIns="0" rIns="36000" bIns="0" numCol="1" anchor="t" anchorCtr="0" compatLnSpc="1">
                          <a:prstTxWarp prst="textNoShape">
                            <a:avLst/>
                          </a:prstTxWarp>
                          <a:spAutoFit/>
                        </wps:bodyPr>
                      </wps:wsp>
                      <wps:wsp>
                        <wps:cNvPr id="1469149041" name="Rectangle 256">
                          <a:extLst>
                            <a:ext uri="{FF2B5EF4-FFF2-40B4-BE49-F238E27FC236}">
                              <a16:creationId xmlns:a16="http://schemas.microsoft.com/office/drawing/2014/main" id="{568750EE-2768-678B-6E24-DD7B772AFC6F}"/>
                            </a:ext>
                          </a:extLst>
                        </wps:cNvPr>
                        <wps:cNvSpPr>
                          <a:spLocks noChangeArrowheads="1"/>
                        </wps:cNvSpPr>
                        <wps:spPr bwMode="auto">
                          <a:xfrm>
                            <a:off x="2029" y="316"/>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55105"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2</w:t>
                              </w:r>
                            </w:p>
                          </w:txbxContent>
                        </wps:txbx>
                        <wps:bodyPr vert="horz" wrap="none" lIns="36000" tIns="0" rIns="36000" bIns="0" numCol="1" anchor="t" anchorCtr="0" compatLnSpc="1">
                          <a:prstTxWarp prst="textNoShape">
                            <a:avLst/>
                          </a:prstTxWarp>
                          <a:spAutoFit/>
                        </wps:bodyPr>
                      </wps:wsp>
                      <wps:wsp>
                        <wps:cNvPr id="1281086772" name="Rectangle 259">
                          <a:extLst>
                            <a:ext uri="{FF2B5EF4-FFF2-40B4-BE49-F238E27FC236}">
                              <a16:creationId xmlns:a16="http://schemas.microsoft.com/office/drawing/2014/main" id="{B20C9AB1-F36D-DC6F-76CC-14350CCB61E8}"/>
                            </a:ext>
                          </a:extLst>
                        </wps:cNvPr>
                        <wps:cNvSpPr>
                          <a:spLocks noChangeArrowheads="1"/>
                        </wps:cNvSpPr>
                        <wps:spPr bwMode="auto">
                          <a:xfrm>
                            <a:off x="2341" y="321"/>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5A5EC"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2</w:t>
                              </w:r>
                            </w:p>
                          </w:txbxContent>
                        </wps:txbx>
                        <wps:bodyPr vert="horz" wrap="none" lIns="36000" tIns="0" rIns="36000" bIns="0" numCol="1" anchor="t" anchorCtr="0" compatLnSpc="1">
                          <a:prstTxWarp prst="textNoShape">
                            <a:avLst/>
                          </a:prstTxWarp>
                          <a:spAutoFit/>
                        </wps:bodyPr>
                      </wps:wsp>
                      <wps:wsp>
                        <wps:cNvPr id="756732683" name="Rectangle 262">
                          <a:extLst>
                            <a:ext uri="{FF2B5EF4-FFF2-40B4-BE49-F238E27FC236}">
                              <a16:creationId xmlns:a16="http://schemas.microsoft.com/office/drawing/2014/main" id="{118B843B-D7FA-6EB6-96AB-DF33F472ABC0}"/>
                            </a:ext>
                          </a:extLst>
                        </wps:cNvPr>
                        <wps:cNvSpPr>
                          <a:spLocks noChangeArrowheads="1"/>
                        </wps:cNvSpPr>
                        <wps:spPr bwMode="auto">
                          <a:xfrm>
                            <a:off x="2813"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18558"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5</w:t>
                              </w:r>
                            </w:p>
                          </w:txbxContent>
                        </wps:txbx>
                        <wps:bodyPr vert="horz" wrap="none" lIns="36000" tIns="0" rIns="36000" bIns="0" numCol="1" anchor="t" anchorCtr="0" compatLnSpc="1">
                          <a:prstTxWarp prst="textNoShape">
                            <a:avLst/>
                          </a:prstTxWarp>
                          <a:spAutoFit/>
                        </wps:bodyPr>
                      </wps:wsp>
                      <wps:wsp>
                        <wps:cNvPr id="2056327523" name="Rectangle 264">
                          <a:extLst>
                            <a:ext uri="{FF2B5EF4-FFF2-40B4-BE49-F238E27FC236}">
                              <a16:creationId xmlns:a16="http://schemas.microsoft.com/office/drawing/2014/main" id="{F321E8F8-CABB-CFC9-71F1-936B6D2DA20C}"/>
                            </a:ext>
                          </a:extLst>
                        </wps:cNvPr>
                        <wps:cNvSpPr>
                          <a:spLocks noChangeArrowheads="1"/>
                        </wps:cNvSpPr>
                        <wps:spPr bwMode="auto">
                          <a:xfrm>
                            <a:off x="3073" y="-17"/>
                            <a:ext cx="8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A87C8"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6</w:t>
                              </w:r>
                            </w:p>
                          </w:txbxContent>
                        </wps:txbx>
                        <wps:bodyPr vert="horz" wrap="none" lIns="36000" tIns="0" rIns="36000" bIns="0" numCol="1" anchor="t" anchorCtr="0" compatLnSpc="1">
                          <a:prstTxWarp prst="textNoShape">
                            <a:avLst/>
                          </a:prstTxWarp>
                          <a:spAutoFit/>
                        </wps:bodyPr>
                      </wps:wsp>
                      <wps:wsp>
                        <wps:cNvPr id="1147829116" name="Freeform 266">
                          <a:extLst>
                            <a:ext uri="{FF2B5EF4-FFF2-40B4-BE49-F238E27FC236}">
                              <a16:creationId xmlns:a16="http://schemas.microsoft.com/office/drawing/2014/main" id="{43543D9A-F3B2-E305-2741-FCA3195F629B}"/>
                            </a:ext>
                          </a:extLst>
                        </wps:cNvPr>
                        <wps:cNvSpPr>
                          <a:spLocks/>
                        </wps:cNvSpPr>
                        <wps:spPr bwMode="auto">
                          <a:xfrm>
                            <a:off x="1468" y="0"/>
                            <a:ext cx="1724" cy="437"/>
                          </a:xfrm>
                          <a:custGeom>
                            <a:avLst/>
                            <a:gdLst>
                              <a:gd name="T0" fmla="*/ 213 w 14330"/>
                              <a:gd name="T1" fmla="*/ 0 h 3647"/>
                              <a:gd name="T2" fmla="*/ 0 w 14330"/>
                              <a:gd name="T3" fmla="*/ 213 h 3647"/>
                              <a:gd name="T4" fmla="*/ 0 w 14330"/>
                              <a:gd name="T5" fmla="*/ 3434 h 3647"/>
                              <a:gd name="T6" fmla="*/ 213 w 14330"/>
                              <a:gd name="T7" fmla="*/ 3647 h 3647"/>
                              <a:gd name="T8" fmla="*/ 14117 w 14330"/>
                              <a:gd name="T9" fmla="*/ 3647 h 3647"/>
                              <a:gd name="T10" fmla="*/ 14330 w 14330"/>
                              <a:gd name="T11" fmla="*/ 3434 h 3647"/>
                              <a:gd name="T12" fmla="*/ 14330 w 14330"/>
                              <a:gd name="T13" fmla="*/ 213 h 3647"/>
                              <a:gd name="T14" fmla="*/ 14117 w 14330"/>
                              <a:gd name="T15" fmla="*/ 0 h 3647"/>
                              <a:gd name="T16" fmla="*/ 213 w 14330"/>
                              <a:gd name="T17" fmla="*/ 0 h 3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330" h="3647">
                                <a:moveTo>
                                  <a:pt x="213" y="0"/>
                                </a:moveTo>
                                <a:cubicBezTo>
                                  <a:pt x="95" y="0"/>
                                  <a:pt x="0" y="95"/>
                                  <a:pt x="0" y="213"/>
                                </a:cubicBezTo>
                                <a:lnTo>
                                  <a:pt x="0" y="3434"/>
                                </a:lnTo>
                                <a:cubicBezTo>
                                  <a:pt x="0" y="3552"/>
                                  <a:pt x="95" y="3647"/>
                                  <a:pt x="213" y="3647"/>
                                </a:cubicBezTo>
                                <a:lnTo>
                                  <a:pt x="14117" y="3647"/>
                                </a:lnTo>
                                <a:cubicBezTo>
                                  <a:pt x="14235" y="3647"/>
                                  <a:pt x="14330" y="3552"/>
                                  <a:pt x="14330" y="3434"/>
                                </a:cubicBezTo>
                                <a:lnTo>
                                  <a:pt x="14330" y="213"/>
                                </a:lnTo>
                                <a:cubicBezTo>
                                  <a:pt x="14330" y="95"/>
                                  <a:pt x="14235" y="0"/>
                                  <a:pt x="14117" y="0"/>
                                </a:cubicBezTo>
                                <a:lnTo>
                                  <a:pt x="213" y="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002258377" name="Line 267">
                          <a:extLst>
                            <a:ext uri="{FF2B5EF4-FFF2-40B4-BE49-F238E27FC236}">
                              <a16:creationId xmlns:a16="http://schemas.microsoft.com/office/drawing/2014/main" id="{88E003A3-CC91-CEBC-F1F9-8BFA3E7D5B06}"/>
                            </a:ext>
                          </a:extLst>
                        </wps:cNvPr>
                        <wps:cNvCnPr/>
                        <wps:spPr bwMode="auto">
                          <a:xfrm>
                            <a:off x="1475" y="180"/>
                            <a:ext cx="170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3993483" name="Rectangle 268">
                          <a:extLst>
                            <a:ext uri="{FF2B5EF4-FFF2-40B4-BE49-F238E27FC236}">
                              <a16:creationId xmlns:a16="http://schemas.microsoft.com/office/drawing/2014/main" id="{A95A1AA3-5B0D-F369-E6CA-6B0BC9F52F71}"/>
                            </a:ext>
                          </a:extLst>
                        </wps:cNvPr>
                        <wps:cNvSpPr>
                          <a:spLocks noChangeArrowheads="1"/>
                        </wps:cNvSpPr>
                        <wps:spPr bwMode="auto">
                          <a:xfrm>
                            <a:off x="1543" y="187"/>
                            <a:ext cx="7" cy="26"/>
                          </a:xfrm>
                          <a:prstGeom prst="rect">
                            <a:avLst/>
                          </a:prstGeom>
                          <a:solidFill>
                            <a:srgbClr val="000000"/>
                          </a:solidFill>
                          <a:ln w="1588" cap="flat">
                            <a:noFill/>
                            <a:prstDash val="solid"/>
                            <a:bevel/>
                            <a:headEnd/>
                            <a:tailEnd/>
                          </a:ln>
                        </wps:spPr>
                        <wps:bodyPr vert="horz" wrap="square" lIns="91440" tIns="45720" rIns="91440" bIns="45720" numCol="1" anchor="t" anchorCtr="0" compatLnSpc="1">
                          <a:prstTxWarp prst="textNoShape">
                            <a:avLst/>
                          </a:prstTxWarp>
                        </wps:bodyPr>
                      </wps:wsp>
                      <wps:wsp>
                        <wps:cNvPr id="1273210618" name="Freeform 269">
                          <a:extLst>
                            <a:ext uri="{FF2B5EF4-FFF2-40B4-BE49-F238E27FC236}">
                              <a16:creationId xmlns:a16="http://schemas.microsoft.com/office/drawing/2014/main" id="{6340E1AC-DBC7-F788-E6CB-54506209FB64}"/>
                            </a:ext>
                          </a:extLst>
                        </wps:cNvPr>
                        <wps:cNvSpPr>
                          <a:spLocks noEditPoints="1"/>
                        </wps:cNvSpPr>
                        <wps:spPr bwMode="auto">
                          <a:xfrm>
                            <a:off x="1806" y="194"/>
                            <a:ext cx="7" cy="74"/>
                          </a:xfrm>
                          <a:custGeom>
                            <a:avLst/>
                            <a:gdLst>
                              <a:gd name="T0" fmla="*/ 7 w 7"/>
                              <a:gd name="T1" fmla="*/ 0 h 74"/>
                              <a:gd name="T2" fmla="*/ 7 w 7"/>
                              <a:gd name="T3" fmla="*/ 27 h 74"/>
                              <a:gd name="T4" fmla="*/ 0 w 7"/>
                              <a:gd name="T5" fmla="*/ 27 h 74"/>
                              <a:gd name="T6" fmla="*/ 0 w 7"/>
                              <a:gd name="T7" fmla="*/ 0 h 74"/>
                              <a:gd name="T8" fmla="*/ 7 w 7"/>
                              <a:gd name="T9" fmla="*/ 0 h 74"/>
                              <a:gd name="T10" fmla="*/ 7 w 7"/>
                              <a:gd name="T11" fmla="*/ 47 h 74"/>
                              <a:gd name="T12" fmla="*/ 7 w 7"/>
                              <a:gd name="T13" fmla="*/ 74 h 74"/>
                              <a:gd name="T14" fmla="*/ 0 w 7"/>
                              <a:gd name="T15" fmla="*/ 74 h 74"/>
                              <a:gd name="T16" fmla="*/ 0 w 7"/>
                              <a:gd name="T17" fmla="*/ 47 h 74"/>
                              <a:gd name="T18" fmla="*/ 7 w 7"/>
                              <a:gd name="T19" fmla="*/ 4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74">
                                <a:moveTo>
                                  <a:pt x="7" y="0"/>
                                </a:moveTo>
                                <a:lnTo>
                                  <a:pt x="7" y="27"/>
                                </a:lnTo>
                                <a:lnTo>
                                  <a:pt x="0" y="27"/>
                                </a:lnTo>
                                <a:lnTo>
                                  <a:pt x="0" y="0"/>
                                </a:lnTo>
                                <a:lnTo>
                                  <a:pt x="7" y="0"/>
                                </a:lnTo>
                                <a:close/>
                                <a:moveTo>
                                  <a:pt x="7" y="47"/>
                                </a:moveTo>
                                <a:lnTo>
                                  <a:pt x="7" y="74"/>
                                </a:lnTo>
                                <a:lnTo>
                                  <a:pt x="0" y="74"/>
                                </a:lnTo>
                                <a:lnTo>
                                  <a:pt x="0" y="47"/>
                                </a:lnTo>
                                <a:lnTo>
                                  <a:pt x="7" y="47"/>
                                </a:lnTo>
                                <a:close/>
                              </a:path>
                            </a:pathLst>
                          </a:custGeom>
                          <a:solidFill>
                            <a:srgbClr val="000000"/>
                          </a:solidFill>
                          <a:ln w="1588" cap="flat">
                            <a:noFill/>
                            <a:prstDash val="solid"/>
                            <a:bevel/>
                            <a:headEnd/>
                            <a:tailEnd/>
                          </a:ln>
                        </wps:spPr>
                        <wps:bodyPr vert="horz" wrap="square" lIns="91440" tIns="45720" rIns="91440" bIns="45720" numCol="1" anchor="t" anchorCtr="0" compatLnSpc="1">
                          <a:prstTxWarp prst="textNoShape">
                            <a:avLst/>
                          </a:prstTxWarp>
                        </wps:bodyPr>
                      </wps:wsp>
                      <wps:wsp>
                        <wps:cNvPr id="1576610264" name="Freeform 270">
                          <a:extLst>
                            <a:ext uri="{FF2B5EF4-FFF2-40B4-BE49-F238E27FC236}">
                              <a16:creationId xmlns:a16="http://schemas.microsoft.com/office/drawing/2014/main" id="{D9EF0CFD-DA90-9716-8468-45CCAE820F8F}"/>
                            </a:ext>
                          </a:extLst>
                        </wps:cNvPr>
                        <wps:cNvSpPr>
                          <a:spLocks noEditPoints="1"/>
                        </wps:cNvSpPr>
                        <wps:spPr bwMode="auto">
                          <a:xfrm>
                            <a:off x="2956" y="181"/>
                            <a:ext cx="7" cy="75"/>
                          </a:xfrm>
                          <a:custGeom>
                            <a:avLst/>
                            <a:gdLst>
                              <a:gd name="T0" fmla="*/ 7 w 7"/>
                              <a:gd name="T1" fmla="*/ 0 h 75"/>
                              <a:gd name="T2" fmla="*/ 7 w 7"/>
                              <a:gd name="T3" fmla="*/ 28 h 75"/>
                              <a:gd name="T4" fmla="*/ 0 w 7"/>
                              <a:gd name="T5" fmla="*/ 28 h 75"/>
                              <a:gd name="T6" fmla="*/ 0 w 7"/>
                              <a:gd name="T7" fmla="*/ 0 h 75"/>
                              <a:gd name="T8" fmla="*/ 7 w 7"/>
                              <a:gd name="T9" fmla="*/ 0 h 75"/>
                              <a:gd name="T10" fmla="*/ 7 w 7"/>
                              <a:gd name="T11" fmla="*/ 48 h 75"/>
                              <a:gd name="T12" fmla="*/ 7 w 7"/>
                              <a:gd name="T13" fmla="*/ 75 h 75"/>
                              <a:gd name="T14" fmla="*/ 0 w 7"/>
                              <a:gd name="T15" fmla="*/ 75 h 75"/>
                              <a:gd name="T16" fmla="*/ 0 w 7"/>
                              <a:gd name="T17" fmla="*/ 48 h 75"/>
                              <a:gd name="T18" fmla="*/ 7 w 7"/>
                              <a:gd name="T19" fmla="*/ 4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75">
                                <a:moveTo>
                                  <a:pt x="7" y="0"/>
                                </a:moveTo>
                                <a:lnTo>
                                  <a:pt x="7" y="28"/>
                                </a:lnTo>
                                <a:lnTo>
                                  <a:pt x="0" y="28"/>
                                </a:lnTo>
                                <a:lnTo>
                                  <a:pt x="0" y="0"/>
                                </a:lnTo>
                                <a:lnTo>
                                  <a:pt x="7" y="0"/>
                                </a:lnTo>
                                <a:close/>
                                <a:moveTo>
                                  <a:pt x="7" y="48"/>
                                </a:moveTo>
                                <a:lnTo>
                                  <a:pt x="7" y="75"/>
                                </a:lnTo>
                                <a:lnTo>
                                  <a:pt x="0" y="75"/>
                                </a:lnTo>
                                <a:lnTo>
                                  <a:pt x="0" y="48"/>
                                </a:lnTo>
                                <a:lnTo>
                                  <a:pt x="7" y="48"/>
                                </a:lnTo>
                                <a:close/>
                              </a:path>
                            </a:pathLst>
                          </a:custGeom>
                          <a:solidFill>
                            <a:srgbClr val="000000"/>
                          </a:solidFill>
                          <a:ln w="3175" cap="flat">
                            <a:noFill/>
                            <a:prstDash val="solid"/>
                            <a:bevel/>
                            <a:headEnd/>
                            <a:tailEnd/>
                          </a:ln>
                        </wps:spPr>
                        <wps:bodyPr vert="horz" wrap="square" lIns="91440" tIns="45720" rIns="91440" bIns="45720" numCol="1" anchor="t" anchorCtr="0" compatLnSpc="1">
                          <a:prstTxWarp prst="textNoShape">
                            <a:avLst/>
                          </a:prstTxWarp>
                        </wps:bodyPr>
                      </wps:wsp>
                      <wps:wsp>
                        <wps:cNvPr id="1852956573" name="Rectangle 271">
                          <a:extLst>
                            <a:ext uri="{FF2B5EF4-FFF2-40B4-BE49-F238E27FC236}">
                              <a16:creationId xmlns:a16="http://schemas.microsoft.com/office/drawing/2014/main" id="{8BD64F00-3298-D1DA-6367-C9FCFEA83A08}"/>
                            </a:ext>
                          </a:extLst>
                        </wps:cNvPr>
                        <wps:cNvSpPr>
                          <a:spLocks noChangeArrowheads="1"/>
                        </wps:cNvSpPr>
                        <wps:spPr bwMode="auto">
                          <a:xfrm>
                            <a:off x="2066" y="178"/>
                            <a:ext cx="7" cy="27"/>
                          </a:xfrm>
                          <a:prstGeom prst="rect">
                            <a:avLst/>
                          </a:prstGeom>
                          <a:solidFill>
                            <a:srgbClr val="000000"/>
                          </a:solidFill>
                          <a:ln w="1588" cap="flat">
                            <a:solidFill>
                              <a:srgbClr val="000000"/>
                            </a:solidFill>
                            <a:prstDash val="solid"/>
                            <a:bevel/>
                            <a:headEnd/>
                            <a:tailEnd/>
                          </a:ln>
                        </wps:spPr>
                        <wps:bodyPr vert="horz" wrap="square" lIns="91440" tIns="45720" rIns="91440" bIns="45720" numCol="1" anchor="t" anchorCtr="0" compatLnSpc="1">
                          <a:prstTxWarp prst="textNoShape">
                            <a:avLst/>
                          </a:prstTxWarp>
                        </wps:bodyPr>
                      </wps:wsp>
                      <wps:wsp>
                        <wps:cNvPr id="347255542" name="Freeform 272">
                          <a:extLst>
                            <a:ext uri="{FF2B5EF4-FFF2-40B4-BE49-F238E27FC236}">
                              <a16:creationId xmlns:a16="http://schemas.microsoft.com/office/drawing/2014/main" id="{123D53C1-35DD-FB1E-E3CD-A48D34A45C23}"/>
                            </a:ext>
                          </a:extLst>
                        </wps:cNvPr>
                        <wps:cNvSpPr>
                          <a:spLocks/>
                        </wps:cNvSpPr>
                        <wps:spPr bwMode="auto">
                          <a:xfrm>
                            <a:off x="1471" y="216"/>
                            <a:ext cx="145" cy="146"/>
                          </a:xfrm>
                          <a:custGeom>
                            <a:avLst/>
                            <a:gdLst>
                              <a:gd name="T0" fmla="*/ 0 w 145"/>
                              <a:gd name="T1" fmla="*/ 140 h 146"/>
                              <a:gd name="T2" fmla="*/ 48 w 145"/>
                              <a:gd name="T3" fmla="*/ 123 h 146"/>
                              <a:gd name="T4" fmla="*/ 76 w 145"/>
                              <a:gd name="T5" fmla="*/ 0 h 146"/>
                              <a:gd name="T6" fmla="*/ 103 w 145"/>
                              <a:gd name="T7" fmla="*/ 123 h 146"/>
                              <a:gd name="T8" fmla="*/ 145 w 145"/>
                              <a:gd name="T9" fmla="*/ 140 h 146"/>
                            </a:gdLst>
                            <a:ahLst/>
                            <a:cxnLst>
                              <a:cxn ang="0">
                                <a:pos x="T0" y="T1"/>
                              </a:cxn>
                              <a:cxn ang="0">
                                <a:pos x="T2" y="T3"/>
                              </a:cxn>
                              <a:cxn ang="0">
                                <a:pos x="T4" y="T5"/>
                              </a:cxn>
                              <a:cxn ang="0">
                                <a:pos x="T6" y="T7"/>
                              </a:cxn>
                              <a:cxn ang="0">
                                <a:pos x="T8" y="T9"/>
                              </a:cxn>
                            </a:cxnLst>
                            <a:rect l="0" t="0" r="r" b="b"/>
                            <a:pathLst>
                              <a:path w="145" h="146">
                                <a:moveTo>
                                  <a:pt x="0" y="140"/>
                                </a:moveTo>
                                <a:cubicBezTo>
                                  <a:pt x="8" y="137"/>
                                  <a:pt x="36" y="146"/>
                                  <a:pt x="48" y="123"/>
                                </a:cubicBezTo>
                                <a:cubicBezTo>
                                  <a:pt x="61" y="99"/>
                                  <a:pt x="67" y="0"/>
                                  <a:pt x="76" y="0"/>
                                </a:cubicBezTo>
                                <a:cubicBezTo>
                                  <a:pt x="85" y="0"/>
                                  <a:pt x="92" y="99"/>
                                  <a:pt x="103" y="123"/>
                                </a:cubicBezTo>
                                <a:cubicBezTo>
                                  <a:pt x="115" y="146"/>
                                  <a:pt x="136" y="136"/>
                                  <a:pt x="145" y="14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093028989" name="Freeform 273">
                          <a:extLst>
                            <a:ext uri="{FF2B5EF4-FFF2-40B4-BE49-F238E27FC236}">
                              <a16:creationId xmlns:a16="http://schemas.microsoft.com/office/drawing/2014/main" id="{3254E70E-0C7E-26F7-CA00-79015A4A1319}"/>
                            </a:ext>
                          </a:extLst>
                        </wps:cNvPr>
                        <wps:cNvSpPr>
                          <a:spLocks/>
                        </wps:cNvSpPr>
                        <wps:spPr bwMode="auto">
                          <a:xfrm>
                            <a:off x="1995" y="216"/>
                            <a:ext cx="145" cy="146"/>
                          </a:xfrm>
                          <a:custGeom>
                            <a:avLst/>
                            <a:gdLst>
                              <a:gd name="T0" fmla="*/ 0 w 145"/>
                              <a:gd name="T1" fmla="*/ 140 h 146"/>
                              <a:gd name="T2" fmla="*/ 49 w 145"/>
                              <a:gd name="T3" fmla="*/ 123 h 146"/>
                              <a:gd name="T4" fmla="*/ 76 w 145"/>
                              <a:gd name="T5" fmla="*/ 0 h 146"/>
                              <a:gd name="T6" fmla="*/ 104 w 145"/>
                              <a:gd name="T7" fmla="*/ 123 h 146"/>
                              <a:gd name="T8" fmla="*/ 145 w 145"/>
                              <a:gd name="T9" fmla="*/ 140 h 146"/>
                            </a:gdLst>
                            <a:ahLst/>
                            <a:cxnLst>
                              <a:cxn ang="0">
                                <a:pos x="T0" y="T1"/>
                              </a:cxn>
                              <a:cxn ang="0">
                                <a:pos x="T2" y="T3"/>
                              </a:cxn>
                              <a:cxn ang="0">
                                <a:pos x="T4" y="T5"/>
                              </a:cxn>
                              <a:cxn ang="0">
                                <a:pos x="T6" y="T7"/>
                              </a:cxn>
                              <a:cxn ang="0">
                                <a:pos x="T8" y="T9"/>
                              </a:cxn>
                            </a:cxnLst>
                            <a:rect l="0" t="0" r="r" b="b"/>
                            <a:pathLst>
                              <a:path w="145" h="146">
                                <a:moveTo>
                                  <a:pt x="0" y="140"/>
                                </a:moveTo>
                                <a:cubicBezTo>
                                  <a:pt x="8" y="137"/>
                                  <a:pt x="36" y="146"/>
                                  <a:pt x="49" y="123"/>
                                </a:cubicBezTo>
                                <a:cubicBezTo>
                                  <a:pt x="61" y="99"/>
                                  <a:pt x="67" y="0"/>
                                  <a:pt x="76" y="0"/>
                                </a:cubicBezTo>
                                <a:cubicBezTo>
                                  <a:pt x="85" y="0"/>
                                  <a:pt x="92" y="100"/>
                                  <a:pt x="104" y="123"/>
                                </a:cubicBezTo>
                                <a:cubicBezTo>
                                  <a:pt x="115" y="146"/>
                                  <a:pt x="136" y="136"/>
                                  <a:pt x="145" y="14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1499028041" name="Freeform 274">
                          <a:extLst>
                            <a:ext uri="{FF2B5EF4-FFF2-40B4-BE49-F238E27FC236}">
                              <a16:creationId xmlns:a16="http://schemas.microsoft.com/office/drawing/2014/main" id="{CBE313D0-14E9-863C-9ADB-1B7AE13A8A04}"/>
                            </a:ext>
                          </a:extLst>
                        </wps:cNvPr>
                        <wps:cNvSpPr>
                          <a:spLocks/>
                        </wps:cNvSpPr>
                        <wps:spPr bwMode="auto">
                          <a:xfrm>
                            <a:off x="1771" y="286"/>
                            <a:ext cx="73" cy="73"/>
                          </a:xfrm>
                          <a:custGeom>
                            <a:avLst/>
                            <a:gdLst>
                              <a:gd name="T0" fmla="*/ 0 w 73"/>
                              <a:gd name="T1" fmla="*/ 70 h 73"/>
                              <a:gd name="T2" fmla="*/ 24 w 73"/>
                              <a:gd name="T3" fmla="*/ 61 h 73"/>
                              <a:gd name="T4" fmla="*/ 38 w 73"/>
                              <a:gd name="T5" fmla="*/ 0 h 73"/>
                              <a:gd name="T6" fmla="*/ 52 w 73"/>
                              <a:gd name="T7" fmla="*/ 61 h 73"/>
                              <a:gd name="T8" fmla="*/ 73 w 73"/>
                              <a:gd name="T9" fmla="*/ 70 h 73"/>
                            </a:gdLst>
                            <a:ahLst/>
                            <a:cxnLst>
                              <a:cxn ang="0">
                                <a:pos x="T0" y="T1"/>
                              </a:cxn>
                              <a:cxn ang="0">
                                <a:pos x="T2" y="T3"/>
                              </a:cxn>
                              <a:cxn ang="0">
                                <a:pos x="T4" y="T5"/>
                              </a:cxn>
                              <a:cxn ang="0">
                                <a:pos x="T6" y="T7"/>
                              </a:cxn>
                              <a:cxn ang="0">
                                <a:pos x="T8" y="T9"/>
                              </a:cxn>
                            </a:cxnLst>
                            <a:rect l="0" t="0" r="r" b="b"/>
                            <a:pathLst>
                              <a:path w="73" h="73">
                                <a:moveTo>
                                  <a:pt x="0" y="70"/>
                                </a:moveTo>
                                <a:cubicBezTo>
                                  <a:pt x="4" y="68"/>
                                  <a:pt x="18" y="73"/>
                                  <a:pt x="24" y="61"/>
                                </a:cubicBezTo>
                                <a:cubicBezTo>
                                  <a:pt x="30" y="49"/>
                                  <a:pt x="33" y="0"/>
                                  <a:pt x="38" y="0"/>
                                </a:cubicBezTo>
                                <a:cubicBezTo>
                                  <a:pt x="43" y="0"/>
                                  <a:pt x="46" y="50"/>
                                  <a:pt x="52" y="61"/>
                                </a:cubicBezTo>
                                <a:cubicBezTo>
                                  <a:pt x="58" y="73"/>
                                  <a:pt x="68" y="68"/>
                                  <a:pt x="73" y="70"/>
                                </a:cubicBezTo>
                              </a:path>
                            </a:pathLst>
                          </a:custGeom>
                          <a:noFill/>
                          <a:ln w="1270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54717397" name="Freeform 275">
                          <a:extLst>
                            <a:ext uri="{FF2B5EF4-FFF2-40B4-BE49-F238E27FC236}">
                              <a16:creationId xmlns:a16="http://schemas.microsoft.com/office/drawing/2014/main" id="{27F8B67F-129B-2EEB-8DF9-27391A5D00EA}"/>
                            </a:ext>
                          </a:extLst>
                        </wps:cNvPr>
                        <wps:cNvSpPr>
                          <a:spLocks/>
                        </wps:cNvSpPr>
                        <wps:spPr bwMode="auto">
                          <a:xfrm>
                            <a:off x="2923" y="286"/>
                            <a:ext cx="72" cy="72"/>
                          </a:xfrm>
                          <a:custGeom>
                            <a:avLst/>
                            <a:gdLst>
                              <a:gd name="T0" fmla="*/ 0 w 72"/>
                              <a:gd name="T1" fmla="*/ 69 h 72"/>
                              <a:gd name="T2" fmla="*/ 24 w 72"/>
                              <a:gd name="T3" fmla="*/ 61 h 72"/>
                              <a:gd name="T4" fmla="*/ 38 w 72"/>
                              <a:gd name="T5" fmla="*/ 0 h 72"/>
                              <a:gd name="T6" fmla="*/ 52 w 72"/>
                              <a:gd name="T7" fmla="*/ 61 h 72"/>
                              <a:gd name="T8" fmla="*/ 72 w 72"/>
                              <a:gd name="T9" fmla="*/ 69 h 72"/>
                            </a:gdLst>
                            <a:ahLst/>
                            <a:cxnLst>
                              <a:cxn ang="0">
                                <a:pos x="T0" y="T1"/>
                              </a:cxn>
                              <a:cxn ang="0">
                                <a:pos x="T2" y="T3"/>
                              </a:cxn>
                              <a:cxn ang="0">
                                <a:pos x="T4" y="T5"/>
                              </a:cxn>
                              <a:cxn ang="0">
                                <a:pos x="T6" y="T7"/>
                              </a:cxn>
                              <a:cxn ang="0">
                                <a:pos x="T8" y="T9"/>
                              </a:cxn>
                            </a:cxnLst>
                            <a:rect l="0" t="0" r="r" b="b"/>
                            <a:pathLst>
                              <a:path w="72" h="72">
                                <a:moveTo>
                                  <a:pt x="0" y="69"/>
                                </a:moveTo>
                                <a:cubicBezTo>
                                  <a:pt x="4" y="68"/>
                                  <a:pt x="18" y="72"/>
                                  <a:pt x="24" y="61"/>
                                </a:cubicBezTo>
                                <a:cubicBezTo>
                                  <a:pt x="30" y="49"/>
                                  <a:pt x="33" y="0"/>
                                  <a:pt x="38" y="0"/>
                                </a:cubicBezTo>
                                <a:cubicBezTo>
                                  <a:pt x="42" y="0"/>
                                  <a:pt x="46" y="49"/>
                                  <a:pt x="52" y="61"/>
                                </a:cubicBezTo>
                                <a:cubicBezTo>
                                  <a:pt x="57" y="72"/>
                                  <a:pt x="68" y="67"/>
                                  <a:pt x="72" y="69"/>
                                </a:cubicBezTo>
                              </a:path>
                            </a:pathLst>
                          </a:custGeom>
                          <a:noFill/>
                          <a:ln w="1270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846269680" name="Line 276">
                          <a:extLst>
                            <a:ext uri="{FF2B5EF4-FFF2-40B4-BE49-F238E27FC236}">
                              <a16:creationId xmlns:a16="http://schemas.microsoft.com/office/drawing/2014/main" id="{7BFFF493-2163-D9E3-919C-DC86FF3E7440}"/>
                            </a:ext>
                          </a:extLst>
                        </wps:cNvPr>
                        <wps:cNvCnPr/>
                        <wps:spPr bwMode="auto">
                          <a:xfrm>
                            <a:off x="1841" y="355"/>
                            <a:ext cx="15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73530437" name="Line 277">
                          <a:extLst>
                            <a:ext uri="{FF2B5EF4-FFF2-40B4-BE49-F238E27FC236}">
                              <a16:creationId xmlns:a16="http://schemas.microsoft.com/office/drawing/2014/main" id="{3D3D2A85-EE93-C874-081F-ACC30FA2303E}"/>
                            </a:ext>
                          </a:extLst>
                        </wps:cNvPr>
                        <wps:cNvCnPr/>
                        <wps:spPr bwMode="auto">
                          <a:xfrm>
                            <a:off x="1614" y="355"/>
                            <a:ext cx="15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6723853" name="Line 278">
                          <a:extLst>
                            <a:ext uri="{FF2B5EF4-FFF2-40B4-BE49-F238E27FC236}">
                              <a16:creationId xmlns:a16="http://schemas.microsoft.com/office/drawing/2014/main" id="{CC5EEB54-9038-73CD-A3AD-3E14B15010E4}"/>
                            </a:ext>
                          </a:extLst>
                        </wps:cNvPr>
                        <wps:cNvCnPr/>
                        <wps:spPr bwMode="auto">
                          <a:xfrm>
                            <a:off x="2995" y="355"/>
                            <a:ext cx="45"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6138671" name="Line 279">
                          <a:extLst>
                            <a:ext uri="{FF2B5EF4-FFF2-40B4-BE49-F238E27FC236}">
                              <a16:creationId xmlns:a16="http://schemas.microsoft.com/office/drawing/2014/main" id="{4045B3FC-5A6A-0AF7-BC41-3E02B4A0E948}"/>
                            </a:ext>
                          </a:extLst>
                        </wps:cNvPr>
                        <wps:cNvCnPr/>
                        <wps:spPr bwMode="auto">
                          <a:xfrm>
                            <a:off x="2660" y="355"/>
                            <a:ext cx="272"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68854600" name="Rectangle 280">
                          <a:extLst>
                            <a:ext uri="{FF2B5EF4-FFF2-40B4-BE49-F238E27FC236}">
                              <a16:creationId xmlns:a16="http://schemas.microsoft.com/office/drawing/2014/main" id="{1FF5B194-71D0-CED8-9285-8FA5CC88DEFD}"/>
                            </a:ext>
                          </a:extLst>
                        </wps:cNvPr>
                        <wps:cNvSpPr>
                          <a:spLocks noChangeArrowheads="1"/>
                        </wps:cNvSpPr>
                        <wps:spPr bwMode="auto">
                          <a:xfrm>
                            <a:off x="2589" y="176"/>
                            <a:ext cx="7" cy="27"/>
                          </a:xfrm>
                          <a:prstGeom prst="rect">
                            <a:avLst/>
                          </a:prstGeom>
                          <a:solidFill>
                            <a:srgbClr val="000000"/>
                          </a:solidFill>
                          <a:ln w="0" cap="flat">
                            <a:noFill/>
                            <a:prstDash val="solid"/>
                            <a:bevel/>
                            <a:headEnd/>
                            <a:tailEnd/>
                          </a:ln>
                        </wps:spPr>
                        <wps:bodyPr vert="horz" wrap="square" lIns="91440" tIns="45720" rIns="91440" bIns="45720" numCol="1" anchor="t" anchorCtr="0" compatLnSpc="1">
                          <a:prstTxWarp prst="textNoShape">
                            <a:avLst/>
                          </a:prstTxWarp>
                        </wps:bodyPr>
                      </wps:wsp>
                      <wps:wsp>
                        <wps:cNvPr id="54484634" name="Freeform 281">
                          <a:extLst>
                            <a:ext uri="{FF2B5EF4-FFF2-40B4-BE49-F238E27FC236}">
                              <a16:creationId xmlns:a16="http://schemas.microsoft.com/office/drawing/2014/main" id="{A2FD75BE-4C01-9330-6299-6D14A9BF9CE7}"/>
                            </a:ext>
                          </a:extLst>
                        </wps:cNvPr>
                        <wps:cNvSpPr>
                          <a:spLocks/>
                        </wps:cNvSpPr>
                        <wps:spPr bwMode="auto">
                          <a:xfrm>
                            <a:off x="2518" y="216"/>
                            <a:ext cx="145" cy="146"/>
                          </a:xfrm>
                          <a:custGeom>
                            <a:avLst/>
                            <a:gdLst>
                              <a:gd name="T0" fmla="*/ 0 w 145"/>
                              <a:gd name="T1" fmla="*/ 140 h 146"/>
                              <a:gd name="T2" fmla="*/ 48 w 145"/>
                              <a:gd name="T3" fmla="*/ 123 h 146"/>
                              <a:gd name="T4" fmla="*/ 76 w 145"/>
                              <a:gd name="T5" fmla="*/ 0 h 146"/>
                              <a:gd name="T6" fmla="*/ 103 w 145"/>
                              <a:gd name="T7" fmla="*/ 123 h 146"/>
                              <a:gd name="T8" fmla="*/ 145 w 145"/>
                              <a:gd name="T9" fmla="*/ 140 h 146"/>
                            </a:gdLst>
                            <a:ahLst/>
                            <a:cxnLst>
                              <a:cxn ang="0">
                                <a:pos x="T0" y="T1"/>
                              </a:cxn>
                              <a:cxn ang="0">
                                <a:pos x="T2" y="T3"/>
                              </a:cxn>
                              <a:cxn ang="0">
                                <a:pos x="T4" y="T5"/>
                              </a:cxn>
                              <a:cxn ang="0">
                                <a:pos x="T6" y="T7"/>
                              </a:cxn>
                              <a:cxn ang="0">
                                <a:pos x="T8" y="T9"/>
                              </a:cxn>
                            </a:cxnLst>
                            <a:rect l="0" t="0" r="r" b="b"/>
                            <a:pathLst>
                              <a:path w="145" h="146">
                                <a:moveTo>
                                  <a:pt x="0" y="140"/>
                                </a:moveTo>
                                <a:cubicBezTo>
                                  <a:pt x="8" y="137"/>
                                  <a:pt x="36" y="146"/>
                                  <a:pt x="48" y="123"/>
                                </a:cubicBezTo>
                                <a:cubicBezTo>
                                  <a:pt x="61" y="99"/>
                                  <a:pt x="67" y="0"/>
                                  <a:pt x="76" y="0"/>
                                </a:cubicBezTo>
                                <a:cubicBezTo>
                                  <a:pt x="85" y="0"/>
                                  <a:pt x="92" y="100"/>
                                  <a:pt x="103" y="123"/>
                                </a:cubicBezTo>
                                <a:cubicBezTo>
                                  <a:pt x="115" y="146"/>
                                  <a:pt x="136" y="136"/>
                                  <a:pt x="145" y="14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912840773" name="Rectangle 282">
                          <a:extLst>
                            <a:ext uri="{FF2B5EF4-FFF2-40B4-BE49-F238E27FC236}">
                              <a16:creationId xmlns:a16="http://schemas.microsoft.com/office/drawing/2014/main" id="{6A4DB898-1AE3-6254-26CA-BFCDCDAF735E}"/>
                            </a:ext>
                          </a:extLst>
                        </wps:cNvPr>
                        <wps:cNvSpPr>
                          <a:spLocks noChangeArrowheads="1"/>
                        </wps:cNvSpPr>
                        <wps:spPr bwMode="auto">
                          <a:xfrm>
                            <a:off x="3112" y="181"/>
                            <a:ext cx="6" cy="28"/>
                          </a:xfrm>
                          <a:prstGeom prst="rect">
                            <a:avLst/>
                          </a:prstGeom>
                          <a:solidFill>
                            <a:srgbClr val="000000"/>
                          </a:solidFill>
                          <a:ln w="1588" cap="flat">
                            <a:solidFill>
                              <a:srgbClr val="000000"/>
                            </a:solidFill>
                            <a:prstDash val="solid"/>
                            <a:bevel/>
                            <a:headEnd/>
                            <a:tailEnd/>
                          </a:ln>
                        </wps:spPr>
                        <wps:bodyPr vert="horz" wrap="square" lIns="91440" tIns="45720" rIns="91440" bIns="45720" numCol="1" anchor="t" anchorCtr="0" compatLnSpc="1">
                          <a:prstTxWarp prst="textNoShape">
                            <a:avLst/>
                          </a:prstTxWarp>
                        </wps:bodyPr>
                      </wps:wsp>
                      <wps:wsp>
                        <wps:cNvPr id="2032310727" name="Freeform 283">
                          <a:extLst>
                            <a:ext uri="{FF2B5EF4-FFF2-40B4-BE49-F238E27FC236}">
                              <a16:creationId xmlns:a16="http://schemas.microsoft.com/office/drawing/2014/main" id="{53F8B67F-E3CC-4520-A01C-A29A49EDFEE4}"/>
                            </a:ext>
                          </a:extLst>
                        </wps:cNvPr>
                        <wps:cNvSpPr>
                          <a:spLocks/>
                        </wps:cNvSpPr>
                        <wps:spPr bwMode="auto">
                          <a:xfrm>
                            <a:off x="3041" y="216"/>
                            <a:ext cx="145" cy="146"/>
                          </a:xfrm>
                          <a:custGeom>
                            <a:avLst/>
                            <a:gdLst>
                              <a:gd name="T0" fmla="*/ 0 w 145"/>
                              <a:gd name="T1" fmla="*/ 140 h 146"/>
                              <a:gd name="T2" fmla="*/ 48 w 145"/>
                              <a:gd name="T3" fmla="*/ 123 h 146"/>
                              <a:gd name="T4" fmla="*/ 75 w 145"/>
                              <a:gd name="T5" fmla="*/ 0 h 146"/>
                              <a:gd name="T6" fmla="*/ 103 w 145"/>
                              <a:gd name="T7" fmla="*/ 123 h 146"/>
                              <a:gd name="T8" fmla="*/ 145 w 145"/>
                              <a:gd name="T9" fmla="*/ 140 h 146"/>
                            </a:gdLst>
                            <a:ahLst/>
                            <a:cxnLst>
                              <a:cxn ang="0">
                                <a:pos x="T0" y="T1"/>
                              </a:cxn>
                              <a:cxn ang="0">
                                <a:pos x="T2" y="T3"/>
                              </a:cxn>
                              <a:cxn ang="0">
                                <a:pos x="T4" y="T5"/>
                              </a:cxn>
                              <a:cxn ang="0">
                                <a:pos x="T6" y="T7"/>
                              </a:cxn>
                              <a:cxn ang="0">
                                <a:pos x="T8" y="T9"/>
                              </a:cxn>
                            </a:cxnLst>
                            <a:rect l="0" t="0" r="r" b="b"/>
                            <a:pathLst>
                              <a:path w="145" h="146">
                                <a:moveTo>
                                  <a:pt x="0" y="140"/>
                                </a:moveTo>
                                <a:cubicBezTo>
                                  <a:pt x="8" y="137"/>
                                  <a:pt x="35" y="146"/>
                                  <a:pt x="48" y="123"/>
                                </a:cubicBezTo>
                                <a:cubicBezTo>
                                  <a:pt x="61" y="99"/>
                                  <a:pt x="66" y="0"/>
                                  <a:pt x="75" y="0"/>
                                </a:cubicBezTo>
                                <a:cubicBezTo>
                                  <a:pt x="85" y="0"/>
                                  <a:pt x="91" y="100"/>
                                  <a:pt x="103" y="123"/>
                                </a:cubicBezTo>
                                <a:cubicBezTo>
                                  <a:pt x="114" y="146"/>
                                  <a:pt x="136" y="136"/>
                                  <a:pt x="145" y="14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20002540" name="Freeform 284">
                          <a:extLst>
                            <a:ext uri="{FF2B5EF4-FFF2-40B4-BE49-F238E27FC236}">
                              <a16:creationId xmlns:a16="http://schemas.microsoft.com/office/drawing/2014/main" id="{E364A31A-9F58-28DB-301B-2F4DA384BD89}"/>
                            </a:ext>
                          </a:extLst>
                        </wps:cNvPr>
                        <wps:cNvSpPr>
                          <a:spLocks noEditPoints="1"/>
                        </wps:cNvSpPr>
                        <wps:spPr bwMode="auto">
                          <a:xfrm>
                            <a:off x="2380" y="191"/>
                            <a:ext cx="7" cy="75"/>
                          </a:xfrm>
                          <a:custGeom>
                            <a:avLst/>
                            <a:gdLst>
                              <a:gd name="T0" fmla="*/ 7 w 7"/>
                              <a:gd name="T1" fmla="*/ 0 h 75"/>
                              <a:gd name="T2" fmla="*/ 7 w 7"/>
                              <a:gd name="T3" fmla="*/ 27 h 75"/>
                              <a:gd name="T4" fmla="*/ 0 w 7"/>
                              <a:gd name="T5" fmla="*/ 27 h 75"/>
                              <a:gd name="T6" fmla="*/ 0 w 7"/>
                              <a:gd name="T7" fmla="*/ 0 h 75"/>
                              <a:gd name="T8" fmla="*/ 7 w 7"/>
                              <a:gd name="T9" fmla="*/ 0 h 75"/>
                              <a:gd name="T10" fmla="*/ 7 w 7"/>
                              <a:gd name="T11" fmla="*/ 48 h 75"/>
                              <a:gd name="T12" fmla="*/ 7 w 7"/>
                              <a:gd name="T13" fmla="*/ 75 h 75"/>
                              <a:gd name="T14" fmla="*/ 0 w 7"/>
                              <a:gd name="T15" fmla="*/ 75 h 75"/>
                              <a:gd name="T16" fmla="*/ 0 w 7"/>
                              <a:gd name="T17" fmla="*/ 48 h 75"/>
                              <a:gd name="T18" fmla="*/ 7 w 7"/>
                              <a:gd name="T19" fmla="*/ 4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75">
                                <a:moveTo>
                                  <a:pt x="7" y="0"/>
                                </a:moveTo>
                                <a:lnTo>
                                  <a:pt x="7" y="27"/>
                                </a:lnTo>
                                <a:lnTo>
                                  <a:pt x="0" y="27"/>
                                </a:lnTo>
                                <a:lnTo>
                                  <a:pt x="0" y="0"/>
                                </a:lnTo>
                                <a:lnTo>
                                  <a:pt x="7" y="0"/>
                                </a:lnTo>
                                <a:close/>
                                <a:moveTo>
                                  <a:pt x="7" y="48"/>
                                </a:moveTo>
                                <a:lnTo>
                                  <a:pt x="7" y="75"/>
                                </a:lnTo>
                                <a:lnTo>
                                  <a:pt x="0" y="75"/>
                                </a:lnTo>
                                <a:lnTo>
                                  <a:pt x="0" y="48"/>
                                </a:lnTo>
                                <a:lnTo>
                                  <a:pt x="7" y="48"/>
                                </a:lnTo>
                                <a:close/>
                              </a:path>
                            </a:pathLst>
                          </a:custGeom>
                          <a:solidFill>
                            <a:srgbClr val="000000"/>
                          </a:solidFill>
                          <a:ln w="1588" cap="flat">
                            <a:noFill/>
                            <a:prstDash val="solid"/>
                            <a:bevel/>
                            <a:headEnd/>
                            <a:tailEnd/>
                          </a:ln>
                        </wps:spPr>
                        <wps:bodyPr vert="horz" wrap="square" lIns="91440" tIns="45720" rIns="91440" bIns="45720" numCol="1" anchor="t" anchorCtr="0" compatLnSpc="1">
                          <a:prstTxWarp prst="textNoShape">
                            <a:avLst/>
                          </a:prstTxWarp>
                        </wps:bodyPr>
                      </wps:wsp>
                      <wps:wsp>
                        <wps:cNvPr id="1704253991" name="Freeform 285">
                          <a:extLst>
                            <a:ext uri="{FF2B5EF4-FFF2-40B4-BE49-F238E27FC236}">
                              <a16:creationId xmlns:a16="http://schemas.microsoft.com/office/drawing/2014/main" id="{03416650-9036-FB89-DCC9-A27DEE8E7C24}"/>
                            </a:ext>
                          </a:extLst>
                        </wps:cNvPr>
                        <wps:cNvSpPr>
                          <a:spLocks/>
                        </wps:cNvSpPr>
                        <wps:spPr bwMode="auto">
                          <a:xfrm>
                            <a:off x="2346" y="286"/>
                            <a:ext cx="73" cy="72"/>
                          </a:xfrm>
                          <a:custGeom>
                            <a:avLst/>
                            <a:gdLst>
                              <a:gd name="T0" fmla="*/ 0 w 73"/>
                              <a:gd name="T1" fmla="*/ 69 h 72"/>
                              <a:gd name="T2" fmla="*/ 24 w 73"/>
                              <a:gd name="T3" fmla="*/ 61 h 72"/>
                              <a:gd name="T4" fmla="*/ 38 w 73"/>
                              <a:gd name="T5" fmla="*/ 0 h 72"/>
                              <a:gd name="T6" fmla="*/ 52 w 73"/>
                              <a:gd name="T7" fmla="*/ 61 h 72"/>
                              <a:gd name="T8" fmla="*/ 73 w 73"/>
                              <a:gd name="T9" fmla="*/ 69 h 72"/>
                            </a:gdLst>
                            <a:ahLst/>
                            <a:cxnLst>
                              <a:cxn ang="0">
                                <a:pos x="T0" y="T1"/>
                              </a:cxn>
                              <a:cxn ang="0">
                                <a:pos x="T2" y="T3"/>
                              </a:cxn>
                              <a:cxn ang="0">
                                <a:pos x="T4" y="T5"/>
                              </a:cxn>
                              <a:cxn ang="0">
                                <a:pos x="T6" y="T7"/>
                              </a:cxn>
                              <a:cxn ang="0">
                                <a:pos x="T8" y="T9"/>
                              </a:cxn>
                            </a:cxnLst>
                            <a:rect l="0" t="0" r="r" b="b"/>
                            <a:pathLst>
                              <a:path w="73" h="72">
                                <a:moveTo>
                                  <a:pt x="0" y="69"/>
                                </a:moveTo>
                                <a:cubicBezTo>
                                  <a:pt x="4" y="68"/>
                                  <a:pt x="18" y="72"/>
                                  <a:pt x="24" y="61"/>
                                </a:cubicBezTo>
                                <a:cubicBezTo>
                                  <a:pt x="31" y="49"/>
                                  <a:pt x="33" y="0"/>
                                  <a:pt x="38" y="0"/>
                                </a:cubicBezTo>
                                <a:cubicBezTo>
                                  <a:pt x="43" y="0"/>
                                  <a:pt x="46" y="49"/>
                                  <a:pt x="52" y="61"/>
                                </a:cubicBezTo>
                                <a:cubicBezTo>
                                  <a:pt x="58" y="72"/>
                                  <a:pt x="68" y="67"/>
                                  <a:pt x="73" y="69"/>
                                </a:cubicBezTo>
                              </a:path>
                            </a:pathLst>
                          </a:custGeom>
                          <a:noFill/>
                          <a:ln w="1270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023331741" name="Line 286">
                          <a:extLst>
                            <a:ext uri="{FF2B5EF4-FFF2-40B4-BE49-F238E27FC236}">
                              <a16:creationId xmlns:a16="http://schemas.microsoft.com/office/drawing/2014/main" id="{B08B6E76-5676-F3D4-CEE0-434B8AF1FBE4}"/>
                            </a:ext>
                          </a:extLst>
                        </wps:cNvPr>
                        <wps:cNvCnPr/>
                        <wps:spPr bwMode="auto">
                          <a:xfrm>
                            <a:off x="2414" y="355"/>
                            <a:ext cx="114"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6165586" name="Line 287">
                          <a:extLst>
                            <a:ext uri="{FF2B5EF4-FFF2-40B4-BE49-F238E27FC236}">
                              <a16:creationId xmlns:a16="http://schemas.microsoft.com/office/drawing/2014/main" id="{E909537F-2EF0-9433-17F8-080FA94D8C74}"/>
                            </a:ext>
                          </a:extLst>
                        </wps:cNvPr>
                        <wps:cNvCnPr/>
                        <wps:spPr bwMode="auto">
                          <a:xfrm>
                            <a:off x="2139" y="355"/>
                            <a:ext cx="210"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3791681" name="Rectangle 288">
                          <a:extLst>
                            <a:ext uri="{FF2B5EF4-FFF2-40B4-BE49-F238E27FC236}">
                              <a16:creationId xmlns:a16="http://schemas.microsoft.com/office/drawing/2014/main" id="{8F1D7A3B-C8B3-C499-F4C8-57CE18FA4322}"/>
                            </a:ext>
                          </a:extLst>
                        </wps:cNvPr>
                        <wps:cNvSpPr>
                          <a:spLocks noChangeArrowheads="1"/>
                        </wps:cNvSpPr>
                        <wps:spPr bwMode="auto">
                          <a:xfrm>
                            <a:off x="2554" y="316"/>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AB90D"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3</w:t>
                              </w:r>
                            </w:p>
                          </w:txbxContent>
                        </wps:txbx>
                        <wps:bodyPr vert="horz" wrap="none" lIns="36000" tIns="0" rIns="36000" bIns="0" numCol="1" anchor="t" anchorCtr="0" compatLnSpc="1">
                          <a:prstTxWarp prst="textNoShape">
                            <a:avLst/>
                          </a:prstTxWarp>
                          <a:spAutoFit/>
                        </wps:bodyPr>
                      </wps:wsp>
                      <wps:wsp>
                        <wps:cNvPr id="1690747436" name="Rectangle 291">
                          <a:extLst>
                            <a:ext uri="{FF2B5EF4-FFF2-40B4-BE49-F238E27FC236}">
                              <a16:creationId xmlns:a16="http://schemas.microsoft.com/office/drawing/2014/main" id="{2F4FB9DC-556B-A8C8-5008-49F0B72A4177}"/>
                            </a:ext>
                          </a:extLst>
                        </wps:cNvPr>
                        <wps:cNvSpPr>
                          <a:spLocks noChangeArrowheads="1"/>
                        </wps:cNvSpPr>
                        <wps:spPr bwMode="auto">
                          <a:xfrm>
                            <a:off x="2916" y="321"/>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CA3F2"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3</w:t>
                              </w:r>
                            </w:p>
                          </w:txbxContent>
                        </wps:txbx>
                        <wps:bodyPr vert="horz" wrap="none" lIns="36000" tIns="0" rIns="36000" bIns="0" numCol="1" anchor="t" anchorCtr="0" compatLnSpc="1">
                          <a:prstTxWarp prst="textNoShape">
                            <a:avLst/>
                          </a:prstTxWarp>
                          <a:spAutoFit/>
                        </wps:bodyPr>
                      </wps:wsp>
                      <wps:wsp>
                        <wps:cNvPr id="651386648" name="Rectangle 294">
                          <a:extLst>
                            <a:ext uri="{FF2B5EF4-FFF2-40B4-BE49-F238E27FC236}">
                              <a16:creationId xmlns:a16="http://schemas.microsoft.com/office/drawing/2014/main" id="{75A00BE3-F39A-9004-CB27-E00864891696}"/>
                            </a:ext>
                          </a:extLst>
                        </wps:cNvPr>
                        <wps:cNvSpPr>
                          <a:spLocks noChangeArrowheads="1"/>
                        </wps:cNvSpPr>
                        <wps:spPr bwMode="auto">
                          <a:xfrm>
                            <a:off x="3079" y="316"/>
                            <a:ext cx="1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2F41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4</w:t>
                              </w:r>
                            </w:p>
                          </w:txbxContent>
                        </wps:txbx>
                        <wps:bodyPr vert="horz" wrap="none" lIns="36000" tIns="0" rIns="36000" bIns="0" numCol="1" anchor="t" anchorCtr="0" compatLnSpc="1">
                          <a:prstTxWarp prst="textNoShape">
                            <a:avLst/>
                          </a:prstTxWarp>
                          <a:spAutoFit/>
                        </wps:bodyPr>
                      </wps:wsp>
                      <pic:pic xmlns:pic="http://schemas.openxmlformats.org/drawingml/2006/picture">
                        <pic:nvPicPr>
                          <pic:cNvPr id="1258336376" name="Picture 297">
                            <a:extLst>
                              <a:ext uri="{FF2B5EF4-FFF2-40B4-BE49-F238E27FC236}">
                                <a16:creationId xmlns:a16="http://schemas.microsoft.com/office/drawing/2014/main" id="{3DCB8735-C298-9A82-220F-F262976290AB}"/>
                              </a:ext>
                            </a:extLst>
                          </pic:cNvPr>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pic:blipFill>
                        <pic:spPr bwMode="auto">
                          <a:xfrm>
                            <a:off x="795" y="196"/>
                            <a:ext cx="46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8644747" name="Rectangle 298">
                          <a:extLst>
                            <a:ext uri="{FF2B5EF4-FFF2-40B4-BE49-F238E27FC236}">
                              <a16:creationId xmlns:a16="http://schemas.microsoft.com/office/drawing/2014/main" id="{CC3862C8-3024-9B8B-E821-F90F37A88F59}"/>
                            </a:ext>
                          </a:extLst>
                        </wps:cNvPr>
                        <wps:cNvSpPr>
                          <a:spLocks noChangeArrowheads="1"/>
                        </wps:cNvSpPr>
                        <wps:spPr bwMode="auto">
                          <a:xfrm>
                            <a:off x="450" y="415"/>
                            <a:ext cx="3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3E0DC"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甲）</w:t>
                              </w:r>
                            </w:p>
                          </w:txbxContent>
                        </wps:txbx>
                        <wps:bodyPr vert="horz" wrap="none" lIns="36000" tIns="0" rIns="36000" bIns="0" numCol="1" anchor="t" anchorCtr="0" compatLnSpc="1">
                          <a:prstTxWarp prst="textNoShape">
                            <a:avLst/>
                          </a:prstTxWarp>
                          <a:spAutoFit/>
                        </wps:bodyPr>
                      </wps:wsp>
                      <wps:wsp>
                        <wps:cNvPr id="888769266" name="Rectangle 302">
                          <a:extLst>
                            <a:ext uri="{FF2B5EF4-FFF2-40B4-BE49-F238E27FC236}">
                              <a16:creationId xmlns:a16="http://schemas.microsoft.com/office/drawing/2014/main" id="{15F17289-654F-1685-691A-20D0CD6E18AD}"/>
                            </a:ext>
                          </a:extLst>
                        </wps:cNvPr>
                        <wps:cNvSpPr>
                          <a:spLocks noChangeArrowheads="1"/>
                        </wps:cNvSpPr>
                        <wps:spPr bwMode="auto">
                          <a:xfrm>
                            <a:off x="404" y="99"/>
                            <a:ext cx="26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FDBC4" w14:textId="77777777" w:rsidR="00093054" w:rsidRPr="00315C8D" w:rsidRDefault="00093054" w:rsidP="00093054">
                              <w:pPr>
                                <w:kinsoku w:val="0"/>
                                <w:overflowPunct w:val="0"/>
                                <w:textAlignment w:val="baseline"/>
                                <w:rPr>
                                  <w:rFonts w:ascii="华文中宋" w:hAnsi="华文中宋" w:cstheme="minorBidi" w:hint="eastAsia"/>
                                  <w:color w:val="000000"/>
                                  <w:kern w:val="24"/>
                                  <w:sz w:val="18"/>
                                  <w:szCs w:val="18"/>
                                </w:rPr>
                              </w:pPr>
                              <w:r w:rsidRPr="00315C8D">
                                <w:rPr>
                                  <w:rFonts w:ascii="华文中宋" w:hAnsi="华文中宋" w:cstheme="minorBidi" w:hint="eastAsia"/>
                                  <w:color w:val="000000"/>
                                  <w:kern w:val="24"/>
                                  <w:sz w:val="18"/>
                                  <w:szCs w:val="18"/>
                                </w:rPr>
                                <w:t>超声波</w:t>
                              </w:r>
                            </w:p>
                          </w:txbxContent>
                        </wps:txbx>
                        <wps:bodyPr vert="horz" wrap="none" lIns="36000" tIns="0" rIns="36000" bIns="0" numCol="1" anchor="t" anchorCtr="0" compatLnSpc="1">
                          <a:prstTxWarp prst="textNoShape">
                            <a:avLst/>
                          </a:prstTxWarp>
                          <a:spAutoFit/>
                        </wps:bodyPr>
                      </wps:wsp>
                      <wpg:grpSp>
                        <wpg:cNvPr id="492954021" name="Group 307">
                          <a:extLst>
                            <a:ext uri="{FF2B5EF4-FFF2-40B4-BE49-F238E27FC236}">
                              <a16:creationId xmlns:a16="http://schemas.microsoft.com/office/drawing/2014/main" id="{C6E2434F-B6BC-E1CD-7DE2-30E053F76281}"/>
                            </a:ext>
                          </a:extLst>
                        </wpg:cNvPr>
                        <wpg:cNvGrpSpPr>
                          <a:grpSpLocks/>
                        </wpg:cNvGrpSpPr>
                        <wpg:grpSpPr bwMode="auto">
                          <a:xfrm>
                            <a:off x="387" y="208"/>
                            <a:ext cx="66" cy="34"/>
                            <a:chOff x="387" y="208"/>
                            <a:chExt cx="66" cy="34"/>
                          </a:xfrm>
                        </wpg:grpSpPr>
                        <wps:wsp>
                          <wps:cNvPr id="2092070199" name="Freeform 305">
                            <a:extLst>
                              <a:ext uri="{FF2B5EF4-FFF2-40B4-BE49-F238E27FC236}">
                                <a16:creationId xmlns:a16="http://schemas.microsoft.com/office/drawing/2014/main" id="{7065CC29-C2B0-868A-337E-280D4AA586C0}"/>
                              </a:ext>
                            </a:extLst>
                          </wps:cNvPr>
                          <wps:cNvSpPr>
                            <a:spLocks/>
                          </wps:cNvSpPr>
                          <wps:spPr bwMode="auto">
                            <a:xfrm>
                              <a:off x="387" y="208"/>
                              <a:ext cx="66" cy="34"/>
                            </a:xfrm>
                            <a:custGeom>
                              <a:avLst/>
                              <a:gdLst>
                                <a:gd name="T0" fmla="*/ 7 w 66"/>
                                <a:gd name="T1" fmla="*/ 17 h 34"/>
                                <a:gd name="T2" fmla="*/ 0 w 66"/>
                                <a:gd name="T3" fmla="*/ 0 h 34"/>
                                <a:gd name="T4" fmla="*/ 66 w 66"/>
                                <a:gd name="T5" fmla="*/ 17 h 34"/>
                                <a:gd name="T6" fmla="*/ 0 w 66"/>
                                <a:gd name="T7" fmla="*/ 34 h 34"/>
                                <a:gd name="T8" fmla="*/ 7 w 66"/>
                                <a:gd name="T9" fmla="*/ 17 h 34"/>
                              </a:gdLst>
                              <a:ahLst/>
                              <a:cxnLst>
                                <a:cxn ang="0">
                                  <a:pos x="T0" y="T1"/>
                                </a:cxn>
                                <a:cxn ang="0">
                                  <a:pos x="T2" y="T3"/>
                                </a:cxn>
                                <a:cxn ang="0">
                                  <a:pos x="T4" y="T5"/>
                                </a:cxn>
                                <a:cxn ang="0">
                                  <a:pos x="T6" y="T7"/>
                                </a:cxn>
                                <a:cxn ang="0">
                                  <a:pos x="T8" y="T9"/>
                                </a:cxn>
                              </a:cxnLst>
                              <a:rect l="0" t="0" r="r" b="b"/>
                              <a:pathLst>
                                <a:path w="66" h="34">
                                  <a:moveTo>
                                    <a:pt x="7" y="17"/>
                                  </a:moveTo>
                                  <a:lnTo>
                                    <a:pt x="0" y="0"/>
                                  </a:lnTo>
                                  <a:lnTo>
                                    <a:pt x="66" y="17"/>
                                  </a:lnTo>
                                  <a:lnTo>
                                    <a:pt x="0" y="34"/>
                                  </a:lnTo>
                                  <a:lnTo>
                                    <a:pt x="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49543809" name="Freeform 306">
                            <a:extLst>
                              <a:ext uri="{FF2B5EF4-FFF2-40B4-BE49-F238E27FC236}">
                                <a16:creationId xmlns:a16="http://schemas.microsoft.com/office/drawing/2014/main" id="{83869563-0205-31AF-E925-47165A2A21EF}"/>
                              </a:ext>
                            </a:extLst>
                          </wps:cNvPr>
                          <wps:cNvSpPr>
                            <a:spLocks/>
                          </wps:cNvSpPr>
                          <wps:spPr bwMode="auto">
                            <a:xfrm>
                              <a:off x="387" y="208"/>
                              <a:ext cx="66" cy="34"/>
                            </a:xfrm>
                            <a:custGeom>
                              <a:avLst/>
                              <a:gdLst>
                                <a:gd name="T0" fmla="*/ 7 w 66"/>
                                <a:gd name="T1" fmla="*/ 17 h 34"/>
                                <a:gd name="T2" fmla="*/ 0 w 66"/>
                                <a:gd name="T3" fmla="*/ 0 h 34"/>
                                <a:gd name="T4" fmla="*/ 66 w 66"/>
                                <a:gd name="T5" fmla="*/ 17 h 34"/>
                                <a:gd name="T6" fmla="*/ 0 w 66"/>
                                <a:gd name="T7" fmla="*/ 34 h 34"/>
                                <a:gd name="T8" fmla="*/ 7 w 66"/>
                                <a:gd name="T9" fmla="*/ 17 h 34"/>
                              </a:gdLst>
                              <a:ahLst/>
                              <a:cxnLst>
                                <a:cxn ang="0">
                                  <a:pos x="T0" y="T1"/>
                                </a:cxn>
                                <a:cxn ang="0">
                                  <a:pos x="T2" y="T3"/>
                                </a:cxn>
                                <a:cxn ang="0">
                                  <a:pos x="T4" y="T5"/>
                                </a:cxn>
                                <a:cxn ang="0">
                                  <a:pos x="T6" y="T7"/>
                                </a:cxn>
                                <a:cxn ang="0">
                                  <a:pos x="T8" y="T9"/>
                                </a:cxn>
                              </a:cxnLst>
                              <a:rect l="0" t="0" r="r" b="b"/>
                              <a:pathLst>
                                <a:path w="66" h="34">
                                  <a:moveTo>
                                    <a:pt x="7" y="17"/>
                                  </a:moveTo>
                                  <a:lnTo>
                                    <a:pt x="0" y="0"/>
                                  </a:lnTo>
                                  <a:lnTo>
                                    <a:pt x="66" y="17"/>
                                  </a:lnTo>
                                  <a:lnTo>
                                    <a:pt x="0" y="34"/>
                                  </a:lnTo>
                                  <a:lnTo>
                                    <a:pt x="7" y="1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078089913" name="Group 310">
                          <a:extLst>
                            <a:ext uri="{FF2B5EF4-FFF2-40B4-BE49-F238E27FC236}">
                              <a16:creationId xmlns:a16="http://schemas.microsoft.com/office/drawing/2014/main" id="{51DF7693-687E-75A5-4E6C-429CEAE6155E}"/>
                            </a:ext>
                          </a:extLst>
                        </wpg:cNvPr>
                        <wpg:cNvGrpSpPr>
                          <a:grpSpLocks/>
                        </wpg:cNvGrpSpPr>
                        <wpg:grpSpPr bwMode="auto">
                          <a:xfrm>
                            <a:off x="525" y="253"/>
                            <a:ext cx="66" cy="33"/>
                            <a:chOff x="525" y="253"/>
                            <a:chExt cx="66" cy="33"/>
                          </a:xfrm>
                        </wpg:grpSpPr>
                        <wps:wsp>
                          <wps:cNvPr id="2085404725" name="Freeform 308">
                            <a:extLst>
                              <a:ext uri="{FF2B5EF4-FFF2-40B4-BE49-F238E27FC236}">
                                <a16:creationId xmlns:a16="http://schemas.microsoft.com/office/drawing/2014/main" id="{C9931845-2062-040D-1E8C-B9FEE3D51991}"/>
                              </a:ext>
                            </a:extLst>
                          </wps:cNvPr>
                          <wps:cNvSpPr>
                            <a:spLocks/>
                          </wps:cNvSpPr>
                          <wps:spPr bwMode="auto">
                            <a:xfrm>
                              <a:off x="525" y="253"/>
                              <a:ext cx="66" cy="33"/>
                            </a:xfrm>
                            <a:custGeom>
                              <a:avLst/>
                              <a:gdLst>
                                <a:gd name="T0" fmla="*/ 59 w 66"/>
                                <a:gd name="T1" fmla="*/ 16 h 33"/>
                                <a:gd name="T2" fmla="*/ 66 w 66"/>
                                <a:gd name="T3" fmla="*/ 0 h 33"/>
                                <a:gd name="T4" fmla="*/ 0 w 66"/>
                                <a:gd name="T5" fmla="*/ 16 h 33"/>
                                <a:gd name="T6" fmla="*/ 66 w 66"/>
                                <a:gd name="T7" fmla="*/ 33 h 33"/>
                                <a:gd name="T8" fmla="*/ 59 w 66"/>
                                <a:gd name="T9" fmla="*/ 16 h 33"/>
                              </a:gdLst>
                              <a:ahLst/>
                              <a:cxnLst>
                                <a:cxn ang="0">
                                  <a:pos x="T0" y="T1"/>
                                </a:cxn>
                                <a:cxn ang="0">
                                  <a:pos x="T2" y="T3"/>
                                </a:cxn>
                                <a:cxn ang="0">
                                  <a:pos x="T4" y="T5"/>
                                </a:cxn>
                                <a:cxn ang="0">
                                  <a:pos x="T6" y="T7"/>
                                </a:cxn>
                                <a:cxn ang="0">
                                  <a:pos x="T8" y="T9"/>
                                </a:cxn>
                              </a:cxnLst>
                              <a:rect l="0" t="0" r="r" b="b"/>
                              <a:pathLst>
                                <a:path w="66" h="33">
                                  <a:moveTo>
                                    <a:pt x="59" y="16"/>
                                  </a:moveTo>
                                  <a:lnTo>
                                    <a:pt x="66" y="0"/>
                                  </a:lnTo>
                                  <a:lnTo>
                                    <a:pt x="0" y="16"/>
                                  </a:lnTo>
                                  <a:lnTo>
                                    <a:pt x="66" y="33"/>
                                  </a:lnTo>
                                  <a:lnTo>
                                    <a:pt x="59"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49156284" name="Freeform 309">
                            <a:extLst>
                              <a:ext uri="{FF2B5EF4-FFF2-40B4-BE49-F238E27FC236}">
                                <a16:creationId xmlns:a16="http://schemas.microsoft.com/office/drawing/2014/main" id="{248B05E1-7C3E-41C2-DD45-E51820314AAC}"/>
                              </a:ext>
                            </a:extLst>
                          </wps:cNvPr>
                          <wps:cNvSpPr>
                            <a:spLocks/>
                          </wps:cNvSpPr>
                          <wps:spPr bwMode="auto">
                            <a:xfrm>
                              <a:off x="525" y="253"/>
                              <a:ext cx="66" cy="33"/>
                            </a:xfrm>
                            <a:custGeom>
                              <a:avLst/>
                              <a:gdLst>
                                <a:gd name="T0" fmla="*/ 59 w 66"/>
                                <a:gd name="T1" fmla="*/ 16 h 33"/>
                                <a:gd name="T2" fmla="*/ 66 w 66"/>
                                <a:gd name="T3" fmla="*/ 0 h 33"/>
                                <a:gd name="T4" fmla="*/ 0 w 66"/>
                                <a:gd name="T5" fmla="*/ 16 h 33"/>
                                <a:gd name="T6" fmla="*/ 66 w 66"/>
                                <a:gd name="T7" fmla="*/ 33 h 33"/>
                                <a:gd name="T8" fmla="*/ 59 w 66"/>
                                <a:gd name="T9" fmla="*/ 16 h 33"/>
                              </a:gdLst>
                              <a:ahLst/>
                              <a:cxnLst>
                                <a:cxn ang="0">
                                  <a:pos x="T0" y="T1"/>
                                </a:cxn>
                                <a:cxn ang="0">
                                  <a:pos x="T2" y="T3"/>
                                </a:cxn>
                                <a:cxn ang="0">
                                  <a:pos x="T4" y="T5"/>
                                </a:cxn>
                                <a:cxn ang="0">
                                  <a:pos x="T6" y="T7"/>
                                </a:cxn>
                                <a:cxn ang="0">
                                  <a:pos x="T8" y="T9"/>
                                </a:cxn>
                              </a:cxnLst>
                              <a:rect l="0" t="0" r="r" b="b"/>
                              <a:pathLst>
                                <a:path w="66" h="33">
                                  <a:moveTo>
                                    <a:pt x="59" y="16"/>
                                  </a:moveTo>
                                  <a:lnTo>
                                    <a:pt x="66" y="0"/>
                                  </a:lnTo>
                                  <a:lnTo>
                                    <a:pt x="0" y="16"/>
                                  </a:lnTo>
                                  <a:lnTo>
                                    <a:pt x="66" y="33"/>
                                  </a:lnTo>
                                  <a:lnTo>
                                    <a:pt x="59" y="1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s:wsp>
                        <wps:cNvPr id="916441612" name="Line 311">
                          <a:extLst>
                            <a:ext uri="{FF2B5EF4-FFF2-40B4-BE49-F238E27FC236}">
                              <a16:creationId xmlns:a16="http://schemas.microsoft.com/office/drawing/2014/main" id="{56D6E36B-86B0-A54E-87A7-72DCDDDFD872}"/>
                            </a:ext>
                          </a:extLst>
                        </wps:cNvPr>
                        <wps:cNvCnPr/>
                        <wps:spPr bwMode="auto">
                          <a:xfrm>
                            <a:off x="360" y="269"/>
                            <a:ext cx="368"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10449583" name="Line 312">
                          <a:extLst>
                            <a:ext uri="{FF2B5EF4-FFF2-40B4-BE49-F238E27FC236}">
                              <a16:creationId xmlns:a16="http://schemas.microsoft.com/office/drawing/2014/main" id="{1626ADD1-6EEF-217A-F7C6-8B59EB91ABCD}"/>
                            </a:ext>
                          </a:extLst>
                        </wps:cNvPr>
                        <wps:cNvCnPr/>
                        <wps:spPr bwMode="auto">
                          <a:xfrm>
                            <a:off x="321" y="226"/>
                            <a:ext cx="408"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84417907" name="Freeform 313">
                          <a:extLst>
                            <a:ext uri="{FF2B5EF4-FFF2-40B4-BE49-F238E27FC236}">
                              <a16:creationId xmlns:a16="http://schemas.microsoft.com/office/drawing/2014/main" id="{1F6018D5-F93B-CF36-E118-DEA52E866B54}"/>
                            </a:ext>
                          </a:extLst>
                        </wps:cNvPr>
                        <wps:cNvSpPr>
                          <a:spLocks/>
                        </wps:cNvSpPr>
                        <wps:spPr bwMode="auto">
                          <a:xfrm>
                            <a:off x="726" y="226"/>
                            <a:ext cx="37" cy="43"/>
                          </a:xfrm>
                          <a:custGeom>
                            <a:avLst/>
                            <a:gdLst>
                              <a:gd name="T0" fmla="*/ 0 w 37"/>
                              <a:gd name="T1" fmla="*/ 0 h 43"/>
                              <a:gd name="T2" fmla="*/ 37 w 37"/>
                              <a:gd name="T3" fmla="*/ 21 h 43"/>
                              <a:gd name="T4" fmla="*/ 2 w 37"/>
                              <a:gd name="T5" fmla="*/ 43 h 43"/>
                            </a:gdLst>
                            <a:ahLst/>
                            <a:cxnLst>
                              <a:cxn ang="0">
                                <a:pos x="T0" y="T1"/>
                              </a:cxn>
                              <a:cxn ang="0">
                                <a:pos x="T2" y="T3"/>
                              </a:cxn>
                              <a:cxn ang="0">
                                <a:pos x="T4" y="T5"/>
                              </a:cxn>
                            </a:cxnLst>
                            <a:rect l="0" t="0" r="r" b="b"/>
                            <a:pathLst>
                              <a:path w="37" h="43">
                                <a:moveTo>
                                  <a:pt x="0" y="0"/>
                                </a:moveTo>
                                <a:cubicBezTo>
                                  <a:pt x="21" y="0"/>
                                  <a:pt x="37" y="9"/>
                                  <a:pt x="37" y="21"/>
                                </a:cubicBezTo>
                                <a:cubicBezTo>
                                  <a:pt x="37" y="33"/>
                                  <a:pt x="21" y="42"/>
                                  <a:pt x="2" y="43"/>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cNvPr id="889244455" name="Group 357">
                          <a:extLst>
                            <a:ext uri="{FF2B5EF4-FFF2-40B4-BE49-F238E27FC236}">
                              <a16:creationId xmlns:a16="http://schemas.microsoft.com/office/drawing/2014/main" id="{FBE44888-8CBE-B2DA-0825-F0196E0D7A78}"/>
                            </a:ext>
                          </a:extLst>
                        </wpg:cNvPr>
                        <wpg:cNvGrpSpPr>
                          <a:grpSpLocks/>
                        </wpg:cNvGrpSpPr>
                        <wpg:grpSpPr bwMode="auto">
                          <a:xfrm>
                            <a:off x="0" y="367"/>
                            <a:ext cx="1319" cy="25"/>
                            <a:chOff x="0" y="367"/>
                            <a:chExt cx="1319" cy="25"/>
                          </a:xfrm>
                        </wpg:grpSpPr>
                        <wps:wsp>
                          <wps:cNvPr id="100602549" name="Line 314">
                            <a:extLst>
                              <a:ext uri="{FF2B5EF4-FFF2-40B4-BE49-F238E27FC236}">
                                <a16:creationId xmlns:a16="http://schemas.microsoft.com/office/drawing/2014/main" id="{902A0829-D343-8B48-7914-BBA1A73C78E9}"/>
                              </a:ext>
                            </a:extLst>
                          </wps:cNvPr>
                          <wps:cNvCnPr/>
                          <wps:spPr bwMode="auto">
                            <a:xfrm flipH="1">
                              <a:off x="0"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552617" name="Line 315">
                            <a:extLst>
                              <a:ext uri="{FF2B5EF4-FFF2-40B4-BE49-F238E27FC236}">
                                <a16:creationId xmlns:a16="http://schemas.microsoft.com/office/drawing/2014/main" id="{31AB0BB0-92BD-779A-9BB7-D2E66C8D43A1}"/>
                              </a:ext>
                            </a:extLst>
                          </wps:cNvPr>
                          <wps:cNvCnPr/>
                          <wps:spPr bwMode="auto">
                            <a:xfrm flipH="1">
                              <a:off x="31"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13932918" name="Line 316">
                            <a:extLst>
                              <a:ext uri="{FF2B5EF4-FFF2-40B4-BE49-F238E27FC236}">
                                <a16:creationId xmlns:a16="http://schemas.microsoft.com/office/drawing/2014/main" id="{14FFF90C-33C6-57EF-4ACD-5462AA32C5FD}"/>
                              </a:ext>
                            </a:extLst>
                          </wps:cNvPr>
                          <wps:cNvCnPr/>
                          <wps:spPr bwMode="auto">
                            <a:xfrm flipH="1">
                              <a:off x="63"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8438951" name="Line 317">
                            <a:extLst>
                              <a:ext uri="{FF2B5EF4-FFF2-40B4-BE49-F238E27FC236}">
                                <a16:creationId xmlns:a16="http://schemas.microsoft.com/office/drawing/2014/main" id="{07EFD049-578F-9607-7783-F39FF9ECDD01}"/>
                              </a:ext>
                            </a:extLst>
                          </wps:cNvPr>
                          <wps:cNvCnPr/>
                          <wps:spPr bwMode="auto">
                            <a:xfrm flipH="1">
                              <a:off x="94"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13193151" name="Line 318">
                            <a:extLst>
                              <a:ext uri="{FF2B5EF4-FFF2-40B4-BE49-F238E27FC236}">
                                <a16:creationId xmlns:a16="http://schemas.microsoft.com/office/drawing/2014/main" id="{3B991BF6-6B4D-BCB7-020E-2B99814BF181}"/>
                              </a:ext>
                            </a:extLst>
                          </wps:cNvPr>
                          <wps:cNvCnPr/>
                          <wps:spPr bwMode="auto">
                            <a:xfrm flipH="1">
                              <a:off x="126"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22471531" name="Line 319">
                            <a:extLst>
                              <a:ext uri="{FF2B5EF4-FFF2-40B4-BE49-F238E27FC236}">
                                <a16:creationId xmlns:a16="http://schemas.microsoft.com/office/drawing/2014/main" id="{B88E7B37-8B1D-53F0-509C-9393E3E4ECCC}"/>
                              </a:ext>
                            </a:extLst>
                          </wps:cNvPr>
                          <wps:cNvCnPr/>
                          <wps:spPr bwMode="auto">
                            <a:xfrm flipH="1">
                              <a:off x="157"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9808339" name="Line 320">
                            <a:extLst>
                              <a:ext uri="{FF2B5EF4-FFF2-40B4-BE49-F238E27FC236}">
                                <a16:creationId xmlns:a16="http://schemas.microsoft.com/office/drawing/2014/main" id="{A1F2CFD0-DDE9-C0FC-9C98-5A09BA6D75F0}"/>
                              </a:ext>
                            </a:extLst>
                          </wps:cNvPr>
                          <wps:cNvCnPr/>
                          <wps:spPr bwMode="auto">
                            <a:xfrm flipH="1">
                              <a:off x="188"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9984534" name="Line 321">
                            <a:extLst>
                              <a:ext uri="{FF2B5EF4-FFF2-40B4-BE49-F238E27FC236}">
                                <a16:creationId xmlns:a16="http://schemas.microsoft.com/office/drawing/2014/main" id="{77A59774-058C-1DCA-CFDE-9C09EDB651DE}"/>
                              </a:ext>
                            </a:extLst>
                          </wps:cNvPr>
                          <wps:cNvCnPr/>
                          <wps:spPr bwMode="auto">
                            <a:xfrm flipH="1">
                              <a:off x="220"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241971" name="Line 322">
                            <a:extLst>
                              <a:ext uri="{FF2B5EF4-FFF2-40B4-BE49-F238E27FC236}">
                                <a16:creationId xmlns:a16="http://schemas.microsoft.com/office/drawing/2014/main" id="{37A9A96D-99A0-47AE-F1A9-2239E6F849B8}"/>
                              </a:ext>
                            </a:extLst>
                          </wps:cNvPr>
                          <wps:cNvCnPr/>
                          <wps:spPr bwMode="auto">
                            <a:xfrm flipH="1">
                              <a:off x="251"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4842971" name="Line 323">
                            <a:extLst>
                              <a:ext uri="{FF2B5EF4-FFF2-40B4-BE49-F238E27FC236}">
                                <a16:creationId xmlns:a16="http://schemas.microsoft.com/office/drawing/2014/main" id="{D7FF5B58-05D8-4CE2-0F59-3943643510F1}"/>
                              </a:ext>
                            </a:extLst>
                          </wps:cNvPr>
                          <wps:cNvCnPr/>
                          <wps:spPr bwMode="auto">
                            <a:xfrm flipH="1">
                              <a:off x="282"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401497" name="Line 324">
                            <a:extLst>
                              <a:ext uri="{FF2B5EF4-FFF2-40B4-BE49-F238E27FC236}">
                                <a16:creationId xmlns:a16="http://schemas.microsoft.com/office/drawing/2014/main" id="{6BB25170-0299-038C-12B4-5A9551AD1492}"/>
                              </a:ext>
                            </a:extLst>
                          </wps:cNvPr>
                          <wps:cNvCnPr/>
                          <wps:spPr bwMode="auto">
                            <a:xfrm flipH="1">
                              <a:off x="314"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1892469" name="Line 325">
                            <a:extLst>
                              <a:ext uri="{FF2B5EF4-FFF2-40B4-BE49-F238E27FC236}">
                                <a16:creationId xmlns:a16="http://schemas.microsoft.com/office/drawing/2014/main" id="{BA2ADC28-FC83-F456-E1C0-6C5D0EE77C88}"/>
                              </a:ext>
                            </a:extLst>
                          </wps:cNvPr>
                          <wps:cNvCnPr/>
                          <wps:spPr bwMode="auto">
                            <a:xfrm flipH="1">
                              <a:off x="345"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89487899" name="Line 326">
                            <a:extLst>
                              <a:ext uri="{FF2B5EF4-FFF2-40B4-BE49-F238E27FC236}">
                                <a16:creationId xmlns:a16="http://schemas.microsoft.com/office/drawing/2014/main" id="{62BD568A-2F5D-5401-0632-E8A0D3E47B9B}"/>
                              </a:ext>
                            </a:extLst>
                          </wps:cNvPr>
                          <wps:cNvCnPr/>
                          <wps:spPr bwMode="auto">
                            <a:xfrm flipH="1">
                              <a:off x="376"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0571250" name="Line 327">
                            <a:extLst>
                              <a:ext uri="{FF2B5EF4-FFF2-40B4-BE49-F238E27FC236}">
                                <a16:creationId xmlns:a16="http://schemas.microsoft.com/office/drawing/2014/main" id="{9123E20D-0F40-5958-6F97-D392B23591C4}"/>
                              </a:ext>
                            </a:extLst>
                          </wps:cNvPr>
                          <wps:cNvCnPr/>
                          <wps:spPr bwMode="auto">
                            <a:xfrm flipH="1">
                              <a:off x="407"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143550" name="Line 328">
                            <a:extLst>
                              <a:ext uri="{FF2B5EF4-FFF2-40B4-BE49-F238E27FC236}">
                                <a16:creationId xmlns:a16="http://schemas.microsoft.com/office/drawing/2014/main" id="{49D52C10-AADD-B07B-E2E7-52D3EC686636}"/>
                              </a:ext>
                            </a:extLst>
                          </wps:cNvPr>
                          <wps:cNvCnPr/>
                          <wps:spPr bwMode="auto">
                            <a:xfrm flipH="1">
                              <a:off x="439"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2067168" name="Line 329">
                            <a:extLst>
                              <a:ext uri="{FF2B5EF4-FFF2-40B4-BE49-F238E27FC236}">
                                <a16:creationId xmlns:a16="http://schemas.microsoft.com/office/drawing/2014/main" id="{F13AAAE3-F692-0C2F-1D58-3DEEC7F4A34C}"/>
                              </a:ext>
                            </a:extLst>
                          </wps:cNvPr>
                          <wps:cNvCnPr/>
                          <wps:spPr bwMode="auto">
                            <a:xfrm flipH="1">
                              <a:off x="470"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167852" name="Line 330">
                            <a:extLst>
                              <a:ext uri="{FF2B5EF4-FFF2-40B4-BE49-F238E27FC236}">
                                <a16:creationId xmlns:a16="http://schemas.microsoft.com/office/drawing/2014/main" id="{B56728FC-110F-2832-EDC4-DF3B8B2F834F}"/>
                              </a:ext>
                            </a:extLst>
                          </wps:cNvPr>
                          <wps:cNvCnPr/>
                          <wps:spPr bwMode="auto">
                            <a:xfrm flipH="1">
                              <a:off x="501"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05367109" name="Line 331">
                            <a:extLst>
                              <a:ext uri="{FF2B5EF4-FFF2-40B4-BE49-F238E27FC236}">
                                <a16:creationId xmlns:a16="http://schemas.microsoft.com/office/drawing/2014/main" id="{78C4C9E4-A4A7-71F7-E5AE-9B81FFC6E7F7}"/>
                              </a:ext>
                            </a:extLst>
                          </wps:cNvPr>
                          <wps:cNvCnPr/>
                          <wps:spPr bwMode="auto">
                            <a:xfrm flipH="1">
                              <a:off x="532"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2736161" name="Line 332">
                            <a:extLst>
                              <a:ext uri="{FF2B5EF4-FFF2-40B4-BE49-F238E27FC236}">
                                <a16:creationId xmlns:a16="http://schemas.microsoft.com/office/drawing/2014/main" id="{D7546D71-2C2C-E0AD-844F-76687304913E}"/>
                              </a:ext>
                            </a:extLst>
                          </wps:cNvPr>
                          <wps:cNvCnPr/>
                          <wps:spPr bwMode="auto">
                            <a:xfrm flipH="1">
                              <a:off x="564"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0357345" name="Line 333">
                            <a:extLst>
                              <a:ext uri="{FF2B5EF4-FFF2-40B4-BE49-F238E27FC236}">
                                <a16:creationId xmlns:a16="http://schemas.microsoft.com/office/drawing/2014/main" id="{BA424EFD-4A61-890F-071B-1BD0D66E4D82}"/>
                              </a:ext>
                            </a:extLst>
                          </wps:cNvPr>
                          <wps:cNvCnPr/>
                          <wps:spPr bwMode="auto">
                            <a:xfrm flipH="1">
                              <a:off x="595"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04242087" name="Line 334">
                            <a:extLst>
                              <a:ext uri="{FF2B5EF4-FFF2-40B4-BE49-F238E27FC236}">
                                <a16:creationId xmlns:a16="http://schemas.microsoft.com/office/drawing/2014/main" id="{01EE3F41-BA3C-8F48-562D-D4970AA3788F}"/>
                              </a:ext>
                            </a:extLst>
                          </wps:cNvPr>
                          <wps:cNvCnPr/>
                          <wps:spPr bwMode="auto">
                            <a:xfrm flipH="1">
                              <a:off x="626"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3042457" name="Line 335">
                            <a:extLst>
                              <a:ext uri="{FF2B5EF4-FFF2-40B4-BE49-F238E27FC236}">
                                <a16:creationId xmlns:a16="http://schemas.microsoft.com/office/drawing/2014/main" id="{1F9BBB21-E71E-5EB0-EC6A-F97031ECE75D}"/>
                              </a:ext>
                            </a:extLst>
                          </wps:cNvPr>
                          <wps:cNvCnPr/>
                          <wps:spPr bwMode="auto">
                            <a:xfrm>
                              <a:off x="0" y="367"/>
                              <a:ext cx="131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9196560" name="Line 336">
                            <a:extLst>
                              <a:ext uri="{FF2B5EF4-FFF2-40B4-BE49-F238E27FC236}">
                                <a16:creationId xmlns:a16="http://schemas.microsoft.com/office/drawing/2014/main" id="{729024E8-AD8F-D2F3-FD57-F6C61BF2D08E}"/>
                              </a:ext>
                            </a:extLst>
                          </wps:cNvPr>
                          <wps:cNvCnPr/>
                          <wps:spPr bwMode="auto">
                            <a:xfrm flipH="1">
                              <a:off x="656"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08851895" name="Line 337">
                            <a:extLst>
                              <a:ext uri="{FF2B5EF4-FFF2-40B4-BE49-F238E27FC236}">
                                <a16:creationId xmlns:a16="http://schemas.microsoft.com/office/drawing/2014/main" id="{DF833920-70C3-E067-7A82-913DCECC9482}"/>
                              </a:ext>
                            </a:extLst>
                          </wps:cNvPr>
                          <wps:cNvCnPr/>
                          <wps:spPr bwMode="auto">
                            <a:xfrm flipH="1">
                              <a:off x="687"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1635555" name="Line 338">
                            <a:extLst>
                              <a:ext uri="{FF2B5EF4-FFF2-40B4-BE49-F238E27FC236}">
                                <a16:creationId xmlns:a16="http://schemas.microsoft.com/office/drawing/2014/main" id="{FA88A6A0-2576-2B76-90CA-51E518E352E2}"/>
                              </a:ext>
                            </a:extLst>
                          </wps:cNvPr>
                          <wps:cNvCnPr/>
                          <wps:spPr bwMode="auto">
                            <a:xfrm flipH="1">
                              <a:off x="719"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7159198" name="Line 339">
                            <a:extLst>
                              <a:ext uri="{FF2B5EF4-FFF2-40B4-BE49-F238E27FC236}">
                                <a16:creationId xmlns:a16="http://schemas.microsoft.com/office/drawing/2014/main" id="{7D5FDC6A-2579-A904-B330-AB2861749CBA}"/>
                              </a:ext>
                            </a:extLst>
                          </wps:cNvPr>
                          <wps:cNvCnPr/>
                          <wps:spPr bwMode="auto">
                            <a:xfrm flipH="1">
                              <a:off x="750"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0790823" name="Line 340">
                            <a:extLst>
                              <a:ext uri="{FF2B5EF4-FFF2-40B4-BE49-F238E27FC236}">
                                <a16:creationId xmlns:a16="http://schemas.microsoft.com/office/drawing/2014/main" id="{CE83FF7C-1A28-DA89-8729-E62D417670A8}"/>
                              </a:ext>
                            </a:extLst>
                          </wps:cNvPr>
                          <wps:cNvCnPr/>
                          <wps:spPr bwMode="auto">
                            <a:xfrm flipH="1">
                              <a:off x="781"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34172793" name="Line 341">
                            <a:extLst>
                              <a:ext uri="{FF2B5EF4-FFF2-40B4-BE49-F238E27FC236}">
                                <a16:creationId xmlns:a16="http://schemas.microsoft.com/office/drawing/2014/main" id="{4A38BF0C-ACAA-74CC-5B3C-77727AB90331}"/>
                              </a:ext>
                            </a:extLst>
                          </wps:cNvPr>
                          <wps:cNvCnPr/>
                          <wps:spPr bwMode="auto">
                            <a:xfrm flipH="1">
                              <a:off x="812"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0458904" name="Line 342">
                            <a:extLst>
                              <a:ext uri="{FF2B5EF4-FFF2-40B4-BE49-F238E27FC236}">
                                <a16:creationId xmlns:a16="http://schemas.microsoft.com/office/drawing/2014/main" id="{7A4D2F14-E202-CA5A-083A-E8B629CDEEC8}"/>
                              </a:ext>
                            </a:extLst>
                          </wps:cNvPr>
                          <wps:cNvCnPr/>
                          <wps:spPr bwMode="auto">
                            <a:xfrm flipH="1">
                              <a:off x="844"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2547842" name="Line 343">
                            <a:extLst>
                              <a:ext uri="{FF2B5EF4-FFF2-40B4-BE49-F238E27FC236}">
                                <a16:creationId xmlns:a16="http://schemas.microsoft.com/office/drawing/2014/main" id="{E8CE553E-4372-65F6-E3B6-9B0F6F2EFA7C}"/>
                              </a:ext>
                            </a:extLst>
                          </wps:cNvPr>
                          <wps:cNvCnPr/>
                          <wps:spPr bwMode="auto">
                            <a:xfrm flipH="1">
                              <a:off x="875"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1498407" name="Line 344">
                            <a:extLst>
                              <a:ext uri="{FF2B5EF4-FFF2-40B4-BE49-F238E27FC236}">
                                <a16:creationId xmlns:a16="http://schemas.microsoft.com/office/drawing/2014/main" id="{DBAAE684-5160-26F3-2DCA-4F1850358599}"/>
                              </a:ext>
                            </a:extLst>
                          </wps:cNvPr>
                          <wps:cNvCnPr/>
                          <wps:spPr bwMode="auto">
                            <a:xfrm flipH="1">
                              <a:off x="907"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54418064" name="Line 345">
                            <a:extLst>
                              <a:ext uri="{FF2B5EF4-FFF2-40B4-BE49-F238E27FC236}">
                                <a16:creationId xmlns:a16="http://schemas.microsoft.com/office/drawing/2014/main" id="{637365E5-C068-1E69-530D-D6F1126A2DD6}"/>
                              </a:ext>
                            </a:extLst>
                          </wps:cNvPr>
                          <wps:cNvCnPr/>
                          <wps:spPr bwMode="auto">
                            <a:xfrm flipH="1">
                              <a:off x="938"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4624829" name="Line 346">
                            <a:extLst>
                              <a:ext uri="{FF2B5EF4-FFF2-40B4-BE49-F238E27FC236}">
                                <a16:creationId xmlns:a16="http://schemas.microsoft.com/office/drawing/2014/main" id="{94ED3581-877F-1D88-8823-A4EDFEA25AEC}"/>
                              </a:ext>
                            </a:extLst>
                          </wps:cNvPr>
                          <wps:cNvCnPr/>
                          <wps:spPr bwMode="auto">
                            <a:xfrm flipH="1">
                              <a:off x="969"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84230012" name="Line 347">
                            <a:extLst>
                              <a:ext uri="{FF2B5EF4-FFF2-40B4-BE49-F238E27FC236}">
                                <a16:creationId xmlns:a16="http://schemas.microsoft.com/office/drawing/2014/main" id="{E819EE42-D446-FAFF-607D-B4DAF2FEAC6A}"/>
                              </a:ext>
                            </a:extLst>
                          </wps:cNvPr>
                          <wps:cNvCnPr/>
                          <wps:spPr bwMode="auto">
                            <a:xfrm flipH="1">
                              <a:off x="1000"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4268593" name="Line 348">
                            <a:extLst>
                              <a:ext uri="{FF2B5EF4-FFF2-40B4-BE49-F238E27FC236}">
                                <a16:creationId xmlns:a16="http://schemas.microsoft.com/office/drawing/2014/main" id="{39603F21-3CB6-2BF1-9938-909B058F2DCE}"/>
                              </a:ext>
                            </a:extLst>
                          </wps:cNvPr>
                          <wps:cNvCnPr/>
                          <wps:spPr bwMode="auto">
                            <a:xfrm flipH="1">
                              <a:off x="1031"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7687382" name="Line 349">
                            <a:extLst>
                              <a:ext uri="{FF2B5EF4-FFF2-40B4-BE49-F238E27FC236}">
                                <a16:creationId xmlns:a16="http://schemas.microsoft.com/office/drawing/2014/main" id="{B8D28AA0-A06B-FCCC-D8B4-FB7360DA168D}"/>
                              </a:ext>
                            </a:extLst>
                          </wps:cNvPr>
                          <wps:cNvCnPr/>
                          <wps:spPr bwMode="auto">
                            <a:xfrm flipH="1">
                              <a:off x="1063"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3533886" name="Line 350">
                            <a:extLst>
                              <a:ext uri="{FF2B5EF4-FFF2-40B4-BE49-F238E27FC236}">
                                <a16:creationId xmlns:a16="http://schemas.microsoft.com/office/drawing/2014/main" id="{06B3270D-5009-0E46-048A-BA3126D3378A}"/>
                              </a:ext>
                            </a:extLst>
                          </wps:cNvPr>
                          <wps:cNvCnPr/>
                          <wps:spPr bwMode="auto">
                            <a:xfrm flipH="1">
                              <a:off x="1094"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6027359" name="Line 351">
                            <a:extLst>
                              <a:ext uri="{FF2B5EF4-FFF2-40B4-BE49-F238E27FC236}">
                                <a16:creationId xmlns:a16="http://schemas.microsoft.com/office/drawing/2014/main" id="{7FCF55FB-1CEA-158B-5A79-DF30DAF7E579}"/>
                              </a:ext>
                            </a:extLst>
                          </wps:cNvPr>
                          <wps:cNvCnPr/>
                          <wps:spPr bwMode="auto">
                            <a:xfrm flipH="1">
                              <a:off x="1126"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52883655" name="Line 352">
                            <a:extLst>
                              <a:ext uri="{FF2B5EF4-FFF2-40B4-BE49-F238E27FC236}">
                                <a16:creationId xmlns:a16="http://schemas.microsoft.com/office/drawing/2014/main" id="{17814108-FA79-C10A-681D-79895C717289}"/>
                              </a:ext>
                            </a:extLst>
                          </wps:cNvPr>
                          <wps:cNvCnPr/>
                          <wps:spPr bwMode="auto">
                            <a:xfrm flipH="1">
                              <a:off x="1156"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892537" name="Line 353">
                            <a:extLst>
                              <a:ext uri="{FF2B5EF4-FFF2-40B4-BE49-F238E27FC236}">
                                <a16:creationId xmlns:a16="http://schemas.microsoft.com/office/drawing/2014/main" id="{718084EA-1E2D-B928-6CD9-C7BCE6018723}"/>
                              </a:ext>
                            </a:extLst>
                          </wps:cNvPr>
                          <wps:cNvCnPr/>
                          <wps:spPr bwMode="auto">
                            <a:xfrm flipH="1">
                              <a:off x="1187"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9672977" name="Line 354">
                            <a:extLst>
                              <a:ext uri="{FF2B5EF4-FFF2-40B4-BE49-F238E27FC236}">
                                <a16:creationId xmlns:a16="http://schemas.microsoft.com/office/drawing/2014/main" id="{1DC899DE-93F5-BB93-F7E4-B0A8974835DC}"/>
                              </a:ext>
                            </a:extLst>
                          </wps:cNvPr>
                          <wps:cNvCnPr/>
                          <wps:spPr bwMode="auto">
                            <a:xfrm flipH="1">
                              <a:off x="1219" y="370"/>
                              <a:ext cx="21"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14961616" name="Line 355">
                            <a:extLst>
                              <a:ext uri="{FF2B5EF4-FFF2-40B4-BE49-F238E27FC236}">
                                <a16:creationId xmlns:a16="http://schemas.microsoft.com/office/drawing/2014/main" id="{2B1476F9-1FA6-CF60-0181-33E2C194B4A9}"/>
                              </a:ext>
                            </a:extLst>
                          </wps:cNvPr>
                          <wps:cNvCnPr/>
                          <wps:spPr bwMode="auto">
                            <a:xfrm flipH="1">
                              <a:off x="1250" y="370"/>
                              <a:ext cx="22"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400502" name="Line 356">
                            <a:extLst>
                              <a:ext uri="{FF2B5EF4-FFF2-40B4-BE49-F238E27FC236}">
                                <a16:creationId xmlns:a16="http://schemas.microsoft.com/office/drawing/2014/main" id="{D5A1929A-0C1E-6E19-2AEC-5B7BBC495E81}"/>
                              </a:ext>
                            </a:extLst>
                          </wps:cNvPr>
                          <wps:cNvCnPr/>
                          <wps:spPr bwMode="auto">
                            <a:xfrm flipH="1">
                              <a:off x="1282" y="370"/>
                              <a:ext cx="20" cy="2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869781542" name="Freeform 359">
                          <a:extLst>
                            <a:ext uri="{FF2B5EF4-FFF2-40B4-BE49-F238E27FC236}">
                              <a16:creationId xmlns:a16="http://schemas.microsoft.com/office/drawing/2014/main" id="{EF571522-6B67-43E5-D9A4-027D51AA58D3}"/>
                            </a:ext>
                          </a:extLst>
                        </wps:cNvPr>
                        <wps:cNvSpPr>
                          <a:spLocks/>
                        </wps:cNvSpPr>
                        <wps:spPr bwMode="auto">
                          <a:xfrm>
                            <a:off x="63" y="272"/>
                            <a:ext cx="219" cy="90"/>
                          </a:xfrm>
                          <a:custGeom>
                            <a:avLst/>
                            <a:gdLst>
                              <a:gd name="T0" fmla="*/ 249 w 3633"/>
                              <a:gd name="T1" fmla="*/ 0 h 1494"/>
                              <a:gd name="T2" fmla="*/ 0 w 3633"/>
                              <a:gd name="T3" fmla="*/ 249 h 1494"/>
                              <a:gd name="T4" fmla="*/ 0 w 3633"/>
                              <a:gd name="T5" fmla="*/ 1245 h 1494"/>
                              <a:gd name="T6" fmla="*/ 249 w 3633"/>
                              <a:gd name="T7" fmla="*/ 1494 h 1494"/>
                              <a:gd name="T8" fmla="*/ 3384 w 3633"/>
                              <a:gd name="T9" fmla="*/ 1494 h 1494"/>
                              <a:gd name="T10" fmla="*/ 3633 w 3633"/>
                              <a:gd name="T11" fmla="*/ 1245 h 1494"/>
                              <a:gd name="T12" fmla="*/ 3633 w 3633"/>
                              <a:gd name="T13" fmla="*/ 249 h 1494"/>
                              <a:gd name="T14" fmla="*/ 3384 w 3633"/>
                              <a:gd name="T15" fmla="*/ 0 h 1494"/>
                              <a:gd name="T16" fmla="*/ 249 w 3633"/>
                              <a:gd name="T17" fmla="*/ 0 h 1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33" h="1494">
                                <a:moveTo>
                                  <a:pt x="249" y="0"/>
                                </a:moveTo>
                                <a:cubicBezTo>
                                  <a:pt x="111" y="0"/>
                                  <a:pt x="0" y="112"/>
                                  <a:pt x="0" y="249"/>
                                </a:cubicBezTo>
                                <a:lnTo>
                                  <a:pt x="0" y="1245"/>
                                </a:lnTo>
                                <a:cubicBezTo>
                                  <a:pt x="0" y="1382"/>
                                  <a:pt x="111" y="1494"/>
                                  <a:pt x="249" y="1494"/>
                                </a:cubicBezTo>
                                <a:lnTo>
                                  <a:pt x="3384" y="1494"/>
                                </a:lnTo>
                                <a:cubicBezTo>
                                  <a:pt x="3522" y="1494"/>
                                  <a:pt x="3633" y="1382"/>
                                  <a:pt x="3633" y="1245"/>
                                </a:cubicBezTo>
                                <a:lnTo>
                                  <a:pt x="3633" y="249"/>
                                </a:lnTo>
                                <a:cubicBezTo>
                                  <a:pt x="3633" y="112"/>
                                  <a:pt x="3522" y="0"/>
                                  <a:pt x="3384" y="0"/>
                                </a:cubicBezTo>
                                <a:lnTo>
                                  <a:pt x="249" y="0"/>
                                </a:lnTo>
                                <a:close/>
                              </a:path>
                            </a:pathLst>
                          </a:custGeom>
                          <a:solidFill>
                            <a:schemeClr val="bg1">
                              <a:lumMod val="75000"/>
                            </a:schemeClr>
                          </a:solidFill>
                          <a:ln w="12700" cap="rnd">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41182925" name="Freeform 422">
                          <a:extLst>
                            <a:ext uri="{FF2B5EF4-FFF2-40B4-BE49-F238E27FC236}">
                              <a16:creationId xmlns:a16="http://schemas.microsoft.com/office/drawing/2014/main" id="{B1BD5FFC-6E25-4F38-8BFD-EC3401139172}"/>
                            </a:ext>
                          </a:extLst>
                        </wps:cNvPr>
                        <wps:cNvSpPr>
                          <a:spLocks/>
                        </wps:cNvSpPr>
                        <wps:spPr bwMode="auto">
                          <a:xfrm>
                            <a:off x="229" y="196"/>
                            <a:ext cx="38" cy="58"/>
                          </a:xfrm>
                          <a:custGeom>
                            <a:avLst/>
                            <a:gdLst>
                              <a:gd name="T0" fmla="*/ 0 w 38"/>
                              <a:gd name="T1" fmla="*/ 7 h 58"/>
                              <a:gd name="T2" fmla="*/ 38 w 38"/>
                              <a:gd name="T3" fmla="*/ 0 h 58"/>
                              <a:gd name="T4" fmla="*/ 38 w 38"/>
                              <a:gd name="T5" fmla="*/ 58 h 58"/>
                              <a:gd name="T6" fmla="*/ 0 w 38"/>
                              <a:gd name="T7" fmla="*/ 51 h 58"/>
                            </a:gdLst>
                            <a:ahLst/>
                            <a:cxnLst>
                              <a:cxn ang="0">
                                <a:pos x="T0" y="T1"/>
                              </a:cxn>
                              <a:cxn ang="0">
                                <a:pos x="T2" y="T3"/>
                              </a:cxn>
                              <a:cxn ang="0">
                                <a:pos x="T4" y="T5"/>
                              </a:cxn>
                              <a:cxn ang="0">
                                <a:pos x="T6" y="T7"/>
                              </a:cxn>
                            </a:cxnLst>
                            <a:rect l="0" t="0" r="r" b="b"/>
                            <a:pathLst>
                              <a:path w="38" h="58">
                                <a:moveTo>
                                  <a:pt x="0" y="7"/>
                                </a:moveTo>
                                <a:lnTo>
                                  <a:pt x="38" y="0"/>
                                </a:lnTo>
                                <a:lnTo>
                                  <a:pt x="38" y="58"/>
                                </a:lnTo>
                                <a:lnTo>
                                  <a:pt x="0" y="51"/>
                                </a:lnTo>
                              </a:path>
                            </a:pathLst>
                          </a:custGeom>
                          <a:gradFill flip="none" rotWithShape="1">
                            <a:gsLst>
                              <a:gs pos="49000">
                                <a:schemeClr val="bg1"/>
                              </a:gs>
                              <a:gs pos="0">
                                <a:srgbClr val="5484BE"/>
                              </a:gs>
                              <a:gs pos="100000">
                                <a:srgbClr val="5484BE"/>
                              </a:gs>
                            </a:gsLst>
                            <a:lin ang="16200000" scaled="1"/>
                            <a:tileRect/>
                          </a:gradFill>
                          <a:ln w="9525" cap="flat">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064887868" name="Oval 485">
                          <a:extLst>
                            <a:ext uri="{FF2B5EF4-FFF2-40B4-BE49-F238E27FC236}">
                              <a16:creationId xmlns:a16="http://schemas.microsoft.com/office/drawing/2014/main" id="{98389C89-9205-D6C5-F9F8-5C1254EC0452}"/>
                            </a:ext>
                          </a:extLst>
                        </wps:cNvPr>
                        <wps:cNvSpPr>
                          <a:spLocks noChangeArrowheads="1"/>
                        </wps:cNvSpPr>
                        <wps:spPr bwMode="auto">
                          <a:xfrm>
                            <a:off x="260" y="196"/>
                            <a:ext cx="20" cy="58"/>
                          </a:xfrm>
                          <a:prstGeom prst="ellipse">
                            <a:avLst/>
                          </a:prstGeom>
                          <a:gradFill>
                            <a:gsLst>
                              <a:gs pos="49000">
                                <a:schemeClr val="bg1"/>
                              </a:gs>
                              <a:gs pos="0">
                                <a:srgbClr val="5484BE"/>
                              </a:gs>
                              <a:gs pos="100000">
                                <a:srgbClr val="5484BE"/>
                              </a:gs>
                            </a:gsLst>
                            <a:lin ang="16200000" scaled="1"/>
                          </a:gradFill>
                          <a:ln w="9525" cap="rnd">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085419656" name="Freeform 488">
                          <a:extLst>
                            <a:ext uri="{FF2B5EF4-FFF2-40B4-BE49-F238E27FC236}">
                              <a16:creationId xmlns:a16="http://schemas.microsoft.com/office/drawing/2014/main" id="{D768DBDB-560A-3A89-1396-E6E020F1AC30}"/>
                            </a:ext>
                          </a:extLst>
                        </wps:cNvPr>
                        <wps:cNvSpPr>
                          <a:spLocks/>
                        </wps:cNvSpPr>
                        <wps:spPr bwMode="auto">
                          <a:xfrm>
                            <a:off x="98" y="179"/>
                            <a:ext cx="128" cy="89"/>
                          </a:xfrm>
                          <a:custGeom>
                            <a:avLst/>
                            <a:gdLst>
                              <a:gd name="T0" fmla="*/ 248 w 2120"/>
                              <a:gd name="T1" fmla="*/ 0 h 1487"/>
                              <a:gd name="T2" fmla="*/ 0 w 2120"/>
                              <a:gd name="T3" fmla="*/ 248 h 1487"/>
                              <a:gd name="T4" fmla="*/ 0 w 2120"/>
                              <a:gd name="T5" fmla="*/ 1239 h 1487"/>
                              <a:gd name="T6" fmla="*/ 248 w 2120"/>
                              <a:gd name="T7" fmla="*/ 1487 h 1487"/>
                              <a:gd name="T8" fmla="*/ 1873 w 2120"/>
                              <a:gd name="T9" fmla="*/ 1487 h 1487"/>
                              <a:gd name="T10" fmla="*/ 2120 w 2120"/>
                              <a:gd name="T11" fmla="*/ 1239 h 1487"/>
                              <a:gd name="T12" fmla="*/ 2120 w 2120"/>
                              <a:gd name="T13" fmla="*/ 248 h 1487"/>
                              <a:gd name="T14" fmla="*/ 1873 w 2120"/>
                              <a:gd name="T15" fmla="*/ 0 h 1487"/>
                              <a:gd name="T16" fmla="*/ 248 w 2120"/>
                              <a:gd name="T17" fmla="*/ 0 h 1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20" h="1487">
                                <a:moveTo>
                                  <a:pt x="248" y="0"/>
                                </a:moveTo>
                                <a:cubicBezTo>
                                  <a:pt x="111" y="0"/>
                                  <a:pt x="0" y="111"/>
                                  <a:pt x="0" y="248"/>
                                </a:cubicBezTo>
                                <a:lnTo>
                                  <a:pt x="0" y="1239"/>
                                </a:lnTo>
                                <a:cubicBezTo>
                                  <a:pt x="0" y="1376"/>
                                  <a:pt x="111" y="1487"/>
                                  <a:pt x="248" y="1487"/>
                                </a:cubicBezTo>
                                <a:lnTo>
                                  <a:pt x="1873" y="1487"/>
                                </a:lnTo>
                                <a:cubicBezTo>
                                  <a:pt x="2010" y="1487"/>
                                  <a:pt x="2120" y="1376"/>
                                  <a:pt x="2120" y="1239"/>
                                </a:cubicBezTo>
                                <a:lnTo>
                                  <a:pt x="2120" y="248"/>
                                </a:lnTo>
                                <a:cubicBezTo>
                                  <a:pt x="2120" y="111"/>
                                  <a:pt x="2010" y="0"/>
                                  <a:pt x="1873" y="0"/>
                                </a:cubicBezTo>
                                <a:lnTo>
                                  <a:pt x="248" y="0"/>
                                </a:lnTo>
                                <a:close/>
                              </a:path>
                            </a:pathLst>
                          </a:custGeom>
                          <a:solidFill>
                            <a:schemeClr val="bg1">
                              <a:lumMod val="75000"/>
                            </a:schemeClr>
                          </a:solidFill>
                          <a:ln w="12700" cap="rnd">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369738597" name="Rectangle 490">
                          <a:extLst>
                            <a:ext uri="{FF2B5EF4-FFF2-40B4-BE49-F238E27FC236}">
                              <a16:creationId xmlns:a16="http://schemas.microsoft.com/office/drawing/2014/main" id="{E6BBC7C8-74DE-C074-8B7E-5D3969614054}"/>
                            </a:ext>
                          </a:extLst>
                        </wps:cNvPr>
                        <wps:cNvSpPr>
                          <a:spLocks noChangeArrowheads="1"/>
                        </wps:cNvSpPr>
                        <wps:spPr bwMode="auto">
                          <a:xfrm>
                            <a:off x="31" y="53"/>
                            <a:ext cx="26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E4A17" w14:textId="77777777" w:rsidR="00093054" w:rsidRPr="00315C8D" w:rsidRDefault="00093054" w:rsidP="00093054">
                              <w:pPr>
                                <w:kinsoku w:val="0"/>
                                <w:overflowPunct w:val="0"/>
                                <w:textAlignment w:val="baseline"/>
                                <w:rPr>
                                  <w:rFonts w:ascii="华文中宋" w:hAnsi="华文中宋" w:cstheme="minorBidi" w:hint="eastAsia"/>
                                  <w:color w:val="000000"/>
                                  <w:kern w:val="24"/>
                                  <w:sz w:val="18"/>
                                  <w:szCs w:val="18"/>
                                </w:rPr>
                              </w:pPr>
                              <w:r w:rsidRPr="00315C8D">
                                <w:rPr>
                                  <w:rFonts w:ascii="华文中宋" w:hAnsi="华文中宋" w:cstheme="minorBidi" w:hint="eastAsia"/>
                                  <w:color w:val="000000"/>
                                  <w:kern w:val="24"/>
                                  <w:sz w:val="18"/>
                                  <w:szCs w:val="18"/>
                                </w:rPr>
                                <w:t>测速仪</w:t>
                              </w:r>
                            </w:p>
                          </w:txbxContent>
                        </wps:txbx>
                        <wps:bodyPr vert="horz" wrap="none" lIns="36000" tIns="0" rIns="36000" bIns="0" numCol="1" anchor="t" anchorCtr="0" compatLnSpc="1">
                          <a:prstTxWarp prst="textNoShape">
                            <a:avLst/>
                          </a:prstTxWarp>
                          <a:spAutoFit/>
                        </wps:bodyPr>
                      </wps:wsp>
                    </wpg:wgp>
                  </a:graphicData>
                </a:graphic>
              </wp:inline>
            </w:drawing>
          </mc:Choice>
          <mc:Fallback>
            <w:pict>
              <v:group w14:anchorId="5CEE1BA5" id="Group 169" o:spid="_x0000_s1359" style="width:399pt;height:75.5pt;mso-position-horizontal-relative:char;mso-position-vertical-relative:line" coordorigin=",-17" coordsize="3192,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">
                <v:rect id="Rectangle 171" o:spid="_x0000_s1360" style="position:absolute;left:2160;top:462;width:334;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" filled="f" stroked="f">
                  <v:textbox style="mso-fit-shape-to-text:t" inset="1mm,0,1mm,0">
                    <w:txbxContent>
                      <w:p w14:paraId="5154377F"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乙）</w:t>
                        </w:r>
                      </w:p>
                    </w:txbxContent>
                  </v:textbox>
                </v:rect>
                <v:group id="Group 239" o:spid="_x0000_s1361" style="position:absolute;left:1547;top:97;width:1567;height:83" coordorigin="1547,97" coordsize="156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">
                  <v:group id="Group 208" o:spid="_x0000_s1362" style="position:absolute;left:1547;top:97;width:784;height:83" coordorigin="1547,97" coordsize="7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">
                    <v:group id="Group 187" o:spid="_x0000_s1363" style="position:absolute;left:1547;top:97;width:261;height:82" coordorigin="1547,97" coordsize="26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">
                      <v:line id="Line 176" o:spid="_x0000_s1364" style="position:absolute;visibility:visible;mso-wrap-style:square" from="1547,97" to="1547,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" strokeweight="1pt"/>
                      <v:line id="Line 177" o:spid="_x0000_s1365" style="position:absolute;visibility:visible;mso-wrap-style:square" from="1573,141" to="157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" strokeweight=".5pt"/>
                      <v:line id="Line 178" o:spid="_x0000_s1366" style="position:absolute;visibility:visible;mso-wrap-style:square" from="1600,141" to="1600,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" strokeweight=".5pt"/>
                      <v:line id="Line 179" o:spid="_x0000_s1367" style="position:absolute;visibility:visible;mso-wrap-style:square" from="1626,141" to="162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" strokeweight=".5pt"/>
                      <v:line id="Line 180" o:spid="_x0000_s1368" style="position:absolute;visibility:visible;mso-wrap-style:square" from="1652,141" to="16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" strokeweight=".5pt"/>
                      <v:line id="Line 181" o:spid="_x0000_s1369" style="position:absolute;visibility:visible;mso-wrap-style:square" from="1678,125" to="1678,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" strokeweight="1pt"/>
                      <v:line id="Line 182" o:spid="_x0000_s1370" style="position:absolute;visibility:visible;mso-wrap-style:square" from="1704,141" to="170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" strokeweight=".5pt"/>
                      <v:line id="Line 183" o:spid="_x0000_s1371" style="position:absolute;visibility:visible;mso-wrap-style:square" from="1730,141" to="1730,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" strokeweight=".5pt"/>
                      <v:line id="Line 184" o:spid="_x0000_s1372" style="position:absolute;visibility:visible;mso-wrap-style:square" from="1756,141" to="175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" strokeweight=".5pt"/>
                      <v:line id="Line 185" o:spid="_x0000_s1373" style="position:absolute;visibility:visible;mso-wrap-style:square" from="1782,141" to="178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" strokeweight=".5pt"/>
                      <v:line id="Line 186" o:spid="_x0000_s1374" style="position:absolute;visibility:visible;mso-wrap-style:square" from="1808,97" to="1808,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" strokeweight="1pt"/>
                    </v:group>
                    <v:line id="Line 188" o:spid="_x0000_s1375" style="position:absolute;visibility:visible;mso-wrap-style:square" from="1835,141" to="183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" strokeweight=".5pt"/>
                    <v:line id="Line 189" o:spid="_x0000_s1376" style="position:absolute;visibility:visible;mso-wrap-style:square" from="1861,141" to="186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" strokeweight=".5pt"/>
                    <v:line id="Line 190" o:spid="_x0000_s1377" style="position:absolute;visibility:visible;mso-wrap-style:square" from="1887,141" to="188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" strokeweight=".5pt"/>
                    <v:line id="Line 191" o:spid="_x0000_s1378" style="position:absolute;visibility:visible;mso-wrap-style:square" from="1913,141" to="19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" strokeweight=".5pt"/>
                    <v:line id="Line 192" o:spid="_x0000_s1379" style="position:absolute;visibility:visible;mso-wrap-style:square" from="1939,125" to="193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" strokeweight="1pt"/>
                    <v:line id="Line 193" o:spid="_x0000_s1380" style="position:absolute;visibility:visible;mso-wrap-style:square" from="1965,141" to="196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" strokeweight=".5pt"/>
                    <v:line id="Line 194" o:spid="_x0000_s1381" style="position:absolute;visibility:visible;mso-wrap-style:square" from="1992,141" to="199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" strokeweight=".5pt"/>
                    <v:line id="Line 195" o:spid="_x0000_s1382" style="position:absolute;visibility:visible;mso-wrap-style:square" from="2017,141" to="201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" strokeweight=".5pt"/>
                    <v:line id="Line 196" o:spid="_x0000_s1383" style="position:absolute;visibility:visible;mso-wrap-style:square" from="2043,141" to="204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" strokeweight=".5pt"/>
                    <v:line id="Line 197" o:spid="_x0000_s1384" style="position:absolute;visibility:visible;mso-wrap-style:square" from="2070,97" to="207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" strokeweight="1pt"/>
                    <v:line id="Line 198" o:spid="_x0000_s1385" style="position:absolute;visibility:visible;mso-wrap-style:square" from="2096,140" to="209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" strokeweight=".5pt"/>
                    <v:line id="Line 199" o:spid="_x0000_s1386" style="position:absolute;visibility:visible;mso-wrap-style:square" from="2122,140" to="2122,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" strokeweight=".5pt"/>
                    <v:line id="Line 200" o:spid="_x0000_s1387" style="position:absolute;visibility:visible;mso-wrap-style:square" from="2148,140" to="214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" strokeweight=".5pt"/>
                    <v:line id="Line 201" o:spid="_x0000_s1388" style="position:absolute;visibility:visible;mso-wrap-style:square" from="2175,140" to="217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" strokeweight=".5pt"/>
                    <v:line id="Line 202" o:spid="_x0000_s1389" style="position:absolute;visibility:visible;mso-wrap-style:square" from="2200,124" to="2200,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" strokeweight="1pt"/>
                    <v:line id="Line 203" o:spid="_x0000_s1390" style="position:absolute;visibility:visible;mso-wrap-style:square" from="2227,140" to="2227,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" strokeweight=".5pt"/>
                    <v:line id="Line 204" o:spid="_x0000_s1391" style="position:absolute;visibility:visible;mso-wrap-style:square" from="2253,140" to="225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" strokeweight=".5pt"/>
                    <v:line id="Line 205" o:spid="_x0000_s1392" style="position:absolute;visibility:visible;mso-wrap-style:square" from="2279,140" to="2279,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" strokeweight=".5pt"/>
                    <v:line id="Line 206" o:spid="_x0000_s1393" style="position:absolute;visibility:visible;mso-wrap-style:square" from="2305,140" to="23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" strokeweight=".5pt"/>
                    <v:line id="Line 207" o:spid="_x0000_s1394" style="position:absolute;visibility:visible;mso-wrap-style:square" from="2331,98" to="233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" strokeweight="1pt"/>
                  </v:group>
                  <v:line id="Line 209" o:spid="_x0000_s1395" style="position:absolute;visibility:visible;mso-wrap-style:square" from="2618,141" to="261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" strokeweight=".5pt"/>
                  <v:line id="Line 210" o:spid="_x0000_s1396" style="position:absolute;visibility:visible;mso-wrap-style:square" from="2644,141" to="264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" strokeweight=".5pt"/>
                  <v:line id="Line 211" o:spid="_x0000_s1397" style="position:absolute;visibility:visible;mso-wrap-style:square" from="2670,141" to="2670,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" strokeweight=".5pt"/>
                  <v:line id="Line 212" o:spid="_x0000_s1398" style="position:absolute;visibility:visible;mso-wrap-style:square" from="2696,141" to="269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" strokeweight=".5pt"/>
                  <v:line id="Line 213" o:spid="_x0000_s1399" style="position:absolute;visibility:visible;mso-wrap-style:square" from="2722,125" to="2722,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" strokeweight="1pt"/>
                  <v:line id="Line 214" o:spid="_x0000_s1400" style="position:absolute;visibility:visible;mso-wrap-style:square" from="2749,141" to="2749,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" strokeweight=".5pt"/>
                  <v:line id="Line 215" o:spid="_x0000_s1401" style="position:absolute;visibility:visible;mso-wrap-style:square" from="2775,141" to="277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" strokeweight=".5pt"/>
                  <v:line id="Line 216" o:spid="_x0000_s1402" style="position:absolute;visibility:visible;mso-wrap-style:square" from="2801,141" to="280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" strokeweight=".5pt"/>
                  <v:line id="Line 217" o:spid="_x0000_s1403" style="position:absolute;visibility:visible;mso-wrap-style:square" from="2827,141" to="282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" strokeweight=".5pt"/>
                  <v:line id="Line 218" o:spid="_x0000_s1404" style="position:absolute;visibility:visible;mso-wrap-style:square" from="2853,97" to="2853,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" strokeweight="1pt"/>
                  <v:line id="Line 219" o:spid="_x0000_s1405" style="position:absolute;visibility:visible;mso-wrap-style:square" from="2879,140" to="2879,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" strokeweight=".5pt"/>
                  <v:line id="Line 220" o:spid="_x0000_s1406" style="position:absolute;visibility:visible;mso-wrap-style:square" from="2906,140" to="290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" strokeweight=".5pt"/>
                  <v:line id="Line 221" o:spid="_x0000_s1407" style="position:absolute;visibility:visible;mso-wrap-style:square" from="2931,140" to="293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" strokeweight=".5pt"/>
                  <v:line id="Line 222" o:spid="_x0000_s1408" style="position:absolute;visibility:visible;mso-wrap-style:square" from="2958,140" to="295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" strokeweight=".5pt"/>
                  <v:line id="Line 223" o:spid="_x0000_s1409" style="position:absolute;visibility:visible;mso-wrap-style:square" from="2984,124" to="298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" strokeweight="1pt"/>
                  <v:line id="Line 224" o:spid="_x0000_s1410" style="position:absolute;visibility:visible;mso-wrap-style:square" from="3010,140" to="3010,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" strokeweight=".5pt"/>
                  <v:line id="Line 225" o:spid="_x0000_s1411" style="position:absolute;visibility:visible;mso-wrap-style:square" from="3036,140" to="303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" strokeweight=".5pt"/>
                  <v:line id="Line 226" o:spid="_x0000_s1412" style="position:absolute;visibility:visible;mso-wrap-style:square" from="3062,140" to="3062,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" strokeweight=".5pt"/>
                  <v:line id="Line 227" o:spid="_x0000_s1413" style="position:absolute;visibility:visible;mso-wrap-style:square" from="3088,140" to="308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" strokeweight=".5pt"/>
                  <v:line id="Line 228" o:spid="_x0000_s1414" style="position:absolute;visibility:visible;mso-wrap-style:square" from="3114,98" to="311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" strokeweight="1pt"/>
                  <v:line id="Line 229" o:spid="_x0000_s1415" style="position:absolute;visibility:visible;mso-wrap-style:square" from="2357,141" to="235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" strokeweight=".5pt"/>
                  <v:line id="Line 230" o:spid="_x0000_s1416" style="position:absolute;visibility:visible;mso-wrap-style:square" from="2383,141" to="238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" strokeweight=".5pt"/>
                  <v:line id="Line 231" o:spid="_x0000_s1417" style="position:absolute;visibility:visible;mso-wrap-style:square" from="2409,141" to="2409,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" strokeweight=".5pt"/>
                  <v:line id="Line 232" o:spid="_x0000_s1418" style="position:absolute;visibility:visible;mso-wrap-style:square" from="2435,141" to="243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" strokeweight=".5pt"/>
                  <v:line id="Line 233" o:spid="_x0000_s1419" style="position:absolute;visibility:visible;mso-wrap-style:square" from="2462,125" to="2462,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" strokeweight="1pt"/>
                  <v:line id="Line 234" o:spid="_x0000_s1420" style="position:absolute;visibility:visible;mso-wrap-style:square" from="2488,141" to="248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" strokeweight=".5pt"/>
                  <v:line id="Line 235" o:spid="_x0000_s1421" style="position:absolute;visibility:visible;mso-wrap-style:square" from="2513,141" to="25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" strokeweight=".5pt"/>
                  <v:line id="Line 236" o:spid="_x0000_s1422" style="position:absolute;visibility:visible;mso-wrap-style:square" from="2540,141" to="2540,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" strokeweight=".5pt"/>
                  <v:line id="Line 237" o:spid="_x0000_s1423" style="position:absolute;visibility:visible;mso-wrap-style:square" from="2566,141" to="256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" strokeweight=".5pt"/>
                  <v:line id="Line 238" o:spid="_x0000_s1424" style="position:absolute;visibility:visible;mso-wrap-style:square" from="2592,97" to="2592,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" strokeweight="1pt"/>
                </v:group>
                <v:rect id="Rectangle 240" o:spid="_x0000_s1425" style="position:absolute;left:1506;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" filled="f" stroked="f">
                  <v:textbox style="mso-fit-shape-to-text:t" inset="1mm,0,1mm,0">
                    <w:txbxContent>
                      <w:p w14:paraId="43BBBF6A"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0</w:t>
                        </w:r>
                      </w:p>
                    </w:txbxContent>
                  </v:textbox>
                </v:rect>
                <v:rect id="Rectangle 242" o:spid="_x0000_s1426" style="position:absolute;left:1768;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" filled="f" stroked="f">
                  <v:textbox style="mso-fit-shape-to-text:t" inset="1mm,0,1mm,0">
                    <w:txbxContent>
                      <w:p w14:paraId="00DEED8A"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1</w:t>
                        </w:r>
                      </w:p>
                    </w:txbxContent>
                  </v:textbox>
                </v:rect>
                <v:rect id="Rectangle 244" o:spid="_x0000_s1427" style="position:absolute;left:2029;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" filled="f" stroked="f">
                  <v:textbox style="mso-fit-shape-to-text:t" inset="1mm,0,1mm,0">
                    <w:txbxContent>
                      <w:p w14:paraId="7FC5BA33"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2</w:t>
                        </w:r>
                      </w:p>
                    </w:txbxContent>
                  </v:textbox>
                </v:rect>
                <v:rect id="Rectangle 246" o:spid="_x0000_s1428" style="position:absolute;left:2290;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" filled="f" stroked="f">
                  <v:textbox style="mso-fit-shape-to-text:t" inset="1mm,0,1mm,0">
                    <w:txbxContent>
                      <w:p w14:paraId="115CB3A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3</w:t>
                        </w:r>
                      </w:p>
                    </w:txbxContent>
                  </v:textbox>
                </v:rect>
                <v:rect id="Rectangle 248" o:spid="_x0000_s1429" style="position:absolute;left:2549;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" filled="f" stroked="f">
                  <v:textbox style="mso-fit-shape-to-text:t" inset="1mm,0,1mm,0">
                    <w:txbxContent>
                      <w:p w14:paraId="200795C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4</w:t>
                        </w:r>
                      </w:p>
                    </w:txbxContent>
                  </v:textbox>
                </v:rect>
                <v:rect id="Rectangle 250" o:spid="_x0000_s1430" style="position:absolute;left:1503;top:316;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" filled="f" stroked="f">
                  <v:textbox style="mso-fit-shape-to-text:t" inset="1mm,0,1mm,0">
                    <w:txbxContent>
                      <w:p w14:paraId="26FE531C" w14:textId="77777777" w:rsidR="00093054" w:rsidRPr="00315C8D" w:rsidRDefault="00093054" w:rsidP="00093054">
                        <w:pPr>
                          <w:kinsoku w:val="0"/>
                          <w:overflowPunct w:val="0"/>
                          <w:textAlignment w:val="baseline"/>
                          <w:rPr>
                            <w:rFonts w:eastAsiaTheme="minorEastAsia" w:cstheme="minorBidi"/>
                            <w:color w:val="000000"/>
                            <w:kern w:val="24"/>
                            <w:sz w:val="18"/>
                            <w:szCs w:val="18"/>
                            <w:vertAlign w:val="subscript"/>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1</w:t>
                        </w:r>
                      </w:p>
                    </w:txbxContent>
                  </v:textbox>
                </v:rect>
                <v:rect id="Rectangle 253" o:spid="_x0000_s1431" style="position:absolute;left:1764;top:321;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" filled="f" stroked="f">
                  <v:textbox style="mso-fit-shape-to-text:t" inset="1mm,0,1mm,0">
                    <w:txbxContent>
                      <w:p w14:paraId="4502B703"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1</w:t>
                        </w:r>
                      </w:p>
                    </w:txbxContent>
                  </v:textbox>
                </v:rect>
                <v:rect id="Rectangle 256" o:spid="_x0000_s1432" style="position:absolute;left:2029;top:316;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" filled="f" stroked="f">
                  <v:textbox style="mso-fit-shape-to-text:t" inset="1mm,0,1mm,0">
                    <w:txbxContent>
                      <w:p w14:paraId="23755105"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2</w:t>
                        </w:r>
                      </w:p>
                    </w:txbxContent>
                  </v:textbox>
                </v:rect>
                <v:rect id="Rectangle 259" o:spid="_x0000_s1433" style="position:absolute;left:2341;top:321;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" filled="f" stroked="f">
                  <v:textbox style="mso-fit-shape-to-text:t" inset="1mm,0,1mm,0">
                    <w:txbxContent>
                      <w:p w14:paraId="5485A5EC"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2</w:t>
                        </w:r>
                      </w:p>
                    </w:txbxContent>
                  </v:textbox>
                </v:rect>
                <v:rect id="Rectangle 262" o:spid="_x0000_s1434" style="position:absolute;left:2813;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" filled="f" stroked="f">
                  <v:textbox style="mso-fit-shape-to-text:t" inset="1mm,0,1mm,0">
                    <w:txbxContent>
                      <w:p w14:paraId="46318558"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5</w:t>
                        </w:r>
                      </w:p>
                    </w:txbxContent>
                  </v:textbox>
                </v:rect>
                <v:rect id="Rectangle 264" o:spid="_x0000_s1435" style="position:absolute;left:3073;top:-17;width:8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" filled="f" stroked="f">
                  <v:textbox style="mso-fit-shape-to-text:t" inset="1mm,0,1mm,0">
                    <w:txbxContent>
                      <w:p w14:paraId="355A87C8"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6</w:t>
                        </w:r>
                      </w:p>
                    </w:txbxContent>
                  </v:textbox>
                </v:rect>
                <v:shape id="Freeform 266" o:spid="_x0000_s1436" style="position:absolute;left:1468;width:1724;height:437;visibility:visible;mso-wrap-style:square;v-text-anchor:top" coordsize="14330,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" path="m213,c95,,,95,,213l,3434v,118,95,213,213,213l14117,3647v118,,213,-95,213,-213l14330,213c14330,95,14235,,14117,l213,xe" filled="f" strokeweight="1pt">
                  <v:stroke endcap="round"/>
                  <v:path arrowok="t" o:connecttype="custom" o:connectlocs="26,0;0,26;0,411;26,437;1698,437;1724,411;1724,26;1698,0;26,0" o:connectangles="0,0,0,0,0,0,0,0,0"/>
                </v:shape>
                <v:line id="Line 267" o:spid="_x0000_s1437" style="position:absolute;visibility:visible;mso-wrap-style:square" from="1475,180" to="318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"/>
                <v:rect id="Rectangle 268" o:spid="_x0000_s1438" style="position:absolute;left:1543;top:187;width:7;height: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" fillcolor="black" stroked="f" strokeweight=".04411mm">
                  <v:stroke joinstyle="bevel"/>
                </v:rect>
                <v:shape id="Freeform 269" o:spid="_x0000_s1439" style="position:absolute;left:1806;top:194;width:7;height:74;visibility:visible;mso-wrap-style:square;v-text-anchor:top" coordsize="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" path="m7,r,27l,27,,,7,xm7,47r,27l,74,,47r7,xe" fillcolor="black" stroked="f" strokeweight=".04411mm">
                  <v:stroke joinstyle="bevel"/>
                  <v:path arrowok="t" o:connecttype="custom" o:connectlocs="7,0;7,27;0,27;0,0;7,0;7,47;7,74;0,74;0,47;7,47" o:connectangles="0,0,0,0,0,0,0,0,0,0"/>
                  <o:lock v:ext="edit" verticies="t"/>
                </v:shape>
                <v:shape id="Freeform 270" o:spid="_x0000_s1440" style="position:absolute;left:2956;top:181;width:7;height:75;visibility:visible;mso-wrap-style:square;v-text-anchor:top" coordsize="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" path="m7,r,28l,28,,,7,xm7,48r,27l,75,,48r7,xe" fillcolor="black" stroked="f" strokeweight=".25pt">
                  <v:stroke joinstyle="bevel"/>
                  <v:path arrowok="t" o:connecttype="custom" o:connectlocs="7,0;7,28;0,28;0,0;7,0;7,48;7,75;0,75;0,48;7,48" o:connectangles="0,0,0,0,0,0,0,0,0,0"/>
                  <o:lock v:ext="edit" verticies="t"/>
                </v:shape>
                <v:rect id="Rectangle 271" o:spid="_x0000_s1441" style="position:absolute;left:2066;top:178;width:7;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" fillcolor="black" strokeweight=".04411mm">
                  <v:stroke joinstyle="bevel"/>
                </v:rect>
                <v:shape id="Freeform 272" o:spid="_x0000_s1442" style="position:absolute;left:1471;top:216;width:145;height:146;visibility:visible;mso-wrap-style:square;v-text-anchor:top" coordsize="14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" path="m,140v8,-3,36,6,48,-17c61,99,67,,76,v9,,16,99,27,123c115,146,136,136,145,140e" filled="f" strokeweight="1pt">
                  <v:path arrowok="t" o:connecttype="custom" o:connectlocs="0,140;48,123;76,0;103,123;145,140" o:connectangles="0,0,0,0,0"/>
                </v:shape>
                <v:shape id="Freeform 273" o:spid="_x0000_s1443" style="position:absolute;left:1995;top:216;width:145;height:146;visibility:visible;mso-wrap-style:square;v-text-anchor:top" coordsize="14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" path="m,140v8,-3,36,6,49,-17c61,99,67,,76,v9,,16,100,28,123c115,146,136,136,145,140e" filled="f" strokeweight="1pt">
                  <v:path arrowok="t" o:connecttype="custom" o:connectlocs="0,140;49,123;76,0;104,123;145,140" o:connectangles="0,0,0,0,0"/>
                </v:shape>
                <v:shape id="Freeform 274" o:spid="_x0000_s1444" style="position:absolute;left:1771;top:286;width:73;height:73;visibility:visible;mso-wrap-style:square;v-text-anchor:top" coordsize="7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" path="m,70v4,-2,18,3,24,-9c30,49,33,,38,v5,,8,50,14,61c58,73,68,68,73,70e" filled="f" strokecolor="#7f7f7f" strokeweight="1pt">
                  <v:path arrowok="t" o:connecttype="custom" o:connectlocs="0,70;24,61;38,0;52,61;73,70" o:connectangles="0,0,0,0,0"/>
                </v:shape>
                <v:shape id="Freeform 275" o:spid="_x0000_s1445" style="position:absolute;left:2923;top:286;width:72;height:72;visibility:visible;mso-wrap-style:square;v-text-anchor:top"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" path="m,69v4,-1,18,3,24,-8c30,49,33,,38,v4,,8,49,14,61c57,72,68,67,72,69e" filled="f" strokecolor="#7f7f7f" strokeweight="1pt">
                  <v:path arrowok="t" o:connecttype="custom" o:connectlocs="0,69;24,61;38,0;52,61;72,69" o:connectangles="0,0,0,0,0"/>
                </v:shape>
                <v:line id="Line 276" o:spid="_x0000_s1446" style="position:absolute;visibility:visible;mso-wrap-style:square" from="1841,355" to="2000,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" strokeweight="1pt"/>
                <v:line id="Line 277" o:spid="_x0000_s1447" style="position:absolute;visibility:visible;mso-wrap-style:square" from="1614,355" to="177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" strokeweight="1pt"/>
                <v:line id="Line 278" o:spid="_x0000_s1448" style="position:absolute;visibility:visible;mso-wrap-style:square" from="2995,355" to="3040,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" strokeweight="1pt"/>
                <v:line id="Line 279" o:spid="_x0000_s1449" style="position:absolute;visibility:visible;mso-wrap-style:square" from="2660,355" to="293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" strokeweight="1pt"/>
                <v:rect id="Rectangle 280" o:spid="_x0000_s1450" style="position:absolute;left:2589;top:176;width:7;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" fillcolor="black" stroked="f" strokeweight="0">
                  <v:stroke joinstyle="bevel"/>
                </v:rect>
                <v:shape id="Freeform 281" o:spid="_x0000_s1451" style="position:absolute;left:2518;top:216;width:145;height:146;visibility:visible;mso-wrap-style:square;v-text-anchor:top" coordsize="14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" path="m,140v8,-3,36,6,48,-17c61,99,67,,76,v9,,16,100,27,123c115,146,136,136,145,140e" filled="f" strokeweight="1pt">
                  <v:path arrowok="t" o:connecttype="custom" o:connectlocs="0,140;48,123;76,0;103,123;145,140" o:connectangles="0,0,0,0,0"/>
                </v:shape>
                <v:rect id="Rectangle 282" o:spid="_x0000_s1452" style="position:absolute;left:3112;top:181;width:6;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" fillcolor="black" strokeweight=".04411mm">
                  <v:stroke joinstyle="bevel"/>
                </v:rect>
                <v:shape id="Freeform 283" o:spid="_x0000_s1453" style="position:absolute;left:3041;top:216;width:145;height:146;visibility:visible;mso-wrap-style:square;v-text-anchor:top" coordsize="14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" path="m,140v8,-3,35,6,48,-17c61,99,66,,75,v10,,16,100,28,123c114,146,136,136,145,140e" filled="f" strokeweight="1pt">
                  <v:path arrowok="t" o:connecttype="custom" o:connectlocs="0,140;48,123;75,0;103,123;145,140" o:connectangles="0,0,0,0,0"/>
                </v:shape>
                <v:shape id="Freeform 284" o:spid="_x0000_s1454" style="position:absolute;left:2380;top:191;width:7;height:75;visibility:visible;mso-wrap-style:square;v-text-anchor:top" coordsize="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" path="m7,r,27l,27,,,7,xm7,48r,27l,75,,48r7,xe" fillcolor="black" stroked="f" strokeweight=".04411mm">
                  <v:stroke joinstyle="bevel"/>
                  <v:path arrowok="t" o:connecttype="custom" o:connectlocs="7,0;7,27;0,27;0,0;7,0;7,48;7,75;0,75;0,48;7,48" o:connectangles="0,0,0,0,0,0,0,0,0,0"/>
                  <o:lock v:ext="edit" verticies="t"/>
                </v:shape>
                <v:shape id="Freeform 285" o:spid="_x0000_s1455" style="position:absolute;left:2346;top:286;width:73;height:72;visibility:visible;mso-wrap-style:square;v-text-anchor:top" coordsize="7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" path="m,69v4,-1,18,3,24,-8c31,49,33,,38,v5,,8,49,14,61c58,72,68,67,73,69e" filled="f" strokecolor="#7f7f7f" strokeweight="1pt">
                  <v:path arrowok="t" o:connecttype="custom" o:connectlocs="0,69;24,61;38,0;52,61;73,69" o:connectangles="0,0,0,0,0"/>
                </v:shape>
                <v:line id="Line 286" o:spid="_x0000_s1456" style="position:absolute;visibility:visible;mso-wrap-style:square" from="2414,355" to="2528,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" strokeweight="1pt"/>
                <v:line id="Line 287" o:spid="_x0000_s1457" style="position:absolute;visibility:visible;mso-wrap-style:square" from="2139,355" to="234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" strokeweight="1pt"/>
                <v:rect id="Rectangle 288" o:spid="_x0000_s1458" style="position:absolute;left:2554;top:316;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" filled="f" stroked="f">
                  <v:textbox style="mso-fit-shape-to-text:t" inset="1mm,0,1mm,0">
                    <w:txbxContent>
                      <w:p w14:paraId="45AAB90D"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3</w:t>
                        </w:r>
                      </w:p>
                    </w:txbxContent>
                  </v:textbox>
                </v:rect>
                <v:rect id="Rectangle 291" o:spid="_x0000_s1459" style="position:absolute;left:2916;top:321;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" filled="f" stroked="f">
                  <v:textbox style="mso-fit-shape-to-text:t" inset="1mm,0,1mm,0">
                    <w:txbxContent>
                      <w:p w14:paraId="691CA3F2"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n</w:t>
                        </w:r>
                        <w:r w:rsidRPr="00315C8D">
                          <w:rPr>
                            <w:rFonts w:eastAsiaTheme="minorEastAsia" w:cstheme="minorBidi" w:hint="eastAsia"/>
                            <w:color w:val="000000"/>
                            <w:kern w:val="24"/>
                            <w:sz w:val="18"/>
                            <w:szCs w:val="18"/>
                            <w:vertAlign w:val="subscript"/>
                          </w:rPr>
                          <w:t>3</w:t>
                        </w:r>
                      </w:p>
                    </w:txbxContent>
                  </v:textbox>
                </v:rect>
                <v:rect id="Rectangle 294" o:spid="_x0000_s1460" style="position:absolute;left:3079;top:316;width:106;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" filled="f" stroked="f">
                  <v:textbox style="mso-fit-shape-to-text:t" inset="1mm,0,1mm,0">
                    <w:txbxContent>
                      <w:p w14:paraId="1052F414" w14:textId="77777777" w:rsidR="00093054" w:rsidRPr="00315C8D" w:rsidRDefault="00093054" w:rsidP="00093054">
                        <w:pPr>
                          <w:kinsoku w:val="0"/>
                          <w:overflowPunct w:val="0"/>
                          <w:textAlignment w:val="baseline"/>
                          <w:rPr>
                            <w:rFonts w:eastAsiaTheme="minorEastAsia" w:cstheme="minorBidi"/>
                            <w:color w:val="000000"/>
                            <w:kern w:val="24"/>
                            <w:sz w:val="18"/>
                            <w:szCs w:val="18"/>
                          </w:rPr>
                        </w:pPr>
                        <w:r w:rsidRPr="00315C8D">
                          <w:rPr>
                            <w:rFonts w:eastAsiaTheme="minorEastAsia" w:cstheme="minorBidi"/>
                            <w:color w:val="000000"/>
                            <w:kern w:val="24"/>
                            <w:sz w:val="18"/>
                            <w:szCs w:val="18"/>
                          </w:rPr>
                          <w:t>p</w:t>
                        </w:r>
                        <w:r w:rsidRPr="00315C8D">
                          <w:rPr>
                            <w:rFonts w:eastAsiaTheme="minorEastAsia" w:cstheme="minorBidi" w:hint="eastAsia"/>
                            <w:color w:val="000000"/>
                            <w:kern w:val="24"/>
                            <w:sz w:val="18"/>
                            <w:szCs w:val="18"/>
                            <w:vertAlign w:val="subscript"/>
                          </w:rPr>
                          <w:t>4</w:t>
                        </w:r>
                      </w:p>
                    </w:txbxContent>
                  </v:textbox>
                </v:rect>
                <v:shape id="Picture 297" o:spid="_x0000_s1461" type="#_x0000_t75" style="position:absolute;left:795;top:196;width:462;height:1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">
                  <v:imagedata r:id="rId32" o:title=""/>
                </v:shape>
                <v:rect id="Rectangle 298" o:spid="_x0000_s1462" style="position:absolute;left:450;top:415;width:334;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" filled="f" stroked="f">
                  <v:textbox style="mso-fit-shape-to-text:t" inset="1mm,0,1mm,0">
                    <w:txbxContent>
                      <w:p w14:paraId="6303E0DC"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甲）</w:t>
                        </w:r>
                      </w:p>
                    </w:txbxContent>
                  </v:textbox>
                </v:rect>
                <v:rect id="Rectangle 302" o:spid="_x0000_s1463" style="position:absolute;left:404;top:99;width:26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" filled="f" stroked="f">
                  <v:textbox style="mso-fit-shape-to-text:t" inset="1mm,0,1mm,0">
                    <w:txbxContent>
                      <w:p w14:paraId="076FDBC4" w14:textId="77777777" w:rsidR="00093054" w:rsidRPr="00315C8D" w:rsidRDefault="00093054" w:rsidP="00093054">
                        <w:pPr>
                          <w:kinsoku w:val="0"/>
                          <w:overflowPunct w:val="0"/>
                          <w:textAlignment w:val="baseline"/>
                          <w:rPr>
                            <w:rFonts w:ascii="华文中宋" w:hAnsi="华文中宋" w:cstheme="minorBidi" w:hint="eastAsia"/>
                            <w:color w:val="000000"/>
                            <w:kern w:val="24"/>
                            <w:sz w:val="18"/>
                            <w:szCs w:val="18"/>
                          </w:rPr>
                        </w:pPr>
                        <w:r w:rsidRPr="00315C8D">
                          <w:rPr>
                            <w:rFonts w:ascii="华文中宋" w:hAnsi="华文中宋" w:cstheme="minorBidi" w:hint="eastAsia"/>
                            <w:color w:val="000000"/>
                            <w:kern w:val="24"/>
                            <w:sz w:val="18"/>
                            <w:szCs w:val="18"/>
                          </w:rPr>
                          <w:t>超声波</w:t>
                        </w:r>
                      </w:p>
                    </w:txbxContent>
                  </v:textbox>
                </v:rect>
                <v:group id="Group 307" o:spid="_x0000_s1464" style="position:absolute;left:387;top:208;width:66;height:34" coordorigin="387,208" coordsize="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">
                  <v:shape id="Freeform 305" o:spid="_x0000_s1465" style="position:absolute;left:387;top:208;width:66;height:34;visibility:visible;mso-wrap-style:square;v-text-anchor:top" coordsize="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" path="m7,17l,,66,17,,34,7,17xe" fillcolor="black" stroked="f">
                    <v:path arrowok="t" o:connecttype="custom" o:connectlocs="7,17;0,0;66,17;0,34;7,17" o:connectangles="0,0,0,0,0"/>
                  </v:shape>
                  <v:shape id="Freeform 306" o:spid="_x0000_s1466" style="position:absolute;left:387;top:208;width:66;height:34;visibility:visible;mso-wrap-style:square;v-text-anchor:top" coordsize="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" path="m7,17l,,66,17,,34,7,17xe" filled="f" strokeweight=".25pt">
                    <v:stroke endcap="round"/>
                    <v:path arrowok="t" o:connecttype="custom" o:connectlocs="7,17;0,0;66,17;0,34;7,17" o:connectangles="0,0,0,0,0"/>
                  </v:shape>
                </v:group>
                <v:group id="Group 310" o:spid="_x0000_s1467" style="position:absolute;left:525;top:253;width:66;height:33" coordorigin="525,253" coordsize="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">
                  <v:shape id="Freeform 308" o:spid="_x0000_s1468" style="position:absolute;left:525;top:253;width:66;height:33;visibility:visible;mso-wrap-style:square;v-text-anchor:top" coordsize="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" path="m59,16l66,,,16,66,33,59,16xe" fillcolor="black" stroked="f">
                    <v:path arrowok="t" o:connecttype="custom" o:connectlocs="59,16;66,0;0,16;66,33;59,16" o:connectangles="0,0,0,0,0"/>
                  </v:shape>
                  <v:shape id="Freeform 309" o:spid="_x0000_s1469" style="position:absolute;left:525;top:253;width:66;height:33;visibility:visible;mso-wrap-style:square;v-text-anchor:top" coordsize="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" path="m59,16l66,,,16,66,33,59,16xe" filled="f" strokeweight=".25pt">
                    <v:stroke endcap="round"/>
                    <v:path arrowok="t" o:connecttype="custom" o:connectlocs="59,16;66,0;0,16;66,33;59,16" o:connectangles="0,0,0,0,0"/>
                  </v:shape>
                </v:group>
                <v:line id="Line 311" o:spid="_x0000_s1470" style="position:absolute;visibility:visible;mso-wrap-style:square" from="360,269" to="72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"/>
                <v:line id="Line 312" o:spid="_x0000_s1471" style="position:absolute;visibility:visible;mso-wrap-style:square" from="321,226" to="72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"/>
                <v:shape id="Freeform 313" o:spid="_x0000_s1472" style="position:absolute;left:726;top:226;width:37;height:43;visibility:visible;mso-wrap-style:square;v-text-anchor:top" coordsize="3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" path="m,c21,,37,9,37,21,37,33,21,42,2,43e" filled="f">
                  <v:path arrowok="t" o:connecttype="custom" o:connectlocs="0,0;37,21;2,43" o:connectangles="0,0,0"/>
                </v:shape>
                <v:group id="Group 357" o:spid="_x0000_s1473" style="position:absolute;top:367;width:1319;height:25" coordorigin=",367" coordsize="13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">
                  <v:line id="Line 314" o:spid="_x0000_s1474" style="position:absolute;flip:x;visibility:visible;mso-wrap-style:square" from="0,370" to="2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" strokeweight=".5pt"/>
                  <v:line id="Line 315" o:spid="_x0000_s1475" style="position:absolute;flip:x;visibility:visible;mso-wrap-style:square" from="31,370" to="5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" strokeweight=".5pt"/>
                  <v:line id="Line 316" o:spid="_x0000_s1476" style="position:absolute;flip:x;visibility:visible;mso-wrap-style:square" from="63,370" to="8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" strokeweight=".5pt"/>
                  <v:line id="Line 317" o:spid="_x0000_s1477" style="position:absolute;flip:x;visibility:visible;mso-wrap-style:square" from="94,370" to="11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" strokeweight=".5pt"/>
                  <v:line id="Line 318" o:spid="_x0000_s1478" style="position:absolute;flip:x;visibility:visible;mso-wrap-style:square" from="126,370" to="14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" strokeweight=".5pt"/>
                  <v:line id="Line 319" o:spid="_x0000_s1479" style="position:absolute;flip:x;visibility:visible;mso-wrap-style:square" from="157,370" to="17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" strokeweight=".5pt"/>
                  <v:line id="Line 320" o:spid="_x0000_s1480" style="position:absolute;flip:x;visibility:visible;mso-wrap-style:square" from="188,370" to="2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" strokeweight=".5pt"/>
                  <v:line id="Line 321" o:spid="_x0000_s1481" style="position:absolute;flip:x;visibility:visible;mso-wrap-style:square" from="220,370" to="24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" strokeweight=".5pt"/>
                  <v:line id="Line 322" o:spid="_x0000_s1482" style="position:absolute;flip:x;visibility:visible;mso-wrap-style:square" from="251,370" to="27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" strokeweight=".5pt"/>
                  <v:line id="Line 323" o:spid="_x0000_s1483" style="position:absolute;flip:x;visibility:visible;mso-wrap-style:square" from="282,370" to="30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" strokeweight=".5pt"/>
                  <v:line id="Line 324" o:spid="_x0000_s1484" style="position:absolute;flip:x;visibility:visible;mso-wrap-style:square" from="314,370" to="33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" strokeweight=".5pt"/>
                  <v:line id="Line 325" o:spid="_x0000_s1485" style="position:absolute;flip:x;visibility:visible;mso-wrap-style:square" from="345,370" to="36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" strokeweight=".5pt"/>
                  <v:line id="Line 326" o:spid="_x0000_s1486" style="position:absolute;flip:x;visibility:visible;mso-wrap-style:square" from="376,370" to="39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" strokeweight=".5pt"/>
                  <v:line id="Line 327" o:spid="_x0000_s1487" style="position:absolute;flip:x;visibility:visible;mso-wrap-style:square" from="407,370" to="42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" strokeweight=".5pt"/>
                  <v:line id="Line 328" o:spid="_x0000_s1488" style="position:absolute;flip:x;visibility:visible;mso-wrap-style:square" from="439,370" to="46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" strokeweight=".5pt"/>
                  <v:line id="Line 329" o:spid="_x0000_s1489" style="position:absolute;flip:x;visibility:visible;mso-wrap-style:square" from="470,370" to="49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" strokeweight=".5pt"/>
                  <v:line id="Line 330" o:spid="_x0000_s1490" style="position:absolute;flip:x;visibility:visible;mso-wrap-style:square" from="501,370" to="52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" strokeweight=".5pt"/>
                  <v:line id="Line 331" o:spid="_x0000_s1491" style="position:absolute;flip:x;visibility:visible;mso-wrap-style:square" from="532,370" to="55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" strokeweight=".5pt"/>
                  <v:line id="Line 332" o:spid="_x0000_s1492" style="position:absolute;flip:x;visibility:visible;mso-wrap-style:square" from="564,370" to="58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" strokeweight=".5pt"/>
                  <v:line id="Line 333" o:spid="_x0000_s1493" style="position:absolute;flip:x;visibility:visible;mso-wrap-style:square" from="595,370" to="61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" strokeweight=".5pt"/>
                  <v:line id="Line 334" o:spid="_x0000_s1494" style="position:absolute;flip:x;visibility:visible;mso-wrap-style:square" from="626,370" to="64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" strokeweight=".5pt"/>
                  <v:line id="Line 335" o:spid="_x0000_s1495" style="position:absolute;visibility:visible;mso-wrap-style:square" from="0,367" to="1319,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" strokeweight="1pt"/>
                  <v:line id="Line 336" o:spid="_x0000_s1496" style="position:absolute;flip:x;visibility:visible;mso-wrap-style:square" from="656,370" to="67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" strokeweight=".5pt"/>
                  <v:line id="Line 337" o:spid="_x0000_s1497" style="position:absolute;flip:x;visibility:visible;mso-wrap-style:square" from="687,370" to="70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" strokeweight=".5pt"/>
                  <v:line id="Line 338" o:spid="_x0000_s1498" style="position:absolute;flip:x;visibility:visible;mso-wrap-style:square" from="719,370" to="73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" strokeweight=".5pt"/>
                  <v:line id="Line 339" o:spid="_x0000_s1499" style="position:absolute;flip:x;visibility:visible;mso-wrap-style:square" from="750,370" to="77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" strokeweight=".5pt"/>
                  <v:line id="Line 340" o:spid="_x0000_s1500" style="position:absolute;flip:x;visibility:visible;mso-wrap-style:square" from="781,370" to="80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" strokeweight=".5pt"/>
                  <v:line id="Line 341" o:spid="_x0000_s1501" style="position:absolute;flip:x;visibility:visible;mso-wrap-style:square" from="812,370" to="83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" strokeweight=".5pt"/>
                  <v:line id="Line 342" o:spid="_x0000_s1502" style="position:absolute;flip:x;visibility:visible;mso-wrap-style:square" from="844,370" to="86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" strokeweight=".5pt"/>
                  <v:line id="Line 343" o:spid="_x0000_s1503" style="position:absolute;flip:x;visibility:visible;mso-wrap-style:square" from="875,370" to="89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" strokeweight=".5pt"/>
                  <v:line id="Line 344" o:spid="_x0000_s1504" style="position:absolute;flip:x;visibility:visible;mso-wrap-style:square" from="907,370" to="92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" strokeweight=".5pt"/>
                  <v:line id="Line 345" o:spid="_x0000_s1505" style="position:absolute;flip:x;visibility:visible;mso-wrap-style:square" from="938,370" to="95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" strokeweight=".5pt"/>
                  <v:line id="Line 346" o:spid="_x0000_s1506" style="position:absolute;flip:x;visibility:visible;mso-wrap-style:square" from="969,370" to="99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" strokeweight=".5pt"/>
                  <v:line id="Line 347" o:spid="_x0000_s1507" style="position:absolute;flip:x;visibility:visible;mso-wrap-style:square" from="1000,370" to="102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" strokeweight=".5pt"/>
                  <v:line id="Line 348" o:spid="_x0000_s1508" style="position:absolute;flip:x;visibility:visible;mso-wrap-style:square" from="1031,370" to="105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" strokeweight=".5pt"/>
                  <v:line id="Line 349" o:spid="_x0000_s1509" style="position:absolute;flip:x;visibility:visible;mso-wrap-style:square" from="1063,370" to="108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" strokeweight=".5pt"/>
                  <v:line id="Line 350" o:spid="_x0000_s1510" style="position:absolute;flip:x;visibility:visible;mso-wrap-style:square" from="1094,370" to="11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" strokeweight=".5pt"/>
                  <v:line id="Line 351" o:spid="_x0000_s1511" style="position:absolute;flip:x;visibility:visible;mso-wrap-style:square" from="1126,370" to="114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" strokeweight=".5pt"/>
                  <v:line id="Line 352" o:spid="_x0000_s1512" style="position:absolute;flip:x;visibility:visible;mso-wrap-style:square" from="1156,370" to="117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" strokeweight=".5pt"/>
                  <v:line id="Line 353" o:spid="_x0000_s1513" style="position:absolute;flip:x;visibility:visible;mso-wrap-style:square" from="1187,370" to="12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" strokeweight=".5pt"/>
                  <v:line id="Line 354" o:spid="_x0000_s1514" style="position:absolute;flip:x;visibility:visible;mso-wrap-style:square" from="1219,370" to="124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" strokeweight=".5pt"/>
                  <v:line id="Line 355" o:spid="_x0000_s1515" style="position:absolute;flip:x;visibility:visible;mso-wrap-style:square" from="1250,370" to="127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" strokeweight=".5pt"/>
                  <v:line id="Line 356" o:spid="_x0000_s1516" style="position:absolute;flip:x;visibility:visible;mso-wrap-style:square" from="1282,370" to="130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" strokeweight=".5pt"/>
                </v:group>
                <v:shape id="Freeform 359" o:spid="_x0000_s1517" style="position:absolute;left:63;top:272;width:219;height:90;visibility:visible;mso-wrap-style:square;v-text-anchor:top" coordsize="3633,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" path="m249,c111,,,112,,249r,996c,1382,111,1494,249,1494r3135,c3522,1494,3633,1382,3633,1245r,-996c3633,112,3522,,3384,l249,xe" fillcolor="#bfbfbf [2412]" strokeweight="1pt">
                  <v:stroke endcap="round"/>
                  <v:path arrowok="t" o:connecttype="custom" o:connectlocs="15,0;0,15;0,75;15,90;204,90;219,75;219,15;204,0;15,0" o:connectangles="0,0,0,0,0,0,0,0,0"/>
                </v:shape>
                <v:shape id="Freeform 422" o:spid="_x0000_s1518" style="position:absolute;left:229;top:196;width:38;height:58;visibility:visible;mso-wrap-style:square;v-text-anchor:top" coordsize="3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" path="m,7l38,r,58l,51e" fillcolor="#5484be">
                  <v:fill color2="white [3212]" rotate="t" angle="180" focus="49%" type="gradient"/>
                  <v:path arrowok="t" o:connecttype="custom" o:connectlocs="0,7;38,0;38,58;0,51" o:connectangles="0,0,0,0"/>
                </v:shape>
                <v:oval id="Oval 485" o:spid="_x0000_s1519" style="position:absolute;left:260;top:196;width:20;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" fillcolor="#5484be">
                  <v:fill color2="white [3212]" angle="180" focus="49%" type="gradient"/>
                  <v:stroke endcap="round"/>
                </v:oval>
                <v:shape id="Freeform 488" o:spid="_x0000_s1520" style="position:absolute;left:98;top:179;width:128;height:89;visibility:visible;mso-wrap-style:square;v-text-anchor:top" coordsize="2120,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" path="m248,c111,,,111,,248r,991c,1376,111,1487,248,1487r1625,c2010,1487,2120,1376,2120,1239r,-991c2120,111,2010,,1873,l248,xe" fillcolor="#bfbfbf [2412]" strokeweight="1pt">
                  <v:stroke endcap="round"/>
                  <v:path arrowok="t" o:connecttype="custom" o:connectlocs="15,0;0,15;0,74;15,89;113,89;128,74;128,15;113,0;15,0" o:connectangles="0,0,0,0,0,0,0,0,0"/>
                </v:shape>
                <v:rect id="Rectangle 490" o:spid="_x0000_s1521" style="position:absolute;left:31;top:53;width:262;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" filled="f" stroked="f">
                  <v:textbox style="mso-fit-shape-to-text:t" inset="1mm,0,1mm,0">
                    <w:txbxContent>
                      <w:p w14:paraId="0AAE4A17" w14:textId="77777777" w:rsidR="00093054" w:rsidRPr="00315C8D" w:rsidRDefault="00093054" w:rsidP="00093054">
                        <w:pPr>
                          <w:kinsoku w:val="0"/>
                          <w:overflowPunct w:val="0"/>
                          <w:textAlignment w:val="baseline"/>
                          <w:rPr>
                            <w:rFonts w:ascii="华文中宋" w:hAnsi="华文中宋" w:cstheme="minorBidi" w:hint="eastAsia"/>
                            <w:color w:val="000000"/>
                            <w:kern w:val="24"/>
                            <w:sz w:val="18"/>
                            <w:szCs w:val="18"/>
                          </w:rPr>
                        </w:pPr>
                        <w:r w:rsidRPr="00315C8D">
                          <w:rPr>
                            <w:rFonts w:ascii="华文中宋" w:hAnsi="华文中宋" w:cstheme="minorBidi" w:hint="eastAsia"/>
                            <w:color w:val="000000"/>
                            <w:kern w:val="24"/>
                            <w:sz w:val="18"/>
                            <w:szCs w:val="18"/>
                          </w:rPr>
                          <w:t>测速仪</w:t>
                        </w:r>
                      </w:p>
                    </w:txbxContent>
                  </v:textbox>
                </v:rect>
                <w10:anchorlock/>
              </v:group>
            </w:pict>
          </mc:Fallback>
        </mc:AlternateContent>
      </w:r>
    </w:p>
    <w:p w14:paraId="2584F22B" w14:textId="7869605E" w:rsidR="00BB6BF6" w:rsidRPr="0068766D" w:rsidRDefault="00BB6BF6" w:rsidP="00BB6BF6">
      <w:pPr>
        <w:rPr>
          <w:b/>
        </w:rPr>
      </w:pPr>
    </w:p>
    <w:p w14:paraId="01045995" w14:textId="232CD2BC" w:rsidR="00BB6BF6" w:rsidRPr="0068766D" w:rsidRDefault="00BB6BF6" w:rsidP="00BB6BF6">
      <w:r w:rsidRPr="0068766D">
        <w:t>（</w:t>
      </w:r>
      <w:r w:rsidRPr="0068766D">
        <w:t>1</w:t>
      </w:r>
      <w:r w:rsidRPr="0068766D">
        <w:t>）汽车接收到第一个脉冲时</w:t>
      </w:r>
      <w:r w:rsidRPr="0068766D">
        <w:rPr>
          <w:rFonts w:hint="eastAsia"/>
        </w:rPr>
        <w:t>，与</w:t>
      </w:r>
      <w:r w:rsidRPr="0068766D">
        <w:t>测速仪的距离</w:t>
      </w:r>
      <w:r w:rsidRPr="0068766D">
        <w:rPr>
          <w:rFonts w:ascii="Book Antiqua" w:eastAsia="华文新魏" w:hAnsi="Book Antiqua" w:hint="eastAsia"/>
          <w:i/>
          <w:lang w:val="de-DE"/>
        </w:rPr>
        <w:t>L</w:t>
      </w:r>
      <w:r w:rsidR="0047467D">
        <w:rPr>
          <w:rFonts w:hint="eastAsia"/>
          <w:lang w:val="de-DE"/>
        </w:rPr>
        <w:t xml:space="preserve"> = </w:t>
      </w:r>
      <w:r w:rsidRPr="0068766D">
        <w:rPr>
          <w:lang w:val="de-DE"/>
        </w:rPr>
        <w:t>__________m</w:t>
      </w:r>
      <w:r w:rsidRPr="0068766D">
        <w:rPr>
          <w:rFonts w:hint="eastAsia"/>
          <w:lang w:val="de-DE"/>
        </w:rPr>
        <w:t>；</w:t>
      </w:r>
      <w:r w:rsidRPr="0068766D">
        <w:t>测速仪</w:t>
      </w:r>
      <w:r w:rsidRPr="0068766D">
        <w:rPr>
          <w:rFonts w:hint="eastAsia"/>
        </w:rPr>
        <w:t>接收到</w:t>
      </w:r>
      <w:r w:rsidRPr="0068766D">
        <w:t>回波的</w:t>
      </w:r>
      <w:r w:rsidRPr="0068766D">
        <w:rPr>
          <w:rFonts w:hint="eastAsia"/>
        </w:rPr>
        <w:t>脉冲频率</w:t>
      </w:r>
      <w:r w:rsidRPr="0068766D">
        <w:rPr>
          <w:rFonts w:eastAsia="华文中宋"/>
          <w:i/>
          <w:iCs/>
        </w:rPr>
        <w:t>f</w:t>
      </w:r>
      <w:r w:rsidRPr="0068766D">
        <w:rPr>
          <w:vertAlign w:val="subscript"/>
        </w:rPr>
        <w:t>回</w:t>
      </w:r>
      <w:r w:rsidR="0047467D">
        <w:rPr>
          <w:rFonts w:eastAsia="华文中宋" w:hint="eastAsia"/>
        </w:rPr>
        <w:t xml:space="preserve"> = </w:t>
      </w:r>
      <w:r w:rsidRPr="0068766D">
        <w:rPr>
          <w:lang w:val="de-DE"/>
        </w:rPr>
        <w:t>__________</w:t>
      </w:r>
      <w:r w:rsidRPr="0068766D">
        <w:rPr>
          <w:rFonts w:eastAsia="华文中宋"/>
        </w:rPr>
        <w:t>Hz</w:t>
      </w:r>
      <w:r w:rsidRPr="0068766D">
        <w:rPr>
          <w:rFonts w:hint="eastAsia"/>
        </w:rPr>
        <w:t>（均保留</w:t>
      </w:r>
      <w:r w:rsidRPr="0068766D">
        <w:rPr>
          <w:rFonts w:hint="eastAsia"/>
        </w:rPr>
        <w:t>2</w:t>
      </w:r>
      <w:r w:rsidRPr="0068766D">
        <w:rPr>
          <w:rFonts w:hint="eastAsia"/>
        </w:rPr>
        <w:t>位有效数字）。</w:t>
      </w:r>
    </w:p>
    <w:p w14:paraId="1EED6466" w14:textId="73795934" w:rsidR="00BB6BF6" w:rsidRPr="0068766D" w:rsidRDefault="00BB6BF6" w:rsidP="00BB6BF6">
      <w:r w:rsidRPr="0068766D">
        <w:t>（</w:t>
      </w:r>
      <w:r w:rsidRPr="0068766D">
        <w:t>2</w:t>
      </w:r>
      <w:r w:rsidRPr="0068766D">
        <w:t>）</w:t>
      </w:r>
      <w:r w:rsidRPr="0068766D">
        <w:rPr>
          <w:rFonts w:hint="eastAsia"/>
        </w:rPr>
        <w:t>（多选）</w:t>
      </w:r>
      <w:r w:rsidRPr="0068766D">
        <w:t>若测速仪监测到回波的</w:t>
      </w:r>
      <w:r w:rsidRPr="0068766D">
        <w:rPr>
          <w:rFonts w:hint="eastAsia"/>
        </w:rPr>
        <w:t>脉冲频率与原波脉冲频率的差值</w:t>
      </w:r>
      <w:r w:rsidRPr="0068766D">
        <w:rPr>
          <w:lang w:val="de-DE"/>
        </w:rPr>
        <w:t>∆</w:t>
      </w:r>
      <w:r w:rsidRPr="0068766D">
        <w:rPr>
          <w:rFonts w:eastAsia="华文中宋"/>
          <w:i/>
          <w:iCs/>
        </w:rPr>
        <w:t>f</w:t>
      </w:r>
      <w:r w:rsidR="00F8209F">
        <w:rPr>
          <w:rFonts w:eastAsia="华文中宋" w:hint="eastAsia"/>
        </w:rPr>
        <w:t xml:space="preserve"> = </w:t>
      </w:r>
      <w:r w:rsidRPr="0068766D">
        <w:rPr>
          <w:rFonts w:eastAsia="华文中宋"/>
          <w:i/>
          <w:iCs/>
        </w:rPr>
        <w:t>f</w:t>
      </w:r>
      <w:r w:rsidRPr="0068766D">
        <w:rPr>
          <w:vertAlign w:val="subscript"/>
        </w:rPr>
        <w:t>回</w:t>
      </w:r>
      <w:r w:rsidR="00F8209F">
        <w:rPr>
          <w:rFonts w:hint="eastAsia"/>
        </w:rPr>
        <w:t xml:space="preserve"> </w:t>
      </w:r>
      <w:r w:rsidR="00F8209F">
        <w:t>−</w:t>
      </w:r>
      <w:r w:rsidR="00F8209F">
        <w:rPr>
          <w:rFonts w:hint="eastAsia"/>
        </w:rPr>
        <w:t xml:space="preserve"> </w:t>
      </w:r>
      <w:r w:rsidRPr="0068766D">
        <w:rPr>
          <w:rFonts w:eastAsia="华文中宋"/>
          <w:i/>
          <w:iCs/>
        </w:rPr>
        <w:t>f</w:t>
      </w:r>
      <w:r w:rsidRPr="0068766D">
        <w:rPr>
          <w:rFonts w:eastAsia="华文中宋"/>
          <w:vertAlign w:val="subscript"/>
        </w:rPr>
        <w:t>0</w:t>
      </w:r>
      <w:r w:rsidRPr="0068766D">
        <w:t>，则</w:t>
      </w:r>
      <w:r w:rsidRPr="0068766D">
        <w:rPr>
          <w:rFonts w:hint="eastAsia"/>
        </w:rPr>
        <w:t>（</w:t>
      </w:r>
      <w:r w:rsidRPr="0068766D">
        <w:rPr>
          <w:rFonts w:hint="eastAsia"/>
        </w:rPr>
        <w:t xml:space="preserve">    </w:t>
      </w:r>
      <w:r w:rsidRPr="0068766D">
        <w:rPr>
          <w:rFonts w:hint="eastAsia"/>
        </w:rPr>
        <w:t>）</w:t>
      </w:r>
    </w:p>
    <w:p w14:paraId="14316A89" w14:textId="473405F2" w:rsidR="00BB6BF6" w:rsidRPr="0068766D" w:rsidRDefault="00BB6BF6" w:rsidP="00BB6BF6">
      <w:r w:rsidRPr="0068766D">
        <w:t>A</w:t>
      </w:r>
      <w:r w:rsidRPr="0068766D">
        <w:t>．</w:t>
      </w:r>
      <w:r w:rsidRPr="0068766D">
        <w:rPr>
          <w:lang w:val="de-DE"/>
        </w:rPr>
        <w:t>∆</w:t>
      </w:r>
      <w:r w:rsidRPr="0068766D">
        <w:rPr>
          <w:rFonts w:eastAsia="华文中宋"/>
          <w:i/>
          <w:iCs/>
        </w:rPr>
        <w:t>f</w:t>
      </w:r>
      <w:r w:rsidRPr="0068766D">
        <w:rPr>
          <w:rFonts w:hint="eastAsia"/>
        </w:rPr>
        <w:t xml:space="preserve"> &gt;</w:t>
      </w:r>
      <w:r w:rsidR="00F8209F">
        <w:rPr>
          <w:rFonts w:hint="eastAsia"/>
        </w:rPr>
        <w:t xml:space="preserve"> </w:t>
      </w:r>
      <w:r w:rsidRPr="0068766D">
        <w:t>0</w:t>
      </w:r>
      <w:r w:rsidRPr="0068766D">
        <w:rPr>
          <w:rFonts w:hint="eastAsia"/>
        </w:rPr>
        <w:t>时</w:t>
      </w:r>
      <w:r w:rsidRPr="0068766D">
        <w:t>，车速逐渐增大</w:t>
      </w:r>
      <w:r w:rsidRPr="0068766D">
        <w:tab/>
      </w:r>
      <w:r w:rsidRPr="0068766D">
        <w:tab/>
      </w:r>
      <w:r w:rsidRPr="0068766D">
        <w:tab/>
      </w:r>
      <w:r w:rsidRPr="0068766D">
        <w:tab/>
      </w:r>
      <w:r w:rsidRPr="0068766D">
        <w:tab/>
        <w:t>B</w:t>
      </w:r>
      <w:r w:rsidRPr="0068766D">
        <w:t>．</w:t>
      </w:r>
      <w:r w:rsidRPr="0068766D">
        <w:rPr>
          <w:lang w:val="de-DE"/>
        </w:rPr>
        <w:t>∆</w:t>
      </w:r>
      <w:r w:rsidRPr="0068766D">
        <w:rPr>
          <w:rFonts w:eastAsia="华文中宋"/>
          <w:i/>
          <w:iCs/>
        </w:rPr>
        <w:t>f</w:t>
      </w:r>
      <w:r w:rsidRPr="0068766D">
        <w:rPr>
          <w:rFonts w:hint="eastAsia"/>
        </w:rPr>
        <w:t xml:space="preserve"> &gt;</w:t>
      </w:r>
      <w:r w:rsidR="00F8209F">
        <w:rPr>
          <w:rFonts w:hint="eastAsia"/>
        </w:rPr>
        <w:t xml:space="preserve"> </w:t>
      </w:r>
      <w:r w:rsidRPr="0068766D">
        <w:t>0</w:t>
      </w:r>
      <w:r w:rsidRPr="0068766D">
        <w:rPr>
          <w:rFonts w:hint="eastAsia"/>
        </w:rPr>
        <w:t>时</w:t>
      </w:r>
      <w:r w:rsidRPr="0068766D">
        <w:t>，车辆</w:t>
      </w:r>
      <w:r w:rsidRPr="0068766D">
        <w:rPr>
          <w:rFonts w:hint="eastAsia"/>
        </w:rPr>
        <w:t>向</w:t>
      </w:r>
      <w:r w:rsidRPr="0068766D">
        <w:t>测速仪方向运动</w:t>
      </w:r>
    </w:p>
    <w:p w14:paraId="46D0C1B4" w14:textId="15CA31BE" w:rsidR="00BB6BF6" w:rsidRPr="0068766D" w:rsidRDefault="00BB6BF6" w:rsidP="00BB6BF6">
      <w:r w:rsidRPr="0068766D">
        <w:t>C</w:t>
      </w:r>
      <w:r w:rsidRPr="0068766D">
        <w:t>．</w:t>
      </w:r>
      <w:r w:rsidRPr="0068766D">
        <w:rPr>
          <w:lang w:val="de-DE"/>
        </w:rPr>
        <w:t>∆</w:t>
      </w:r>
      <w:r w:rsidRPr="0068766D">
        <w:rPr>
          <w:rFonts w:eastAsia="华文中宋"/>
          <w:i/>
          <w:iCs/>
        </w:rPr>
        <w:t xml:space="preserve">f </w:t>
      </w:r>
      <w:r w:rsidRPr="0068766D">
        <w:rPr>
          <w:rFonts w:hint="eastAsia"/>
        </w:rPr>
        <w:t>&gt;</w:t>
      </w:r>
      <w:r w:rsidR="00F8209F">
        <w:rPr>
          <w:rFonts w:hint="eastAsia"/>
        </w:rPr>
        <w:t xml:space="preserve"> </w:t>
      </w:r>
      <w:r w:rsidRPr="0068766D">
        <w:t>0</w:t>
      </w:r>
      <w:r w:rsidRPr="0068766D">
        <w:t>且</w:t>
      </w:r>
      <w:r w:rsidRPr="0068766D">
        <w:rPr>
          <w:lang w:val="de-DE"/>
        </w:rPr>
        <w:t>增大时</w:t>
      </w:r>
      <w:r w:rsidRPr="0068766D">
        <w:t>，车辆加速靠近测速仪</w:t>
      </w:r>
      <w:r w:rsidRPr="0068766D">
        <w:rPr>
          <w:rFonts w:hint="eastAsia"/>
        </w:rPr>
        <w:t xml:space="preserve"> </w:t>
      </w:r>
      <w:r w:rsidRPr="0068766D">
        <w:tab/>
      </w:r>
      <w:r w:rsidRPr="0068766D">
        <w:tab/>
        <w:t>D</w:t>
      </w:r>
      <w:r w:rsidRPr="0068766D">
        <w:t>．</w:t>
      </w:r>
      <w:r w:rsidRPr="0068766D">
        <w:rPr>
          <w:lang w:val="de-DE"/>
        </w:rPr>
        <w:t>∆</w:t>
      </w:r>
      <w:r w:rsidRPr="0068766D">
        <w:rPr>
          <w:rFonts w:eastAsia="华文中宋"/>
          <w:i/>
          <w:iCs/>
        </w:rPr>
        <w:t xml:space="preserve">f </w:t>
      </w:r>
      <w:r w:rsidRPr="0068766D">
        <w:rPr>
          <w:rFonts w:hint="eastAsia"/>
        </w:rPr>
        <w:t>&lt;</w:t>
      </w:r>
      <w:r w:rsidR="00F8209F">
        <w:rPr>
          <w:rFonts w:hint="eastAsia"/>
        </w:rPr>
        <w:t xml:space="preserve"> </w:t>
      </w:r>
      <w:r w:rsidRPr="0068766D">
        <w:t>0</w:t>
      </w:r>
      <w:r w:rsidRPr="0068766D">
        <w:t>且</w:t>
      </w:r>
      <w:r w:rsidRPr="0068766D">
        <w:rPr>
          <w:lang w:val="de-DE"/>
        </w:rPr>
        <w:t>增大时</w:t>
      </w:r>
      <w:r w:rsidRPr="0068766D">
        <w:t>，车辆加速</w:t>
      </w:r>
      <w:r w:rsidRPr="0068766D">
        <w:rPr>
          <w:rFonts w:hint="eastAsia"/>
        </w:rPr>
        <w:t>远离</w:t>
      </w:r>
      <w:r w:rsidRPr="0068766D">
        <w:t>测速仪</w:t>
      </w:r>
    </w:p>
    <w:p w14:paraId="51A3F3DD" w14:textId="77777777" w:rsidR="00BB6BF6" w:rsidRPr="0068766D" w:rsidRDefault="00BB6BF6" w:rsidP="00BB6BF6">
      <w:pPr>
        <w:rPr>
          <w:b/>
        </w:rPr>
      </w:pPr>
    </w:p>
    <w:p w14:paraId="19CF42CC" w14:textId="15F829D0" w:rsidR="00BB6BF6" w:rsidRPr="0068766D" w:rsidRDefault="007A1356" w:rsidP="00BB6BF6">
      <w:r>
        <w:rPr>
          <w:bCs/>
          <w:noProof/>
        </w:rPr>
        <mc:AlternateContent>
          <mc:Choice Requires="wpg">
            <w:drawing>
              <wp:anchor distT="0" distB="0" distL="114300" distR="114300" simplePos="0" relativeHeight="251685376" behindDoc="0" locked="0" layoutInCell="1" allowOverlap="1" wp14:anchorId="2754A2CA" wp14:editId="65AFD084">
                <wp:simplePos x="0" y="0"/>
                <wp:positionH relativeFrom="margin">
                  <wp:align>right</wp:align>
                </wp:positionH>
                <wp:positionV relativeFrom="paragraph">
                  <wp:posOffset>48260</wp:posOffset>
                </wp:positionV>
                <wp:extent cx="2860675" cy="1247140"/>
                <wp:effectExtent l="0" t="19050" r="53975" b="10160"/>
                <wp:wrapSquare wrapText="bothSides"/>
                <wp:docPr id="1485653208" name="组合 14"/>
                <wp:cNvGraphicFramePr/>
                <a:graphic xmlns:a="http://schemas.openxmlformats.org/drawingml/2006/main">
                  <a:graphicData uri="http://schemas.microsoft.com/office/word/2010/wordprocessingGroup">
                    <wpg:wgp>
                      <wpg:cNvGrpSpPr/>
                      <wpg:grpSpPr>
                        <a:xfrm>
                          <a:off x="0" y="0"/>
                          <a:ext cx="2860675" cy="1247140"/>
                          <a:chOff x="225425" y="-57347"/>
                          <a:chExt cx="2861179" cy="1248607"/>
                        </a:xfrm>
                      </wpg:grpSpPr>
                      <wpg:grpSp>
                        <wpg:cNvPr id="75810851" name="组合 13"/>
                        <wpg:cNvGrpSpPr/>
                        <wpg:grpSpPr>
                          <a:xfrm>
                            <a:off x="450850" y="0"/>
                            <a:ext cx="2590800" cy="873125"/>
                            <a:chOff x="-142875" y="0"/>
                            <a:chExt cx="2590800" cy="873125"/>
                          </a:xfrm>
                        </wpg:grpSpPr>
                        <wps:wsp>
                          <wps:cNvPr id="1644618142" name="椭圆 7"/>
                          <wps:cNvSpPr/>
                          <wps:spPr>
                            <a:xfrm>
                              <a:off x="339725" y="6350"/>
                              <a:ext cx="133350" cy="133350"/>
                            </a:xfrm>
                            <a:prstGeom prst="ellipse">
                              <a:avLst/>
                            </a:prstGeom>
                            <a:solidFill>
                              <a:schemeClr val="bg2">
                                <a:lumMod val="7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236674" name="椭圆 7"/>
                          <wps:cNvSpPr/>
                          <wps:spPr>
                            <a:xfrm>
                              <a:off x="225425" y="631825"/>
                              <a:ext cx="415925" cy="222250"/>
                            </a:xfrm>
                            <a:prstGeom prst="ellipse">
                              <a:avLst/>
                            </a:prstGeom>
                            <a:solidFill>
                              <a:schemeClr val="accent2">
                                <a:lumMod val="40000"/>
                                <a:lumOff val="6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42265" name="矩形 8"/>
                          <wps:cNvSpPr/>
                          <wps:spPr>
                            <a:xfrm>
                              <a:off x="0" y="790575"/>
                              <a:ext cx="822325" cy="82550"/>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3469663" name="任意多边形: 形状 10"/>
                          <wps:cNvSpPr/>
                          <wps:spPr>
                            <a:xfrm>
                              <a:off x="1212850" y="0"/>
                              <a:ext cx="1235075" cy="841375"/>
                            </a:xfrm>
                            <a:custGeom>
                              <a:avLst/>
                              <a:gdLst>
                                <a:gd name="connsiteX0" fmla="*/ 0 w 1235075"/>
                                <a:gd name="connsiteY0" fmla="*/ 0 h 841375"/>
                                <a:gd name="connsiteX1" fmla="*/ 0 w 1235075"/>
                                <a:gd name="connsiteY1" fmla="*/ 841375 h 841375"/>
                                <a:gd name="connsiteX2" fmla="*/ 1235075 w 1235075"/>
                                <a:gd name="connsiteY2" fmla="*/ 841375 h 841375"/>
                              </a:gdLst>
                              <a:ahLst/>
                              <a:cxnLst>
                                <a:cxn ang="0">
                                  <a:pos x="connsiteX0" y="connsiteY0"/>
                                </a:cxn>
                                <a:cxn ang="0">
                                  <a:pos x="connsiteX1" y="connsiteY1"/>
                                </a:cxn>
                                <a:cxn ang="0">
                                  <a:pos x="connsiteX2" y="connsiteY2"/>
                                </a:cxn>
                              </a:cxnLst>
                              <a:rect l="l" t="t" r="r" b="b"/>
                              <a:pathLst>
                                <a:path w="1235075" h="841375">
                                  <a:moveTo>
                                    <a:pt x="0" y="0"/>
                                  </a:moveTo>
                                  <a:lnTo>
                                    <a:pt x="0" y="841375"/>
                                  </a:lnTo>
                                  <a:lnTo>
                                    <a:pt x="1235075" y="84137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648345" name="任意多边形: 形状 11"/>
                          <wps:cNvSpPr/>
                          <wps:spPr>
                            <a:xfrm>
                              <a:off x="1212850" y="269728"/>
                              <a:ext cx="981075" cy="568325"/>
                            </a:xfrm>
                            <a:custGeom>
                              <a:avLst/>
                              <a:gdLst>
                                <a:gd name="connsiteX0" fmla="*/ 0 w 981075"/>
                                <a:gd name="connsiteY0" fmla="*/ 568325 h 568325"/>
                                <a:gd name="connsiteX1" fmla="*/ 495300 w 981075"/>
                                <a:gd name="connsiteY1" fmla="*/ 0 h 568325"/>
                                <a:gd name="connsiteX2" fmla="*/ 981075 w 981075"/>
                                <a:gd name="connsiteY2" fmla="*/ 568325 h 568325"/>
                              </a:gdLst>
                              <a:ahLst/>
                              <a:cxnLst>
                                <a:cxn ang="0">
                                  <a:pos x="connsiteX0" y="connsiteY0"/>
                                </a:cxn>
                                <a:cxn ang="0">
                                  <a:pos x="connsiteX1" y="connsiteY1"/>
                                </a:cxn>
                                <a:cxn ang="0">
                                  <a:pos x="connsiteX2" y="connsiteY2"/>
                                </a:cxn>
                              </a:cxnLst>
                              <a:rect l="l" t="t" r="r" b="b"/>
                              <a:pathLst>
                                <a:path w="981075" h="568325">
                                  <a:moveTo>
                                    <a:pt x="0" y="568325"/>
                                  </a:moveTo>
                                  <a:lnTo>
                                    <a:pt x="495300" y="0"/>
                                  </a:lnTo>
                                  <a:lnTo>
                                    <a:pt x="981075" y="568325"/>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6842791" name="直接连接符 12"/>
                          <wps:cNvCnPr/>
                          <wps:spPr>
                            <a:xfrm>
                              <a:off x="492125" y="73025"/>
                              <a:ext cx="31432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8592981" name="直接连接符 12"/>
                          <wps:cNvCnPr/>
                          <wps:spPr>
                            <a:xfrm>
                              <a:off x="517525" y="635000"/>
                              <a:ext cx="31432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9509980" name="直接连接符 12"/>
                          <wps:cNvCnPr/>
                          <wps:spPr>
                            <a:xfrm flipV="1">
                              <a:off x="766764" y="65031"/>
                              <a:ext cx="0" cy="569969"/>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9497171" name="直接连接符 12"/>
                          <wps:cNvCnPr/>
                          <wps:spPr>
                            <a:xfrm>
                              <a:off x="133350" y="473075"/>
                              <a:ext cx="258763" cy="23495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79284546" name="直接连接符 12"/>
                          <wps:cNvCnPr/>
                          <wps:spPr>
                            <a:xfrm>
                              <a:off x="-142875" y="593725"/>
                              <a:ext cx="258763" cy="23495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41373482" name="直接连接符 12"/>
                          <wps:cNvCnPr/>
                          <wps:spPr>
                            <a:xfrm>
                              <a:off x="1212850" y="263525"/>
                              <a:ext cx="49847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668162606" name="Rectangle 171">
                          <a:extLst>
                            <a:ext uri="{FF2B5EF4-FFF2-40B4-BE49-F238E27FC236}">
                              <a16:creationId xmlns:a16="http://schemas.microsoft.com/office/drawing/2014/main" id="{243AD6C4-7870-0BF5-7788-2D6C1EE5AF44}"/>
                            </a:ext>
                          </a:extLst>
                        </wps:cNvPr>
                        <wps:cNvSpPr>
                          <a:spLocks noChangeArrowheads="1"/>
                        </wps:cNvSpPr>
                        <wps:spPr bwMode="auto">
                          <a:xfrm>
                            <a:off x="796925" y="993122"/>
                            <a:ext cx="529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E2E6B"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w:t>
                              </w:r>
                              <w:r>
                                <w:rPr>
                                  <w:rFonts w:cstheme="minorBidi" w:hint="eastAsia"/>
                                  <w:color w:val="000000"/>
                                  <w:kern w:val="24"/>
                                  <w:sz w:val="18"/>
                                  <w:szCs w:val="18"/>
                                </w:rPr>
                                <w:t>甲</w:t>
                              </w:r>
                              <w:r w:rsidRPr="00315C8D">
                                <w:rPr>
                                  <w:rFonts w:cstheme="minorBidi" w:hint="eastAsia"/>
                                  <w:color w:val="000000"/>
                                  <w:kern w:val="24"/>
                                  <w:sz w:val="18"/>
                                  <w:szCs w:val="18"/>
                                </w:rPr>
                                <w:t>）</w:t>
                              </w:r>
                            </w:p>
                          </w:txbxContent>
                        </wps:txbx>
                        <wps:bodyPr vert="horz" wrap="none" lIns="36000" tIns="0" rIns="36000" bIns="0" numCol="1" anchor="t" anchorCtr="0" compatLnSpc="1">
                          <a:prstTxWarp prst="textNoShape">
                            <a:avLst/>
                          </a:prstTxWarp>
                          <a:spAutoFit/>
                        </wps:bodyPr>
                      </wps:wsp>
                      <wps:wsp>
                        <wps:cNvPr id="1050243172" name="Rectangle 171"/>
                        <wps:cNvSpPr>
                          <a:spLocks noChangeArrowheads="1"/>
                        </wps:cNvSpPr>
                        <wps:spPr bwMode="auto">
                          <a:xfrm>
                            <a:off x="2066925" y="99314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A49A3"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w:t>
                              </w:r>
                              <w:r>
                                <w:rPr>
                                  <w:rFonts w:cstheme="minorBidi" w:hint="eastAsia"/>
                                  <w:color w:val="000000"/>
                                  <w:kern w:val="24"/>
                                  <w:sz w:val="18"/>
                                  <w:szCs w:val="18"/>
                                </w:rPr>
                                <w:t>乙</w:t>
                              </w:r>
                              <w:r w:rsidRPr="00315C8D">
                                <w:rPr>
                                  <w:rFonts w:cstheme="minorBidi" w:hint="eastAsia"/>
                                  <w:color w:val="000000"/>
                                  <w:kern w:val="24"/>
                                  <w:sz w:val="18"/>
                                  <w:szCs w:val="18"/>
                                </w:rPr>
                                <w:t>）</w:t>
                              </w:r>
                            </w:p>
                          </w:txbxContent>
                        </wps:txbx>
                        <wps:bodyPr vert="horz" wrap="none" lIns="36000" tIns="0" rIns="36000" bIns="0" numCol="1" anchor="t" anchorCtr="0" compatLnSpc="1">
                          <a:prstTxWarp prst="textNoShape">
                            <a:avLst/>
                          </a:prstTxWarp>
                          <a:spAutoFit/>
                        </wps:bodyPr>
                      </wps:wsp>
                      <wps:wsp>
                        <wps:cNvPr id="77775335" name="Rectangle 171"/>
                        <wps:cNvSpPr>
                          <a:spLocks noChangeArrowheads="1"/>
                        </wps:cNvSpPr>
                        <wps:spPr bwMode="auto">
                          <a:xfrm>
                            <a:off x="1657938" y="789675"/>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3D2FA" w14:textId="77777777" w:rsidR="00093054" w:rsidRPr="00E4147F" w:rsidRDefault="00093054" w:rsidP="00093054">
                              <w:pPr>
                                <w:kinsoku w:val="0"/>
                                <w:overflowPunct w:val="0"/>
                                <w:textAlignment w:val="baseline"/>
                                <w:rPr>
                                  <w:rFonts w:cstheme="minorBidi"/>
                                  <w:i/>
                                  <w:iCs/>
                                  <w:color w:val="000000"/>
                                  <w:kern w:val="24"/>
                                  <w:sz w:val="18"/>
                                  <w:szCs w:val="18"/>
                                </w:rPr>
                              </w:pPr>
                              <w:r w:rsidRPr="00E4147F">
                                <w:rPr>
                                  <w:rFonts w:cstheme="minorBidi" w:hint="eastAsia"/>
                                  <w:i/>
                                  <w:iCs/>
                                  <w:color w:val="000000"/>
                                  <w:kern w:val="24"/>
                                  <w:sz w:val="18"/>
                                  <w:szCs w:val="18"/>
                                </w:rPr>
                                <w:t>O</w:t>
                              </w:r>
                            </w:p>
                          </w:txbxContent>
                        </wps:txbx>
                        <wps:bodyPr vert="horz" wrap="none" lIns="36000" tIns="0" rIns="36000" bIns="0" numCol="1" anchor="t" anchorCtr="0" compatLnSpc="1">
                          <a:prstTxWarp prst="textNoShape">
                            <a:avLst/>
                          </a:prstTxWarp>
                          <a:spAutoFit/>
                        </wps:bodyPr>
                      </wps:wsp>
                      <wps:wsp>
                        <wps:cNvPr id="1483522301" name="Rectangle 171"/>
                        <wps:cNvSpPr>
                          <a:spLocks noChangeArrowheads="1"/>
                        </wps:cNvSpPr>
                        <wps:spPr bwMode="auto">
                          <a:xfrm>
                            <a:off x="1194388" y="244475"/>
                            <a:ext cx="1647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516E6"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H</w:t>
                              </w:r>
                            </w:p>
                          </w:txbxContent>
                        </wps:txbx>
                        <wps:bodyPr vert="horz" wrap="none" lIns="36000" tIns="0" rIns="36000" bIns="0" numCol="1" anchor="t" anchorCtr="0" compatLnSpc="1">
                          <a:prstTxWarp prst="textNoShape">
                            <a:avLst/>
                          </a:prstTxWarp>
                          <a:spAutoFit/>
                        </wps:bodyPr>
                      </wps:wsp>
                      <wps:wsp>
                        <wps:cNvPr id="1740349698" name="Rectangle 171"/>
                        <wps:cNvSpPr>
                          <a:spLocks noChangeArrowheads="1"/>
                        </wps:cNvSpPr>
                        <wps:spPr bwMode="auto">
                          <a:xfrm>
                            <a:off x="606425" y="-48260"/>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022A6"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头锤</w:t>
                              </w:r>
                            </w:p>
                          </w:txbxContent>
                        </wps:txbx>
                        <wps:bodyPr vert="horz" wrap="none" lIns="36000" tIns="0" rIns="36000" bIns="0" numCol="1" anchor="t" anchorCtr="0" compatLnSpc="1">
                          <a:prstTxWarp prst="textNoShape">
                            <a:avLst/>
                          </a:prstTxWarp>
                          <a:spAutoFit/>
                        </wps:bodyPr>
                      </wps:wsp>
                      <wps:wsp>
                        <wps:cNvPr id="197834451" name="Rectangle 171"/>
                        <wps:cNvSpPr>
                          <a:spLocks noChangeArrowheads="1"/>
                        </wps:cNvSpPr>
                        <wps:spPr bwMode="auto">
                          <a:xfrm>
                            <a:off x="482600" y="283258"/>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A95CB"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安全气囊</w:t>
                              </w:r>
                            </w:p>
                          </w:txbxContent>
                        </wps:txbx>
                        <wps:bodyPr vert="horz" wrap="none" lIns="36000" tIns="0" rIns="36000" bIns="0" numCol="1" anchor="t" anchorCtr="0" compatLnSpc="1">
                          <a:prstTxWarp prst="textNoShape">
                            <a:avLst/>
                          </a:prstTxWarp>
                          <a:spAutoFit/>
                        </wps:bodyPr>
                      </wps:wsp>
                      <wps:wsp>
                        <wps:cNvPr id="794309870" name="Rectangle 171"/>
                        <wps:cNvSpPr>
                          <a:spLocks noChangeArrowheads="1"/>
                        </wps:cNvSpPr>
                        <wps:spPr bwMode="auto">
                          <a:xfrm>
                            <a:off x="225425" y="410258"/>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C7C3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试验台</w:t>
                              </w:r>
                            </w:p>
                          </w:txbxContent>
                        </wps:txbx>
                        <wps:bodyPr vert="horz" wrap="none" lIns="36000" tIns="0" rIns="36000" bIns="0" numCol="1" anchor="t" anchorCtr="0" compatLnSpc="1">
                          <a:prstTxWarp prst="textNoShape">
                            <a:avLst/>
                          </a:prstTxWarp>
                          <a:spAutoFit/>
                        </wps:bodyPr>
                      </wps:wsp>
                      <wps:wsp>
                        <wps:cNvPr id="1683068869" name="Rectangle 171"/>
                        <wps:cNvSpPr>
                          <a:spLocks noChangeArrowheads="1"/>
                        </wps:cNvSpPr>
                        <wps:spPr bwMode="auto">
                          <a:xfrm>
                            <a:off x="1502753" y="159433"/>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754EB"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4000</w:t>
                              </w:r>
                            </w:p>
                          </w:txbxContent>
                        </wps:txbx>
                        <wps:bodyPr vert="horz" wrap="none" lIns="36000" tIns="0" rIns="36000" bIns="0" numCol="1" anchor="t" anchorCtr="0" compatLnSpc="1">
                          <a:prstTxWarp prst="textNoShape">
                            <a:avLst/>
                          </a:prstTxWarp>
                          <a:spAutoFit/>
                        </wps:bodyPr>
                      </wps:wsp>
                      <wps:wsp>
                        <wps:cNvPr id="483698151" name="Rectangle 171"/>
                        <wps:cNvSpPr>
                          <a:spLocks noChangeArrowheads="1"/>
                        </wps:cNvSpPr>
                        <wps:spPr bwMode="auto">
                          <a:xfrm>
                            <a:off x="2664362" y="835147"/>
                            <a:ext cx="2155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288A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0.8</w:t>
                              </w:r>
                            </w:p>
                          </w:txbxContent>
                        </wps:txbx>
                        <wps:bodyPr vert="horz" wrap="none" lIns="36000" tIns="0" rIns="36000" bIns="0" numCol="1" anchor="t" anchorCtr="0" compatLnSpc="1">
                          <a:prstTxWarp prst="textNoShape">
                            <a:avLst/>
                          </a:prstTxWarp>
                          <a:spAutoFit/>
                        </wps:bodyPr>
                      </wps:wsp>
                      <wps:wsp>
                        <wps:cNvPr id="1087793371" name="Rectangle 171"/>
                        <wps:cNvSpPr>
                          <a:spLocks noChangeArrowheads="1"/>
                        </wps:cNvSpPr>
                        <wps:spPr bwMode="auto">
                          <a:xfrm>
                            <a:off x="2906019" y="640798"/>
                            <a:ext cx="1805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BB601" w14:textId="77777777" w:rsidR="00093054" w:rsidRPr="00315C8D" w:rsidRDefault="00093054" w:rsidP="00093054">
                              <w:pPr>
                                <w:kinsoku w:val="0"/>
                                <w:overflowPunct w:val="0"/>
                                <w:textAlignment w:val="baseline"/>
                                <w:rPr>
                                  <w:rFonts w:cstheme="minorBidi"/>
                                  <w:color w:val="000000"/>
                                  <w:kern w:val="24"/>
                                  <w:sz w:val="18"/>
                                  <w:szCs w:val="18"/>
                                </w:rPr>
                              </w:pPr>
                              <w:r w:rsidRPr="00E4147F">
                                <w:rPr>
                                  <w:rFonts w:cstheme="minorBidi" w:hint="eastAsia"/>
                                  <w:i/>
                                  <w:iCs/>
                                  <w:color w:val="000000"/>
                                  <w:kern w:val="24"/>
                                  <w:sz w:val="18"/>
                                  <w:szCs w:val="18"/>
                                </w:rPr>
                                <w:t>t</w:t>
                              </w:r>
                              <w:r>
                                <w:rPr>
                                  <w:rFonts w:cstheme="minorBidi" w:hint="eastAsia"/>
                                  <w:color w:val="000000"/>
                                  <w:kern w:val="24"/>
                                  <w:sz w:val="18"/>
                                  <w:szCs w:val="18"/>
                                </w:rPr>
                                <w:t>/s</w:t>
                              </w:r>
                            </w:p>
                          </w:txbxContent>
                        </wps:txbx>
                        <wps:bodyPr vert="horz" wrap="none" lIns="36000" tIns="0" rIns="36000" bIns="0" numCol="1" anchor="t" anchorCtr="0" compatLnSpc="1">
                          <a:prstTxWarp prst="textNoShape">
                            <a:avLst/>
                          </a:prstTxWarp>
                          <a:spAutoFit/>
                        </wps:bodyPr>
                      </wps:wsp>
                      <wps:wsp>
                        <wps:cNvPr id="449058836" name="Rectangle 171"/>
                        <wps:cNvSpPr>
                          <a:spLocks noChangeArrowheads="1"/>
                        </wps:cNvSpPr>
                        <wps:spPr bwMode="auto">
                          <a:xfrm>
                            <a:off x="1813072" y="-57347"/>
                            <a:ext cx="2561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B54FC"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F</w:t>
                              </w:r>
                              <w:r>
                                <w:rPr>
                                  <w:rFonts w:cstheme="minorBidi" w:hint="eastAsia"/>
                                  <w:color w:val="000000"/>
                                  <w:kern w:val="24"/>
                                  <w:sz w:val="18"/>
                                  <w:szCs w:val="18"/>
                                </w:rPr>
                                <w:t>/N</w:t>
                              </w:r>
                            </w:p>
                          </w:txbxContent>
                        </wps:txbx>
                        <wps:bodyPr vert="horz" wrap="none" lIns="36000" tIns="0" rIns="3600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754A2CA" id="组合 14" o:spid="_x0000_s1522" style="position:absolute;left:0;text-align:left;margin-left:174.05pt;margin-top:3.8pt;width:225.25pt;height:98.2pt;z-index:251685376;mso-position-horizontal:right;mso-position-horizontal-relative:margin;mso-position-vertical-relative:text;mso-width-relative:margin;mso-height-relative:margin" coordorigin="2254,-573" coordsize="28611,1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">
                <v:group id="组合 13" o:spid="_x0000_s1523" style="position:absolute;left:4508;width:25908;height:8731" coordorigin="-1428" coordsize="25908,8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">
                  <v:oval id="椭圆 7" o:spid="_x0000_s1524" style="position:absolute;left:3397;top:63;width:1333;height:1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" fillcolor="#adadad [2414]" strokecolor="black [3213]">
                    <v:stroke joinstyle="miter"/>
                  </v:oval>
                  <v:oval id="椭圆 7" o:spid="_x0000_s1525" style="position:absolute;left:2254;top:6318;width:4159;height:22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" fillcolor="#f6c5ac [1301]" strokecolor="black [3213]">
                    <v:stroke joinstyle="miter"/>
                  </v:oval>
                  <v:rect id="矩形 8" o:spid="_x0000_s1526" style="position:absolute;top:7905;width:8223;height: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" fillcolor="#f2f2f2 [3052]" strokecolor="black [3213]"/>
                  <v:shape id="任意多边形: 形状 10" o:spid="_x0000_s1527" style="position:absolute;left:12128;width:12351;height:8413;visibility:visible;mso-wrap-style:square;v-text-anchor:middle" coordsize="1235075,841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" path="m,l,841375r1235075,e" filled="f" strokecolor="black [3213]" strokeweight=".5pt">
                    <v:stroke startarrow="block" startarrowwidth="narrow" endarrow="block" endarrowwidth="narrow" joinstyle="miter"/>
                    <v:path arrowok="t" o:connecttype="custom" o:connectlocs="0,0;0,841375;1235075,841375" o:connectangles="0,0,0"/>
                  </v:shape>
                  <v:shape id="任意多边形: 形状 11" o:spid="_x0000_s1528" style="position:absolute;left:12128;top:2697;width:9811;height:5683;visibility:visible;mso-wrap-style:square;v-text-anchor:middle" coordsize="981075,568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" path="m,568325l495300,,981075,568325e" filled="f" strokecolor="black [3213]" strokeweight="1pt">
                    <v:stroke joinstyle="miter"/>
                    <v:path arrowok="t" o:connecttype="custom" o:connectlocs="0,568325;495300,0;981075,568325" o:connectangles="0,0,0"/>
                  </v:shape>
                  <v:line id="直接连接符 12" o:spid="_x0000_s1529" style="position:absolute;visibility:visible;mso-wrap-style:square" from="4921,730" to="806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" strokecolor="black [3213]" strokeweight=".5pt">
                    <v:stroke dashstyle="dash" joinstyle="miter"/>
                  </v:line>
                  <v:line id="直接连接符 12" o:spid="_x0000_s1530" style="position:absolute;visibility:visible;mso-wrap-style:square" from="5175,6350" to="8318,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" strokecolor="black [3213]" strokeweight=".5pt">
                    <v:stroke dashstyle="dash" joinstyle="miter"/>
                  </v:line>
                  <v:line id="直接连接符 12" o:spid="_x0000_s1531" style="position:absolute;flip:y;visibility:visible;mso-wrap-style:square" from="7667,650" to="7667,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" strokecolor="black [3213]" strokeweight=".5pt">
                    <v:stroke startarrow="block" startarrowwidth="narrow" endarrow="block" endarrowwidth="narrow" joinstyle="miter"/>
                  </v:line>
                  <v:line id="直接连接符 12" o:spid="_x0000_s1532" style="position:absolute;visibility:visible;mso-wrap-style:square" from="1333,4730" to="3921,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" strokecolor="black [3213]" strokeweight=".5pt">
                    <v:stroke joinstyle="miter"/>
                  </v:line>
                  <v:line id="直接连接符 12" o:spid="_x0000_s1533" style="position:absolute;visibility:visible;mso-wrap-style:square" from="-1428,5937" to="1158,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" strokecolor="black [3213]" strokeweight=".5pt">
                    <v:stroke joinstyle="miter"/>
                  </v:line>
                  <v:line id="直接连接符 12" o:spid="_x0000_s1534" style="position:absolute;visibility:visible;mso-wrap-style:square" from="12128,2635" to="17113,2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" strokecolor="black [3213]" strokeweight=".5pt">
                    <v:stroke dashstyle="dash" joinstyle="miter"/>
                  </v:line>
                </v:group>
                <v:rect id="Rectangle 171" o:spid="_x0000_s1535" style="position:absolute;left:7969;top:9931;width:529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" filled="f" stroked="f">
                  <v:textbox style="mso-fit-shape-to-text:t" inset="1mm,0,1mm,0">
                    <w:txbxContent>
                      <w:p w14:paraId="54FE2E6B"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w:t>
                        </w:r>
                        <w:r>
                          <w:rPr>
                            <w:rFonts w:cstheme="minorBidi" w:hint="eastAsia"/>
                            <w:color w:val="000000"/>
                            <w:kern w:val="24"/>
                            <w:sz w:val="18"/>
                            <w:szCs w:val="18"/>
                          </w:rPr>
                          <w:t>甲</w:t>
                        </w:r>
                        <w:r w:rsidRPr="00315C8D">
                          <w:rPr>
                            <w:rFonts w:cstheme="minorBidi" w:hint="eastAsia"/>
                            <w:color w:val="000000"/>
                            <w:kern w:val="24"/>
                            <w:sz w:val="18"/>
                            <w:szCs w:val="18"/>
                          </w:rPr>
                          <w:t>）</w:t>
                        </w:r>
                      </w:p>
                    </w:txbxContent>
                  </v:textbox>
                </v:rect>
                <v:rect id="Rectangle 171" o:spid="_x0000_s1536" style="position:absolute;left:20669;top:9931;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" filled="f" stroked="f">
                  <v:textbox style="mso-fit-shape-to-text:t" inset="1mm,0,1mm,0">
                    <w:txbxContent>
                      <w:p w14:paraId="770A49A3" w14:textId="77777777" w:rsidR="00093054" w:rsidRPr="00315C8D" w:rsidRDefault="00093054" w:rsidP="00093054">
                        <w:pPr>
                          <w:kinsoku w:val="0"/>
                          <w:overflowPunct w:val="0"/>
                          <w:textAlignment w:val="baseline"/>
                          <w:rPr>
                            <w:rFonts w:cstheme="minorBidi"/>
                            <w:color w:val="000000"/>
                            <w:kern w:val="24"/>
                            <w:sz w:val="18"/>
                            <w:szCs w:val="18"/>
                          </w:rPr>
                        </w:pPr>
                        <w:r w:rsidRPr="00315C8D">
                          <w:rPr>
                            <w:rFonts w:cstheme="minorBidi" w:hint="eastAsia"/>
                            <w:color w:val="000000"/>
                            <w:kern w:val="24"/>
                            <w:sz w:val="18"/>
                            <w:szCs w:val="18"/>
                          </w:rPr>
                          <w:t>图（</w:t>
                        </w:r>
                        <w:r>
                          <w:rPr>
                            <w:rFonts w:cstheme="minorBidi" w:hint="eastAsia"/>
                            <w:color w:val="000000"/>
                            <w:kern w:val="24"/>
                            <w:sz w:val="18"/>
                            <w:szCs w:val="18"/>
                          </w:rPr>
                          <w:t>乙</w:t>
                        </w:r>
                        <w:r w:rsidRPr="00315C8D">
                          <w:rPr>
                            <w:rFonts w:cstheme="minorBidi" w:hint="eastAsia"/>
                            <w:color w:val="000000"/>
                            <w:kern w:val="24"/>
                            <w:sz w:val="18"/>
                            <w:szCs w:val="18"/>
                          </w:rPr>
                          <w:t>）</w:t>
                        </w:r>
                      </w:p>
                    </w:txbxContent>
                  </v:textbox>
                </v:rect>
                <v:rect id="Rectangle 171" o:spid="_x0000_s1537" style="position:absolute;left:16579;top:7896;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" filled="f" stroked="f">
                  <v:textbox style="mso-fit-shape-to-text:t" inset="1mm,0,1mm,0">
                    <w:txbxContent>
                      <w:p w14:paraId="07D3D2FA" w14:textId="77777777" w:rsidR="00093054" w:rsidRPr="00E4147F" w:rsidRDefault="00093054" w:rsidP="00093054">
                        <w:pPr>
                          <w:kinsoku w:val="0"/>
                          <w:overflowPunct w:val="0"/>
                          <w:textAlignment w:val="baseline"/>
                          <w:rPr>
                            <w:rFonts w:cstheme="minorBidi"/>
                            <w:i/>
                            <w:iCs/>
                            <w:color w:val="000000"/>
                            <w:kern w:val="24"/>
                            <w:sz w:val="18"/>
                            <w:szCs w:val="18"/>
                          </w:rPr>
                        </w:pPr>
                        <w:r w:rsidRPr="00E4147F">
                          <w:rPr>
                            <w:rFonts w:cstheme="minorBidi" w:hint="eastAsia"/>
                            <w:i/>
                            <w:iCs/>
                            <w:color w:val="000000"/>
                            <w:kern w:val="24"/>
                            <w:sz w:val="18"/>
                            <w:szCs w:val="18"/>
                          </w:rPr>
                          <w:t>O</w:t>
                        </w:r>
                      </w:p>
                    </w:txbxContent>
                  </v:textbox>
                </v:rect>
                <v:rect id="Rectangle 171" o:spid="_x0000_s1538" style="position:absolute;left:11943;top:2444;width:164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" filled="f" stroked="f">
                  <v:textbox style="mso-fit-shape-to-text:t" inset="1mm,0,1mm,0">
                    <w:txbxContent>
                      <w:p w14:paraId="215516E6"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H</w:t>
                        </w:r>
                      </w:p>
                    </w:txbxContent>
                  </v:textbox>
                </v:rect>
                <v:rect id="Rectangle 171" o:spid="_x0000_s1539" style="position:absolute;left:6064;top:-482;width:301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" filled="f" stroked="f">
                  <v:textbox style="mso-fit-shape-to-text:t" inset="1mm,0,1mm,0">
                    <w:txbxContent>
                      <w:p w14:paraId="660022A6"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头锤</w:t>
                        </w:r>
                      </w:p>
                    </w:txbxContent>
                  </v:textbox>
                </v:rect>
                <v:rect id="Rectangle 171" o:spid="_x0000_s1540" style="position:absolute;left:4826;top:2832;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" filled="f" stroked="f">
                  <v:textbox style="mso-fit-shape-to-text:t" inset="1mm,0,1mm,0">
                    <w:txbxContent>
                      <w:p w14:paraId="225A95CB"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安全气囊</w:t>
                        </w:r>
                      </w:p>
                    </w:txbxContent>
                  </v:textbox>
                </v:rect>
                <v:rect id="Rectangle 171" o:spid="_x0000_s1541" style="position:absolute;left:2254;top:4102;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" filled="f" stroked="f">
                  <v:textbox style="mso-fit-shape-to-text:t" inset="1mm,0,1mm,0">
                    <w:txbxContent>
                      <w:p w14:paraId="647C7C3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试验台</w:t>
                        </w:r>
                      </w:p>
                    </w:txbxContent>
                  </v:textbox>
                </v:rect>
                <v:rect id="Rectangle 171" o:spid="_x0000_s1542" style="position:absolute;left:15027;top:1594;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" filled="f" stroked="f">
                  <v:textbox style="mso-fit-shape-to-text:t" inset="1mm,0,1mm,0">
                    <w:txbxContent>
                      <w:p w14:paraId="179754EB"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4000</w:t>
                        </w:r>
                      </w:p>
                    </w:txbxContent>
                  </v:textbox>
                </v:rect>
                <v:rect id="Rectangle 171" o:spid="_x0000_s1543" style="position:absolute;left:26643;top:8351;width:2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" filled="f" stroked="f">
                  <v:textbox style="mso-fit-shape-to-text:t" inset="1mm,0,1mm,0">
                    <w:txbxContent>
                      <w:p w14:paraId="064288A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0.8</w:t>
                        </w:r>
                      </w:p>
                    </w:txbxContent>
                  </v:textbox>
                </v:rect>
                <v:rect id="Rectangle 171" o:spid="_x0000_s1544" style="position:absolute;left:29060;top:6407;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" filled="f" stroked="f">
                  <v:textbox style="mso-fit-shape-to-text:t" inset="1mm,0,1mm,0">
                    <w:txbxContent>
                      <w:p w14:paraId="415BB601" w14:textId="77777777" w:rsidR="00093054" w:rsidRPr="00315C8D" w:rsidRDefault="00093054" w:rsidP="00093054">
                        <w:pPr>
                          <w:kinsoku w:val="0"/>
                          <w:overflowPunct w:val="0"/>
                          <w:textAlignment w:val="baseline"/>
                          <w:rPr>
                            <w:rFonts w:cstheme="minorBidi"/>
                            <w:color w:val="000000"/>
                            <w:kern w:val="24"/>
                            <w:sz w:val="18"/>
                            <w:szCs w:val="18"/>
                          </w:rPr>
                        </w:pPr>
                        <w:r w:rsidRPr="00E4147F">
                          <w:rPr>
                            <w:rFonts w:cstheme="minorBidi" w:hint="eastAsia"/>
                            <w:i/>
                            <w:iCs/>
                            <w:color w:val="000000"/>
                            <w:kern w:val="24"/>
                            <w:sz w:val="18"/>
                            <w:szCs w:val="18"/>
                          </w:rPr>
                          <w:t>t</w:t>
                        </w:r>
                        <w:r>
                          <w:rPr>
                            <w:rFonts w:cstheme="minorBidi" w:hint="eastAsia"/>
                            <w:color w:val="000000"/>
                            <w:kern w:val="24"/>
                            <w:sz w:val="18"/>
                            <w:szCs w:val="18"/>
                          </w:rPr>
                          <w:t>/s</w:t>
                        </w:r>
                      </w:p>
                    </w:txbxContent>
                  </v:textbox>
                </v:rect>
                <v:rect id="Rectangle 171" o:spid="_x0000_s1545" style="position:absolute;left:18130;top:-573;width:256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" filled="f" stroked="f">
                  <v:textbox style="mso-fit-shape-to-text:t" inset="1mm,0,1mm,0">
                    <w:txbxContent>
                      <w:p w14:paraId="2E5B54FC"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F</w:t>
                        </w:r>
                        <w:r>
                          <w:rPr>
                            <w:rFonts w:cstheme="minorBidi" w:hint="eastAsia"/>
                            <w:color w:val="000000"/>
                            <w:kern w:val="24"/>
                            <w:sz w:val="18"/>
                            <w:szCs w:val="18"/>
                          </w:rPr>
                          <w:t>/N</w:t>
                        </w:r>
                      </w:p>
                    </w:txbxContent>
                  </v:textbox>
                </v:rect>
                <w10:wrap type="square" anchorx="margin"/>
              </v:group>
            </w:pict>
          </mc:Fallback>
        </mc:AlternateContent>
      </w:r>
      <w:r w:rsidR="00BB6BF6" w:rsidRPr="00423921">
        <w:rPr>
          <w:rFonts w:hint="eastAsia"/>
          <w:bCs/>
        </w:rPr>
        <w:t>3</w:t>
      </w:r>
      <w:r w:rsidR="00BB6BF6" w:rsidRPr="00423921">
        <w:rPr>
          <w:bCs/>
        </w:rPr>
        <w:t>．</w:t>
      </w:r>
      <w:r w:rsidR="00BB6BF6" w:rsidRPr="0068766D">
        <w:rPr>
          <w:rFonts w:hint="eastAsia"/>
        </w:rPr>
        <w:t>车辆</w:t>
      </w:r>
      <w:r w:rsidR="00BB6BF6" w:rsidRPr="0068766D">
        <w:t>发生碰撞时</w:t>
      </w:r>
      <w:r w:rsidR="00BB6BF6" w:rsidRPr="0068766D">
        <w:rPr>
          <w:rFonts w:hint="eastAsia"/>
        </w:rPr>
        <w:t>，安全气囊会自动弹出，</w:t>
      </w:r>
      <w:r w:rsidR="00BB6BF6" w:rsidRPr="0068766D">
        <w:rPr>
          <w:rFonts w:ascii="Segoe UI" w:hAnsi="Segoe UI" w:cs="Segoe UI"/>
          <w:shd w:val="clear" w:color="auto" w:fill="FFFFFF"/>
        </w:rPr>
        <w:t>接触乘员后通过排气孔缓慢放气，柔性吸收能量并缓冲乘员。</w:t>
      </w:r>
      <w:r w:rsidR="00BB6BF6" w:rsidRPr="0068766D">
        <w:rPr>
          <w:rFonts w:hint="eastAsia"/>
        </w:rPr>
        <w:t>图（甲）为气囊的简易测试装置，质量</w:t>
      </w:r>
      <w:r w:rsidR="00BB6BF6" w:rsidRPr="0068766D">
        <w:rPr>
          <w:rFonts w:hint="eastAsia"/>
          <w:i/>
        </w:rPr>
        <w:t>m</w:t>
      </w:r>
      <w:r w:rsidR="0047467D">
        <w:t xml:space="preserve"> = </w:t>
      </w:r>
      <w:r w:rsidR="00BB6BF6" w:rsidRPr="0068766D">
        <w:t>80</w:t>
      </w:r>
      <w:r w:rsidR="00F8209F">
        <w:rPr>
          <w:rFonts w:hint="eastAsia"/>
        </w:rPr>
        <w:t xml:space="preserve"> </w:t>
      </w:r>
      <w:r w:rsidR="00BB6BF6" w:rsidRPr="0068766D">
        <w:t>kg</w:t>
      </w:r>
      <w:r w:rsidR="00BB6BF6" w:rsidRPr="0068766D">
        <w:rPr>
          <w:rFonts w:hint="eastAsia"/>
        </w:rPr>
        <w:t>、可视为质点的头锤从离气囊表面高度</w:t>
      </w:r>
      <w:r w:rsidR="00BB6BF6" w:rsidRPr="0068766D">
        <w:rPr>
          <w:i/>
        </w:rPr>
        <w:t>H</w:t>
      </w:r>
      <w:r w:rsidR="0047467D">
        <w:t xml:space="preserve"> = </w:t>
      </w:r>
      <w:r w:rsidR="00BB6BF6" w:rsidRPr="0068766D">
        <w:rPr>
          <w:rFonts w:hint="eastAsia"/>
        </w:rPr>
        <w:t>5.0</w:t>
      </w:r>
      <w:r w:rsidR="00F8209F">
        <w:rPr>
          <w:rFonts w:hint="eastAsia"/>
        </w:rPr>
        <w:t xml:space="preserve"> </w:t>
      </w:r>
      <w:r w:rsidR="00BB6BF6" w:rsidRPr="0068766D">
        <w:t>m</w:t>
      </w:r>
      <w:r w:rsidR="00BB6BF6" w:rsidRPr="0068766D">
        <w:rPr>
          <w:rFonts w:hint="eastAsia"/>
        </w:rPr>
        <w:t>处自由下落，与正下方的气囊发生碰撞。触及气囊即开始计时，气囊对头锤竖直方向作用力</w:t>
      </w:r>
      <w:r w:rsidR="00BB6BF6" w:rsidRPr="0068766D">
        <w:rPr>
          <w:i/>
        </w:rPr>
        <w:t>F</w:t>
      </w:r>
      <w:r w:rsidR="00BB6BF6" w:rsidRPr="0068766D">
        <w:rPr>
          <w:rFonts w:hint="eastAsia"/>
        </w:rPr>
        <w:t>随时间</w:t>
      </w:r>
      <w:r w:rsidR="00BB6BF6" w:rsidRPr="0068766D">
        <w:rPr>
          <w:i/>
        </w:rPr>
        <w:t>t</w:t>
      </w:r>
      <w:r w:rsidR="00BB6BF6" w:rsidRPr="0068766D">
        <w:rPr>
          <w:rFonts w:hint="eastAsia"/>
        </w:rPr>
        <w:t>的变化规律如图（乙）所示。不计空气阻力，</w:t>
      </w:r>
      <w:r w:rsidR="00BB6BF6" w:rsidRPr="0068766D">
        <w:rPr>
          <w:i/>
        </w:rPr>
        <w:t>g</w:t>
      </w:r>
      <w:r w:rsidR="00BB6BF6" w:rsidRPr="0068766D">
        <w:rPr>
          <w:rFonts w:hint="eastAsia"/>
        </w:rPr>
        <w:t>取</w:t>
      </w:r>
      <w:r w:rsidR="00BB6BF6" w:rsidRPr="0068766D">
        <w:t>10</w:t>
      </w:r>
      <w:r w:rsidR="00F8209F">
        <w:rPr>
          <w:rFonts w:hint="eastAsia"/>
        </w:rPr>
        <w:t xml:space="preserve"> </w:t>
      </w:r>
      <w:r w:rsidR="00BB6BF6" w:rsidRPr="0068766D">
        <w:t>m/s</w:t>
      </w:r>
      <w:r w:rsidR="00BB6BF6" w:rsidRPr="0068766D">
        <w:rPr>
          <w:vertAlign w:val="superscript"/>
        </w:rPr>
        <w:t>2</w:t>
      </w:r>
      <w:r w:rsidR="00BB6BF6" w:rsidRPr="0068766D">
        <w:rPr>
          <w:rFonts w:hint="eastAsia"/>
        </w:rPr>
        <w:t>。则碰撞过程中</w:t>
      </w:r>
      <w:r w:rsidR="00BB6BF6">
        <w:rPr>
          <w:rFonts w:hint="eastAsia"/>
        </w:rPr>
        <w:t>，</w:t>
      </w:r>
      <w:r w:rsidR="00BB6BF6" w:rsidRPr="0068766D">
        <w:rPr>
          <w:rFonts w:hint="eastAsia"/>
        </w:rPr>
        <w:t>气囊吸收头锤动量的大小</w:t>
      </w:r>
      <w:r w:rsidR="00BB6BF6" w:rsidRPr="0068766D">
        <w:rPr>
          <w:lang w:val="de-DE"/>
        </w:rPr>
        <w:t>∆</w:t>
      </w:r>
      <w:r w:rsidR="00BB6BF6" w:rsidRPr="0068766D">
        <w:rPr>
          <w:rFonts w:eastAsia="华文中宋"/>
          <w:i/>
          <w:iCs/>
        </w:rPr>
        <w:t>p</w:t>
      </w:r>
      <w:r w:rsidR="0047467D">
        <w:rPr>
          <w:lang w:val="de-DE"/>
        </w:rPr>
        <w:t xml:space="preserve"> = </w:t>
      </w:r>
      <w:r w:rsidR="00BB6BF6" w:rsidRPr="0068766D">
        <w:rPr>
          <w:lang w:val="de-DE"/>
        </w:rPr>
        <w:t>_______</w:t>
      </w:r>
      <w:r w:rsidR="00BB6BF6" w:rsidRPr="0068766D">
        <w:rPr>
          <w:rFonts w:eastAsia="楷体"/>
        </w:rPr>
        <w:t>kg</w:t>
      </w:r>
      <w:r w:rsidR="00BB6BF6" w:rsidRPr="0068766D">
        <w:rPr>
          <w:lang w:val="de-DE"/>
        </w:rPr>
        <w:t>·</w:t>
      </w:r>
      <w:r w:rsidR="00BB6BF6" w:rsidRPr="0068766D">
        <w:t>m/s</w:t>
      </w:r>
      <w:r w:rsidR="00BB6BF6" w:rsidRPr="0068766D">
        <w:rPr>
          <w:rFonts w:hint="eastAsia"/>
        </w:rPr>
        <w:t>；气囊吸收头锤的动能</w:t>
      </w:r>
      <w:r w:rsidR="00BB6BF6" w:rsidRPr="0068766D">
        <w:rPr>
          <w:lang w:val="de-DE"/>
        </w:rPr>
        <w:t>∆</w:t>
      </w:r>
      <w:r w:rsidR="00BB6BF6" w:rsidRPr="0068766D">
        <w:rPr>
          <w:rFonts w:eastAsia="华文中宋"/>
          <w:i/>
          <w:iCs/>
        </w:rPr>
        <w:t>E</w:t>
      </w:r>
      <w:r w:rsidR="00BB6BF6" w:rsidRPr="0068766D">
        <w:rPr>
          <w:rFonts w:eastAsia="华文中宋"/>
          <w:iCs/>
          <w:vertAlign w:val="subscript"/>
        </w:rPr>
        <w:t>k</w:t>
      </w:r>
      <w:r w:rsidR="0047467D">
        <w:rPr>
          <w:lang w:val="de-DE"/>
        </w:rPr>
        <w:t xml:space="preserve"> = </w:t>
      </w:r>
      <w:r w:rsidR="00BB6BF6" w:rsidRPr="0068766D">
        <w:rPr>
          <w:lang w:val="de-DE"/>
        </w:rPr>
        <w:t>__________</w:t>
      </w:r>
      <w:r w:rsidR="00BB6BF6" w:rsidRPr="0068766D">
        <w:rPr>
          <w:rFonts w:eastAsia="楷体"/>
        </w:rPr>
        <w:t>J</w:t>
      </w:r>
      <w:r w:rsidR="00BB6BF6" w:rsidRPr="0068766D">
        <w:rPr>
          <w:rFonts w:hint="eastAsia"/>
        </w:rPr>
        <w:t>。</w:t>
      </w:r>
    </w:p>
    <w:p w14:paraId="3F4259F6" w14:textId="6F633230" w:rsidR="00BB6BF6" w:rsidRPr="0068766D" w:rsidRDefault="00BB6BF6" w:rsidP="0047467D">
      <w:pPr>
        <w:pStyle w:val="2"/>
      </w:pPr>
      <w:r w:rsidRPr="0068766D">
        <w:br w:type="page"/>
      </w:r>
      <w:r w:rsidRPr="0068766D">
        <w:rPr>
          <w:rFonts w:hint="eastAsia"/>
          <w:b/>
          <w:noProof/>
        </w:rPr>
        <w:lastRenderedPageBreak/>
        <w:drawing>
          <wp:anchor distT="0" distB="0" distL="114300" distR="114300" simplePos="0" relativeHeight="251659776" behindDoc="0" locked="0" layoutInCell="1" allowOverlap="1" wp14:anchorId="1C0F2915" wp14:editId="7A55FF43">
            <wp:simplePos x="0" y="0"/>
            <wp:positionH relativeFrom="column">
              <wp:posOffset>3762375</wp:posOffset>
            </wp:positionH>
            <wp:positionV relativeFrom="paragraph">
              <wp:posOffset>99060</wp:posOffset>
            </wp:positionV>
            <wp:extent cx="1619885" cy="1078230"/>
            <wp:effectExtent l="0" t="0" r="0" b="0"/>
            <wp:wrapSquare wrapText="bothSides"/>
            <wp:docPr id="283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33" cstate="print">
                      <a:lum bright="2000" contrast="6000"/>
                      <a:extLst>
                        <a:ext uri="{28A0092B-C50C-407E-A947-70E740481C1C}">
                          <a14:useLocalDpi xmlns:a14="http://schemas.microsoft.com/office/drawing/2010/main" val="0"/>
                        </a:ext>
                      </a:extLst>
                    </a:blip>
                    <a:srcRect l="758" r="1579" b="1904"/>
                    <a:stretch>
                      <a:fillRect/>
                    </a:stretch>
                  </pic:blipFill>
                  <pic:spPr bwMode="auto">
                    <a:xfrm>
                      <a:off x="0" y="0"/>
                      <a:ext cx="1619885"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766D">
        <w:rPr>
          <w:rFonts w:hint="eastAsia"/>
        </w:rPr>
        <w:t>六</w:t>
      </w:r>
      <w:r w:rsidRPr="0068766D">
        <w:rPr>
          <w:rFonts w:hint="eastAsia"/>
        </w:rPr>
        <w:t xml:space="preserve">  </w:t>
      </w:r>
      <w:r w:rsidRPr="0068766D">
        <w:rPr>
          <w:rFonts w:hint="eastAsia"/>
        </w:rPr>
        <w:t>离子注入造芯片</w:t>
      </w:r>
    </w:p>
    <w:p w14:paraId="6F8201A4" w14:textId="77777777" w:rsidR="00BB6BF6" w:rsidRPr="0068766D" w:rsidRDefault="00BB6BF6" w:rsidP="0047467D">
      <w:pPr>
        <w:pStyle w:val="afd"/>
      </w:pPr>
      <w:r w:rsidRPr="0068766D">
        <w:rPr>
          <w:rFonts w:hint="eastAsia"/>
        </w:rPr>
        <w:t>离子注入是芯片制造的关键工艺，将需要掺杂</w:t>
      </w:r>
      <w:r>
        <w:rPr>
          <w:rFonts w:hint="eastAsia"/>
        </w:rPr>
        <w:t>的诸如</w:t>
      </w:r>
      <w:r w:rsidRPr="0068766D">
        <w:t>硼离子</w:t>
      </w:r>
      <w:r>
        <w:rPr>
          <w:rFonts w:hint="eastAsia"/>
        </w:rPr>
        <w:t>在</w:t>
      </w:r>
      <w:r w:rsidRPr="0068766D">
        <w:rPr>
          <w:rFonts w:hint="eastAsia"/>
        </w:rPr>
        <w:t>电场</w:t>
      </w:r>
      <w:r>
        <w:rPr>
          <w:rFonts w:hint="eastAsia"/>
        </w:rPr>
        <w:t>中</w:t>
      </w:r>
      <w:r w:rsidRPr="0068766D">
        <w:rPr>
          <w:rFonts w:hint="eastAsia"/>
        </w:rPr>
        <w:t>加速，然后通过磁场筛选出特定</w:t>
      </w:r>
      <w:r>
        <w:rPr>
          <w:rFonts w:hint="eastAsia"/>
        </w:rPr>
        <w:t>要求</w:t>
      </w:r>
      <w:r w:rsidRPr="0068766D">
        <w:rPr>
          <w:rFonts w:hint="eastAsia"/>
        </w:rPr>
        <w:t>的离子，最终精准注入晶片，改变其电学</w:t>
      </w:r>
      <w:commentRangeStart w:id="7"/>
      <w:r w:rsidRPr="0068766D">
        <w:rPr>
          <w:rFonts w:hint="eastAsia"/>
        </w:rPr>
        <w:t>性质</w:t>
      </w:r>
      <w:commentRangeEnd w:id="7"/>
      <w:r w:rsidR="0047467D" w:rsidRPr="0068766D">
        <w:rPr>
          <w:rStyle w:val="ad"/>
          <w:rFonts w:hint="eastAsia"/>
          <w:szCs w:val="24"/>
        </w:rPr>
        <w:commentReference w:id="7"/>
      </w:r>
      <w:r w:rsidRPr="0068766D">
        <w:rPr>
          <w:rFonts w:hint="eastAsia"/>
        </w:rPr>
        <w:t>。</w:t>
      </w:r>
    </w:p>
    <w:p w14:paraId="6985D129" w14:textId="77777777" w:rsidR="00BB6BF6" w:rsidRPr="00F94F96" w:rsidRDefault="00BB6BF6" w:rsidP="00BB6BF6">
      <w:pPr>
        <w:rPr>
          <w:rFonts w:ascii="楷体" w:eastAsia="楷体" w:hAnsi="楷体" w:hint="eastAsia"/>
        </w:rPr>
      </w:pPr>
    </w:p>
    <w:p w14:paraId="4DB5F0FA" w14:textId="36E96576" w:rsidR="00BB6BF6" w:rsidRPr="0068766D" w:rsidRDefault="00BB6BF6" w:rsidP="00F8209F">
      <w:r w:rsidRPr="00423921">
        <w:rPr>
          <w:rFonts w:hint="eastAsia"/>
          <w:bCs/>
        </w:rPr>
        <w:t>1</w:t>
      </w:r>
      <w:r w:rsidRPr="00423921">
        <w:rPr>
          <w:bCs/>
        </w:rPr>
        <w:t>．</w:t>
      </w:r>
      <w:r w:rsidRPr="0068766D">
        <w:t>离子注入剂量决定了掺杂离子的浓度，剂量定义为靶材表面单位面积注入的离子</w:t>
      </w:r>
      <w:r>
        <w:t>个数</w:t>
      </w:r>
      <w:r w:rsidRPr="0068766D">
        <w:rPr>
          <w:rFonts w:hint="eastAsia"/>
        </w:rPr>
        <w:t>，</w:t>
      </w:r>
      <w:r w:rsidRPr="0068766D">
        <w:t>即</w:t>
      </w:r>
      <w:r w:rsidRPr="00D05E0B">
        <w:rPr>
          <w:i/>
        </w:rPr>
        <w:t>Φ</w:t>
      </w:r>
      <w:r w:rsidR="0047467D">
        <w:t xml:space="preserve"> =</w:t>
      </w:r>
      <w:r w:rsidR="00F8209F">
        <w:rPr>
          <w:rFonts w:hint="eastAsia"/>
        </w:rPr>
        <w:t xml:space="preserve"> </w:t>
      </w:r>
      <w:r w:rsidR="00F8209F">
        <w:fldChar w:fldCharType="begin"/>
      </w:r>
      <w:r w:rsidR="00F8209F">
        <w:instrText xml:space="preserve"> </w:instrText>
      </w:r>
      <w:r w:rsidR="00F8209F">
        <w:rPr>
          <w:rFonts w:hint="eastAsia"/>
        </w:rPr>
        <w:instrText>EQ \F(</w:instrText>
      </w:r>
      <w:r w:rsidR="00F8209F" w:rsidRPr="00F8209F">
        <w:rPr>
          <w:rFonts w:hint="eastAsia"/>
          <w:i/>
          <w:iCs/>
        </w:rPr>
        <w:instrText>n</w:instrText>
      </w:r>
      <w:r w:rsidR="00F8209F">
        <w:rPr>
          <w:rFonts w:hint="eastAsia"/>
        </w:rPr>
        <w:instrText>,</w:instrText>
      </w:r>
      <w:r w:rsidR="00F8209F" w:rsidRPr="00F8209F">
        <w:rPr>
          <w:rFonts w:hint="eastAsia"/>
          <w:i/>
          <w:iCs/>
        </w:rPr>
        <w:instrText>S</w:instrText>
      </w:r>
      <w:r w:rsidR="00F8209F">
        <w:rPr>
          <w:rFonts w:hint="eastAsia"/>
        </w:rPr>
        <w:instrText>)</w:instrText>
      </w:r>
      <w:r w:rsidR="00F8209F">
        <w:instrText xml:space="preserve"> </w:instrText>
      </w:r>
      <w:r w:rsidR="00F8209F">
        <w:fldChar w:fldCharType="separate"/>
      </w:r>
      <w:r w:rsidR="00F8209F">
        <w:fldChar w:fldCharType="end"/>
      </w:r>
      <w:r w:rsidRPr="0068766D">
        <w:rPr>
          <w:rFonts w:hint="eastAsia"/>
        </w:rPr>
        <w:t>。</w:t>
      </w:r>
      <w:r w:rsidRPr="0068766D">
        <w:t>用国际单位制中的基本单位</w:t>
      </w:r>
      <w:r w:rsidRPr="0068766D">
        <w:rPr>
          <w:rFonts w:hint="eastAsia"/>
        </w:rPr>
        <w:t>，</w:t>
      </w:r>
      <w:r w:rsidRPr="0068766D">
        <w:t>剂量的单位可表示为</w:t>
      </w:r>
      <w:r w:rsidRPr="0068766D">
        <w:rPr>
          <w:lang w:val="de-DE"/>
        </w:rPr>
        <w:t>_________________</w:t>
      </w:r>
      <w:r w:rsidRPr="0068766D">
        <w:t>。若一价硼离子形成的电流为</w:t>
      </w:r>
      <w:r w:rsidRPr="0068766D">
        <w:rPr>
          <w:i/>
          <w:iCs/>
        </w:rPr>
        <w:t>I</w:t>
      </w:r>
      <w:r w:rsidRPr="0068766D">
        <w:t>，注入时间为</w:t>
      </w:r>
      <w:r w:rsidRPr="0068766D">
        <w:rPr>
          <w:i/>
          <w:iCs/>
        </w:rPr>
        <w:t>t</w:t>
      </w:r>
      <w:r w:rsidRPr="0068766D">
        <w:t>，元电荷为</w:t>
      </w:r>
      <w:r w:rsidRPr="0068766D">
        <w:rPr>
          <w:i/>
          <w:iCs/>
        </w:rPr>
        <w:t>e</w:t>
      </w:r>
      <w:r w:rsidRPr="0068766D">
        <w:t>，注入面积为</w:t>
      </w:r>
      <w:r w:rsidRPr="0068766D">
        <w:rPr>
          <w:i/>
          <w:iCs/>
        </w:rPr>
        <w:t>A</w:t>
      </w:r>
      <w:r w:rsidRPr="0068766D">
        <w:t>，则硼离子注入剂量的表达式为</w:t>
      </w:r>
      <w:r w:rsidRPr="0068766D">
        <w:rPr>
          <w:rFonts w:hint="eastAsia"/>
        </w:rPr>
        <w:t>：</w:t>
      </w:r>
      <w:r w:rsidRPr="00D05E0B">
        <w:rPr>
          <w:i/>
        </w:rPr>
        <w:t>Φ</w:t>
      </w:r>
      <w:r w:rsidR="0047467D">
        <w:rPr>
          <w:rFonts w:hint="eastAsia"/>
          <w:iCs/>
        </w:rPr>
        <w:t xml:space="preserve"> = </w:t>
      </w:r>
      <w:r w:rsidRPr="0068766D">
        <w:rPr>
          <w:lang w:val="de-DE"/>
        </w:rPr>
        <w:t>_________________</w:t>
      </w:r>
      <w:r w:rsidRPr="0068766D">
        <w:rPr>
          <w:rFonts w:hint="eastAsia"/>
        </w:rPr>
        <w:t>。</w:t>
      </w:r>
    </w:p>
    <w:p w14:paraId="57EA93EA" w14:textId="77777777" w:rsidR="00BB6BF6" w:rsidRPr="0068766D" w:rsidRDefault="00BB6BF6" w:rsidP="00BB6BF6"/>
    <w:p w14:paraId="5D3963D4" w14:textId="5651A2D3" w:rsidR="00BB6BF6" w:rsidRPr="0068766D" w:rsidRDefault="005F6AA3" w:rsidP="005F6AA3">
      <w:r>
        <w:rPr>
          <w:rFonts w:hint="eastAsia"/>
          <w:bCs/>
          <w:noProof/>
        </w:rPr>
        <mc:AlternateContent>
          <mc:Choice Requires="wpg">
            <w:drawing>
              <wp:anchor distT="0" distB="0" distL="114300" distR="114300" simplePos="0" relativeHeight="251760128" behindDoc="0" locked="0" layoutInCell="1" allowOverlap="1" wp14:anchorId="692BF8A1" wp14:editId="4E6A6A16">
                <wp:simplePos x="0" y="0"/>
                <wp:positionH relativeFrom="margin">
                  <wp:align>right</wp:align>
                </wp:positionH>
                <wp:positionV relativeFrom="paragraph">
                  <wp:posOffset>39370</wp:posOffset>
                </wp:positionV>
                <wp:extent cx="1738630" cy="1077595"/>
                <wp:effectExtent l="0" t="0" r="33020" b="8255"/>
                <wp:wrapSquare wrapText="bothSides"/>
                <wp:docPr id="2119640262" name="组合 704"/>
                <wp:cNvGraphicFramePr/>
                <a:graphic xmlns:a="http://schemas.openxmlformats.org/drawingml/2006/main">
                  <a:graphicData uri="http://schemas.microsoft.com/office/word/2010/wordprocessingGroup">
                    <wpg:wgp>
                      <wpg:cNvGrpSpPr/>
                      <wpg:grpSpPr>
                        <a:xfrm>
                          <a:off x="0" y="0"/>
                          <a:ext cx="1738630" cy="1077595"/>
                          <a:chOff x="0" y="0"/>
                          <a:chExt cx="1738630" cy="1077595"/>
                        </a:xfrm>
                      </wpg:grpSpPr>
                      <wpg:grpSp>
                        <wpg:cNvPr id="2036855977" name="组合 23"/>
                        <wpg:cNvGrpSpPr/>
                        <wpg:grpSpPr>
                          <a:xfrm>
                            <a:off x="0" y="0"/>
                            <a:ext cx="1738630" cy="1077595"/>
                            <a:chOff x="586075" y="377420"/>
                            <a:chExt cx="1739815" cy="1078490"/>
                          </a:xfrm>
                        </wpg:grpSpPr>
                        <wpg:grpSp>
                          <wpg:cNvPr id="1245900811" name="组合 22"/>
                          <wpg:cNvGrpSpPr/>
                          <wpg:grpSpPr>
                            <a:xfrm>
                              <a:off x="586075" y="383557"/>
                              <a:ext cx="1739815" cy="990888"/>
                              <a:chOff x="0" y="0"/>
                              <a:chExt cx="1739815" cy="990888"/>
                            </a:xfrm>
                          </wpg:grpSpPr>
                          <wps:wsp>
                            <wps:cNvPr id="37055429" name="直接连接符 12"/>
                            <wps:cNvCnPr/>
                            <wps:spPr>
                              <a:xfrm>
                                <a:off x="127025" y="716157"/>
                                <a:ext cx="1304925" cy="0"/>
                              </a:xfrm>
                              <a:prstGeom prst="line">
                                <a:avLst/>
                              </a:prstGeom>
                              <a:ln w="6350">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449159772" name="矩形 16"/>
                            <wps:cNvSpPr/>
                            <wps:spPr>
                              <a:xfrm>
                                <a:off x="930275" y="679450"/>
                                <a:ext cx="247650" cy="79375"/>
                              </a:xfrm>
                              <a:prstGeom prst="rect">
                                <a:avLst/>
                              </a:prstGeom>
                              <a:solidFill>
                                <a:schemeClr val="bg1"/>
                              </a:solid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2400337" name="矩形 16"/>
                            <wps:cNvSpPr/>
                            <wps:spPr>
                              <a:xfrm>
                                <a:off x="250825" y="679450"/>
                                <a:ext cx="247650" cy="79375"/>
                              </a:xfrm>
                              <a:prstGeom prst="rect">
                                <a:avLst/>
                              </a:prstGeom>
                              <a:solidFill>
                                <a:schemeClr val="bg1"/>
                              </a:solid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281599591" name="组合 21"/>
                            <wpg:cNvGrpSpPr/>
                            <wpg:grpSpPr>
                              <a:xfrm>
                                <a:off x="0" y="0"/>
                                <a:ext cx="1451830" cy="990888"/>
                                <a:chOff x="0" y="0"/>
                                <a:chExt cx="1451830" cy="990888"/>
                              </a:xfrm>
                            </wpg:grpSpPr>
                            <wps:wsp>
                              <wps:cNvPr id="263275780" name="椭圆 15"/>
                              <wps:cNvSpPr/>
                              <wps:spPr>
                                <a:xfrm>
                                  <a:off x="0" y="0"/>
                                  <a:ext cx="247650" cy="595152"/>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01125657" name="弧形 20"/>
                              <wps:cNvSpPr/>
                              <wps:spPr>
                                <a:xfrm>
                                  <a:off x="12700" y="6350"/>
                                  <a:ext cx="260350" cy="588714"/>
                                </a:xfrm>
                                <a:prstGeom prst="arc">
                                  <a:avLst>
                                    <a:gd name="adj1" fmla="val 16200000"/>
                                    <a:gd name="adj2" fmla="val 542439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81465759" name="椭圆 15"/>
                              <wps:cNvSpPr/>
                              <wps:spPr>
                                <a:xfrm>
                                  <a:off x="107950" y="247561"/>
                                  <a:ext cx="36000" cy="9802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96251648" name="椭圆 15"/>
                              <wps:cNvSpPr/>
                              <wps:spPr>
                                <a:xfrm>
                                  <a:off x="568325" y="244386"/>
                                  <a:ext cx="36000" cy="9802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31854635" name="椭圆 15"/>
                              <wps:cNvSpPr/>
                              <wps:spPr>
                                <a:xfrm>
                                  <a:off x="1393825" y="244386"/>
                                  <a:ext cx="36000" cy="9802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79656253" name="椭圆 15"/>
                              <wps:cNvSpPr/>
                              <wps:spPr>
                                <a:xfrm>
                                  <a:off x="1413588" y="954713"/>
                                  <a:ext cx="36000" cy="360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41367392" name="椭圆 15"/>
                              <wps:cNvSpPr/>
                              <wps:spPr>
                                <a:xfrm>
                                  <a:off x="107950" y="954888"/>
                                  <a:ext cx="36000" cy="360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79691038" name="椭圆 15"/>
                              <wps:cNvSpPr/>
                              <wps:spPr>
                                <a:xfrm>
                                  <a:off x="300728" y="258144"/>
                                  <a:ext cx="72000" cy="72000"/>
                                </a:xfrm>
                                <a:prstGeom prst="ellipse">
                                  <a:avLst/>
                                </a:prstGeom>
                                <a:gradFill flip="none" rotWithShape="1">
                                  <a:gsLst>
                                    <a:gs pos="0">
                                      <a:schemeClr val="bg1"/>
                                    </a:gs>
                                    <a:gs pos="100000">
                                      <a:schemeClr val="tx1"/>
                                    </a:gs>
                                  </a:gsLst>
                                  <a:path path="circle">
                                    <a:fillToRect l="50000" t="50000" r="50000" b="50000"/>
                                  </a:path>
                                  <a:tileRect/>
                                </a:gra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93215386" name="椭圆 15"/>
                              <wps:cNvSpPr/>
                              <wps:spPr>
                                <a:xfrm>
                                  <a:off x="1413717" y="697739"/>
                                  <a:ext cx="38113" cy="38116"/>
                                </a:xfrm>
                                <a:prstGeom prst="ellipse">
                                  <a:avLst/>
                                </a:prstGeom>
                                <a:solidFill>
                                  <a:srgbClr val="000000"/>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5150510" name="椭圆 15"/>
                              <wps:cNvSpPr/>
                              <wps:spPr>
                                <a:xfrm>
                                  <a:off x="568674" y="696941"/>
                                  <a:ext cx="38113" cy="38116"/>
                                </a:xfrm>
                                <a:prstGeom prst="ellipse">
                                  <a:avLst/>
                                </a:prstGeom>
                                <a:solidFill>
                                  <a:srgbClr val="000000"/>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87938952" name="椭圆 15"/>
                              <wps:cNvSpPr/>
                              <wps:spPr>
                                <a:xfrm>
                                  <a:off x="106281" y="697341"/>
                                  <a:ext cx="38113" cy="38116"/>
                                </a:xfrm>
                                <a:prstGeom prst="ellipse">
                                  <a:avLst/>
                                </a:prstGeom>
                                <a:solidFill>
                                  <a:srgbClr val="000000"/>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572363528" name="组合 21"/>
                            <wpg:cNvGrpSpPr/>
                            <wpg:grpSpPr>
                              <a:xfrm>
                                <a:off x="460375" y="6350"/>
                                <a:ext cx="273050" cy="595152"/>
                                <a:chOff x="0" y="0"/>
                                <a:chExt cx="273050" cy="595152"/>
                              </a:xfrm>
                            </wpg:grpSpPr>
                            <wps:wsp>
                              <wps:cNvPr id="1280967275" name="椭圆 15"/>
                              <wps:cNvSpPr/>
                              <wps:spPr>
                                <a:xfrm>
                                  <a:off x="0" y="0"/>
                                  <a:ext cx="247650" cy="595152"/>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8610637" name="弧形 20"/>
                              <wps:cNvSpPr/>
                              <wps:spPr>
                                <a:xfrm>
                                  <a:off x="12700" y="6350"/>
                                  <a:ext cx="260350" cy="588714"/>
                                </a:xfrm>
                                <a:prstGeom prst="arc">
                                  <a:avLst>
                                    <a:gd name="adj1" fmla="val 16200000"/>
                                    <a:gd name="adj2" fmla="val 542439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312367502" name="组合 21"/>
                            <wpg:cNvGrpSpPr/>
                            <wpg:grpSpPr>
                              <a:xfrm>
                                <a:off x="1289050" y="3175"/>
                                <a:ext cx="273050" cy="595152"/>
                                <a:chOff x="0" y="0"/>
                                <a:chExt cx="273050" cy="595152"/>
                              </a:xfrm>
                            </wpg:grpSpPr>
                            <wps:wsp>
                              <wps:cNvPr id="2028672188" name="椭圆 15"/>
                              <wps:cNvSpPr/>
                              <wps:spPr>
                                <a:xfrm>
                                  <a:off x="0" y="0"/>
                                  <a:ext cx="247650" cy="595152"/>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82739057" name="弧形 20"/>
                              <wps:cNvSpPr/>
                              <wps:spPr>
                                <a:xfrm>
                                  <a:off x="12700" y="6350"/>
                                  <a:ext cx="260350" cy="588714"/>
                                </a:xfrm>
                                <a:prstGeom prst="arc">
                                  <a:avLst>
                                    <a:gd name="adj1" fmla="val 16200000"/>
                                    <a:gd name="adj2" fmla="val 542439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135474990" name="直接连接符 12"/>
                            <wps:cNvCnPr/>
                            <wps:spPr>
                              <a:xfrm flipV="1">
                                <a:off x="589500" y="601115"/>
                                <a:ext cx="0" cy="114822"/>
                              </a:xfrm>
                              <a:prstGeom prst="line">
                                <a:avLst/>
                              </a:prstGeom>
                              <a:ln w="6350">
                                <a:solidFill>
                                  <a:schemeClr val="tx1"/>
                                </a:solidFill>
                                <a:prstDash val="solid"/>
                                <a:headEnd type="none" w="sm" len="sm"/>
                                <a:tailEnd type="none" w="sm" len="lg"/>
                              </a:ln>
                            </wps:spPr>
                            <wps:style>
                              <a:lnRef idx="1">
                                <a:schemeClr val="accent1"/>
                              </a:lnRef>
                              <a:fillRef idx="0">
                                <a:schemeClr val="accent1"/>
                              </a:fillRef>
                              <a:effectRef idx="0">
                                <a:schemeClr val="accent1"/>
                              </a:effectRef>
                              <a:fontRef idx="minor">
                                <a:schemeClr val="tx1"/>
                              </a:fontRef>
                            </wps:style>
                            <wps:bodyPr/>
                          </wps:wsp>
                          <wps:wsp>
                            <wps:cNvPr id="441069337" name="直接连接符 12"/>
                            <wps:cNvCnPr/>
                            <wps:spPr>
                              <a:xfrm flipH="1" flipV="1">
                                <a:off x="1429724" y="603781"/>
                                <a:ext cx="0" cy="352609"/>
                              </a:xfrm>
                              <a:prstGeom prst="line">
                                <a:avLst/>
                              </a:prstGeom>
                              <a:ln w="6350">
                                <a:solidFill>
                                  <a:schemeClr val="tx1"/>
                                </a:solidFill>
                                <a:prstDash val="solid"/>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1671175060" name="直接连接符 12"/>
                            <wps:cNvCnPr/>
                            <wps:spPr>
                              <a:xfrm flipV="1">
                                <a:off x="127025" y="594880"/>
                                <a:ext cx="0" cy="360605"/>
                              </a:xfrm>
                              <a:prstGeom prst="line">
                                <a:avLst/>
                              </a:prstGeom>
                              <a:ln w="6350">
                                <a:solidFill>
                                  <a:schemeClr val="tx1"/>
                                </a:solidFill>
                                <a:prstDash val="solid"/>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315973151" name="直接连接符 12"/>
                            <wps:cNvCnPr/>
                            <wps:spPr>
                              <a:xfrm>
                                <a:off x="748704" y="293391"/>
                                <a:ext cx="645121" cy="3"/>
                              </a:xfrm>
                              <a:prstGeom prst="line">
                                <a:avLst/>
                              </a:prstGeom>
                              <a:ln w="6350">
                                <a:solidFill>
                                  <a:schemeClr val="tx1"/>
                                </a:solidFill>
                                <a:prstDash val="dash"/>
                                <a:headEnd type="none" w="sm" len="med"/>
                                <a:tailEnd type="none" w="sm" len="sm"/>
                              </a:ln>
                            </wps:spPr>
                            <wps:style>
                              <a:lnRef idx="1">
                                <a:schemeClr val="accent1"/>
                              </a:lnRef>
                              <a:fillRef idx="0">
                                <a:schemeClr val="accent1"/>
                              </a:fillRef>
                              <a:effectRef idx="0">
                                <a:schemeClr val="accent1"/>
                              </a:effectRef>
                              <a:fontRef idx="minor">
                                <a:schemeClr val="tx1"/>
                              </a:fontRef>
                            </wps:style>
                            <wps:bodyPr/>
                          </wps:wsp>
                          <wps:wsp>
                            <wps:cNvPr id="946392839" name="直接连接符 12"/>
                            <wps:cNvCnPr/>
                            <wps:spPr>
                              <a:xfrm>
                                <a:off x="1558460" y="296144"/>
                                <a:ext cx="181355" cy="0"/>
                              </a:xfrm>
                              <a:prstGeom prst="line">
                                <a:avLst/>
                              </a:prstGeom>
                              <a:ln w="6350">
                                <a:solidFill>
                                  <a:schemeClr val="tx1"/>
                                </a:solidFill>
                                <a:prstDash val="dash"/>
                                <a:headEnd type="none" w="sm" len="med"/>
                                <a:tailEnd type="none" w="sm" len="sm"/>
                              </a:ln>
                            </wps:spPr>
                            <wps:style>
                              <a:lnRef idx="1">
                                <a:schemeClr val="accent1"/>
                              </a:lnRef>
                              <a:fillRef idx="0">
                                <a:schemeClr val="accent1"/>
                              </a:fillRef>
                              <a:effectRef idx="0">
                                <a:schemeClr val="accent1"/>
                              </a:effectRef>
                              <a:fontRef idx="minor">
                                <a:schemeClr val="tx1"/>
                              </a:fontRef>
                            </wps:style>
                            <wps:bodyPr/>
                          </wps:wsp>
                          <wps:wsp>
                            <wps:cNvPr id="415156967" name="直接连接符 12"/>
                            <wps:cNvCnPr/>
                            <wps:spPr>
                              <a:xfrm>
                                <a:off x="377105" y="296147"/>
                                <a:ext cx="181355" cy="0"/>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5328436" name="直接连接符 12"/>
                            <wps:cNvCnPr/>
                            <wps:spPr>
                              <a:xfrm>
                                <a:off x="1481069" y="974925"/>
                                <a:ext cx="66094" cy="0"/>
                              </a:xfrm>
                              <a:prstGeom prst="line">
                                <a:avLst/>
                              </a:prstGeom>
                              <a:ln w="9525">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658377152" name="直接连接符 12"/>
                            <wps:cNvCnPr/>
                            <wps:spPr>
                              <a:xfrm>
                                <a:off x="146938" y="973283"/>
                                <a:ext cx="511923"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02029579" name="直接连接符 12"/>
                            <wps:cNvCnPr/>
                            <wps:spPr>
                              <a:xfrm flipH="1">
                                <a:off x="906675" y="973251"/>
                                <a:ext cx="511923"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60854314" name="Rectangle 171"/>
                          <wps:cNvSpPr>
                            <a:spLocks noChangeArrowheads="1"/>
                          </wps:cNvSpPr>
                          <wps:spPr bwMode="auto">
                            <a:xfrm>
                              <a:off x="629034" y="377420"/>
                              <a:ext cx="141898"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C32F9"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A</w:t>
                                </w:r>
                              </w:p>
                            </w:txbxContent>
                          </wps:txbx>
                          <wps:bodyPr vert="horz" wrap="none" lIns="36000" tIns="0" rIns="36000" bIns="0" numCol="1" anchor="t" anchorCtr="0" compatLnSpc="1">
                            <a:prstTxWarp prst="textNoShape">
                              <a:avLst/>
                            </a:prstTxWarp>
                            <a:spAutoFit/>
                          </wps:bodyPr>
                        </wps:wsp>
                        <wps:wsp>
                          <wps:cNvPr id="1649450279" name="Rectangle 171"/>
                          <wps:cNvSpPr>
                            <a:spLocks noChangeArrowheads="1"/>
                          </wps:cNvSpPr>
                          <wps:spPr bwMode="auto">
                            <a:xfrm>
                              <a:off x="1092371" y="385294"/>
                              <a:ext cx="141898"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69A30"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B</w:t>
                                </w:r>
                              </w:p>
                            </w:txbxContent>
                          </wps:txbx>
                          <wps:bodyPr vert="horz" wrap="none" lIns="36000" tIns="0" rIns="36000" bIns="0" numCol="1" anchor="t" anchorCtr="0" compatLnSpc="1">
                            <a:prstTxWarp prst="textNoShape">
                              <a:avLst/>
                            </a:prstTxWarp>
                            <a:spAutoFit/>
                          </wps:bodyPr>
                        </wps:wsp>
                        <wps:wsp>
                          <wps:cNvPr id="1749593713" name="Rectangle 171"/>
                          <wps:cNvSpPr>
                            <a:spLocks noChangeArrowheads="1"/>
                          </wps:cNvSpPr>
                          <wps:spPr bwMode="auto">
                            <a:xfrm>
                              <a:off x="1923922" y="389889"/>
                              <a:ext cx="152696"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40FAA"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C</w:t>
                                </w:r>
                              </w:p>
                            </w:txbxContent>
                          </wps:txbx>
                          <wps:bodyPr vert="horz" wrap="none" lIns="36000" tIns="0" rIns="36000" bIns="0" numCol="1" anchor="t" anchorCtr="0" compatLnSpc="1">
                            <a:prstTxWarp prst="textNoShape">
                              <a:avLst/>
                            </a:prstTxWarp>
                            <a:spAutoFit/>
                          </wps:bodyPr>
                        </wps:wsp>
                        <wps:wsp>
                          <wps:cNvPr id="20673909" name="Rectangle 171"/>
                          <wps:cNvSpPr>
                            <a:spLocks noChangeArrowheads="1"/>
                          </wps:cNvSpPr>
                          <wps:spPr bwMode="auto">
                            <a:xfrm>
                              <a:off x="1276479" y="1257788"/>
                              <a:ext cx="165400"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FB06"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U</w:t>
                                </w:r>
                              </w:p>
                            </w:txbxContent>
                          </wps:txbx>
                          <wps:bodyPr vert="horz" wrap="none" lIns="36000" tIns="0" rIns="36000" bIns="0" numCol="1" anchor="t" anchorCtr="0" compatLnSpc="1">
                            <a:prstTxWarp prst="textNoShape">
                              <a:avLst/>
                            </a:prstTxWarp>
                            <a:spAutoFit/>
                          </wps:bodyPr>
                        </wps:wsp>
                        <wps:wsp>
                          <wps:cNvPr id="1785900989" name="Rectangle 171"/>
                          <wps:cNvSpPr>
                            <a:spLocks noChangeArrowheads="1"/>
                          </wps:cNvSpPr>
                          <wps:spPr bwMode="auto">
                            <a:xfrm>
                              <a:off x="1552641" y="1111346"/>
                              <a:ext cx="180010"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8D12E"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R</w:t>
                                </w:r>
                                <w:r>
                                  <w:rPr>
                                    <w:rFonts w:cstheme="minorBidi" w:hint="eastAsia"/>
                                    <w:color w:val="000000"/>
                                    <w:kern w:val="24"/>
                                    <w:sz w:val="18"/>
                                    <w:szCs w:val="18"/>
                                    <w:vertAlign w:val="subscript"/>
                                  </w:rPr>
                                  <w:t>2</w:t>
                                </w:r>
                              </w:p>
                            </w:txbxContent>
                          </wps:txbx>
                          <wps:bodyPr vert="horz" wrap="none" lIns="36000" tIns="0" rIns="36000" bIns="0" numCol="1" anchor="t" anchorCtr="0" compatLnSpc="1">
                            <a:prstTxWarp prst="textNoShape">
                              <a:avLst/>
                            </a:prstTxWarp>
                            <a:spAutoFit/>
                          </wps:bodyPr>
                        </wps:wsp>
                        <wps:wsp>
                          <wps:cNvPr id="920637407" name="Rectangle 171"/>
                          <wps:cNvSpPr>
                            <a:spLocks noChangeArrowheads="1"/>
                          </wps:cNvSpPr>
                          <wps:spPr bwMode="auto">
                            <a:xfrm>
                              <a:off x="871640" y="1108294"/>
                              <a:ext cx="180010" cy="19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47EC2"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R</w:t>
                                </w:r>
                                <w:r w:rsidRPr="00E4147F">
                                  <w:rPr>
                                    <w:rFonts w:cstheme="minorBidi" w:hint="eastAsia"/>
                                    <w:color w:val="000000"/>
                                    <w:kern w:val="24"/>
                                    <w:sz w:val="18"/>
                                    <w:szCs w:val="18"/>
                                    <w:vertAlign w:val="subscript"/>
                                  </w:rPr>
                                  <w:t>1</w:t>
                                </w:r>
                              </w:p>
                            </w:txbxContent>
                          </wps:txbx>
                          <wps:bodyPr vert="horz" wrap="none" lIns="36000" tIns="0" rIns="36000" bIns="0" numCol="1" anchor="t" anchorCtr="0" compatLnSpc="1">
                            <a:prstTxWarp prst="textNoShape">
                              <a:avLst/>
                            </a:prstTxWarp>
                            <a:spAutoFit/>
                          </wps:bodyPr>
                        </wps:wsp>
                      </wpg:grpSp>
                      <wps:wsp>
                        <wps:cNvPr id="699364694" name="自定义形状 11">
                          <a:extLst>
                            <a:ext uri="{FF2B5EF4-FFF2-40B4-BE49-F238E27FC236}">
                              <a16:creationId xmlns:a16="http://schemas.microsoft.com/office/drawing/2014/main" id="{BFC57407-202F-FA4E-4C1F-65266C40093A}"/>
                            </a:ext>
                          </a:extLst>
                        </wps:cNvPr>
                        <wps:cNvSpPr/>
                        <wps:spPr>
                          <a:xfrm>
                            <a:off x="11679" y="941098"/>
                            <a:ext cx="70082" cy="70082"/>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2511679" name="自定义形状 11"/>
                        <wps:cNvSpPr/>
                        <wps:spPr>
                          <a:xfrm>
                            <a:off x="312820" y="278184"/>
                            <a:ext cx="47625" cy="4762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92BF8A1" id="组合 704" o:spid="_x0000_s1546" style="position:absolute;left:0;text-align:left;margin-left:85.7pt;margin-top:3.1pt;width:136.9pt;height:84.85pt;z-index:251760128;mso-position-horizontal:right;mso-position-horizontal-relative:margin;mso-position-vertical-relative:text" coordsize="17386,1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">
                <v:group id="组合 23" o:spid="_x0000_s1547" style="position:absolute;width:17386;height:10775" coordorigin="5860,3774" coordsize="17398,10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">
                  <v:group id="组合 22" o:spid="_x0000_s1548" style="position:absolute;left:5860;top:3835;width:17398;height:9909" coordsize="17398,9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">
                    <v:line id="直接连接符 12" o:spid="_x0000_s1549" style="position:absolute;visibility:visible;mso-wrap-style:square" from="1270,7161" to="14319,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" strokecolor="black [3213]" strokeweight=".5pt">
                      <v:stroke startarrowwidth="narrow" startarrowlength="short" endarrowwidth="narrow" endarrowlength="short" joinstyle="miter"/>
                    </v:line>
                    <v:rect id="矩形 16" o:spid="_x0000_s1550" style="position:absolute;left:9302;top:6794;width:2477;height:7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" fillcolor="white [3212]" strokecolor="#030e13 [484]" strokeweight="1pt">
                      <v:textbox style="mso-fit-shape-to-text:t" inset="1mm,0,1mm,0"/>
                    </v:rect>
                    <v:rect id="矩形 16" o:spid="_x0000_s1551" style="position:absolute;left:2508;top:6794;width:2476;height:7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" fillcolor="white [3212]" strokecolor="#030e13 [484]" strokeweight="1pt">
                      <v:textbox style="mso-fit-shape-to-text:t" inset="1mm,0,1mm,0"/>
                    </v:rect>
                    <v:group id="组合 21" o:spid="_x0000_s1552" style="position:absolute;width:14518;height:9908" coordsize="14518,9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">
                      <v:oval id="椭圆 15" o:spid="_x0000_s1553" style="position:absolute;width:2476;height:59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" filled="f" strokecolor="black [3213]">
                        <v:stroke joinstyle="miter"/>
                        <v:textbox style="mso-fit-shape-to-text:t" inset="1mm,0,1mm,0"/>
                      </v:oval>
                      <v:shape id="弧形 20" o:spid="_x0000_s1554" style="position:absolute;left:127;top:63;width:2603;height:5887;visibility:visible;mso-wrap-style:none;v-text-anchor:middle" coordsize="260350,58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" path="m130175,nsc189729,,241688,91387,256346,221910v5382,47924,5338,98141,-127,146016c241188,499605,188221,590859,128086,588676v696,-98106,1393,-196213,2089,-294319l130175,xem130175,nfc189729,,241688,91387,256346,221910v5382,47924,5338,98141,-127,146016c241188,499605,188221,590859,128086,588676e" filled="f" strokecolor="black [3213]">
                        <v:stroke joinstyle="miter"/>
                        <v:path arrowok="t" o:connecttype="custom" o:connectlocs="130175,0;256346,221910;256219,367926;128086,588676" o:connectangles="0,0,0,0"/>
                      </v:shape>
                      <v:oval id="椭圆 15" o:spid="_x0000_s1555" style="position:absolute;left:1079;top:2475;width:360;height:9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" filled="f" strokecolor="black [3213]">
                        <v:stroke joinstyle="miter"/>
                        <v:textbox style="mso-fit-shape-to-text:t" inset="1mm,0,1mm,0"/>
                      </v:oval>
                      <v:oval id="椭圆 15" o:spid="_x0000_s1556" style="position:absolute;left:5683;top:2443;width:360;height:9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" filled="f" strokecolor="black [3213]">
                        <v:stroke joinstyle="miter"/>
                        <v:textbox style="mso-fit-shape-to-text:t" inset="1mm,0,1mm,0"/>
                      </v:oval>
                      <v:oval id="椭圆 15" o:spid="_x0000_s1557" style="position:absolute;left:13938;top:2443;width:360;height:9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" filled="f" strokecolor="black [3213]">
                        <v:stroke joinstyle="miter"/>
                        <v:textbox style="mso-fit-shape-to-text:t" inset="1mm,0,1mm,0"/>
                      </v:oval>
                      <v:oval id="椭圆 15" o:spid="_x0000_s1558" style="position:absolute;left:14135;top:9547;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" filled="f" strokecolor="black [3213]" strokeweight="1pt">
                        <v:stroke joinstyle="miter"/>
                        <v:textbox style="mso-fit-shape-to-text:t" inset="1mm,0,1mm,0"/>
                      </v:oval>
                      <v:oval id="椭圆 15" o:spid="_x0000_s1559" style="position:absolute;left:1079;top:954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" filled="f" strokecolor="black [3213]" strokeweight="1pt">
                        <v:stroke joinstyle="miter"/>
                        <v:textbox style="mso-fit-shape-to-text:t" inset="1mm,0,1mm,0"/>
                      </v:oval>
                      <v:oval id="椭圆 15" o:spid="_x0000_s1560" style="position:absolute;left:3007;top:2581;width:720;height: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" fillcolor="white [3212]" strokecolor="black [3213]">
                        <v:fill color2="black [3213]" rotate="t" focusposition=".5,.5" focussize="" focus="100%" type="gradientRadial"/>
                        <v:stroke joinstyle="miter"/>
                        <v:textbox style="mso-fit-shape-to-text:t" inset="1mm,0,1mm,0"/>
                      </v:oval>
                      <v:oval id="椭圆 15" o:spid="_x0000_s1561" style="position:absolute;left:14137;top:6977;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" fillcolor="black" stroked="f" strokeweight="1pt">
                        <v:stroke joinstyle="miter"/>
                        <v:textbox style="mso-fit-shape-to-text:t" inset="1mm,0,1mm,0"/>
                      </v:oval>
                      <v:oval id="椭圆 15" o:spid="_x0000_s1562" style="position:absolute;left:5686;top:6969;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" fillcolor="black" stroked="f" strokeweight="1pt">
                        <v:stroke joinstyle="miter"/>
                        <v:textbox style="mso-fit-shape-to-text:t" inset="1mm,0,1mm,0"/>
                      </v:oval>
                      <v:oval id="椭圆 15" o:spid="_x0000_s1563" style="position:absolute;left:1062;top:6973;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" fillcolor="black" stroked="f" strokeweight="1pt">
                        <v:stroke joinstyle="miter"/>
                        <v:textbox style="mso-fit-shape-to-text:t" inset="1mm,0,1mm,0"/>
                      </v:oval>
                    </v:group>
                    <v:group id="组合 21" o:spid="_x0000_s1564" style="position:absolute;left:4603;top:63;width:2731;height:5952" coordsize="2730,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">
                      <v:oval id="椭圆 15" o:spid="_x0000_s1565" style="position:absolute;width:2476;height:59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" filled="f" strokecolor="black [3213]">
                        <v:stroke joinstyle="miter"/>
                        <v:textbox style="mso-fit-shape-to-text:t" inset="1mm,0,1mm,0"/>
                      </v:oval>
                      <v:shape id="弧形 20" o:spid="_x0000_s1566" style="position:absolute;left:127;top:63;width:2603;height:5887;visibility:visible;mso-wrap-style:none;v-text-anchor:middle" coordsize="260350,58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" path="m130175,nsc189729,,241688,91387,256346,221910v5382,47924,5338,98141,-127,146016c241188,499605,188221,590859,128086,588676v696,-98106,1393,-196213,2089,-294319l130175,xem130175,nfc189729,,241688,91387,256346,221910v5382,47924,5338,98141,-127,146016c241188,499605,188221,590859,128086,588676e" filled="f" strokecolor="black [3213]">
                        <v:stroke joinstyle="miter"/>
                        <v:path arrowok="t" o:connecttype="custom" o:connectlocs="130175,0;256346,221910;256219,367926;128086,588676" o:connectangles="0,0,0,0"/>
                      </v:shape>
                    </v:group>
                    <v:group id="组合 21" o:spid="_x0000_s1567" style="position:absolute;left:12890;top:31;width:2731;height:5952" coordsize="2730,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">
                      <v:oval id="椭圆 15" o:spid="_x0000_s1568" style="position:absolute;width:2476;height:59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" filled="f" strokecolor="black [3213]">
                        <v:stroke joinstyle="miter"/>
                        <v:textbox style="mso-fit-shape-to-text:t" inset="1mm,0,1mm,0"/>
                      </v:oval>
                      <v:shape id="弧形 20" o:spid="_x0000_s1569" style="position:absolute;left:127;top:63;width:2603;height:5887;visibility:visible;mso-wrap-style:none;v-text-anchor:middle" coordsize="260350,58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" path="m130175,nsc189729,,241688,91387,256346,221910v5382,47924,5338,98141,-127,146016c241188,499605,188221,590859,128086,588676v696,-98106,1393,-196213,2089,-294319l130175,xem130175,nfc189729,,241688,91387,256346,221910v5382,47924,5338,98141,-127,146016c241188,499605,188221,590859,128086,588676e" filled="f" strokecolor="black [3213]">
                        <v:stroke joinstyle="miter"/>
                        <v:path arrowok="t" o:connecttype="custom" o:connectlocs="130175,0;256346,221910;256219,367926;128086,588676" o:connectangles="0,0,0,0"/>
                      </v:shape>
                    </v:group>
                    <v:line id="直接连接符 12" o:spid="_x0000_s1570" style="position:absolute;flip:y;visibility:visible;mso-wrap-style:square" from="5895,6011" to="5895,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" strokecolor="black [3213]" strokeweight=".5pt">
                      <v:stroke startarrowwidth="narrow" startarrowlength="short" endarrowwidth="narrow" endarrowlength="long" joinstyle="miter"/>
                    </v:line>
                    <v:line id="直接连接符 12" o:spid="_x0000_s1571" style="position:absolute;flip:x y;visibility:visible;mso-wrap-style:square" from="14297,6037" to="14297,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" strokecolor="black [3213]" strokeweight=".5pt">
                      <v:stroke startarrowwidth="narrow" startarrowlength="long" endarrowwidth="narrow" endarrowlength="long" joinstyle="miter"/>
                    </v:line>
                    <v:line id="直接连接符 12" o:spid="_x0000_s1572" style="position:absolute;flip:y;visibility:visible;mso-wrap-style:square" from="1270,5948" to="1270,9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" strokecolor="black [3213]" strokeweight=".5pt">
                      <v:stroke startarrowwidth="narrow" startarrowlength="long" endarrowwidth="narrow" endarrowlength="long" joinstyle="miter"/>
                    </v:line>
                    <v:line id="直接连接符 12" o:spid="_x0000_s1573" style="position:absolute;visibility:visible;mso-wrap-style:square" from="7487,2933" to="13938,2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" strokecolor="black [3213]" strokeweight=".5pt">
                      <v:stroke dashstyle="dash" startarrowwidth="narrow" endarrowwidth="narrow" endarrowlength="short" joinstyle="miter"/>
                    </v:line>
                    <v:line id="直接连接符 12" o:spid="_x0000_s1574" style="position:absolute;visibility:visible;mso-wrap-style:square" from="15584,2961" to="17398,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" strokecolor="black [3213]" strokeweight=".5pt">
                      <v:stroke dashstyle="dash" startarrowwidth="narrow" endarrowwidth="narrow" endarrowlength="short" joinstyle="miter"/>
                    </v:line>
                    <v:line id="直接连接符 12" o:spid="_x0000_s1575" style="position:absolute;visibility:visible;mso-wrap-style:square" from="3771,2961" to="5584,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" strokecolor="black [3213]" strokeweight=".5pt">
                      <v:stroke startarrowwidth="narrow" endarrow="block" endarrowwidth="narrow" joinstyle="miter"/>
                    </v:line>
                    <v:line id="直接连接符 12" o:spid="_x0000_s1576" style="position:absolute;visibility:visible;mso-wrap-style:square" from="14810,9749" to="15471,9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" strokecolor="black [3213]">
                      <v:stroke startarrowwidth="narrow" startarrowlength="short" endarrowwidth="narrow" endarrowlength="short" joinstyle="miter"/>
                    </v:line>
                    <v:line id="直接连接符 12" o:spid="_x0000_s1577" style="position:absolute;visibility:visible;mso-wrap-style:square" from="1469,9732" to="6588,9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" strokecolor="black [3213]" strokeweight=".5pt">
                      <v:stroke startarrow="block" startarrowwidth="narrow" endarrowwidth="narrow" joinstyle="miter"/>
                    </v:line>
                    <v:line id="直接连接符 12" o:spid="_x0000_s1578" style="position:absolute;flip:x;visibility:visible;mso-wrap-style:square" from="9066,9732" to="14185,9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" strokecolor="black [3213]" strokeweight=".5pt">
                      <v:stroke startarrow="block" startarrowwidth="narrow" endarrowwidth="narrow" joinstyle="miter"/>
                    </v:line>
                  </v:group>
                  <v:rect id="Rectangle 171" o:spid="_x0000_s1579" style="position:absolute;left:6290;top:3774;width:14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" filled="f" stroked="f">
                    <v:textbox style="mso-fit-shape-to-text:t" inset="1mm,0,1mm,0">
                      <w:txbxContent>
                        <w:p w14:paraId="2ABC32F9"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A</w:t>
                          </w:r>
                        </w:p>
                      </w:txbxContent>
                    </v:textbox>
                  </v:rect>
                  <v:rect id="Rectangle 171" o:spid="_x0000_s1580" style="position:absolute;left:10923;top:3852;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" filled="f" stroked="f">
                    <v:textbox style="mso-fit-shape-to-text:t" inset="1mm,0,1mm,0">
                      <w:txbxContent>
                        <w:p w14:paraId="3B269A30"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B</w:t>
                          </w:r>
                        </w:p>
                      </w:txbxContent>
                    </v:textbox>
                  </v:rect>
                  <v:rect id="Rectangle 171" o:spid="_x0000_s1581" style="position:absolute;left:19239;top:3898;width:15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" filled="f" stroked="f">
                    <v:textbox style="mso-fit-shape-to-text:t" inset="1mm,0,1mm,0">
                      <w:txbxContent>
                        <w:p w14:paraId="40840FAA"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C</w:t>
                          </w:r>
                        </w:p>
                      </w:txbxContent>
                    </v:textbox>
                  </v:rect>
                  <v:rect id="Rectangle 171" o:spid="_x0000_s1582" style="position:absolute;left:12764;top:12577;width:165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" filled="f" stroked="f">
                    <v:textbox style="mso-fit-shape-to-text:t" inset="1mm,0,1mm,0">
                      <w:txbxContent>
                        <w:p w14:paraId="01B9FB06"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U</w:t>
                          </w:r>
                        </w:p>
                      </w:txbxContent>
                    </v:textbox>
                  </v:rect>
                  <v:rect id="Rectangle 171" o:spid="_x0000_s1583" style="position:absolute;left:15526;top:11113;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" filled="f" stroked="f">
                    <v:textbox style="mso-fit-shape-to-text:t" inset="1mm,0,1mm,0">
                      <w:txbxContent>
                        <w:p w14:paraId="6138D12E"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R</w:t>
                          </w:r>
                          <w:r>
                            <w:rPr>
                              <w:rFonts w:cstheme="minorBidi" w:hint="eastAsia"/>
                              <w:color w:val="000000"/>
                              <w:kern w:val="24"/>
                              <w:sz w:val="18"/>
                              <w:szCs w:val="18"/>
                              <w:vertAlign w:val="subscript"/>
                            </w:rPr>
                            <w:t>2</w:t>
                          </w:r>
                        </w:p>
                      </w:txbxContent>
                    </v:textbox>
                  </v:rect>
                  <v:rect id="Rectangle 171" o:spid="_x0000_s1584" style="position:absolute;left:8716;top:11082;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" filled="f" stroked="f">
                    <v:textbox style="mso-fit-shape-to-text:t" inset="1mm,0,1mm,0">
                      <w:txbxContent>
                        <w:p w14:paraId="18147EC2" w14:textId="77777777" w:rsidR="00093054" w:rsidRPr="00E4147F" w:rsidRDefault="00093054" w:rsidP="00093054">
                          <w:pPr>
                            <w:kinsoku w:val="0"/>
                            <w:overflowPunct w:val="0"/>
                            <w:textAlignment w:val="baseline"/>
                            <w:rPr>
                              <w:rFonts w:cstheme="minorBidi"/>
                              <w:i/>
                              <w:iCs/>
                              <w:color w:val="000000"/>
                              <w:kern w:val="24"/>
                              <w:sz w:val="18"/>
                              <w:szCs w:val="18"/>
                            </w:rPr>
                          </w:pPr>
                          <w:r>
                            <w:rPr>
                              <w:rFonts w:cstheme="minorBidi" w:hint="eastAsia"/>
                              <w:i/>
                              <w:iCs/>
                              <w:color w:val="000000"/>
                              <w:kern w:val="24"/>
                              <w:sz w:val="18"/>
                              <w:szCs w:val="18"/>
                            </w:rPr>
                            <w:t>R</w:t>
                          </w:r>
                          <w:r w:rsidRPr="00E4147F">
                            <w:rPr>
                              <w:rFonts w:cstheme="minorBidi" w:hint="eastAsia"/>
                              <w:color w:val="000000"/>
                              <w:kern w:val="24"/>
                              <w:sz w:val="18"/>
                              <w:szCs w:val="18"/>
                              <w:vertAlign w:val="subscript"/>
                            </w:rPr>
                            <w:t>1</w:t>
                          </w:r>
                        </w:p>
                      </w:txbxContent>
                    </v:textbox>
                  </v:rect>
                </v:group>
                <v:shape id="自定义形状 11" o:spid="_x0000_s1585" style="position:absolute;left:116;top:9410;width:701;height:701;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" path="m209825,r,419651m,209825r419651,e" filled="f" strokecolor="black [3213]">
                  <v:stroke joinstyle="miter"/>
                  <v:path arrowok="t"/>
                </v:shape>
                <v:shape id="自定义形状 11" o:spid="_x0000_s1586" style="position:absolute;left:3128;top:2781;width:476;height:47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" path="m209825,r,419651m,209825r419651,e" filled="f" strokecolor="black [3213]" strokeweight=".5pt">
                  <v:stroke joinstyle="miter"/>
                  <v:path arrowok="t"/>
                </v:shape>
                <w10:wrap type="square" anchorx="margin"/>
              </v:group>
            </w:pict>
          </mc:Fallback>
        </mc:AlternateContent>
      </w:r>
      <w:r w:rsidR="00BB6BF6" w:rsidRPr="00423921">
        <w:rPr>
          <w:rFonts w:hint="eastAsia"/>
          <w:bCs/>
        </w:rPr>
        <w:t>2</w:t>
      </w:r>
      <w:r w:rsidR="00BB6BF6" w:rsidRPr="00423921">
        <w:rPr>
          <w:bCs/>
        </w:rPr>
        <w:t>．</w:t>
      </w:r>
      <w:r w:rsidR="00BB6BF6" w:rsidRPr="0068766D">
        <w:t>B</w:t>
      </w:r>
      <w:r w:rsidR="00BB6BF6" w:rsidRPr="0068766D">
        <w:rPr>
          <w:vertAlign w:val="superscript"/>
        </w:rPr>
        <w:t>2</w:t>
      </w:r>
      <w:r w:rsidR="00BB6BF6" w:rsidRPr="0068766D">
        <w:rPr>
          <w:rFonts w:hint="eastAsia"/>
          <w:vertAlign w:val="superscript"/>
        </w:rPr>
        <w:t>+</w:t>
      </w:r>
      <w:r w:rsidR="00BB6BF6" w:rsidRPr="0068766D">
        <w:t>离子</w:t>
      </w:r>
      <w:r w:rsidR="00BB6BF6" w:rsidRPr="0068766D">
        <w:rPr>
          <w:rFonts w:hint="eastAsia"/>
        </w:rPr>
        <w:t>在</w:t>
      </w:r>
      <w:r w:rsidR="00BB6BF6" w:rsidRPr="0068766D">
        <w:t>加速管中加速。加速管可简化为若干大小</w:t>
      </w:r>
      <w:r w:rsidR="00BB6BF6" w:rsidRPr="0068766D">
        <w:rPr>
          <w:rFonts w:hint="eastAsia"/>
        </w:rPr>
        <w:t>、</w:t>
      </w:r>
      <w:r w:rsidR="00BB6BF6" w:rsidRPr="0068766D">
        <w:t>形状相同</w:t>
      </w:r>
      <w:r w:rsidR="00BB6BF6" w:rsidRPr="0068766D">
        <w:rPr>
          <w:rFonts w:hint="eastAsia"/>
        </w:rPr>
        <w:t>，</w:t>
      </w:r>
      <w:r w:rsidR="00BB6BF6" w:rsidRPr="0068766D">
        <w:t>中间开孔的正对金属圆板组成</w:t>
      </w:r>
      <w:r w:rsidR="00BB6BF6" w:rsidRPr="0068766D">
        <w:rPr>
          <w:rFonts w:hint="eastAsia"/>
        </w:rPr>
        <w:t>。</w:t>
      </w:r>
      <w:r w:rsidR="00BB6BF6" w:rsidRPr="0068766D">
        <w:t>取其中</w:t>
      </w:r>
      <w:r w:rsidR="00BB6BF6" w:rsidRPr="0068766D">
        <w:rPr>
          <w:i/>
        </w:rPr>
        <w:t>A</w:t>
      </w:r>
      <w:r w:rsidR="00BB6BF6" w:rsidRPr="0068766D">
        <w:rPr>
          <w:rFonts w:hint="eastAsia"/>
        </w:rPr>
        <w:t>、</w:t>
      </w:r>
      <w:r w:rsidR="00BB6BF6" w:rsidRPr="0068766D">
        <w:rPr>
          <w:i/>
        </w:rPr>
        <w:t>B</w:t>
      </w:r>
      <w:r w:rsidR="00BB6BF6" w:rsidRPr="0068766D">
        <w:rPr>
          <w:rFonts w:hint="eastAsia"/>
        </w:rPr>
        <w:t>、</w:t>
      </w:r>
      <w:r w:rsidR="00BB6BF6" w:rsidRPr="0068766D">
        <w:rPr>
          <w:i/>
        </w:rPr>
        <w:t>C</w:t>
      </w:r>
      <w:r w:rsidR="00BB6BF6" w:rsidRPr="0068766D">
        <w:t>三块金属圆板进行研究</w:t>
      </w:r>
      <w:r w:rsidR="00BB6BF6" w:rsidRPr="0068766D">
        <w:rPr>
          <w:rFonts w:hint="eastAsia"/>
        </w:rPr>
        <w:t>，已知</w:t>
      </w:r>
      <w:r w:rsidR="00BB6BF6" w:rsidRPr="0068766D">
        <w:rPr>
          <w:i/>
        </w:rPr>
        <w:t>B</w:t>
      </w:r>
      <w:r w:rsidR="00BB6BF6" w:rsidRPr="0068766D">
        <w:rPr>
          <w:rFonts w:hint="eastAsia"/>
        </w:rPr>
        <w:t>、</w:t>
      </w:r>
      <w:r w:rsidR="00BB6BF6" w:rsidRPr="0068766D">
        <w:rPr>
          <w:i/>
        </w:rPr>
        <w:t>C</w:t>
      </w:r>
      <w:r w:rsidR="00BB6BF6" w:rsidRPr="0068766D">
        <w:t>间距是</w:t>
      </w:r>
      <w:r w:rsidR="00BB6BF6" w:rsidRPr="0068766D">
        <w:rPr>
          <w:i/>
        </w:rPr>
        <w:t>A</w:t>
      </w:r>
      <w:r w:rsidR="00BB6BF6" w:rsidRPr="0068766D">
        <w:rPr>
          <w:rFonts w:hint="eastAsia"/>
        </w:rPr>
        <w:t>、</w:t>
      </w:r>
      <w:r w:rsidR="00BB6BF6" w:rsidRPr="0068766D">
        <w:rPr>
          <w:i/>
        </w:rPr>
        <w:t>B</w:t>
      </w:r>
      <w:r w:rsidR="00BB6BF6" w:rsidRPr="0068766D">
        <w:t>间距的</w:t>
      </w:r>
      <w:r w:rsidR="00BB6BF6" w:rsidRPr="0068766D">
        <w:rPr>
          <w:rFonts w:hint="eastAsia"/>
        </w:rPr>
        <w:t>两倍，</w:t>
      </w:r>
      <w:r w:rsidR="00BB6BF6" w:rsidRPr="0068766D">
        <w:rPr>
          <w:i/>
        </w:rPr>
        <w:t>A</w:t>
      </w:r>
      <w:r w:rsidR="00BB6BF6" w:rsidRPr="0068766D">
        <w:rPr>
          <w:rFonts w:hint="eastAsia"/>
        </w:rPr>
        <w:t>、</w:t>
      </w:r>
      <w:r w:rsidR="00BB6BF6" w:rsidRPr="0068766D">
        <w:rPr>
          <w:i/>
        </w:rPr>
        <w:t>B</w:t>
      </w:r>
      <w:r w:rsidR="00BB6BF6" w:rsidRPr="0068766D">
        <w:rPr>
          <w:rFonts w:hint="eastAsia"/>
        </w:rPr>
        <w:t>两板构成电容器的电容</w:t>
      </w:r>
      <w:r w:rsidR="00BB6BF6" w:rsidRPr="0068766D">
        <w:rPr>
          <w:rFonts w:hint="eastAsia"/>
          <w:i/>
        </w:rPr>
        <w:t>C</w:t>
      </w:r>
      <w:r w:rsidR="00BB6BF6" w:rsidRPr="0068766D">
        <w:rPr>
          <w:i/>
          <w:vertAlign w:val="subscript"/>
        </w:rPr>
        <w:t>AB</w:t>
      </w:r>
      <w:r w:rsidR="0047467D">
        <w:t xml:space="preserve"> = </w:t>
      </w:r>
      <w:r w:rsidR="00BB6BF6" w:rsidRPr="0068766D">
        <w:t>0.4</w:t>
      </w:r>
      <w:r w:rsidR="00F8209F">
        <w:rPr>
          <w:rFonts w:hint="eastAsia"/>
        </w:rPr>
        <w:t xml:space="preserve"> </w:t>
      </w:r>
      <w:r w:rsidR="00BB6BF6" w:rsidRPr="0068766D">
        <w:rPr>
          <w:rFonts w:eastAsia="Times New Roman"/>
        </w:rPr>
        <w:t>μ</w:t>
      </w:r>
      <w:r w:rsidR="00BB6BF6" w:rsidRPr="0068766D">
        <w:t>F</w:t>
      </w:r>
      <w:r w:rsidR="00BB6BF6" w:rsidRPr="0068766D">
        <w:rPr>
          <w:rFonts w:hint="eastAsia"/>
        </w:rPr>
        <w:t>，</w:t>
      </w:r>
      <w:r w:rsidR="00BB6BF6" w:rsidRPr="0068766D">
        <w:t>则</w:t>
      </w:r>
      <w:r w:rsidR="00BB6BF6" w:rsidRPr="0068766D">
        <w:rPr>
          <w:i/>
        </w:rPr>
        <w:t>B</w:t>
      </w:r>
      <w:r w:rsidR="00BB6BF6" w:rsidRPr="0068766D">
        <w:rPr>
          <w:rFonts w:hint="eastAsia"/>
        </w:rPr>
        <w:t>、</w:t>
      </w:r>
      <w:r w:rsidR="00BB6BF6" w:rsidRPr="0068766D">
        <w:rPr>
          <w:i/>
        </w:rPr>
        <w:t>C</w:t>
      </w:r>
      <w:r w:rsidR="00BB6BF6" w:rsidRPr="0068766D">
        <w:rPr>
          <w:rFonts w:hint="eastAsia"/>
        </w:rPr>
        <w:t>两板构成电容器的电容</w:t>
      </w:r>
      <w:r w:rsidR="00BB6BF6" w:rsidRPr="0068766D">
        <w:rPr>
          <w:rFonts w:hint="eastAsia"/>
          <w:i/>
        </w:rPr>
        <w:t>C</w:t>
      </w:r>
      <w:r w:rsidR="00BB6BF6" w:rsidRPr="0068766D">
        <w:rPr>
          <w:i/>
          <w:vertAlign w:val="subscript"/>
        </w:rPr>
        <w:t>BC</w:t>
      </w:r>
      <w:r w:rsidR="0047467D">
        <w:t xml:space="preserve"> = </w:t>
      </w:r>
      <w:r w:rsidR="00BB6BF6" w:rsidRPr="0068766D">
        <w:rPr>
          <w:lang w:val="de-DE"/>
        </w:rPr>
        <w:t>________</w:t>
      </w:r>
      <w:r w:rsidR="00BB6BF6" w:rsidRPr="0068766D">
        <w:rPr>
          <w:rFonts w:eastAsia="Times New Roman"/>
        </w:rPr>
        <w:t>μ</w:t>
      </w:r>
      <w:r w:rsidR="00BB6BF6" w:rsidRPr="0068766D">
        <w:t>F</w:t>
      </w:r>
      <w:r w:rsidR="00BB6BF6" w:rsidRPr="0068766D">
        <w:t>。</w:t>
      </w:r>
    </w:p>
    <w:p w14:paraId="7DB7A476" w14:textId="7D424B91" w:rsidR="00BB6BF6" w:rsidRPr="0068766D" w:rsidRDefault="00BB6BF6" w:rsidP="00BB6BF6">
      <w:r w:rsidRPr="0068766D">
        <w:rPr>
          <w:rFonts w:hint="eastAsia"/>
        </w:rPr>
        <w:t>若所接直流电源的电压</w:t>
      </w:r>
      <w:r w:rsidRPr="0068766D">
        <w:rPr>
          <w:i/>
          <w:iCs/>
        </w:rPr>
        <w:t>U</w:t>
      </w:r>
      <w:r w:rsidR="0047467D">
        <w:t xml:space="preserve"> = </w:t>
      </w:r>
      <w:r w:rsidRPr="0068766D">
        <w:t>300</w:t>
      </w:r>
      <w:r w:rsidR="00F8209F">
        <w:rPr>
          <w:rFonts w:hint="eastAsia"/>
        </w:rPr>
        <w:t xml:space="preserve"> </w:t>
      </w:r>
      <w:r w:rsidRPr="0068766D">
        <w:t>kV</w:t>
      </w:r>
      <w:r w:rsidRPr="0068766D">
        <w:t>，定值电阻的阻值</w:t>
      </w:r>
      <w:r w:rsidRPr="0068766D">
        <w:rPr>
          <w:i/>
          <w:iCs/>
        </w:rPr>
        <w:t>R</w:t>
      </w:r>
      <w:r w:rsidRPr="0068766D">
        <w:rPr>
          <w:vertAlign w:val="subscript"/>
        </w:rPr>
        <w:t>1</w:t>
      </w:r>
      <w:r w:rsidR="0047467D">
        <w:t xml:space="preserve"> = </w:t>
      </w:r>
      <w:r w:rsidRPr="0068766D">
        <w:t>100</w:t>
      </w:r>
      <w:r w:rsidR="00F8209F">
        <w:rPr>
          <w:rFonts w:hint="eastAsia"/>
        </w:rPr>
        <w:t xml:space="preserve"> </w:t>
      </w:r>
      <w:r w:rsidRPr="0068766D">
        <w:t>MΩ</w:t>
      </w:r>
      <w:r w:rsidRPr="0068766D">
        <w:t>，</w:t>
      </w:r>
      <w:r w:rsidRPr="0068766D">
        <w:rPr>
          <w:i/>
          <w:iCs/>
        </w:rPr>
        <w:t>R</w:t>
      </w:r>
      <w:r w:rsidRPr="0068766D">
        <w:rPr>
          <w:vertAlign w:val="subscript"/>
        </w:rPr>
        <w:t>2</w:t>
      </w:r>
      <w:r w:rsidR="0047467D">
        <w:t xml:space="preserve"> = </w:t>
      </w:r>
      <w:r w:rsidRPr="0068766D">
        <w:t>200</w:t>
      </w:r>
      <w:r w:rsidR="00F8209F">
        <w:rPr>
          <w:rFonts w:hint="eastAsia"/>
        </w:rPr>
        <w:t xml:space="preserve"> </w:t>
      </w:r>
      <w:r w:rsidRPr="0068766D">
        <w:t>MΩ</w:t>
      </w:r>
      <w:r w:rsidRPr="0068766D">
        <w:t>，元电荷</w:t>
      </w:r>
      <w:r w:rsidRPr="0068766D">
        <w:rPr>
          <w:rFonts w:hint="eastAsia"/>
          <w:i/>
          <w:lang w:val="de-DE"/>
        </w:rPr>
        <w:t>e</w:t>
      </w:r>
      <w:r w:rsidR="0047467D">
        <w:rPr>
          <w:lang w:val="de-DE"/>
        </w:rPr>
        <w:t xml:space="preserve"> = </w:t>
      </w:r>
      <w:r w:rsidRPr="0068766D">
        <w:rPr>
          <w:rFonts w:hint="eastAsia"/>
          <w:lang w:val="de-DE"/>
        </w:rPr>
        <w:t>1.6</w:t>
      </w:r>
      <w:r w:rsidRPr="0068766D">
        <w:rPr>
          <w:kern w:val="0"/>
          <w:lang w:val="de-DE"/>
        </w:rPr>
        <w:t>×10</w:t>
      </w:r>
      <w:r w:rsidR="00F8209F">
        <w:rPr>
          <w:kern w:val="0"/>
          <w:vertAlign w:val="superscript"/>
          <w:lang w:val="de-DE"/>
        </w:rPr>
        <w:t>−</w:t>
      </w:r>
      <w:r w:rsidRPr="0068766D">
        <w:rPr>
          <w:rFonts w:hint="eastAsia"/>
          <w:kern w:val="0"/>
          <w:vertAlign w:val="superscript"/>
          <w:lang w:val="de-DE"/>
        </w:rPr>
        <w:t>19</w:t>
      </w:r>
      <w:r w:rsidR="00F8209F">
        <w:rPr>
          <w:rFonts w:hint="eastAsia"/>
          <w:kern w:val="0"/>
          <w:lang w:val="de-DE"/>
        </w:rPr>
        <w:t xml:space="preserve"> </w:t>
      </w:r>
      <w:r w:rsidRPr="0068766D">
        <w:rPr>
          <w:rFonts w:hint="eastAsia"/>
          <w:kern w:val="0"/>
          <w:lang w:val="de-DE"/>
        </w:rPr>
        <w:t>C</w:t>
      </w:r>
      <w:r w:rsidRPr="0068766D">
        <w:rPr>
          <w:rFonts w:hint="eastAsia"/>
        </w:rPr>
        <w:t>。</w:t>
      </w:r>
      <w:r w:rsidRPr="0068766D">
        <w:t>B</w:t>
      </w:r>
      <w:r w:rsidRPr="0068766D">
        <w:rPr>
          <w:vertAlign w:val="superscript"/>
        </w:rPr>
        <w:t>2</w:t>
      </w:r>
      <w:r w:rsidRPr="0068766D">
        <w:rPr>
          <w:rFonts w:hint="eastAsia"/>
          <w:vertAlign w:val="superscript"/>
        </w:rPr>
        <w:t>+</w:t>
      </w:r>
      <w:r w:rsidR="00F8209F">
        <w:rPr>
          <w:rFonts w:hint="eastAsia"/>
        </w:rPr>
        <w:t xml:space="preserve"> </w:t>
      </w:r>
      <w:r w:rsidRPr="0068766D">
        <w:t>离子</w:t>
      </w:r>
      <w:r>
        <w:rPr>
          <w:rFonts w:hint="eastAsia"/>
        </w:rPr>
        <w:t>无初速</w:t>
      </w:r>
      <w:r>
        <w:t>进入</w:t>
      </w:r>
      <w:r w:rsidRPr="0068766D">
        <w:rPr>
          <w:i/>
        </w:rPr>
        <w:t>A</w:t>
      </w:r>
      <w:r w:rsidRPr="0068766D">
        <w:t>板小孔</w:t>
      </w:r>
      <w:r w:rsidRPr="0068766D">
        <w:rPr>
          <w:rFonts w:hint="eastAsia"/>
        </w:rPr>
        <w:t>，</w:t>
      </w:r>
      <w:r w:rsidRPr="0068766D">
        <w:t>加速到达</w:t>
      </w:r>
      <w:r w:rsidRPr="0068766D">
        <w:rPr>
          <w:i/>
        </w:rPr>
        <w:t>B</w:t>
      </w:r>
      <w:r w:rsidRPr="0068766D">
        <w:t>板时的动能为</w:t>
      </w:r>
      <w:r w:rsidRPr="0068766D">
        <w:rPr>
          <w:lang w:val="de-DE"/>
        </w:rPr>
        <w:t>___________</w:t>
      </w:r>
      <w:r w:rsidRPr="0068766D">
        <w:t>eV</w:t>
      </w:r>
      <w:r w:rsidRPr="0068766D">
        <w:t>。</w:t>
      </w:r>
    </w:p>
    <w:p w14:paraId="092D4B04" w14:textId="5122071E" w:rsidR="00BB6BF6" w:rsidRPr="0068766D" w:rsidRDefault="00BB6BF6" w:rsidP="00BB6BF6">
      <w:pPr>
        <w:rPr>
          <w:b/>
        </w:rPr>
      </w:pPr>
    </w:p>
    <w:p w14:paraId="29A38D94" w14:textId="2177FD5D" w:rsidR="00BB6BF6" w:rsidRPr="0068766D" w:rsidRDefault="005F6AA3" w:rsidP="00BB6BF6">
      <w:r>
        <w:rPr>
          <w:bCs/>
          <w:noProof/>
        </w:rPr>
        <mc:AlternateContent>
          <mc:Choice Requires="wpg">
            <w:drawing>
              <wp:anchor distT="0" distB="0" distL="114300" distR="114300" simplePos="0" relativeHeight="251763200" behindDoc="0" locked="0" layoutInCell="1" allowOverlap="1" wp14:anchorId="5E1E1CD8" wp14:editId="6374B8D7">
                <wp:simplePos x="0" y="0"/>
                <wp:positionH relativeFrom="column">
                  <wp:posOffset>3474085</wp:posOffset>
                </wp:positionH>
                <wp:positionV relativeFrom="paragraph">
                  <wp:posOffset>20320</wp:posOffset>
                </wp:positionV>
                <wp:extent cx="1835785" cy="1482725"/>
                <wp:effectExtent l="0" t="0" r="12065" b="22225"/>
                <wp:wrapSquare wrapText="bothSides"/>
                <wp:docPr id="701160319" name="组合 705"/>
                <wp:cNvGraphicFramePr/>
                <a:graphic xmlns:a="http://schemas.openxmlformats.org/drawingml/2006/main">
                  <a:graphicData uri="http://schemas.microsoft.com/office/word/2010/wordprocessingGroup">
                    <wpg:wgp>
                      <wpg:cNvGrpSpPr/>
                      <wpg:grpSpPr>
                        <a:xfrm>
                          <a:off x="0" y="0"/>
                          <a:ext cx="1835785" cy="1482725"/>
                          <a:chOff x="3726" y="0"/>
                          <a:chExt cx="1839273" cy="1483098"/>
                        </a:xfrm>
                      </wpg:grpSpPr>
                      <wpg:grpSp>
                        <wpg:cNvPr id="45070511" name="组合 33"/>
                        <wpg:cNvGrpSpPr/>
                        <wpg:grpSpPr>
                          <a:xfrm>
                            <a:off x="3726" y="0"/>
                            <a:ext cx="1839273" cy="1483098"/>
                            <a:chOff x="216900" y="0"/>
                            <a:chExt cx="1839504" cy="1483729"/>
                          </a:xfrm>
                        </wpg:grpSpPr>
                        <wpg:grpSp>
                          <wpg:cNvPr id="68135493" name="组合 32"/>
                          <wpg:cNvGrpSpPr/>
                          <wpg:grpSpPr>
                            <a:xfrm>
                              <a:off x="216900" y="0"/>
                              <a:ext cx="1839504" cy="1483729"/>
                              <a:chOff x="219404" y="0"/>
                              <a:chExt cx="1839504" cy="1483729"/>
                            </a:xfrm>
                          </wpg:grpSpPr>
                          <wpg:grpSp>
                            <wpg:cNvPr id="766894383" name="组合 31"/>
                            <wpg:cNvGrpSpPr/>
                            <wpg:grpSpPr>
                              <a:xfrm>
                                <a:off x="219404" y="0"/>
                                <a:ext cx="1839504" cy="1483729"/>
                                <a:chOff x="219404" y="0"/>
                                <a:chExt cx="1839504" cy="1483729"/>
                              </a:xfrm>
                            </wpg:grpSpPr>
                            <wpg:grpSp>
                              <wpg:cNvPr id="328940412" name="组合 30"/>
                              <wpg:cNvGrpSpPr/>
                              <wpg:grpSpPr>
                                <a:xfrm>
                                  <a:off x="219404" y="0"/>
                                  <a:ext cx="1839504" cy="1483729"/>
                                  <a:chOff x="219404" y="0"/>
                                  <a:chExt cx="1839504" cy="1483729"/>
                                </a:xfrm>
                              </wpg:grpSpPr>
                              <wpg:grpSp>
                                <wpg:cNvPr id="322340168" name="组合 29"/>
                                <wpg:cNvGrpSpPr/>
                                <wpg:grpSpPr>
                                  <a:xfrm>
                                    <a:off x="219404" y="0"/>
                                    <a:ext cx="1839504" cy="1413529"/>
                                    <a:chOff x="-166359" y="0"/>
                                    <a:chExt cx="1839504" cy="1413529"/>
                                  </a:xfrm>
                                </wpg:grpSpPr>
                                <wps:wsp>
                                  <wps:cNvPr id="106076678" name="矩形 26"/>
                                  <wps:cNvSpPr/>
                                  <wps:spPr>
                                    <a:xfrm>
                                      <a:off x="-166359" y="716131"/>
                                      <a:ext cx="475634" cy="50825"/>
                                    </a:xfrm>
                                    <a:prstGeom prst="rect">
                                      <a:avLst/>
                                    </a:prstGeom>
                                    <a:gradFill flip="none" rotWithShape="1">
                                      <a:gsLst>
                                        <a:gs pos="0">
                                          <a:schemeClr val="bg1">
                                            <a:alpha val="99000"/>
                                          </a:schemeClr>
                                        </a:gs>
                                        <a:gs pos="100000">
                                          <a:schemeClr val="bg2">
                                            <a:lumMod val="75000"/>
                                          </a:schemeClr>
                                        </a:gs>
                                      </a:gsLst>
                                      <a:lin ang="16200000" scaled="1"/>
                                      <a:tileRect/>
                                    </a:gra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51290228" name="组合 28"/>
                                  <wpg:cNvGrpSpPr/>
                                  <wpg:grpSpPr>
                                    <a:xfrm>
                                      <a:off x="0" y="0"/>
                                      <a:ext cx="1657350" cy="626970"/>
                                      <a:chOff x="0" y="0"/>
                                      <a:chExt cx="1657350" cy="626970"/>
                                    </a:xfrm>
                                  </wpg:grpSpPr>
                                  <wpg:grpSp>
                                    <wpg:cNvPr id="1186262125" name="组合 25"/>
                                    <wpg:cNvGrpSpPr/>
                                    <wpg:grpSpPr>
                                      <a:xfrm>
                                        <a:off x="0" y="0"/>
                                        <a:ext cx="1657350" cy="28800"/>
                                        <a:chOff x="0" y="0"/>
                                        <a:chExt cx="1657350" cy="28800"/>
                                      </a:xfrm>
                                    </wpg:grpSpPr>
                                    <wps:wsp>
                                      <wps:cNvPr id="1482708482" name="椭圆 24"/>
                                      <wps:cNvSpPr/>
                                      <wps:spPr>
                                        <a:xfrm>
                                          <a:off x="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633239" name="椭圆 24"/>
                                      <wps:cNvSpPr/>
                                      <wps:spPr>
                                        <a:xfrm>
                                          <a:off x="14859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935334" name="椭圆 24"/>
                                      <wps:cNvSpPr/>
                                      <wps:spPr>
                                        <a:xfrm>
                                          <a:off x="29718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965822" name="椭圆 24"/>
                                      <wps:cNvSpPr/>
                                      <wps:spPr>
                                        <a:xfrm>
                                          <a:off x="44386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8279885" name="椭圆 24"/>
                                      <wps:cNvSpPr/>
                                      <wps:spPr>
                                        <a:xfrm>
                                          <a:off x="592455"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394524" name="椭圆 24"/>
                                      <wps:cNvSpPr/>
                                      <wps:spPr>
                                        <a:xfrm>
                                          <a:off x="74104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96599" name="椭圆 24"/>
                                      <wps:cNvSpPr/>
                                      <wps:spPr>
                                        <a:xfrm>
                                          <a:off x="88773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002492" name="椭圆 24"/>
                                      <wps:cNvSpPr/>
                                      <wps:spPr>
                                        <a:xfrm>
                                          <a:off x="103632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8927062" name="椭圆 24"/>
                                      <wps:cNvSpPr/>
                                      <wps:spPr>
                                        <a:xfrm>
                                          <a:off x="118491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8757884" name="椭圆 24"/>
                                      <wps:cNvSpPr/>
                                      <wps:spPr>
                                        <a:xfrm>
                                          <a:off x="133159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75660" name="椭圆 24"/>
                                      <wps:cNvSpPr/>
                                      <wps:spPr>
                                        <a:xfrm>
                                          <a:off x="148018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553533" name="椭圆 24"/>
                                      <wps:cNvSpPr/>
                                      <wps:spPr>
                                        <a:xfrm>
                                          <a:off x="162877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10181268" name="组合 25"/>
                                    <wpg:cNvGrpSpPr/>
                                    <wpg:grpSpPr>
                                      <a:xfrm>
                                        <a:off x="0" y="200025"/>
                                        <a:ext cx="1657350" cy="28800"/>
                                        <a:chOff x="0" y="0"/>
                                        <a:chExt cx="1657350" cy="28800"/>
                                      </a:xfrm>
                                    </wpg:grpSpPr>
                                    <wps:wsp>
                                      <wps:cNvPr id="303101962" name="椭圆 24"/>
                                      <wps:cNvSpPr/>
                                      <wps:spPr>
                                        <a:xfrm>
                                          <a:off x="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838159" name="椭圆 24"/>
                                      <wps:cNvSpPr/>
                                      <wps:spPr>
                                        <a:xfrm>
                                          <a:off x="14859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6474715" name="椭圆 24"/>
                                      <wps:cNvSpPr/>
                                      <wps:spPr>
                                        <a:xfrm>
                                          <a:off x="29718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66766" name="椭圆 24"/>
                                      <wps:cNvSpPr/>
                                      <wps:spPr>
                                        <a:xfrm>
                                          <a:off x="44386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3118327" name="椭圆 24"/>
                                      <wps:cNvSpPr/>
                                      <wps:spPr>
                                        <a:xfrm>
                                          <a:off x="592455"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1806180" name="椭圆 24"/>
                                      <wps:cNvSpPr/>
                                      <wps:spPr>
                                        <a:xfrm>
                                          <a:off x="74104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158509" name="椭圆 24"/>
                                      <wps:cNvSpPr/>
                                      <wps:spPr>
                                        <a:xfrm>
                                          <a:off x="88773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374872" name="椭圆 24"/>
                                      <wps:cNvSpPr/>
                                      <wps:spPr>
                                        <a:xfrm>
                                          <a:off x="103632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8004963" name="椭圆 24"/>
                                      <wps:cNvSpPr/>
                                      <wps:spPr>
                                        <a:xfrm>
                                          <a:off x="118491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6356797" name="椭圆 24"/>
                                      <wps:cNvSpPr/>
                                      <wps:spPr>
                                        <a:xfrm>
                                          <a:off x="133159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4255632" name="椭圆 24"/>
                                      <wps:cNvSpPr/>
                                      <wps:spPr>
                                        <a:xfrm>
                                          <a:off x="148018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976709" name="椭圆 24"/>
                                      <wps:cNvSpPr/>
                                      <wps:spPr>
                                        <a:xfrm>
                                          <a:off x="162877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46433154" name="组合 25"/>
                                    <wpg:cNvGrpSpPr/>
                                    <wpg:grpSpPr>
                                      <a:xfrm>
                                        <a:off x="0" y="398145"/>
                                        <a:ext cx="1657350" cy="28800"/>
                                        <a:chOff x="0" y="0"/>
                                        <a:chExt cx="1657350" cy="28800"/>
                                      </a:xfrm>
                                    </wpg:grpSpPr>
                                    <wps:wsp>
                                      <wps:cNvPr id="1900186806" name="椭圆 24"/>
                                      <wps:cNvSpPr/>
                                      <wps:spPr>
                                        <a:xfrm>
                                          <a:off x="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0171120" name="椭圆 24"/>
                                      <wps:cNvSpPr/>
                                      <wps:spPr>
                                        <a:xfrm>
                                          <a:off x="14859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0487471" name="椭圆 24"/>
                                      <wps:cNvSpPr/>
                                      <wps:spPr>
                                        <a:xfrm>
                                          <a:off x="29718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270678" name="椭圆 24"/>
                                      <wps:cNvSpPr/>
                                      <wps:spPr>
                                        <a:xfrm>
                                          <a:off x="44386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6673852" name="椭圆 24"/>
                                      <wps:cNvSpPr/>
                                      <wps:spPr>
                                        <a:xfrm>
                                          <a:off x="592455"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949697" name="椭圆 24"/>
                                      <wps:cNvSpPr/>
                                      <wps:spPr>
                                        <a:xfrm>
                                          <a:off x="74104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6111153" name="椭圆 24"/>
                                      <wps:cNvSpPr/>
                                      <wps:spPr>
                                        <a:xfrm>
                                          <a:off x="88773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951423" name="椭圆 24"/>
                                      <wps:cNvSpPr/>
                                      <wps:spPr>
                                        <a:xfrm>
                                          <a:off x="103632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6379105" name="椭圆 24"/>
                                      <wps:cNvSpPr/>
                                      <wps:spPr>
                                        <a:xfrm>
                                          <a:off x="118491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852937" name="椭圆 24"/>
                                      <wps:cNvSpPr/>
                                      <wps:spPr>
                                        <a:xfrm>
                                          <a:off x="133159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722490" name="椭圆 24"/>
                                      <wps:cNvSpPr/>
                                      <wps:spPr>
                                        <a:xfrm>
                                          <a:off x="148018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4225658" name="椭圆 24"/>
                                      <wps:cNvSpPr/>
                                      <wps:spPr>
                                        <a:xfrm>
                                          <a:off x="162877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10701004" name="组合 25"/>
                                    <wpg:cNvGrpSpPr/>
                                    <wpg:grpSpPr>
                                      <a:xfrm>
                                        <a:off x="0" y="598170"/>
                                        <a:ext cx="1657350" cy="28800"/>
                                        <a:chOff x="0" y="0"/>
                                        <a:chExt cx="1657350" cy="28800"/>
                                      </a:xfrm>
                                    </wpg:grpSpPr>
                                    <wps:wsp>
                                      <wps:cNvPr id="104265516" name="椭圆 24"/>
                                      <wps:cNvSpPr/>
                                      <wps:spPr>
                                        <a:xfrm>
                                          <a:off x="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0416111" name="椭圆 24"/>
                                      <wps:cNvSpPr/>
                                      <wps:spPr>
                                        <a:xfrm>
                                          <a:off x="14859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800656" name="椭圆 24"/>
                                      <wps:cNvSpPr/>
                                      <wps:spPr>
                                        <a:xfrm>
                                          <a:off x="297180"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8367382" name="椭圆 24"/>
                                      <wps:cNvSpPr/>
                                      <wps:spPr>
                                        <a:xfrm>
                                          <a:off x="44386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1662126" name="椭圆 24"/>
                                      <wps:cNvSpPr/>
                                      <wps:spPr>
                                        <a:xfrm>
                                          <a:off x="592455" y="0"/>
                                          <a:ext cx="28800" cy="28800"/>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165509" name="椭圆 24"/>
                                      <wps:cNvSpPr/>
                                      <wps:spPr>
                                        <a:xfrm>
                                          <a:off x="74104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438503" name="椭圆 24"/>
                                      <wps:cNvSpPr/>
                                      <wps:spPr>
                                        <a:xfrm>
                                          <a:off x="88773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16222" name="椭圆 24"/>
                                      <wps:cNvSpPr/>
                                      <wps:spPr>
                                        <a:xfrm>
                                          <a:off x="103632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040183" name="椭圆 24"/>
                                      <wps:cNvSpPr/>
                                      <wps:spPr>
                                        <a:xfrm>
                                          <a:off x="1184910"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0738549" name="椭圆 24"/>
                                      <wps:cNvSpPr/>
                                      <wps:spPr>
                                        <a:xfrm>
                                          <a:off x="133159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8420022" name="椭圆 24"/>
                                      <wps:cNvSpPr/>
                                      <wps:spPr>
                                        <a:xfrm>
                                          <a:off x="148018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401031" name="椭圆 24"/>
                                      <wps:cNvSpPr/>
                                      <wps:spPr>
                                        <a:xfrm>
                                          <a:off x="1628775" y="0"/>
                                          <a:ext cx="28575" cy="28575"/>
                                        </a:xfrm>
                                        <a:prstGeom prst="ellipse">
                                          <a:avLst/>
                                        </a:prstGeom>
                                        <a:ln w="9525">
                                          <a:solidFill>
                                            <a:schemeClr val="tx1"/>
                                          </a:solidFill>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964528919" name="矩形 26"/>
                                  <wps:cNvSpPr/>
                                  <wps:spPr>
                                    <a:xfrm>
                                      <a:off x="97746" y="801529"/>
                                      <a:ext cx="49530" cy="612000"/>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3338771" name="矩形 26"/>
                                  <wps:cNvSpPr/>
                                  <wps:spPr>
                                    <a:xfrm>
                                      <a:off x="629126" y="801529"/>
                                      <a:ext cx="49530" cy="612000"/>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153380" name="弧形 27"/>
                                  <wps:cNvSpPr/>
                                  <wps:spPr>
                                    <a:xfrm>
                                      <a:off x="384211" y="160496"/>
                                      <a:ext cx="1002030" cy="1002030"/>
                                    </a:xfrm>
                                    <a:prstGeom prst="arc">
                                      <a:avLst>
                                        <a:gd name="adj1" fmla="val 10786519"/>
                                        <a:gd name="adj2" fmla="val 0"/>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656279" name="矩形 26"/>
                                  <wps:cNvSpPr/>
                                  <wps:spPr>
                                    <a:xfrm>
                                      <a:off x="452065" y="722446"/>
                                      <a:ext cx="1221080" cy="58275"/>
                                    </a:xfrm>
                                    <a:prstGeom prst="rect">
                                      <a:avLst/>
                                    </a:prstGeom>
                                    <a:gradFill flip="none" rotWithShape="1">
                                      <a:gsLst>
                                        <a:gs pos="0">
                                          <a:schemeClr val="bg1">
                                            <a:alpha val="99000"/>
                                          </a:schemeClr>
                                        </a:gs>
                                        <a:gs pos="100000">
                                          <a:schemeClr val="bg2">
                                            <a:lumMod val="75000"/>
                                          </a:schemeClr>
                                        </a:gs>
                                      </a:gsLst>
                                      <a:lin ang="16200000" scaled="1"/>
                                      <a:tileRect/>
                                    </a:gra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84823428" name="椭圆 15"/>
                                <wps:cNvSpPr/>
                                <wps:spPr>
                                  <a:xfrm>
                                    <a:off x="1134916" y="1089440"/>
                                    <a:ext cx="35988" cy="360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300274" name="椭圆 15"/>
                                <wps:cNvSpPr/>
                                <wps:spPr>
                                  <a:xfrm>
                                    <a:off x="381258" y="1089221"/>
                                    <a:ext cx="35988" cy="360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7097627" name="椭圆 15"/>
                                <wps:cNvSpPr/>
                                <wps:spPr>
                                  <a:xfrm>
                                    <a:off x="735329" y="665237"/>
                                    <a:ext cx="71976" cy="71999"/>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9168521" name="椭圆 15"/>
                                <wps:cNvSpPr/>
                                <wps:spPr>
                                  <a:xfrm>
                                    <a:off x="735853" y="1411730"/>
                                    <a:ext cx="71976" cy="71999"/>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824841" name="直接连接符 12"/>
                              <wps:cNvCnPr/>
                              <wps:spPr>
                                <a:xfrm flipV="1">
                                  <a:off x="771858" y="741656"/>
                                  <a:ext cx="0" cy="482454"/>
                                </a:xfrm>
                                <a:prstGeom prst="line">
                                  <a:avLst/>
                                </a:prstGeom>
                                <a:noFill/>
                                <a:ln w="6350" cap="flat" cmpd="sng" algn="ctr">
                                  <a:solidFill>
                                    <a:sysClr val="windowText" lastClr="000000"/>
                                  </a:solidFill>
                                  <a:prstDash val="dash"/>
                                  <a:miter lim="800000"/>
                                  <a:headEnd type="none" w="sm" len="med"/>
                                  <a:tailEnd type="none" w="sm" len="med"/>
                                </a:ln>
                                <a:effectLst/>
                              </wps:spPr>
                              <wps:bodyPr/>
                            </wps:wsp>
                            <wps:wsp>
                              <wps:cNvPr id="717607532" name="直接连接符 12"/>
                              <wps:cNvCnPr/>
                              <wps:spPr>
                                <a:xfrm flipV="1">
                                  <a:off x="771471" y="1229557"/>
                                  <a:ext cx="0" cy="182469"/>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s:wsp>
                              <wps:cNvPr id="1019448166" name="直接连接符 12"/>
                              <wps:cNvCnPr/>
                              <wps:spPr>
                                <a:xfrm flipV="1">
                                  <a:off x="764925" y="486104"/>
                                  <a:ext cx="0" cy="182469"/>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g:grpSp>
                          <wps:wsp>
                            <wps:cNvPr id="1802148176" name="直接连接符 12"/>
                            <wps:cNvCnPr/>
                            <wps:spPr>
                              <a:xfrm flipH="1">
                                <a:off x="837823" y="716132"/>
                                <a:ext cx="1220221" cy="0"/>
                              </a:xfrm>
                              <a:prstGeom prst="line">
                                <a:avLst/>
                              </a:prstGeom>
                              <a:noFill/>
                              <a:ln w="9525" cap="flat" cmpd="sng" algn="ctr">
                                <a:solidFill>
                                  <a:schemeClr val="tx1"/>
                                </a:solidFill>
                                <a:prstDash val="solid"/>
                                <a:miter lim="800000"/>
                                <a:headEnd type="none" w="sm" len="lg"/>
                                <a:tailEnd type="none" w="sm" len="lg"/>
                              </a:ln>
                              <a:effectLst/>
                            </wps:spPr>
                            <wps:bodyPr/>
                          </wps:wsp>
                          <wps:wsp>
                            <wps:cNvPr id="766888972" name="直接连接符 12"/>
                            <wps:cNvCnPr/>
                            <wps:spPr>
                              <a:xfrm flipH="1">
                                <a:off x="221164" y="713401"/>
                                <a:ext cx="473846" cy="0"/>
                              </a:xfrm>
                              <a:prstGeom prst="line">
                                <a:avLst/>
                              </a:prstGeom>
                              <a:noFill/>
                              <a:ln w="9525" cap="flat" cmpd="sng" algn="ctr">
                                <a:solidFill>
                                  <a:schemeClr val="tx1"/>
                                </a:solidFill>
                                <a:prstDash val="solid"/>
                                <a:miter lim="800000"/>
                                <a:headEnd type="none" w="sm" len="lg"/>
                                <a:tailEnd type="none" w="sm" len="lg"/>
                              </a:ln>
                              <a:effectLst/>
                            </wps:spPr>
                            <wps:bodyPr/>
                          </wps:wsp>
                          <wps:wsp>
                            <wps:cNvPr id="871331028" name="直接连接符 12"/>
                            <wps:cNvCnPr/>
                            <wps:spPr>
                              <a:xfrm flipH="1">
                                <a:off x="1068919" y="1107376"/>
                                <a:ext cx="61790" cy="0"/>
                              </a:xfrm>
                              <a:prstGeom prst="line">
                                <a:avLst/>
                              </a:prstGeom>
                              <a:noFill/>
                              <a:ln w="6350" cap="flat" cmpd="sng" algn="ctr">
                                <a:solidFill>
                                  <a:sysClr val="windowText" lastClr="000000"/>
                                </a:solidFill>
                                <a:prstDash val="solid"/>
                                <a:miter lim="800000"/>
                                <a:headEnd type="none" w="sm" len="lg"/>
                                <a:tailEnd type="none" w="sm" len="lg"/>
                              </a:ln>
                              <a:effectLst/>
                            </wps:spPr>
                            <wps:bodyPr/>
                          </wps:wsp>
                          <wps:wsp>
                            <wps:cNvPr id="193777059" name="直接连接符 12"/>
                            <wps:cNvCnPr/>
                            <wps:spPr>
                              <a:xfrm flipH="1">
                                <a:off x="418609" y="1107222"/>
                                <a:ext cx="61790" cy="0"/>
                              </a:xfrm>
                              <a:prstGeom prst="line">
                                <a:avLst/>
                              </a:prstGeom>
                              <a:noFill/>
                              <a:ln w="6350" cap="flat" cmpd="sng" algn="ctr">
                                <a:solidFill>
                                  <a:sysClr val="windowText" lastClr="000000"/>
                                </a:solidFill>
                                <a:prstDash val="solid"/>
                                <a:miter lim="800000"/>
                                <a:headEnd type="none" w="sm" len="lg"/>
                                <a:tailEnd type="none" w="sm" len="lg"/>
                              </a:ln>
                              <a:effectLst/>
                            </wps:spPr>
                            <wps:bodyPr/>
                          </wps:wsp>
                          <wps:wsp>
                            <wps:cNvPr id="595803606" name="直接连接符 12"/>
                            <wps:cNvCnPr/>
                            <wps:spPr>
                              <a:xfrm flipH="1">
                                <a:off x="400018" y="1413528"/>
                                <a:ext cx="295276" cy="0"/>
                              </a:xfrm>
                              <a:prstGeom prst="line">
                                <a:avLst/>
                              </a:prstGeom>
                              <a:noFill/>
                              <a:ln w="9525" cap="flat" cmpd="sng" algn="ctr">
                                <a:solidFill>
                                  <a:sysClr val="windowText" lastClr="000000"/>
                                </a:solidFill>
                                <a:prstDash val="solid"/>
                                <a:miter lim="800000"/>
                                <a:headEnd type="none" w="sm" len="lg"/>
                                <a:tailEnd type="none" w="sm" len="lg"/>
                              </a:ln>
                              <a:effectLst/>
                            </wps:spPr>
                            <wps:bodyPr/>
                          </wps:wsp>
                          <wps:wsp>
                            <wps:cNvPr id="439684459" name="直接连接符 12"/>
                            <wps:cNvCnPr/>
                            <wps:spPr>
                              <a:xfrm flipH="1">
                                <a:off x="1119902" y="1047465"/>
                                <a:ext cx="61338" cy="0"/>
                              </a:xfrm>
                              <a:prstGeom prst="line">
                                <a:avLst/>
                              </a:prstGeom>
                              <a:noFill/>
                              <a:ln w="6350" cap="flat" cmpd="sng" algn="ctr">
                                <a:solidFill>
                                  <a:sysClr val="windowText" lastClr="000000"/>
                                </a:solidFill>
                                <a:prstDash val="solid"/>
                                <a:miter lim="800000"/>
                                <a:headEnd type="none" w="sm" len="lg"/>
                                <a:tailEnd type="none" w="sm" len="lg"/>
                              </a:ln>
                              <a:effectLst/>
                            </wps:spPr>
                            <wps:bodyPr/>
                          </wps:wsp>
                          <wps:wsp>
                            <wps:cNvPr id="566782026" name="直接连接符 12"/>
                            <wps:cNvCnPr/>
                            <wps:spPr>
                              <a:xfrm flipH="1">
                                <a:off x="838391" y="1413529"/>
                                <a:ext cx="295276" cy="0"/>
                              </a:xfrm>
                              <a:prstGeom prst="line">
                                <a:avLst/>
                              </a:prstGeom>
                              <a:noFill/>
                              <a:ln w="9525" cap="flat" cmpd="sng" algn="ctr">
                                <a:solidFill>
                                  <a:sysClr val="windowText" lastClr="000000"/>
                                </a:solidFill>
                                <a:prstDash val="solid"/>
                                <a:miter lim="800000"/>
                                <a:headEnd type="none" w="sm" len="lg"/>
                                <a:tailEnd type="none" w="sm" len="lg"/>
                              </a:ln>
                              <a:effectLst/>
                            </wps:spPr>
                            <wps:bodyPr/>
                          </wps:wsp>
                        </wpg:grpSp>
                        <wps:wsp>
                          <wps:cNvPr id="166135680" name="Rectangle 171"/>
                          <wps:cNvSpPr>
                            <a:spLocks noChangeArrowheads="1"/>
                          </wps:cNvSpPr>
                          <wps:spPr bwMode="auto">
                            <a:xfrm>
                              <a:off x="1584815" y="754598"/>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BC367"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探测板</w:t>
                                </w:r>
                              </w:p>
                            </w:txbxContent>
                          </wps:txbx>
                          <wps:bodyPr vert="horz" wrap="none" lIns="36000" tIns="0" rIns="36000" bIns="0" numCol="1" anchor="t" anchorCtr="0" compatLnSpc="1">
                            <a:prstTxWarp prst="textNoShape">
                              <a:avLst/>
                            </a:prstTxWarp>
                            <a:spAutoFit/>
                          </wps:bodyPr>
                        </wps:wsp>
                        <wps:wsp>
                          <wps:cNvPr id="907857644" name="Rectangle 171"/>
                          <wps:cNvSpPr>
                            <a:spLocks noChangeArrowheads="1"/>
                          </wps:cNvSpPr>
                          <wps:spPr bwMode="auto">
                            <a:xfrm>
                              <a:off x="1185170" y="804768"/>
                              <a:ext cx="258087" cy="57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48356"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速度选择器</w:t>
                                </w:r>
                              </w:p>
                            </w:txbxContent>
                          </wps:txbx>
                          <wps:bodyPr vert="eaVert" wrap="none" lIns="36000" tIns="0" rIns="36000" bIns="0" numCol="1" anchor="t" anchorCtr="0" compatLnSpc="1">
                            <a:prstTxWarp prst="textNoShape">
                              <a:avLst/>
                            </a:prstTxWarp>
                            <a:noAutofit/>
                          </wps:bodyPr>
                        </wps:wsp>
                        <wps:wsp>
                          <wps:cNvPr id="1730880980" name="Rectangle 171"/>
                          <wps:cNvSpPr>
                            <a:spLocks noChangeArrowheads="1"/>
                          </wps:cNvSpPr>
                          <wps:spPr bwMode="auto">
                            <a:xfrm>
                              <a:off x="1552673" y="10615"/>
                              <a:ext cx="179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14BEB" w14:textId="77777777" w:rsidR="00093054" w:rsidRPr="00315C8D" w:rsidRDefault="00093054" w:rsidP="00093054">
                                <w:pPr>
                                  <w:kinsoku w:val="0"/>
                                  <w:overflowPunct w:val="0"/>
                                  <w:textAlignment w:val="baseline"/>
                                  <w:rPr>
                                    <w:rFonts w:cstheme="minorBidi"/>
                                    <w:color w:val="000000"/>
                                    <w:kern w:val="24"/>
                                    <w:sz w:val="18"/>
                                    <w:szCs w:val="18"/>
                                  </w:rPr>
                                </w:pPr>
                                <w:r w:rsidRPr="00777AFA">
                                  <w:rPr>
                                    <w:rFonts w:cstheme="minorBidi" w:hint="eastAsia"/>
                                    <w:i/>
                                    <w:iCs/>
                                    <w:color w:val="000000"/>
                                    <w:kern w:val="24"/>
                                    <w:sz w:val="18"/>
                                    <w:szCs w:val="18"/>
                                  </w:rPr>
                                  <w:t>B</w:t>
                                </w:r>
                                <w:r w:rsidRPr="00777AFA">
                                  <w:rPr>
                                    <w:rFonts w:cstheme="minorBidi" w:hint="eastAsia"/>
                                    <w:color w:val="000000"/>
                                    <w:kern w:val="24"/>
                                    <w:sz w:val="18"/>
                                    <w:szCs w:val="18"/>
                                    <w:vertAlign w:val="subscript"/>
                                  </w:rPr>
                                  <w:t>2</w:t>
                                </w:r>
                              </w:p>
                            </w:txbxContent>
                          </wps:txbx>
                          <wps:bodyPr vert="horz" wrap="none" lIns="36000" tIns="0" rIns="36000" bIns="0" numCol="1" anchor="t" anchorCtr="0" compatLnSpc="1">
                            <a:prstTxWarp prst="textNoShape">
                              <a:avLst/>
                            </a:prstTxWarp>
                            <a:spAutoFit/>
                          </wps:bodyPr>
                        </wps:wsp>
                        <wps:wsp>
                          <wps:cNvPr id="1207832839" name="Rectangle 171"/>
                          <wps:cNvSpPr>
                            <a:spLocks noChangeArrowheads="1"/>
                          </wps:cNvSpPr>
                          <wps:spPr bwMode="auto">
                            <a:xfrm>
                              <a:off x="807230" y="821275"/>
                              <a:ext cx="179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AD6E1" w14:textId="77777777" w:rsidR="00093054" w:rsidRPr="00315C8D" w:rsidRDefault="00093054" w:rsidP="00093054">
                                <w:pPr>
                                  <w:kinsoku w:val="0"/>
                                  <w:overflowPunct w:val="0"/>
                                  <w:textAlignment w:val="baseline"/>
                                  <w:rPr>
                                    <w:rFonts w:cstheme="minorBidi"/>
                                    <w:color w:val="000000"/>
                                    <w:kern w:val="24"/>
                                    <w:sz w:val="18"/>
                                    <w:szCs w:val="18"/>
                                  </w:rPr>
                                </w:pPr>
                                <w:r w:rsidRPr="00777AFA">
                                  <w:rPr>
                                    <w:rFonts w:cstheme="minorBidi" w:hint="eastAsia"/>
                                    <w:i/>
                                    <w:iCs/>
                                    <w:color w:val="000000"/>
                                    <w:kern w:val="24"/>
                                    <w:sz w:val="18"/>
                                    <w:szCs w:val="18"/>
                                  </w:rPr>
                                  <w:t>B</w:t>
                                </w:r>
                                <w:r>
                                  <w:rPr>
                                    <w:rFonts w:cstheme="minorBidi" w:hint="eastAsia"/>
                                    <w:color w:val="000000"/>
                                    <w:kern w:val="24"/>
                                    <w:sz w:val="18"/>
                                    <w:szCs w:val="18"/>
                                    <w:vertAlign w:val="subscript"/>
                                  </w:rPr>
                                  <w:t>1</w:t>
                                </w:r>
                              </w:p>
                            </w:txbxContent>
                          </wps:txbx>
                          <wps:bodyPr vert="horz" wrap="none" lIns="36000" tIns="0" rIns="36000" bIns="0" numCol="1" anchor="t" anchorCtr="0" compatLnSpc="1">
                            <a:prstTxWarp prst="textNoShape">
                              <a:avLst/>
                            </a:prstTxWarp>
                            <a:spAutoFit/>
                          </wps:bodyPr>
                        </wps:wsp>
                        <wps:wsp>
                          <wps:cNvPr id="110398625" name="Rectangle 171"/>
                          <wps:cNvSpPr>
                            <a:spLocks noChangeArrowheads="1"/>
                          </wps:cNvSpPr>
                          <wps:spPr bwMode="auto">
                            <a:xfrm>
                              <a:off x="1064264" y="1097769"/>
                              <a:ext cx="149137" cy="198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E0DA7"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N</w:t>
                                </w:r>
                              </w:p>
                            </w:txbxContent>
                          </wps:txbx>
                          <wps:bodyPr vert="horz" wrap="none" lIns="36000" tIns="0" rIns="36000" bIns="0" numCol="1" anchor="t" anchorCtr="0" compatLnSpc="1">
                            <a:prstTxWarp prst="textNoShape">
                              <a:avLst/>
                            </a:prstTxWarp>
                            <a:spAutoFit/>
                          </wps:bodyPr>
                        </wps:wsp>
                        <wps:wsp>
                          <wps:cNvPr id="383957266" name="Rectangle 171"/>
                          <wps:cNvSpPr>
                            <a:spLocks noChangeArrowheads="1"/>
                          </wps:cNvSpPr>
                          <wps:spPr bwMode="auto">
                            <a:xfrm>
                              <a:off x="285840" y="1100225"/>
                              <a:ext cx="167589" cy="198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800F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M</w:t>
                                </w:r>
                              </w:p>
                            </w:txbxContent>
                          </wps:txbx>
                          <wps:bodyPr vert="horz" wrap="none" lIns="36000" tIns="0" rIns="36000" bIns="0" numCol="1" anchor="t" anchorCtr="0" compatLnSpc="1">
                            <a:prstTxWarp prst="textNoShape">
                              <a:avLst/>
                            </a:prstTxWarp>
                            <a:spAutoFit/>
                          </wps:bodyPr>
                        </wps:wsp>
                        <wps:wsp>
                          <wps:cNvPr id="95595557" name="Rectangle 171"/>
                          <wps:cNvSpPr>
                            <a:spLocks noChangeArrowheads="1"/>
                          </wps:cNvSpPr>
                          <wps:spPr bwMode="auto">
                            <a:xfrm>
                              <a:off x="789632" y="1161505"/>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FFC8E" w14:textId="77777777" w:rsidR="00093054" w:rsidRPr="00777AFA" w:rsidRDefault="00093054" w:rsidP="00093054">
                                <w:pPr>
                                  <w:kinsoku w:val="0"/>
                                  <w:overflowPunct w:val="0"/>
                                  <w:textAlignment w:val="baseline"/>
                                  <w:rPr>
                                    <w:rFonts w:ascii="Book Antiqua" w:hAnsi="Book Antiqua" w:cstheme="minorBidi"/>
                                    <w:color w:val="000000"/>
                                    <w:kern w:val="24"/>
                                    <w:sz w:val="18"/>
                                    <w:szCs w:val="18"/>
                                  </w:rPr>
                                </w:pPr>
                                <w:r w:rsidRPr="00777AFA">
                                  <w:rPr>
                                    <w:rFonts w:ascii="Book Antiqua" w:hAnsi="Book Antiqua" w:cstheme="minorBidi"/>
                                    <w:i/>
                                    <w:iCs/>
                                    <w:color w:val="000000"/>
                                    <w:kern w:val="24"/>
                                    <w:sz w:val="18"/>
                                    <w:szCs w:val="18"/>
                                  </w:rPr>
                                  <w:t>v</w:t>
                                </w:r>
                              </w:p>
                            </w:txbxContent>
                          </wps:txbx>
                          <wps:bodyPr vert="horz" wrap="none" lIns="36000" tIns="0" rIns="36000" bIns="0" numCol="1" anchor="t" anchorCtr="0" compatLnSpc="1">
                            <a:prstTxWarp prst="textNoShape">
                              <a:avLst/>
                            </a:prstTxWarp>
                            <a:spAutoFit/>
                          </wps:bodyPr>
                        </wps:wsp>
                        <wps:wsp>
                          <wps:cNvPr id="918609058" name="Rectangle 171"/>
                          <wps:cNvSpPr>
                            <a:spLocks noChangeArrowheads="1"/>
                          </wps:cNvSpPr>
                          <wps:spPr bwMode="auto">
                            <a:xfrm>
                              <a:off x="615687" y="415286"/>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35EB3" w14:textId="77777777" w:rsidR="00093054" w:rsidRPr="00777AFA" w:rsidRDefault="00093054" w:rsidP="00093054">
                                <w:pPr>
                                  <w:kinsoku w:val="0"/>
                                  <w:overflowPunct w:val="0"/>
                                  <w:textAlignment w:val="baseline"/>
                                  <w:rPr>
                                    <w:rFonts w:ascii="Book Antiqua" w:hAnsi="Book Antiqua" w:cstheme="minorBidi"/>
                                    <w:color w:val="000000"/>
                                    <w:kern w:val="24"/>
                                    <w:sz w:val="18"/>
                                    <w:szCs w:val="18"/>
                                  </w:rPr>
                                </w:pPr>
                                <w:r w:rsidRPr="00777AFA">
                                  <w:rPr>
                                    <w:rFonts w:ascii="Book Antiqua" w:hAnsi="Book Antiqua" w:cstheme="minorBidi"/>
                                    <w:i/>
                                    <w:iCs/>
                                    <w:color w:val="000000"/>
                                    <w:kern w:val="24"/>
                                    <w:sz w:val="18"/>
                                    <w:szCs w:val="18"/>
                                  </w:rPr>
                                  <w:t>v</w:t>
                                </w:r>
                              </w:p>
                            </w:txbxContent>
                          </wps:txbx>
                          <wps:bodyPr vert="horz" wrap="none" lIns="36000" tIns="0" rIns="36000" bIns="0" numCol="1" anchor="t" anchorCtr="0" compatLnSpc="1">
                            <a:prstTxWarp prst="textNoShape">
                              <a:avLst/>
                            </a:prstTxWarp>
                            <a:spAutoFit/>
                          </wps:bodyPr>
                        </wps:wsp>
                        <wps:wsp>
                          <wps:cNvPr id="517192731" name="Rectangle 171"/>
                          <wps:cNvSpPr>
                            <a:spLocks noChangeArrowheads="1"/>
                          </wps:cNvSpPr>
                          <wps:spPr bwMode="auto">
                            <a:xfrm>
                              <a:off x="811061" y="546769"/>
                              <a:ext cx="154589" cy="198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EBF87" w14:textId="7660162E" w:rsidR="005F6AA3" w:rsidRPr="00315C8D" w:rsidRDefault="005F6AA3"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O</w:t>
                                </w:r>
                              </w:p>
                            </w:txbxContent>
                          </wps:txbx>
                          <wps:bodyPr vert="horz" wrap="none" lIns="36000" tIns="0" rIns="36000" bIns="0" numCol="1" anchor="t" anchorCtr="0" compatLnSpc="1">
                            <a:prstTxWarp prst="textNoShape">
                              <a:avLst/>
                            </a:prstTxWarp>
                            <a:spAutoFit/>
                          </wps:bodyPr>
                        </wps:wsp>
                      </wpg:grpSp>
                      <wps:wsp>
                        <wps:cNvPr id="2125120754" name="自定义形状 11"/>
                        <wps:cNvSpPr/>
                        <wps:spPr>
                          <a:xfrm>
                            <a:off x="532041" y="1423517"/>
                            <a:ext cx="47625" cy="47632"/>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1193306" name="自定义形状 11"/>
                        <wps:cNvSpPr/>
                        <wps:spPr>
                          <a:xfrm>
                            <a:off x="149679" y="997599"/>
                            <a:ext cx="63955" cy="63964"/>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9306223" name="自定义形状 11"/>
                        <wps:cNvSpPr/>
                        <wps:spPr>
                          <a:xfrm>
                            <a:off x="533402" y="679875"/>
                            <a:ext cx="47625" cy="47632"/>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1E1CD8" id="组合 705" o:spid="_x0000_s1587" style="position:absolute;left:0;text-align:left;margin-left:273.55pt;margin-top:1.6pt;width:144.55pt;height:116.75pt;z-index:251763200;mso-position-horizontal-relative:text;mso-position-vertical-relative:text;mso-width-relative:margin;mso-height-relative:margin" coordorigin="37" coordsize="18392,14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">
                <v:group id="组合 33" o:spid="_x0000_s1588" style="position:absolute;left:37;width:18392;height:14830" coordorigin="2169" coordsize="1839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">
                  <v:group id="组合 32" o:spid="_x0000_s1589" style="position:absolute;left:2169;width:18395;height:14837" coordorigin="2194" coordsize="1839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">
                    <v:group id="组合 31" o:spid="_x0000_s1590" style="position:absolute;left:2194;width:18395;height:14837" coordorigin="2194" coordsize="1839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">
                      <v:group id="组合 30" o:spid="_x0000_s1591" style="position:absolute;left:2194;width:18395;height:14837" coordorigin="2194" coordsize="1839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">
                        <v:group id="组合 29" o:spid="_x0000_s1592" style="position:absolute;left:2194;width:18395;height:14135" coordorigin="-1663" coordsize="18395,1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">
                          <v:rect id="矩形 26" o:spid="_x0000_s1593" style="position:absolute;left:-1663;top:7161;width:4755;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" fillcolor="white [3212]" stroked="f">
                            <v:fill opacity="64880f" color2="#adadad [2414]" rotate="t" angle="180" focus="100%" type="gradient"/>
                          </v:rect>
                          <v:group id="组合 28" o:spid="_x0000_s1594" style="position:absolute;width:16573;height:6269" coordsize="16573,6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">
                            <v:group id="组合 25" o:spid="_x0000_s1595" style="position:absolute;width:16573;height:288" coordsize="16573,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">
                              <v:oval id="椭圆 24" o:spid="_x0000_s1596" style="position:absolute;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" fillcolor="black [3200]" strokecolor="black [3213]">
                                <v:stroke joinstyle="miter"/>
                              </v:oval>
                              <v:oval id="椭圆 24" o:spid="_x0000_s1597" style="position:absolute;left:148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" fillcolor="black [3200]" strokecolor="black [3213]">
                                <v:stroke joinstyle="miter"/>
                              </v:oval>
                              <v:oval id="椭圆 24" o:spid="_x0000_s1598" style="position:absolute;left:29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" fillcolor="black [3200]" strokecolor="black [3213]">
                                <v:stroke joinstyle="miter"/>
                              </v:oval>
                              <v:oval id="椭圆 24" o:spid="_x0000_s1599" style="position:absolute;left:4438;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" fillcolor="black [3200]" strokecolor="black [3213]">
                                <v:stroke joinstyle="miter"/>
                              </v:oval>
                              <v:oval id="椭圆 24" o:spid="_x0000_s1600" style="position:absolute;left:59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" fillcolor="black [3200]" strokecolor="black [3213]">
                                <v:stroke joinstyle="miter"/>
                              </v:oval>
                              <v:oval id="椭圆 24" o:spid="_x0000_s1601" style="position:absolute;left:7410;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" fillcolor="black [3200]" strokecolor="black [3213]">
                                <v:stroke joinstyle="miter"/>
                              </v:oval>
                              <v:oval id="椭圆 24" o:spid="_x0000_s1602" style="position:absolute;left:887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" fillcolor="black [3200]" strokecolor="black [3213]">
                                <v:stroke joinstyle="miter"/>
                              </v:oval>
                              <v:oval id="椭圆 24" o:spid="_x0000_s1603" style="position:absolute;left:10363;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" fillcolor="black [3200]" strokecolor="black [3213]">
                                <v:stroke joinstyle="miter"/>
                              </v:oval>
                              <v:oval id="椭圆 24" o:spid="_x0000_s1604" style="position:absolute;left:11849;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" fillcolor="black [3200]" strokecolor="black [3213]">
                                <v:stroke joinstyle="miter"/>
                              </v:oval>
                              <v:oval id="椭圆 24" o:spid="_x0000_s1605" style="position:absolute;left:13315;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" fillcolor="black [3200]" strokecolor="black [3213]">
                                <v:stroke joinstyle="miter"/>
                              </v:oval>
                              <v:oval id="椭圆 24" o:spid="_x0000_s1606" style="position:absolute;left:14801;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" fillcolor="black [3200]" strokecolor="black [3213]">
                                <v:stroke joinstyle="miter"/>
                              </v:oval>
                              <v:oval id="椭圆 24" o:spid="_x0000_s1607" style="position:absolute;left:1628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" fillcolor="black [3200]" strokecolor="black [3213]">
                                <v:stroke joinstyle="miter"/>
                              </v:oval>
                            </v:group>
                            <v:group id="组合 25" o:spid="_x0000_s1608" style="position:absolute;top:2000;width:16573;height:288" coordsize="16573,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">
                              <v:oval id="椭圆 24" o:spid="_x0000_s1609" style="position:absolute;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" fillcolor="black [3200]" strokecolor="black [3213]">
                                <v:stroke joinstyle="miter"/>
                              </v:oval>
                              <v:oval id="椭圆 24" o:spid="_x0000_s1610" style="position:absolute;left:148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" fillcolor="black [3200]" strokecolor="black [3213]">
                                <v:stroke joinstyle="miter"/>
                              </v:oval>
                              <v:oval id="椭圆 24" o:spid="_x0000_s1611" style="position:absolute;left:29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" fillcolor="black [3200]" strokecolor="black [3213]">
                                <v:stroke joinstyle="miter"/>
                              </v:oval>
                              <v:oval id="椭圆 24" o:spid="_x0000_s1612" style="position:absolute;left:4438;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" fillcolor="black [3200]" strokecolor="black [3213]">
                                <v:stroke joinstyle="miter"/>
                              </v:oval>
                              <v:oval id="椭圆 24" o:spid="_x0000_s1613" style="position:absolute;left:59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" fillcolor="black [3200]" strokecolor="black [3213]">
                                <v:stroke joinstyle="miter"/>
                              </v:oval>
                              <v:oval id="椭圆 24" o:spid="_x0000_s1614" style="position:absolute;left:7410;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" fillcolor="black [3200]" strokecolor="black [3213]">
                                <v:stroke joinstyle="miter"/>
                              </v:oval>
                              <v:oval id="椭圆 24" o:spid="_x0000_s1615" style="position:absolute;left:887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" fillcolor="black [3200]" strokecolor="black [3213]">
                                <v:stroke joinstyle="miter"/>
                              </v:oval>
                              <v:oval id="椭圆 24" o:spid="_x0000_s1616" style="position:absolute;left:10363;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" fillcolor="black [3200]" strokecolor="black [3213]">
                                <v:stroke joinstyle="miter"/>
                              </v:oval>
                              <v:oval id="椭圆 24" o:spid="_x0000_s1617" style="position:absolute;left:11849;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" fillcolor="black [3200]" strokecolor="black [3213]">
                                <v:stroke joinstyle="miter"/>
                              </v:oval>
                              <v:oval id="椭圆 24" o:spid="_x0000_s1618" style="position:absolute;left:13315;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" fillcolor="black [3200]" strokecolor="black [3213]">
                                <v:stroke joinstyle="miter"/>
                              </v:oval>
                              <v:oval id="椭圆 24" o:spid="_x0000_s1619" style="position:absolute;left:14801;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" fillcolor="black [3200]" strokecolor="black [3213]">
                                <v:stroke joinstyle="miter"/>
                              </v:oval>
                              <v:oval id="椭圆 24" o:spid="_x0000_s1620" style="position:absolute;left:1628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" fillcolor="black [3200]" strokecolor="black [3213]">
                                <v:stroke joinstyle="miter"/>
                              </v:oval>
                            </v:group>
                            <v:group id="组合 25" o:spid="_x0000_s1621" style="position:absolute;top:3981;width:16573;height:288" coordsize="16573,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">
                              <v:oval id="椭圆 24" o:spid="_x0000_s1622" style="position:absolute;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" fillcolor="black [3200]" strokecolor="black [3213]">
                                <v:stroke joinstyle="miter"/>
                              </v:oval>
                              <v:oval id="椭圆 24" o:spid="_x0000_s1623" style="position:absolute;left:148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" fillcolor="black [3200]" strokecolor="black [3213]">
                                <v:stroke joinstyle="miter"/>
                              </v:oval>
                              <v:oval id="椭圆 24" o:spid="_x0000_s1624" style="position:absolute;left:29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" fillcolor="black [3200]" strokecolor="black [3213]">
                                <v:stroke joinstyle="miter"/>
                              </v:oval>
                              <v:oval id="椭圆 24" o:spid="_x0000_s1625" style="position:absolute;left:4438;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" fillcolor="black [3200]" strokecolor="black [3213]">
                                <v:stroke joinstyle="miter"/>
                              </v:oval>
                              <v:oval id="椭圆 24" o:spid="_x0000_s1626" style="position:absolute;left:59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" fillcolor="black [3200]" strokecolor="black [3213]">
                                <v:stroke joinstyle="miter"/>
                              </v:oval>
                              <v:oval id="椭圆 24" o:spid="_x0000_s1627" style="position:absolute;left:7410;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" fillcolor="black [3200]" strokecolor="black [3213]">
                                <v:stroke joinstyle="miter"/>
                              </v:oval>
                              <v:oval id="椭圆 24" o:spid="_x0000_s1628" style="position:absolute;left:887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" fillcolor="black [3200]" strokecolor="black [3213]">
                                <v:stroke joinstyle="miter"/>
                              </v:oval>
                              <v:oval id="椭圆 24" o:spid="_x0000_s1629" style="position:absolute;left:10363;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" fillcolor="black [3200]" strokecolor="black [3213]">
                                <v:stroke joinstyle="miter"/>
                              </v:oval>
                              <v:oval id="椭圆 24" o:spid="_x0000_s1630" style="position:absolute;left:11849;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" fillcolor="black [3200]" strokecolor="black [3213]">
                                <v:stroke joinstyle="miter"/>
                              </v:oval>
                              <v:oval id="椭圆 24" o:spid="_x0000_s1631" style="position:absolute;left:13315;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" fillcolor="black [3200]" strokecolor="black [3213]">
                                <v:stroke joinstyle="miter"/>
                              </v:oval>
                              <v:oval id="椭圆 24" o:spid="_x0000_s1632" style="position:absolute;left:14801;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" fillcolor="black [3200]" strokecolor="black [3213]">
                                <v:stroke joinstyle="miter"/>
                              </v:oval>
                              <v:oval id="椭圆 24" o:spid="_x0000_s1633" style="position:absolute;left:1628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" fillcolor="black [3200]" strokecolor="black [3213]">
                                <v:stroke joinstyle="miter"/>
                              </v:oval>
                            </v:group>
                            <v:group id="组合 25" o:spid="_x0000_s1634" style="position:absolute;top:5981;width:16573;height:288" coordsize="16573,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">
                              <v:oval id="椭圆 24" o:spid="_x0000_s1635" style="position:absolute;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" fillcolor="black [3200]" strokecolor="black [3213]">
                                <v:stroke joinstyle="miter"/>
                              </v:oval>
                              <v:oval id="椭圆 24" o:spid="_x0000_s1636" style="position:absolute;left:148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" fillcolor="black [3200]" strokecolor="black [3213]">
                                <v:stroke joinstyle="miter"/>
                              </v:oval>
                              <v:oval id="椭圆 24" o:spid="_x0000_s1637" style="position:absolute;left:29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" fillcolor="black [3200]" strokecolor="black [3213]">
                                <v:stroke joinstyle="miter"/>
                              </v:oval>
                              <v:oval id="椭圆 24" o:spid="_x0000_s1638" style="position:absolute;left:4438;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" fillcolor="black [3200]" strokecolor="black [3213]">
                                <v:stroke joinstyle="miter"/>
                              </v:oval>
                              <v:oval id="椭圆 24" o:spid="_x0000_s1639" style="position:absolute;left:59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" fillcolor="black [3200]" strokecolor="black [3213]">
                                <v:stroke joinstyle="miter"/>
                              </v:oval>
                              <v:oval id="椭圆 24" o:spid="_x0000_s1640" style="position:absolute;left:7410;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" fillcolor="black [3200]" strokecolor="black [3213]">
                                <v:stroke joinstyle="miter"/>
                              </v:oval>
                              <v:oval id="椭圆 24" o:spid="_x0000_s1641" style="position:absolute;left:887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" fillcolor="black [3200]" strokecolor="black [3213]">
                                <v:stroke joinstyle="miter"/>
                              </v:oval>
                              <v:oval id="椭圆 24" o:spid="_x0000_s1642" style="position:absolute;left:10363;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" fillcolor="black [3200]" strokecolor="black [3213]">
                                <v:stroke joinstyle="miter"/>
                              </v:oval>
                              <v:oval id="椭圆 24" o:spid="_x0000_s1643" style="position:absolute;left:11849;width:285;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" fillcolor="black [3200]" strokecolor="black [3213]">
                                <v:stroke joinstyle="miter"/>
                              </v:oval>
                              <v:oval id="椭圆 24" o:spid="_x0000_s1644" style="position:absolute;left:13315;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" fillcolor="black [3200]" strokecolor="black [3213]">
                                <v:stroke joinstyle="miter"/>
                              </v:oval>
                              <v:oval id="椭圆 24" o:spid="_x0000_s1645" style="position:absolute;left:14801;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" fillcolor="black [3200]" strokecolor="black [3213]">
                                <v:stroke joinstyle="miter"/>
                              </v:oval>
                              <v:oval id="椭圆 24" o:spid="_x0000_s1646" style="position:absolute;left:16287;width:286;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" fillcolor="black [3200]" strokecolor="black [3213]">
                                <v:stroke joinstyle="miter"/>
                              </v:oval>
                            </v:group>
                          </v:group>
                          <v:rect id="矩形 26" o:spid="_x0000_s1647" style="position:absolute;left:977;top:8015;width:495;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" fillcolor="white [3212]" strokecolor="black [3213]"/>
                          <v:rect id="矩形 26" o:spid="_x0000_s1648" style="position:absolute;left:6291;top:8015;width:495;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" fillcolor="white [3212]" strokecolor="black [3213]"/>
                          <v:shape id="弧形 27" o:spid="_x0000_s1649" style="position:absolute;left:3842;top:1604;width:10020;height:10021;visibility:visible;mso-wrap-style:square;v-text-anchor:middle" coordsize="1002030,100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" path="m4,502980nsc-699,323752,94392,157800,249374,67780v154982,-90020,346247,-90395,501581,-983c906289,156209,1002030,321786,1002030,501016r-501015,-1l4,502980xem4,502980nfc-699,323752,94392,157800,249374,67780v154982,-90020,346247,-90395,501581,-983c906289,156209,1002030,321786,1002030,501016e" filled="f" strokecolor="black [3213]" strokeweight=".5pt">
                            <v:stroke dashstyle="dash" joinstyle="miter"/>
                            <v:path arrowok="t" o:connecttype="custom" o:connectlocs="4,502980;249374,67780;750955,66797;1002030,501016" o:connectangles="0,0,0,0"/>
                          </v:shape>
                          <v:rect id="矩形 26" o:spid="_x0000_s1650" style="position:absolute;left:4520;top:7224;width:12211;height: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" fillcolor="white [3212]" stroked="f">
                            <v:fill opacity="64880f" color2="#adadad [2414]" rotate="t" angle="180" focus="100%" type="gradient"/>
                          </v:rect>
                        </v:group>
                        <v:oval id="椭圆 15" o:spid="_x0000_s1651" style="position:absolute;left:11349;top:1089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" filled="f" strokecolor="windowText">
                          <v:stroke joinstyle="miter"/>
                        </v:oval>
                        <v:oval id="椭圆 15" o:spid="_x0000_s1652" style="position:absolute;left:3812;top:1089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" filled="f" strokecolor="windowText">
                          <v:stroke joinstyle="miter"/>
                        </v:oval>
                        <v:oval id="椭圆 15" o:spid="_x0000_s1653" style="position:absolute;left:7353;top:6652;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" filled="f" strokecolor="windowText">
                          <v:stroke joinstyle="miter"/>
                        </v:oval>
                        <v:oval id="椭圆 15" o:spid="_x0000_s1654" style="position:absolute;left:7358;top:14117;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" filled="f" strokecolor="windowText">
                          <v:stroke joinstyle="miter"/>
                        </v:oval>
                      </v:group>
                      <v:line id="直接连接符 12" o:spid="_x0000_s1655" style="position:absolute;flip:y;visibility:visible;mso-wrap-style:square" from="7718,7416" to="7718,12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" strokecolor="windowText" strokeweight=".5pt">
                        <v:stroke dashstyle="dash" startarrowwidth="narrow" endarrowwidth="narrow" joinstyle="miter"/>
                      </v:line>
                      <v:line id="直接连接符 12" o:spid="_x0000_s1656" style="position:absolute;flip:y;visibility:visible;mso-wrap-style:square" from="7714,12295" to="7714,14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" strokecolor="windowText" strokeweight=".5pt">
                        <v:stroke startarrowwidth="narrow" endarrow="block" endarrowwidth="narrow" joinstyle="miter"/>
                      </v:line>
                      <v:line id="直接连接符 12" o:spid="_x0000_s1657" style="position:absolute;flip:y;visibility:visible;mso-wrap-style:square" from="7649,4861" to="7649,6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" strokecolor="windowText" strokeweight=".5pt">
                        <v:stroke startarrowwidth="narrow" endarrow="block" endarrowwidth="narrow" joinstyle="miter"/>
                      </v:line>
                    </v:group>
                    <v:line id="直接连接符 12" o:spid="_x0000_s1658" style="position:absolute;flip:x;visibility:visible;mso-wrap-style:square" from="8378,7161" to="20580,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" strokecolor="black [3213]">
                      <v:stroke startarrowwidth="narrow" startarrowlength="long" endarrowwidth="narrow" endarrowlength="long" joinstyle="miter"/>
                    </v:line>
                    <v:line id="直接连接符 12" o:spid="_x0000_s1659" style="position:absolute;flip:x;visibility:visible;mso-wrap-style:square" from="2211,7134" to="6950,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" strokecolor="black [3213]">
                      <v:stroke startarrowwidth="narrow" startarrowlength="long" endarrowwidth="narrow" endarrowlength="long" joinstyle="miter"/>
                    </v:line>
                    <v:line id="直接连接符 12" o:spid="_x0000_s1660" style="position:absolute;flip:x;visibility:visible;mso-wrap-style:square" from="10689,11073" to="11307,11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" strokecolor="windowText" strokeweight=".5pt">
                      <v:stroke startarrowwidth="narrow" startarrowlength="long" endarrowwidth="narrow" endarrowlength="long" joinstyle="miter"/>
                    </v:line>
                    <v:line id="直接连接符 12" o:spid="_x0000_s1661" style="position:absolute;flip:x;visibility:visible;mso-wrap-style:square" from="4186,11072" to="4803,11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" strokecolor="windowText" strokeweight=".5pt">
                      <v:stroke startarrowwidth="narrow" startarrowlength="long" endarrowwidth="narrow" endarrowlength="long" joinstyle="miter"/>
                    </v:line>
                    <v:line id="直接连接符 12" o:spid="_x0000_s1662" style="position:absolute;flip:x;visibility:visible;mso-wrap-style:square" from="4000,14135" to="6952,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" strokecolor="windowText">
                      <v:stroke startarrowwidth="narrow" startarrowlength="long" endarrowwidth="narrow" endarrowlength="long" joinstyle="miter"/>
                    </v:line>
                    <v:line id="直接连接符 12" o:spid="_x0000_s1663" style="position:absolute;flip:x;visibility:visible;mso-wrap-style:square" from="11199,10474" to="11812,10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" strokecolor="windowText" strokeweight=".5pt">
                      <v:stroke startarrowwidth="narrow" startarrowlength="long" endarrowwidth="narrow" endarrowlength="long" joinstyle="miter"/>
                    </v:line>
                    <v:line id="直接连接符 12" o:spid="_x0000_s1664" style="position:absolute;flip:x;visibility:visible;mso-wrap-style:square" from="8383,14135" to="11336,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" strokecolor="windowText">
                      <v:stroke startarrowwidth="narrow" startarrowlength="long" endarrowwidth="narrow" endarrowlength="long" joinstyle="miter"/>
                    </v:line>
                  </v:group>
                  <v:rect id="Rectangle 171" o:spid="_x0000_s1665" style="position:absolute;left:15848;top:7545;width:415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" filled="f" stroked="f">
                    <v:textbox style="mso-fit-shape-to-text:t" inset="1mm,0,1mm,0">
                      <w:txbxContent>
                        <w:p w14:paraId="6A1BC367"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探测板</w:t>
                          </w:r>
                        </w:p>
                      </w:txbxContent>
                    </v:textbox>
                  </v:rect>
                  <v:rect id="Rectangle 171" o:spid="_x0000_s1666" style="position:absolute;left:11851;top:8047;width:2581;height:57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" filled="f" stroked="f">
                    <v:textbox style="layout-flow:vertical-ideographic" inset="1mm,0,1mm,0">
                      <w:txbxContent>
                        <w:p w14:paraId="77548356"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color w:val="000000"/>
                              <w:kern w:val="24"/>
                              <w:sz w:val="18"/>
                              <w:szCs w:val="18"/>
                            </w:rPr>
                            <w:t>速度选择器</w:t>
                          </w:r>
                        </w:p>
                      </w:txbxContent>
                    </v:textbox>
                  </v:rect>
                  <v:rect id="Rectangle 171" o:spid="_x0000_s1667" style="position:absolute;left:15526;top:106;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" filled="f" stroked="f">
                    <v:textbox style="mso-fit-shape-to-text:t" inset="1mm,0,1mm,0">
                      <w:txbxContent>
                        <w:p w14:paraId="1F714BEB" w14:textId="77777777" w:rsidR="00093054" w:rsidRPr="00315C8D" w:rsidRDefault="00093054" w:rsidP="00093054">
                          <w:pPr>
                            <w:kinsoku w:val="0"/>
                            <w:overflowPunct w:val="0"/>
                            <w:textAlignment w:val="baseline"/>
                            <w:rPr>
                              <w:rFonts w:cstheme="minorBidi"/>
                              <w:color w:val="000000"/>
                              <w:kern w:val="24"/>
                              <w:sz w:val="18"/>
                              <w:szCs w:val="18"/>
                            </w:rPr>
                          </w:pPr>
                          <w:r w:rsidRPr="00777AFA">
                            <w:rPr>
                              <w:rFonts w:cstheme="minorBidi" w:hint="eastAsia"/>
                              <w:i/>
                              <w:iCs/>
                              <w:color w:val="000000"/>
                              <w:kern w:val="24"/>
                              <w:sz w:val="18"/>
                              <w:szCs w:val="18"/>
                            </w:rPr>
                            <w:t>B</w:t>
                          </w:r>
                          <w:r w:rsidRPr="00777AFA">
                            <w:rPr>
                              <w:rFonts w:cstheme="minorBidi" w:hint="eastAsia"/>
                              <w:color w:val="000000"/>
                              <w:kern w:val="24"/>
                              <w:sz w:val="18"/>
                              <w:szCs w:val="18"/>
                              <w:vertAlign w:val="subscript"/>
                            </w:rPr>
                            <w:t>2</w:t>
                          </w:r>
                        </w:p>
                      </w:txbxContent>
                    </v:textbox>
                  </v:rect>
                  <v:rect id="Rectangle 171" o:spid="_x0000_s1668" style="position:absolute;left:8072;top:8212;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" filled="f" stroked="f">
                    <v:textbox style="mso-fit-shape-to-text:t" inset="1mm,0,1mm,0">
                      <w:txbxContent>
                        <w:p w14:paraId="634AD6E1" w14:textId="77777777" w:rsidR="00093054" w:rsidRPr="00315C8D" w:rsidRDefault="00093054" w:rsidP="00093054">
                          <w:pPr>
                            <w:kinsoku w:val="0"/>
                            <w:overflowPunct w:val="0"/>
                            <w:textAlignment w:val="baseline"/>
                            <w:rPr>
                              <w:rFonts w:cstheme="minorBidi"/>
                              <w:color w:val="000000"/>
                              <w:kern w:val="24"/>
                              <w:sz w:val="18"/>
                              <w:szCs w:val="18"/>
                            </w:rPr>
                          </w:pPr>
                          <w:r w:rsidRPr="00777AFA">
                            <w:rPr>
                              <w:rFonts w:cstheme="minorBidi" w:hint="eastAsia"/>
                              <w:i/>
                              <w:iCs/>
                              <w:color w:val="000000"/>
                              <w:kern w:val="24"/>
                              <w:sz w:val="18"/>
                              <w:szCs w:val="18"/>
                            </w:rPr>
                            <w:t>B</w:t>
                          </w:r>
                          <w:r>
                            <w:rPr>
                              <w:rFonts w:cstheme="minorBidi" w:hint="eastAsia"/>
                              <w:color w:val="000000"/>
                              <w:kern w:val="24"/>
                              <w:sz w:val="18"/>
                              <w:szCs w:val="18"/>
                              <w:vertAlign w:val="subscript"/>
                            </w:rPr>
                            <w:t>1</w:t>
                          </w:r>
                        </w:p>
                      </w:txbxContent>
                    </v:textbox>
                  </v:rect>
                  <v:rect id="Rectangle 171" o:spid="_x0000_s1669" style="position:absolute;left:10642;top:10977;width:149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" filled="f" stroked="f">
                    <v:textbox style="mso-fit-shape-to-text:t" inset="1mm,0,1mm,0">
                      <w:txbxContent>
                        <w:p w14:paraId="44BE0DA7"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N</w:t>
                          </w:r>
                        </w:p>
                      </w:txbxContent>
                    </v:textbox>
                  </v:rect>
                  <v:rect id="Rectangle 171" o:spid="_x0000_s1670" style="position:absolute;left:2858;top:11002;width:167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" filled="f" stroked="f">
                    <v:textbox style="mso-fit-shape-to-text:t" inset="1mm,0,1mm,0">
                      <w:txbxContent>
                        <w:p w14:paraId="130800FF" w14:textId="77777777" w:rsidR="00093054" w:rsidRPr="00315C8D" w:rsidRDefault="00093054"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M</w:t>
                          </w:r>
                        </w:p>
                      </w:txbxContent>
                    </v:textbox>
                  </v:rect>
                  <v:rect id="Rectangle 171" o:spid="_x0000_s1671" style="position:absolute;left:7896;top:11615;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" filled="f" stroked="f">
                    <v:textbox style="mso-fit-shape-to-text:t" inset="1mm,0,1mm,0">
                      <w:txbxContent>
                        <w:p w14:paraId="65EFFC8E" w14:textId="77777777" w:rsidR="00093054" w:rsidRPr="00777AFA" w:rsidRDefault="00093054" w:rsidP="00093054">
                          <w:pPr>
                            <w:kinsoku w:val="0"/>
                            <w:overflowPunct w:val="0"/>
                            <w:textAlignment w:val="baseline"/>
                            <w:rPr>
                              <w:rFonts w:ascii="Book Antiqua" w:hAnsi="Book Antiqua" w:cstheme="minorBidi"/>
                              <w:color w:val="000000"/>
                              <w:kern w:val="24"/>
                              <w:sz w:val="18"/>
                              <w:szCs w:val="18"/>
                            </w:rPr>
                          </w:pPr>
                          <w:r w:rsidRPr="00777AFA">
                            <w:rPr>
                              <w:rFonts w:ascii="Book Antiqua" w:hAnsi="Book Antiqua" w:cstheme="minorBidi"/>
                              <w:i/>
                              <w:iCs/>
                              <w:color w:val="000000"/>
                              <w:kern w:val="24"/>
                              <w:sz w:val="18"/>
                              <w:szCs w:val="18"/>
                            </w:rPr>
                            <w:t>v</w:t>
                          </w:r>
                        </w:p>
                      </w:txbxContent>
                    </v:textbox>
                  </v:rect>
                  <v:rect id="Rectangle 171" o:spid="_x0000_s1672" style="position:absolute;left:6156;top:415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" filled="f" stroked="f">
                    <v:textbox style="mso-fit-shape-to-text:t" inset="1mm,0,1mm,0">
                      <w:txbxContent>
                        <w:p w14:paraId="47935EB3" w14:textId="77777777" w:rsidR="00093054" w:rsidRPr="00777AFA" w:rsidRDefault="00093054" w:rsidP="00093054">
                          <w:pPr>
                            <w:kinsoku w:val="0"/>
                            <w:overflowPunct w:val="0"/>
                            <w:textAlignment w:val="baseline"/>
                            <w:rPr>
                              <w:rFonts w:ascii="Book Antiqua" w:hAnsi="Book Antiqua" w:cstheme="minorBidi"/>
                              <w:color w:val="000000"/>
                              <w:kern w:val="24"/>
                              <w:sz w:val="18"/>
                              <w:szCs w:val="18"/>
                            </w:rPr>
                          </w:pPr>
                          <w:r w:rsidRPr="00777AFA">
                            <w:rPr>
                              <w:rFonts w:ascii="Book Antiqua" w:hAnsi="Book Antiqua" w:cstheme="minorBidi"/>
                              <w:i/>
                              <w:iCs/>
                              <w:color w:val="000000"/>
                              <w:kern w:val="24"/>
                              <w:sz w:val="18"/>
                              <w:szCs w:val="18"/>
                            </w:rPr>
                            <w:t>v</w:t>
                          </w:r>
                        </w:p>
                      </w:txbxContent>
                    </v:textbox>
                  </v:rect>
                  <v:rect id="Rectangle 171" o:spid="_x0000_s1673" style="position:absolute;left:8110;top:5467;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" filled="f" stroked="f">
                    <v:textbox style="mso-fit-shape-to-text:t" inset="1mm,0,1mm,0">
                      <w:txbxContent>
                        <w:p w14:paraId="097EBF87" w14:textId="7660162E" w:rsidR="005F6AA3" w:rsidRPr="00315C8D" w:rsidRDefault="005F6AA3" w:rsidP="00093054">
                          <w:pPr>
                            <w:kinsoku w:val="0"/>
                            <w:overflowPunct w:val="0"/>
                            <w:textAlignment w:val="baseline"/>
                            <w:rPr>
                              <w:rFonts w:cstheme="minorBidi"/>
                              <w:color w:val="000000"/>
                              <w:kern w:val="24"/>
                              <w:sz w:val="18"/>
                              <w:szCs w:val="18"/>
                            </w:rPr>
                          </w:pPr>
                          <w:r>
                            <w:rPr>
                              <w:rFonts w:cstheme="minorBidi" w:hint="eastAsia"/>
                              <w:i/>
                              <w:iCs/>
                              <w:color w:val="000000"/>
                              <w:kern w:val="24"/>
                              <w:sz w:val="18"/>
                              <w:szCs w:val="18"/>
                            </w:rPr>
                            <w:t>O</w:t>
                          </w:r>
                        </w:p>
                      </w:txbxContent>
                    </v:textbox>
                  </v:rect>
                </v:group>
                <v:shape id="自定义形状 11" o:spid="_x0000_s1674" style="position:absolute;left:5320;top:14235;width:476;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" path="m209825,r,419651m,209825r419651,e" filled="f" strokecolor="black [3213]" strokeweight=".5pt">
                  <v:stroke joinstyle="miter"/>
                  <v:path arrowok="t"/>
                </v:shape>
                <v:shape id="自定义形状 11" o:spid="_x0000_s1675" style="position:absolute;left:1496;top:9975;width:640;height:640;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" path="m209825,r,419651m,209825r419651,e" filled="f" strokecolor="black [3213]" strokeweight=".5pt">
                  <v:stroke joinstyle="miter"/>
                  <v:path arrowok="t"/>
                </v:shape>
                <v:shape id="自定义形状 11" o:spid="_x0000_s1676" style="position:absolute;left:5334;top:6798;width:476;height:47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" path="m209825,r,419651m,209825r419651,e" filled="f" strokecolor="black [3213]" strokeweight=".5pt">
                  <v:stroke joinstyle="miter"/>
                  <v:path arrowok="t"/>
                </v:shape>
                <w10:wrap type="square"/>
              </v:group>
            </w:pict>
          </mc:Fallback>
        </mc:AlternateContent>
      </w:r>
      <w:r w:rsidR="00BB6BF6" w:rsidRPr="00423921">
        <w:rPr>
          <w:rFonts w:hint="eastAsia"/>
          <w:bCs/>
        </w:rPr>
        <w:t>3</w:t>
      </w:r>
      <w:r w:rsidR="00BB6BF6" w:rsidRPr="00423921">
        <w:rPr>
          <w:bCs/>
        </w:rPr>
        <w:t>．</w:t>
      </w:r>
      <w:r w:rsidR="00BB6BF6" w:rsidRPr="0068766D">
        <w:t>离子注入前需</w:t>
      </w:r>
      <w:r w:rsidR="00BB6BF6" w:rsidRPr="0068766D">
        <w:rPr>
          <w:rFonts w:hint="eastAsia"/>
        </w:rPr>
        <w:t>经</w:t>
      </w:r>
      <w:r w:rsidR="00BB6BF6" w:rsidRPr="0068766D">
        <w:t>磁分析器筛选</w:t>
      </w:r>
      <w:r w:rsidR="00BB6BF6" w:rsidRPr="0068766D">
        <w:rPr>
          <w:rFonts w:hint="eastAsia"/>
        </w:rPr>
        <w:t>，</w:t>
      </w:r>
      <w:r w:rsidR="00BB6BF6" w:rsidRPr="0068766D">
        <w:t>磁分析器的一部分结构如图所示。</w:t>
      </w:r>
      <w:r w:rsidR="00BB6BF6" w:rsidRPr="0068766D">
        <w:t>B</w:t>
      </w:r>
      <w:r w:rsidR="00BB6BF6" w:rsidRPr="0068766D">
        <w:rPr>
          <w:vertAlign w:val="superscript"/>
        </w:rPr>
        <w:t>+</w:t>
      </w:r>
      <w:r w:rsidR="00BB6BF6" w:rsidRPr="0068766D">
        <w:t>和</w:t>
      </w:r>
      <w:r w:rsidR="00BB6BF6" w:rsidRPr="0068766D">
        <w:t>B</w:t>
      </w:r>
      <w:r w:rsidR="00BB6BF6" w:rsidRPr="0068766D">
        <w:rPr>
          <w:vertAlign w:val="superscript"/>
        </w:rPr>
        <w:t>2+</w:t>
      </w:r>
      <w:r w:rsidR="00F8209F">
        <w:rPr>
          <w:rFonts w:hint="eastAsia"/>
        </w:rPr>
        <w:t xml:space="preserve"> </w:t>
      </w:r>
      <w:r w:rsidR="00BB6BF6" w:rsidRPr="0068766D">
        <w:t>离子通过速度选择器后，速度为</w:t>
      </w:r>
      <w:r w:rsidR="00BB6BF6" w:rsidRPr="0068766D">
        <w:rPr>
          <w:rFonts w:ascii="Book Antiqua" w:hAnsi="Book Antiqua"/>
          <w:i/>
          <w:iCs/>
        </w:rPr>
        <w:t>v</w:t>
      </w:r>
      <w:r w:rsidR="00BB6BF6" w:rsidRPr="0068766D">
        <w:t>的离子可由狭缝</w:t>
      </w:r>
      <w:r w:rsidR="00BB6BF6" w:rsidRPr="0068766D">
        <w:rPr>
          <w:i/>
        </w:rPr>
        <w:t>O</w:t>
      </w:r>
      <w:r w:rsidR="00BB6BF6" w:rsidRPr="0068766D">
        <w:t>沿与磁场垂直的方向进入磁感应强度为</w:t>
      </w:r>
      <w:r w:rsidR="00BB6BF6" w:rsidRPr="0068766D">
        <w:rPr>
          <w:i/>
          <w:iCs/>
        </w:rPr>
        <w:t>B</w:t>
      </w:r>
      <w:r w:rsidR="00BB6BF6" w:rsidRPr="0068766D">
        <w:rPr>
          <w:vertAlign w:val="subscript"/>
        </w:rPr>
        <w:t>2</w:t>
      </w:r>
      <w:r w:rsidR="00BB6BF6" w:rsidRPr="0068766D">
        <w:t>的匀强磁场，最</w:t>
      </w:r>
      <w:r w:rsidR="00BB6BF6" w:rsidRPr="0068766D">
        <w:rPr>
          <w:rFonts w:hint="eastAsia"/>
        </w:rPr>
        <w:t>终</w:t>
      </w:r>
      <w:r w:rsidR="00BB6BF6" w:rsidRPr="0068766D">
        <w:t>射到右侧的探测板上。已知两种离子的质量均为</w:t>
      </w:r>
      <w:r w:rsidR="00BB6BF6" w:rsidRPr="0068766D">
        <w:rPr>
          <w:i/>
          <w:iCs/>
        </w:rPr>
        <w:t>m</w:t>
      </w:r>
      <w:r w:rsidR="00BB6BF6" w:rsidRPr="0068766D">
        <w:t>，元电荷为</w:t>
      </w:r>
      <w:r w:rsidR="00BB6BF6" w:rsidRPr="0068766D">
        <w:rPr>
          <w:i/>
          <w:iCs/>
        </w:rPr>
        <w:t>e</w:t>
      </w:r>
      <w:r w:rsidR="00BB6BF6" w:rsidRPr="0068766D">
        <w:t>，不考虑离子受到的重力和离子间相互作用。</w:t>
      </w:r>
    </w:p>
    <w:p w14:paraId="027B384B" w14:textId="418BAEC2" w:rsidR="00BB6BF6" w:rsidRPr="0068766D" w:rsidRDefault="00BB6BF6" w:rsidP="00BB6BF6">
      <w:r w:rsidRPr="0068766D">
        <w:t>（</w:t>
      </w:r>
      <w:r w:rsidRPr="0068766D">
        <w:t>1</w:t>
      </w:r>
      <w:r w:rsidRPr="0068766D">
        <w:t>）速度选择器中</w:t>
      </w:r>
      <w:r w:rsidRPr="0068766D">
        <w:rPr>
          <w:rFonts w:hint="eastAsia"/>
        </w:rPr>
        <w:t>，</w:t>
      </w:r>
      <w:r w:rsidRPr="0068766D">
        <w:t>磁场</w:t>
      </w:r>
      <w:r w:rsidRPr="0068766D">
        <w:rPr>
          <w:i/>
          <w:iCs/>
        </w:rPr>
        <w:t>B</w:t>
      </w:r>
      <w:r w:rsidRPr="0068766D">
        <w:rPr>
          <w:vertAlign w:val="subscript"/>
        </w:rPr>
        <w:t>1</w:t>
      </w:r>
      <w:r w:rsidRPr="0068766D">
        <w:t>的方向</w:t>
      </w:r>
      <w:r w:rsidRPr="0068766D">
        <w:rPr>
          <w:rFonts w:hint="eastAsia"/>
        </w:rPr>
        <w:t>（</w:t>
      </w:r>
      <w:r w:rsidRPr="0068766D">
        <w:rPr>
          <w:rFonts w:hint="eastAsia"/>
        </w:rPr>
        <w:t xml:space="preserve">    </w:t>
      </w:r>
      <w:r w:rsidRPr="0068766D">
        <w:rPr>
          <w:rFonts w:hint="eastAsia"/>
        </w:rPr>
        <w:t>）</w:t>
      </w:r>
    </w:p>
    <w:p w14:paraId="4C2B3A56" w14:textId="6555BB2F" w:rsidR="00BB6BF6" w:rsidRPr="0068766D" w:rsidRDefault="00BB6BF6" w:rsidP="00BB6BF6">
      <w:r w:rsidRPr="0068766D">
        <w:t>A</w:t>
      </w:r>
      <w:r w:rsidRPr="0068766D">
        <w:t>．垂直</w:t>
      </w:r>
      <w:r>
        <w:rPr>
          <w:rFonts w:hint="eastAsia"/>
          <w:i/>
        </w:rPr>
        <w:t>M</w:t>
      </w:r>
      <w:r w:rsidRPr="0068766D">
        <w:rPr>
          <w:rFonts w:hint="eastAsia"/>
        </w:rPr>
        <w:t>板</w:t>
      </w:r>
      <w:r w:rsidRPr="0068766D">
        <w:t>向右</w:t>
      </w:r>
      <w:r w:rsidR="00F8209F">
        <w:tab/>
      </w:r>
      <w:r w:rsidR="00F8209F">
        <w:tab/>
      </w:r>
      <w:r w:rsidR="00F8209F">
        <w:tab/>
      </w:r>
      <w:r w:rsidRPr="0068766D">
        <w:tab/>
        <w:t>B</w:t>
      </w:r>
      <w:r w:rsidRPr="0068766D">
        <w:t>．垂直</w:t>
      </w:r>
      <w:r>
        <w:rPr>
          <w:rFonts w:hint="eastAsia"/>
          <w:i/>
        </w:rPr>
        <w:t>M</w:t>
      </w:r>
      <w:r w:rsidRPr="0068766D">
        <w:rPr>
          <w:rFonts w:hint="eastAsia"/>
        </w:rPr>
        <w:t>板</w:t>
      </w:r>
      <w:r w:rsidRPr="0068766D">
        <w:t>向</w:t>
      </w:r>
      <w:r w:rsidRPr="0068766D">
        <w:rPr>
          <w:rFonts w:hint="eastAsia"/>
        </w:rPr>
        <w:t>左</w:t>
      </w:r>
    </w:p>
    <w:p w14:paraId="3169CBB7" w14:textId="06D3BE80" w:rsidR="00BB6BF6" w:rsidRPr="0068766D" w:rsidRDefault="00BB6BF6" w:rsidP="00BB6BF6">
      <w:r w:rsidRPr="0068766D">
        <w:t>C</w:t>
      </w:r>
      <w:r w:rsidRPr="0068766D">
        <w:t>．</w:t>
      </w:r>
      <w:r w:rsidRPr="0068766D">
        <w:rPr>
          <w:rFonts w:hint="eastAsia"/>
        </w:rPr>
        <w:t>平行</w:t>
      </w:r>
      <w:r>
        <w:rPr>
          <w:rFonts w:hint="eastAsia"/>
          <w:i/>
        </w:rPr>
        <w:t>M</w:t>
      </w:r>
      <w:r w:rsidRPr="0068766D">
        <w:rPr>
          <w:rFonts w:hint="eastAsia"/>
        </w:rPr>
        <w:t>板</w:t>
      </w:r>
      <w:r w:rsidRPr="0068766D">
        <w:t>向</w:t>
      </w:r>
      <w:r w:rsidRPr="0068766D">
        <w:rPr>
          <w:rFonts w:hint="eastAsia"/>
        </w:rPr>
        <w:t>里</w:t>
      </w:r>
      <w:r w:rsidR="00F8209F">
        <w:tab/>
      </w:r>
      <w:r w:rsidR="00F8209F">
        <w:tab/>
      </w:r>
      <w:r w:rsidR="00F8209F">
        <w:tab/>
      </w:r>
      <w:r w:rsidRPr="0068766D">
        <w:tab/>
        <w:t>D</w:t>
      </w:r>
      <w:r w:rsidRPr="0068766D">
        <w:t>．</w:t>
      </w:r>
      <w:r w:rsidRPr="0068766D">
        <w:rPr>
          <w:rFonts w:hint="eastAsia"/>
        </w:rPr>
        <w:t>平行</w:t>
      </w:r>
      <w:r>
        <w:rPr>
          <w:rFonts w:hint="eastAsia"/>
          <w:i/>
        </w:rPr>
        <w:t>M</w:t>
      </w:r>
      <w:r w:rsidRPr="0068766D">
        <w:rPr>
          <w:rFonts w:hint="eastAsia"/>
        </w:rPr>
        <w:t>板</w:t>
      </w:r>
      <w:r w:rsidRPr="0068766D">
        <w:t>向</w:t>
      </w:r>
      <w:r w:rsidRPr="0068766D">
        <w:rPr>
          <w:rFonts w:hint="eastAsia"/>
        </w:rPr>
        <w:t>外</w:t>
      </w:r>
    </w:p>
    <w:p w14:paraId="42B8E720" w14:textId="2A61AFF7" w:rsidR="00BB6BF6" w:rsidRPr="0068766D" w:rsidRDefault="00BB6BF6" w:rsidP="00BB6BF6">
      <w:r w:rsidRPr="0068766D">
        <w:t>（</w:t>
      </w:r>
      <w:r w:rsidRPr="0068766D">
        <w:t>2</w:t>
      </w:r>
      <w:r w:rsidRPr="0068766D">
        <w:t>）考虑到磁场</w:t>
      </w:r>
      <w:r w:rsidRPr="0068766D">
        <w:rPr>
          <w:i/>
          <w:iCs/>
        </w:rPr>
        <w:t>B</w:t>
      </w:r>
      <w:r w:rsidRPr="0068766D">
        <w:rPr>
          <w:vertAlign w:val="subscript"/>
        </w:rPr>
        <w:t>2</w:t>
      </w:r>
      <w:r w:rsidRPr="0068766D">
        <w:t>的磁感应强度在（</w:t>
      </w:r>
      <w:r w:rsidRPr="0068766D">
        <w:rPr>
          <w:i/>
          <w:iCs/>
        </w:rPr>
        <w:t>B</w:t>
      </w:r>
      <w:r w:rsidRPr="0068766D">
        <w:rPr>
          <w:vertAlign w:val="subscript"/>
        </w:rPr>
        <w:t>2</w:t>
      </w:r>
      <w:r w:rsidR="00F8209F">
        <w:rPr>
          <w:rFonts w:hint="eastAsia"/>
        </w:rPr>
        <w:t xml:space="preserve"> </w:t>
      </w:r>
      <w:r w:rsidR="00F8209F">
        <w:t>−</w:t>
      </w:r>
      <w:r w:rsidR="00F8209F">
        <w:rPr>
          <w:rFonts w:hint="eastAsia"/>
        </w:rPr>
        <w:t xml:space="preserve"> </w:t>
      </w:r>
      <w:r w:rsidRPr="0068766D">
        <w:t>Δ</w:t>
      </w:r>
      <w:r w:rsidRPr="0068766D">
        <w:rPr>
          <w:i/>
          <w:iCs/>
        </w:rPr>
        <w:t>B</w:t>
      </w:r>
      <w:r w:rsidRPr="0068766D">
        <w:t>）到（</w:t>
      </w:r>
      <w:r w:rsidRPr="0068766D">
        <w:rPr>
          <w:i/>
          <w:iCs/>
        </w:rPr>
        <w:t>B</w:t>
      </w:r>
      <w:r w:rsidRPr="0068766D">
        <w:rPr>
          <w:vertAlign w:val="subscript"/>
        </w:rPr>
        <w:t>2</w:t>
      </w:r>
      <w:r w:rsidR="00F8209F">
        <w:rPr>
          <w:rFonts w:hint="eastAsia"/>
        </w:rPr>
        <w:t xml:space="preserve"> </w:t>
      </w:r>
      <w:r w:rsidRPr="0068766D">
        <w:t>+</w:t>
      </w:r>
      <w:r w:rsidR="00F8209F">
        <w:rPr>
          <w:rFonts w:hint="eastAsia"/>
        </w:rPr>
        <w:t xml:space="preserve"> </w:t>
      </w:r>
      <w:r w:rsidRPr="0068766D">
        <w:t>Δ</w:t>
      </w:r>
      <w:r w:rsidRPr="0068766D">
        <w:rPr>
          <w:i/>
          <w:iCs/>
        </w:rPr>
        <w:t>B</w:t>
      </w:r>
      <w:r w:rsidRPr="0068766D">
        <w:t>）之间波动，要在探测板上完全分离</w:t>
      </w:r>
      <w:r w:rsidRPr="0068766D">
        <w:t>B</w:t>
      </w:r>
      <w:r w:rsidRPr="0068766D">
        <w:rPr>
          <w:vertAlign w:val="superscript"/>
        </w:rPr>
        <w:t>+</w:t>
      </w:r>
      <w:r w:rsidRPr="0068766D">
        <w:t>和</w:t>
      </w:r>
      <w:r w:rsidRPr="0068766D">
        <w:t>B</w:t>
      </w:r>
      <w:r w:rsidRPr="0068766D">
        <w:rPr>
          <w:vertAlign w:val="superscript"/>
        </w:rPr>
        <w:t>2+</w:t>
      </w:r>
      <w:r w:rsidRPr="0068766D">
        <w:t>两种离子，</w:t>
      </w:r>
      <w:r w:rsidRPr="0068766D">
        <w:rPr>
          <w:rFonts w:hint="eastAsia"/>
        </w:rPr>
        <w:t>则</w:t>
      </w:r>
      <w:r w:rsidRPr="0068766D">
        <w:t>Δ</w:t>
      </w:r>
      <w:r w:rsidRPr="0068766D">
        <w:rPr>
          <w:i/>
          <w:iCs/>
        </w:rPr>
        <w:t>B</w:t>
      </w:r>
      <w:r w:rsidRPr="0068766D">
        <w:t>不能超过</w:t>
      </w:r>
      <w:r w:rsidRPr="0068766D">
        <w:rPr>
          <w:i/>
          <w:iCs/>
        </w:rPr>
        <w:t>B</w:t>
      </w:r>
      <w:r w:rsidRPr="0068766D">
        <w:rPr>
          <w:vertAlign w:val="subscript"/>
        </w:rPr>
        <w:t>2</w:t>
      </w:r>
      <w:r w:rsidRPr="0068766D">
        <w:t>的</w:t>
      </w:r>
      <w:r w:rsidRPr="0068766D">
        <w:rPr>
          <w:lang w:val="de-DE"/>
        </w:rPr>
        <w:t>____________________</w:t>
      </w:r>
      <w:r w:rsidRPr="0068766D">
        <w:t>倍。</w:t>
      </w:r>
    </w:p>
    <w:p w14:paraId="4A878094" w14:textId="77777777" w:rsidR="00BB6BF6" w:rsidRPr="0068766D" w:rsidRDefault="00BB6BF6" w:rsidP="00BB6BF6"/>
    <w:p w14:paraId="4B5C9252" w14:textId="47C6420F" w:rsidR="00BB6BF6" w:rsidRPr="0068766D" w:rsidRDefault="00BB6BF6" w:rsidP="00BB6BF6">
      <w:r w:rsidRPr="00423921">
        <w:rPr>
          <w:bCs/>
        </w:rPr>
        <w:t>4</w:t>
      </w:r>
      <w:r w:rsidRPr="00423921">
        <w:rPr>
          <w:bCs/>
        </w:rPr>
        <w:t>．</w:t>
      </w:r>
      <w:r w:rsidRPr="0068766D">
        <w:t>硼离子注入半导体材料的过程，微观上可简化为硼离子</w:t>
      </w:r>
      <w:r w:rsidRPr="0068766D">
        <w:rPr>
          <w:rFonts w:hint="eastAsia"/>
        </w:rPr>
        <w:t>与</w:t>
      </w:r>
      <w:r w:rsidRPr="0068766D">
        <w:t>静止的硅核发生弹性正碰，从而削减硼离子的动量。已知硼离子</w:t>
      </w:r>
      <w:r w:rsidRPr="0068766D">
        <w:rPr>
          <w:rFonts w:hint="eastAsia"/>
        </w:rPr>
        <w:t>与</w:t>
      </w:r>
      <w:r w:rsidRPr="0068766D">
        <w:t>硅核质量</w:t>
      </w:r>
      <w:r w:rsidRPr="0068766D">
        <w:rPr>
          <w:rFonts w:hint="eastAsia"/>
        </w:rPr>
        <w:t>的</w:t>
      </w:r>
      <w:r w:rsidRPr="0068766D">
        <w:t>比值为</w:t>
      </w:r>
      <w:r w:rsidRPr="0068766D">
        <w:t>10</w:t>
      </w:r>
      <w:r w:rsidR="001C6182">
        <w:rPr>
          <w:rFonts w:hint="eastAsia"/>
        </w:rPr>
        <w:t>∶</w:t>
      </w:r>
      <w:r w:rsidRPr="0068766D">
        <w:t>28</w:t>
      </w:r>
      <w:r w:rsidRPr="0068766D">
        <w:rPr>
          <w:rFonts w:hint="eastAsia"/>
        </w:rPr>
        <w:t>，</w:t>
      </w:r>
      <w:r w:rsidRPr="0068766D">
        <w:t>硼离子的初动量为</w:t>
      </w:r>
      <w:r w:rsidRPr="0068766D">
        <w:rPr>
          <w:i/>
          <w:iCs/>
        </w:rPr>
        <w:t>p</w:t>
      </w:r>
      <w:r w:rsidRPr="0068766D">
        <w:rPr>
          <w:vertAlign w:val="subscript"/>
        </w:rPr>
        <w:t>0</w:t>
      </w:r>
      <w:r w:rsidRPr="0068766D">
        <w:rPr>
          <w:rFonts w:hint="eastAsia"/>
        </w:rPr>
        <w:t>。则</w:t>
      </w:r>
      <w:r w:rsidRPr="0068766D">
        <w:t>硼离子</w:t>
      </w:r>
      <w:r w:rsidRPr="0068766D">
        <w:rPr>
          <w:rFonts w:hint="eastAsia"/>
        </w:rPr>
        <w:t>需与</w:t>
      </w:r>
      <w:r w:rsidRPr="0068766D">
        <w:t>多少个不同的硅核碰撞，其动量大小才能削减为</w:t>
      </w:r>
      <w:r w:rsidRPr="0068766D">
        <w:rPr>
          <w:rFonts w:hint="eastAsia"/>
        </w:rPr>
        <w:t>0</w:t>
      </w:r>
      <w:r w:rsidRPr="0068766D">
        <w:t>.01</w:t>
      </w:r>
      <w:r w:rsidRPr="0068766D">
        <w:rPr>
          <w:i/>
          <w:iCs/>
        </w:rPr>
        <w:t>p</w:t>
      </w:r>
      <w:r w:rsidRPr="0068766D">
        <w:rPr>
          <w:vertAlign w:val="subscript"/>
        </w:rPr>
        <w:t>0</w:t>
      </w:r>
      <w:r w:rsidRPr="0068766D">
        <w:t>以下</w:t>
      </w:r>
      <w:r w:rsidRPr="0068766D">
        <w:rPr>
          <w:rFonts w:hint="eastAsia"/>
        </w:rPr>
        <w:t>？（计算）</w:t>
      </w:r>
    </w:p>
    <w:p w14:paraId="3966247D" w14:textId="77777777" w:rsidR="00BB6BF6" w:rsidRPr="0068766D" w:rsidRDefault="00BB6BF6" w:rsidP="00BB6BF6"/>
    <w:p w14:paraId="1E929AF1" w14:textId="7493B956" w:rsidR="00BB6BF6" w:rsidRPr="00C042BD" w:rsidRDefault="00BB6BF6" w:rsidP="0047467D">
      <w:pPr>
        <w:pStyle w:val="1"/>
      </w:pPr>
      <w:r>
        <w:br w:type="page"/>
      </w:r>
      <w:r w:rsidRPr="00C042BD">
        <w:rPr>
          <w:rFonts w:hint="eastAsia"/>
        </w:rPr>
        <w:lastRenderedPageBreak/>
        <w:t>参考答案暨评分标准</w:t>
      </w:r>
    </w:p>
    <w:p w14:paraId="5E26AF01" w14:textId="5F0B34AD" w:rsidR="00BB6BF6" w:rsidRPr="00313ECF" w:rsidRDefault="00BB6BF6" w:rsidP="0047467D">
      <w:pPr>
        <w:pStyle w:val="2"/>
      </w:pPr>
      <w:r w:rsidRPr="00313ECF">
        <w:rPr>
          <w:rFonts w:hint="eastAsia"/>
        </w:rPr>
        <w:t>一、</w:t>
      </w:r>
      <w:r w:rsidR="001E5A3F" w:rsidRPr="0068766D">
        <w:rPr>
          <w:rFonts w:hint="eastAsia"/>
        </w:rPr>
        <w:t>病灶</w:t>
      </w:r>
      <w:r w:rsidR="001E5A3F" w:rsidRPr="0068766D">
        <w:t>探测与治疗</w:t>
      </w:r>
      <w:r w:rsidRPr="00313ECF">
        <w:t>（</w:t>
      </w:r>
      <w:r w:rsidRPr="00313ECF">
        <w:t>15</w:t>
      </w:r>
      <w:r w:rsidRPr="00313ECF">
        <w:t>分）</w:t>
      </w:r>
      <w:r w:rsidRPr="00313ECF">
        <w:rPr>
          <w:snapToGrid w:val="0"/>
          <w:kern w:val="0"/>
        </w:rPr>
        <w:t>解答与评分标准</w:t>
      </w:r>
    </w:p>
    <w:p w14:paraId="0D14B346" w14:textId="14EA1080" w:rsidR="00BB6BF6" w:rsidRPr="00313ECF" w:rsidRDefault="00BB6BF6" w:rsidP="00BB6BF6">
      <w:r w:rsidRPr="00313ECF">
        <w:t>1</w:t>
      </w:r>
      <w:r w:rsidRPr="00313ECF">
        <w:rPr>
          <w:b/>
        </w:rPr>
        <w:t>．</w:t>
      </w:r>
      <w:r w:rsidRPr="00313ECF">
        <w:t>（</w:t>
      </w:r>
      <w:r w:rsidRPr="00313ECF">
        <w:t>1</w:t>
      </w:r>
      <w:r w:rsidRPr="00313ECF">
        <w:t>）</w:t>
      </w:r>
      <w:r w:rsidRPr="00313ECF">
        <w:t>C</w:t>
      </w:r>
      <w:r w:rsidR="001C6182">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6E2E4C35" w14:textId="1FF03FAA" w:rsidR="00BB6BF6" w:rsidRPr="00313ECF" w:rsidRDefault="00BB6BF6" w:rsidP="00BB6BF6">
      <w:r w:rsidRPr="00313ECF">
        <w:t>1</w:t>
      </w:r>
      <w:r w:rsidRPr="00313ECF">
        <w:rPr>
          <w:b/>
        </w:rPr>
        <w:t>．</w:t>
      </w:r>
      <w:r w:rsidRPr="00313ECF">
        <w:t>（</w:t>
      </w:r>
      <w:r w:rsidRPr="00313ECF">
        <w:t>2</w:t>
      </w:r>
      <w:r w:rsidRPr="00313ECF">
        <w:t>）</w:t>
      </w:r>
      <w:r w:rsidRPr="00313ECF">
        <w:rPr>
          <w:rFonts w:hint="eastAsia"/>
        </w:rPr>
        <w:t>B</w:t>
      </w:r>
      <w:r w:rsidRPr="00313ECF">
        <w:t>C</w:t>
      </w:r>
      <w:r w:rsidR="001C6182">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012E8DE9" w14:textId="3DFC8107" w:rsidR="00BB6BF6" w:rsidRPr="00313ECF" w:rsidRDefault="00BB6BF6" w:rsidP="00BB6BF6">
      <w:r w:rsidRPr="00313ECF">
        <w:t>2</w:t>
      </w:r>
      <w:r w:rsidRPr="00313ECF">
        <w:rPr>
          <w:b/>
        </w:rPr>
        <w:t>．</w:t>
      </w:r>
      <w:r w:rsidRPr="00313ECF">
        <w:t>（</w:t>
      </w:r>
      <w:r w:rsidRPr="00313ECF">
        <w:t>1</w:t>
      </w:r>
      <w:r w:rsidRPr="00313ECF">
        <w:t>）</w:t>
      </w:r>
      <w:r w:rsidRPr="00313ECF">
        <w:t>A</w:t>
      </w:r>
      <w:r w:rsidRPr="00313ECF">
        <w:rPr>
          <w:rFonts w:hint="eastAsia"/>
        </w:rPr>
        <w:t>B</w:t>
      </w:r>
      <w:r w:rsidR="001C6182">
        <w:tab/>
      </w:r>
      <w:r w:rsidR="001C6182">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7206D279" w14:textId="6AD44C88" w:rsidR="00BB6BF6" w:rsidRPr="00313ECF" w:rsidRDefault="00BB6BF6" w:rsidP="00BB6BF6">
      <w:r w:rsidRPr="00313ECF">
        <w:t>2</w:t>
      </w:r>
      <w:r w:rsidRPr="00313ECF">
        <w:rPr>
          <w:b/>
        </w:rPr>
        <w:t>．</w:t>
      </w:r>
      <w:r w:rsidRPr="00313ECF">
        <w:t>（</w:t>
      </w:r>
      <w:r w:rsidRPr="00313ECF">
        <w:t>2</w:t>
      </w:r>
      <w:r w:rsidRPr="00313ECF">
        <w:t>）</w:t>
      </w:r>
      <w:r w:rsidRPr="00313ECF">
        <w:rPr>
          <w:rFonts w:hint="eastAsia"/>
        </w:rPr>
        <w:t>①</w:t>
      </w:r>
      <w:r w:rsidRPr="00313ECF">
        <w:t>A</w:t>
      </w:r>
      <w:r w:rsidR="001C6182">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0AC559F5" w14:textId="77777777" w:rsidR="00BB6BF6" w:rsidRPr="00313ECF" w:rsidRDefault="00BB6BF6" w:rsidP="00BB6BF6">
      <w:r w:rsidRPr="00313ECF">
        <w:t>2</w:t>
      </w:r>
      <w:r w:rsidRPr="00313ECF">
        <w:rPr>
          <w:b/>
        </w:rPr>
        <w:t>．</w:t>
      </w:r>
      <w:r w:rsidRPr="00313ECF">
        <w:t>（</w:t>
      </w:r>
      <w:r w:rsidRPr="00313ECF">
        <w:t>2</w:t>
      </w:r>
      <w:r w:rsidRPr="00313ECF">
        <w:t>）</w:t>
      </w:r>
      <w:r w:rsidRPr="00313ECF">
        <w:rPr>
          <w:rFonts w:hint="eastAsia"/>
        </w:rPr>
        <w:t>②</w:t>
      </w:r>
      <w:r w:rsidRPr="00313ECF">
        <w:t>C</w:t>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5018BD88" w14:textId="2CF08939" w:rsidR="00BB6BF6" w:rsidRPr="00313ECF" w:rsidRDefault="00BB6BF6" w:rsidP="00BB6BF6">
      <w:pPr>
        <w:rPr>
          <w:rFonts w:eastAsia="楷体"/>
          <w:b/>
        </w:rPr>
      </w:pPr>
    </w:p>
    <w:p w14:paraId="602BE6B7" w14:textId="77777777" w:rsidR="00BB6BF6" w:rsidRPr="00313ECF" w:rsidRDefault="00BB6BF6" w:rsidP="00BB6BF6">
      <w:pPr>
        <w:rPr>
          <w:rFonts w:eastAsia="楷体"/>
          <w:b/>
        </w:rPr>
      </w:pPr>
    </w:p>
    <w:p w14:paraId="0F3EF24B" w14:textId="4858B6A3" w:rsidR="00BB6BF6" w:rsidRPr="00313ECF" w:rsidRDefault="00BB6BF6" w:rsidP="0047467D">
      <w:pPr>
        <w:pStyle w:val="2"/>
      </w:pPr>
      <w:r w:rsidRPr="00313ECF">
        <w:rPr>
          <w:rFonts w:hint="eastAsia"/>
        </w:rPr>
        <w:t>二、</w:t>
      </w:r>
      <w:r w:rsidR="001E5A3F" w:rsidRPr="0068766D">
        <w:rPr>
          <w:rFonts w:hint="eastAsia"/>
        </w:rPr>
        <w:t>摆的研究</w:t>
      </w:r>
      <w:r w:rsidRPr="00313ECF">
        <w:t>（</w:t>
      </w:r>
      <w:r w:rsidRPr="00313ECF">
        <w:t>16</w:t>
      </w:r>
      <w:r w:rsidRPr="00313ECF">
        <w:t>分）</w:t>
      </w:r>
      <w:r w:rsidRPr="00313ECF">
        <w:rPr>
          <w:snapToGrid w:val="0"/>
        </w:rPr>
        <w:t>解答与评分标准</w:t>
      </w:r>
    </w:p>
    <w:p w14:paraId="7CE1EBBA" w14:textId="313F20F9" w:rsidR="00BB6BF6" w:rsidRPr="00313ECF" w:rsidRDefault="00BB6BF6" w:rsidP="00BB6BF6">
      <w:r w:rsidRPr="00313ECF">
        <w:t>1</w:t>
      </w:r>
      <w:r w:rsidRPr="00313ECF">
        <w:rPr>
          <w:b/>
        </w:rPr>
        <w:t>．</w:t>
      </w:r>
      <w:r w:rsidRPr="00313ECF">
        <w:t>D</w:t>
      </w:r>
      <w:r w:rsidR="001A1C31">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021D3F87" w14:textId="0F5A6A1F" w:rsidR="00BB6BF6" w:rsidRPr="00313ECF" w:rsidRDefault="00BB6BF6" w:rsidP="00BB6BF6">
      <w:r w:rsidRPr="00313ECF">
        <w:t>2</w:t>
      </w:r>
      <w:r w:rsidRPr="00313ECF">
        <w:rPr>
          <w:b/>
        </w:rPr>
        <w:t>．</w:t>
      </w:r>
      <w:r w:rsidRPr="001A1C31">
        <w:rPr>
          <w:rFonts w:hint="eastAsia"/>
          <w:bCs/>
        </w:rPr>
        <w:t>A</w:t>
      </w:r>
      <w:r w:rsidRPr="00313ECF">
        <w:t>B</w:t>
      </w:r>
      <w:r w:rsidR="001A1C31">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7EE16895" w14:textId="5915A4ED" w:rsidR="0047467D" w:rsidRDefault="00BB6BF6" w:rsidP="00BB6BF6">
      <w:pPr>
        <w:rPr>
          <w:lang w:val="de-DE"/>
        </w:rPr>
      </w:pPr>
      <w:r w:rsidRPr="00313ECF">
        <w:t>3</w:t>
      </w:r>
      <w:r w:rsidRPr="00313ECF">
        <w:rPr>
          <w:b/>
        </w:rPr>
        <w:t>．</w:t>
      </w:r>
      <w:r w:rsidRPr="00313ECF">
        <w:t>方案</w:t>
      </w:r>
      <w:r w:rsidRPr="00313ECF">
        <w:rPr>
          <w:rFonts w:hint="eastAsia"/>
        </w:rPr>
        <w:t>1</w:t>
      </w:r>
      <w:r w:rsidRPr="00313ECF">
        <w:rPr>
          <w:rFonts w:hint="eastAsia"/>
        </w:rPr>
        <w:t>，拉力</w:t>
      </w:r>
      <w:r w:rsidRPr="00313ECF">
        <w:t>传感器固定在铁架台，细线上端系在传感器的挂钩上</w:t>
      </w:r>
      <w:r w:rsidRPr="00313ECF">
        <w:rPr>
          <w:rFonts w:hint="eastAsia"/>
        </w:rPr>
        <w:t>，</w:t>
      </w:r>
      <w:r w:rsidRPr="00313ECF">
        <w:t>电脑测出细线拉力</w:t>
      </w:r>
      <w:r w:rsidRPr="00313ECF">
        <w:rPr>
          <w:rFonts w:hint="eastAsia"/>
        </w:rPr>
        <w:t>随时间</w:t>
      </w:r>
      <w:r w:rsidRPr="00313ECF">
        <w:t>的变化</w:t>
      </w:r>
      <w:r w:rsidRPr="00313ECF">
        <w:rPr>
          <w:rFonts w:hint="eastAsia"/>
        </w:rPr>
        <w:t>曲线</w:t>
      </w:r>
      <w:r w:rsidRPr="00313ECF">
        <w:t>，</w:t>
      </w:r>
      <w:r w:rsidRPr="00313ECF">
        <w:rPr>
          <w:rFonts w:hint="eastAsia"/>
        </w:rPr>
        <w:t>读出</w:t>
      </w:r>
      <w:r w:rsidRPr="00313ECF">
        <w:rPr>
          <w:rFonts w:hint="eastAsia"/>
          <w:i/>
        </w:rPr>
        <w:t>n</w:t>
      </w:r>
      <w:r w:rsidRPr="00313ECF">
        <w:rPr>
          <w:rFonts w:hint="eastAsia"/>
        </w:rPr>
        <w:t>个拉力最大值</w:t>
      </w:r>
      <w:r w:rsidRPr="00313ECF">
        <w:t>的时间间隔</w:t>
      </w:r>
      <w:r w:rsidRPr="00313ECF">
        <w:rPr>
          <w:rFonts w:hint="eastAsia"/>
          <w:i/>
        </w:rPr>
        <w:t>t</w:t>
      </w:r>
      <w:r w:rsidRPr="00313ECF">
        <w:t>，</w:t>
      </w:r>
      <w:r w:rsidRPr="00313ECF">
        <w:rPr>
          <w:rFonts w:hint="eastAsia"/>
        </w:rPr>
        <w:t>则摆</w:t>
      </w:r>
      <w:r w:rsidRPr="00313ECF">
        <w:t>的周期</w:t>
      </w:r>
      <w:r w:rsidRPr="00313ECF">
        <w:rPr>
          <w:i/>
          <w:lang w:val="de-DE"/>
        </w:rPr>
        <w:t>T</w:t>
      </w:r>
      <w:r w:rsidR="0047467D">
        <w:rPr>
          <w:rFonts w:hint="eastAsia"/>
          <w:lang w:val="de-DE"/>
        </w:rPr>
        <w:t xml:space="preserve"> = </w:t>
      </w:r>
      <w:r w:rsidR="0047467D">
        <w:rPr>
          <w:lang w:val="de-DE"/>
        </w:rPr>
        <w:fldChar w:fldCharType="begin"/>
      </w:r>
      <w:r w:rsidR="0047467D">
        <w:rPr>
          <w:lang w:val="de-DE"/>
        </w:rPr>
        <w:instrText xml:space="preserve"> </w:instrText>
      </w:r>
      <w:r w:rsidR="0047467D">
        <w:rPr>
          <w:rFonts w:hint="eastAsia"/>
          <w:lang w:val="de-DE"/>
        </w:rPr>
        <w:instrText>EQ \F(2</w:instrText>
      </w:r>
      <w:r w:rsidR="0047467D" w:rsidRPr="0047467D">
        <w:rPr>
          <w:rFonts w:hint="eastAsia"/>
          <w:i/>
          <w:iCs/>
          <w:lang w:val="de-DE"/>
        </w:rPr>
        <w:instrText>t</w:instrText>
      </w:r>
      <w:r w:rsidR="0047467D">
        <w:rPr>
          <w:rFonts w:hint="eastAsia"/>
          <w:lang w:val="de-DE"/>
        </w:rPr>
        <w:instrText>,</w:instrText>
      </w:r>
      <w:r w:rsidR="0047467D" w:rsidRPr="0047467D">
        <w:rPr>
          <w:rFonts w:hint="eastAsia"/>
          <w:i/>
          <w:iCs/>
          <w:lang w:val="de-DE"/>
        </w:rPr>
        <w:instrText>n</w:instrText>
      </w:r>
      <w:r w:rsidR="0047467D">
        <w:rPr>
          <w:rFonts w:hint="eastAsia"/>
          <w:lang w:val="de-DE"/>
        </w:rPr>
        <w:instrText xml:space="preserve"> </w:instrText>
      </w:r>
      <w:r w:rsidR="0047467D">
        <w:rPr>
          <w:lang w:val="de-DE"/>
        </w:rPr>
        <w:instrText>−</w:instrText>
      </w:r>
      <w:r w:rsidR="0047467D">
        <w:rPr>
          <w:rFonts w:hint="eastAsia"/>
          <w:lang w:val="de-DE"/>
        </w:rPr>
        <w:instrText xml:space="preserve"> 1)</w:instrText>
      </w:r>
      <w:r w:rsidR="0047467D">
        <w:rPr>
          <w:lang w:val="de-DE"/>
        </w:rPr>
        <w:instrText xml:space="preserve"> </w:instrText>
      </w:r>
      <w:r w:rsidR="0047467D">
        <w:rPr>
          <w:lang w:val="de-DE"/>
        </w:rPr>
        <w:fldChar w:fldCharType="separate"/>
      </w:r>
      <w:r w:rsidR="0047467D">
        <w:rPr>
          <w:lang w:val="de-DE"/>
        </w:rPr>
        <w:fldChar w:fldCharType="end"/>
      </w:r>
      <w:r w:rsidRPr="00313ECF">
        <w:rPr>
          <w:rFonts w:hint="eastAsia"/>
          <w:lang w:val="de-DE"/>
        </w:rPr>
        <w:t>。</w:t>
      </w:r>
    </w:p>
    <w:p w14:paraId="371AC262" w14:textId="636D4DAD" w:rsidR="00BB6BF6" w:rsidRPr="00313ECF" w:rsidRDefault="00BB6BF6" w:rsidP="00BB6BF6">
      <w:pPr>
        <w:rPr>
          <w:b/>
          <w:highlight w:val="yellow"/>
        </w:rPr>
      </w:pPr>
      <w:r w:rsidRPr="00313ECF">
        <w:t>方案</w:t>
      </w:r>
      <w:r w:rsidRPr="00313ECF">
        <w:t>2</w:t>
      </w:r>
      <w:r w:rsidRPr="00313ECF">
        <w:rPr>
          <w:rFonts w:hint="eastAsia"/>
        </w:rPr>
        <w:t>，普通摆球换为</w:t>
      </w:r>
      <w:r w:rsidRPr="00313ECF">
        <w:t>磁性球</w:t>
      </w:r>
      <w:r w:rsidRPr="00313ECF">
        <w:rPr>
          <w:rFonts w:hint="eastAsia"/>
        </w:rPr>
        <w:t>，上端系在</w:t>
      </w:r>
      <w:r w:rsidRPr="00313ECF">
        <w:rPr>
          <w:rFonts w:hint="eastAsia"/>
          <w:szCs w:val="24"/>
        </w:rPr>
        <w:t>铝质支架上</w:t>
      </w:r>
      <w:r w:rsidRPr="00313ECF">
        <w:rPr>
          <w:rFonts w:hint="eastAsia"/>
        </w:rPr>
        <w:t>，磁</w:t>
      </w:r>
      <w:r w:rsidRPr="00313ECF">
        <w:t>传感器固定在最低点，电脑测出</w:t>
      </w:r>
      <w:r w:rsidRPr="00313ECF">
        <w:rPr>
          <w:rFonts w:hint="eastAsia"/>
        </w:rPr>
        <w:t>磁感应</w:t>
      </w:r>
      <w:r w:rsidRPr="00313ECF">
        <w:t>强度</w:t>
      </w:r>
      <w:r w:rsidRPr="00313ECF">
        <w:rPr>
          <w:rFonts w:hint="eastAsia"/>
        </w:rPr>
        <w:t>随时间</w:t>
      </w:r>
      <w:r w:rsidRPr="00313ECF">
        <w:t>的变化</w:t>
      </w:r>
      <w:r w:rsidRPr="00313ECF">
        <w:rPr>
          <w:rFonts w:hint="eastAsia"/>
        </w:rPr>
        <w:t>曲线</w:t>
      </w:r>
      <w:r w:rsidRPr="00313ECF">
        <w:t>，</w:t>
      </w:r>
      <w:r w:rsidRPr="00313ECF">
        <w:rPr>
          <w:rFonts w:hint="eastAsia"/>
        </w:rPr>
        <w:t>读出</w:t>
      </w:r>
      <w:r w:rsidRPr="00313ECF">
        <w:rPr>
          <w:rFonts w:hint="eastAsia"/>
          <w:i/>
        </w:rPr>
        <w:t>n</w:t>
      </w:r>
      <w:r w:rsidRPr="00313ECF">
        <w:rPr>
          <w:rFonts w:hint="eastAsia"/>
        </w:rPr>
        <w:t>个磁感应</w:t>
      </w:r>
      <w:r w:rsidRPr="00313ECF">
        <w:t>强度</w:t>
      </w:r>
      <w:r w:rsidRPr="00313ECF">
        <w:rPr>
          <w:rFonts w:hint="eastAsia"/>
        </w:rPr>
        <w:t>最大值</w:t>
      </w:r>
      <w:r w:rsidRPr="00313ECF">
        <w:t>的时间间隔</w:t>
      </w:r>
      <w:r w:rsidRPr="00313ECF">
        <w:rPr>
          <w:rFonts w:hint="eastAsia"/>
          <w:i/>
        </w:rPr>
        <w:t>t</w:t>
      </w:r>
      <w:r w:rsidRPr="00313ECF">
        <w:t>，</w:t>
      </w:r>
      <w:r w:rsidRPr="00313ECF">
        <w:rPr>
          <w:rFonts w:hint="eastAsia"/>
        </w:rPr>
        <w:t>则摆</w:t>
      </w:r>
      <w:r w:rsidRPr="00313ECF">
        <w:t>的周期</w:t>
      </w:r>
      <w:r w:rsidR="0047467D" w:rsidRPr="00313ECF">
        <w:rPr>
          <w:i/>
          <w:lang w:val="de-DE"/>
        </w:rPr>
        <w:t>T</w:t>
      </w:r>
      <w:r w:rsidR="0047467D">
        <w:rPr>
          <w:rFonts w:hint="eastAsia"/>
          <w:lang w:val="de-DE"/>
        </w:rPr>
        <w:t xml:space="preserve"> = </w:t>
      </w:r>
      <w:r w:rsidR="0047467D">
        <w:rPr>
          <w:lang w:val="de-DE"/>
        </w:rPr>
        <w:fldChar w:fldCharType="begin"/>
      </w:r>
      <w:r w:rsidR="0047467D">
        <w:rPr>
          <w:lang w:val="de-DE"/>
        </w:rPr>
        <w:instrText xml:space="preserve"> </w:instrText>
      </w:r>
      <w:r w:rsidR="0047467D">
        <w:rPr>
          <w:rFonts w:hint="eastAsia"/>
          <w:lang w:val="de-DE"/>
        </w:rPr>
        <w:instrText>EQ \F(2</w:instrText>
      </w:r>
      <w:r w:rsidR="0047467D" w:rsidRPr="0047467D">
        <w:rPr>
          <w:rFonts w:hint="eastAsia"/>
          <w:i/>
          <w:iCs/>
          <w:lang w:val="de-DE"/>
        </w:rPr>
        <w:instrText>t</w:instrText>
      </w:r>
      <w:r w:rsidR="0047467D">
        <w:rPr>
          <w:rFonts w:hint="eastAsia"/>
          <w:lang w:val="de-DE"/>
        </w:rPr>
        <w:instrText>,</w:instrText>
      </w:r>
      <w:r w:rsidR="0047467D" w:rsidRPr="0047467D">
        <w:rPr>
          <w:rFonts w:hint="eastAsia"/>
          <w:i/>
          <w:iCs/>
          <w:lang w:val="de-DE"/>
        </w:rPr>
        <w:instrText>n</w:instrText>
      </w:r>
      <w:r w:rsidR="0047467D">
        <w:rPr>
          <w:rFonts w:hint="eastAsia"/>
          <w:lang w:val="de-DE"/>
        </w:rPr>
        <w:instrText xml:space="preserve"> </w:instrText>
      </w:r>
      <w:r w:rsidR="0047467D">
        <w:rPr>
          <w:lang w:val="de-DE"/>
        </w:rPr>
        <w:instrText>−</w:instrText>
      </w:r>
      <w:r w:rsidR="0047467D">
        <w:rPr>
          <w:rFonts w:hint="eastAsia"/>
          <w:lang w:val="de-DE"/>
        </w:rPr>
        <w:instrText xml:space="preserve"> 1)</w:instrText>
      </w:r>
      <w:r w:rsidR="0047467D">
        <w:rPr>
          <w:lang w:val="de-DE"/>
        </w:rPr>
        <w:instrText xml:space="preserve"> </w:instrText>
      </w:r>
      <w:r w:rsidR="0047467D">
        <w:rPr>
          <w:lang w:val="de-DE"/>
        </w:rPr>
        <w:fldChar w:fldCharType="separate"/>
      </w:r>
      <w:r w:rsidR="0047467D">
        <w:rPr>
          <w:lang w:val="de-DE"/>
        </w:rPr>
        <w:fldChar w:fldCharType="end"/>
      </w:r>
      <w:r w:rsidRPr="00313ECF">
        <w:rPr>
          <w:rFonts w:hint="eastAsia"/>
          <w:lang w:val="de-DE"/>
        </w:rPr>
        <w:t>。</w:t>
      </w:r>
      <w:r w:rsidRPr="00313ECF">
        <w:rPr>
          <w:lang w:val="de-DE"/>
        </w:rPr>
        <w:tab/>
      </w:r>
      <w:r w:rsidRPr="00313ECF">
        <w:rPr>
          <w:b/>
          <w:highlight w:val="yellow"/>
        </w:rPr>
        <w:t>（</w:t>
      </w:r>
      <w:r w:rsidRPr="00313ECF">
        <w:rPr>
          <w:b/>
          <w:highlight w:val="yellow"/>
        </w:rPr>
        <w:t>4</w:t>
      </w:r>
      <w:r w:rsidRPr="00313ECF">
        <w:rPr>
          <w:b/>
          <w:highlight w:val="yellow"/>
        </w:rPr>
        <w:t>分）</w:t>
      </w:r>
    </w:p>
    <w:p w14:paraId="18A0071E" w14:textId="2661CF7C" w:rsidR="00BB6BF6" w:rsidRPr="00313ECF" w:rsidRDefault="00BB6BF6" w:rsidP="00BB6BF6">
      <w:r w:rsidRPr="00313ECF">
        <w:t>4</w:t>
      </w:r>
      <w:r w:rsidRPr="00313ECF">
        <w:rPr>
          <w:b/>
        </w:rPr>
        <w:t>．</w:t>
      </w:r>
      <w:r w:rsidRPr="00313ECF">
        <w:t>（</w:t>
      </w:r>
      <w:r w:rsidRPr="00313ECF">
        <w:t>1</w:t>
      </w:r>
      <w:r w:rsidRPr="00313ECF">
        <w:t>）</w:t>
      </w:r>
      <w:r w:rsidRPr="00313ECF">
        <w:t>A</w:t>
      </w:r>
      <w:r w:rsidRPr="00313ECF">
        <w:tab/>
      </w:r>
      <w:r w:rsidRPr="00313ECF">
        <w:tab/>
      </w:r>
      <w:r w:rsidRPr="00313ECF">
        <w:tab/>
      </w:r>
      <w:r w:rsidRPr="00313ECF">
        <w:tab/>
      </w:r>
      <w:r w:rsidRPr="00313ECF">
        <w:tab/>
      </w:r>
      <w:r w:rsidRPr="00313ECF">
        <w:tab/>
      </w:r>
      <w:r w:rsidRPr="00313ECF">
        <w:tab/>
      </w:r>
      <w:r w:rsidR="001A1C31">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2</w:t>
      </w:r>
      <w:r w:rsidRPr="00313ECF">
        <w:rPr>
          <w:b/>
          <w:highlight w:val="yellow"/>
        </w:rPr>
        <w:t>分</w:t>
      </w:r>
      <w:r w:rsidRPr="00313ECF">
        <w:rPr>
          <w:highlight w:val="yellow"/>
        </w:rPr>
        <w:t>）</w:t>
      </w:r>
    </w:p>
    <w:p w14:paraId="4E3DC863" w14:textId="7EA84A23" w:rsidR="00BB6BF6" w:rsidRPr="00313ECF" w:rsidRDefault="00BB6BF6" w:rsidP="00BB6BF6">
      <w:pPr>
        <w:rPr>
          <w:b/>
        </w:rPr>
      </w:pPr>
      <w:r w:rsidRPr="00313ECF">
        <w:rPr>
          <w:noProof/>
        </w:rPr>
        <w:drawing>
          <wp:anchor distT="0" distB="0" distL="114300" distR="114300" simplePos="0" relativeHeight="251668992" behindDoc="0" locked="0" layoutInCell="1" allowOverlap="1" wp14:anchorId="11B43B97" wp14:editId="502E950A">
            <wp:simplePos x="0" y="0"/>
            <wp:positionH relativeFrom="column">
              <wp:posOffset>4217035</wp:posOffset>
            </wp:positionH>
            <wp:positionV relativeFrom="paragraph">
              <wp:posOffset>103505</wp:posOffset>
            </wp:positionV>
            <wp:extent cx="1400175" cy="1066800"/>
            <wp:effectExtent l="0" t="0" r="0" b="0"/>
            <wp:wrapSquare wrapText="bothSides"/>
            <wp:docPr id="28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001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3ECF">
        <w:t>4</w:t>
      </w:r>
      <w:r w:rsidRPr="00313ECF">
        <w:rPr>
          <w:b/>
        </w:rPr>
        <w:t>．</w:t>
      </w:r>
      <w:r w:rsidRPr="00313ECF">
        <w:t>（</w:t>
      </w:r>
      <w:r w:rsidRPr="00313ECF">
        <w:t>2</w:t>
      </w:r>
      <w:r w:rsidRPr="00313ECF">
        <w:t>）</w:t>
      </w:r>
      <w:r w:rsidRPr="00313ECF">
        <w:rPr>
          <w:rFonts w:hint="eastAsia"/>
        </w:rPr>
        <w:t>海南纬度低，自转半径大，由向心力公式</w:t>
      </w:r>
      <w:r w:rsidRPr="00313ECF">
        <w:rPr>
          <w:rFonts w:hint="eastAsia"/>
          <w:i/>
          <w:lang w:val="de-DE"/>
        </w:rPr>
        <w:t>F</w:t>
      </w:r>
      <w:r w:rsidRPr="00313ECF">
        <w:rPr>
          <w:rFonts w:hint="eastAsia"/>
          <w:vertAlign w:val="subscript"/>
          <w:lang w:val="de-DE"/>
        </w:rPr>
        <w:t>n</w:t>
      </w:r>
      <w:r w:rsidR="0047467D">
        <w:rPr>
          <w:rFonts w:hint="eastAsia"/>
          <w:lang w:val="de-DE"/>
        </w:rPr>
        <w:t xml:space="preserve"> = </w:t>
      </w:r>
      <w:r w:rsidRPr="00313ECF">
        <w:rPr>
          <w:rFonts w:hint="eastAsia"/>
          <w:i/>
          <w:lang w:val="de-DE"/>
        </w:rPr>
        <w:t>m</w:t>
      </w:r>
      <w:r w:rsidRPr="00313ECF">
        <w:rPr>
          <w:rFonts w:eastAsia="PMingLiU"/>
          <w:i/>
        </w:rPr>
        <w:t>ω</w:t>
      </w:r>
      <w:r w:rsidRPr="00313ECF">
        <w:rPr>
          <w:rFonts w:hint="eastAsia"/>
          <w:vertAlign w:val="superscript"/>
          <w:lang w:val="de-DE"/>
        </w:rPr>
        <w:t>2</w:t>
      </w:r>
      <w:r w:rsidRPr="00313ECF">
        <w:rPr>
          <w:rFonts w:hint="eastAsia"/>
          <w:i/>
          <w:lang w:val="de-DE"/>
        </w:rPr>
        <w:t>R</w:t>
      </w:r>
      <w:r w:rsidRPr="00313ECF">
        <w:rPr>
          <w:rFonts w:hint="eastAsia"/>
        </w:rPr>
        <w:t>可知，相同物体随地球自转的向心力比北京大。重力</w:t>
      </w:r>
      <w:r w:rsidRPr="00313ECF">
        <w:rPr>
          <w:i/>
          <w:lang w:val="de-DE"/>
        </w:rPr>
        <w:t>G</w:t>
      </w:r>
      <w:r w:rsidRPr="00313ECF">
        <w:rPr>
          <w:rFonts w:hint="eastAsia"/>
        </w:rPr>
        <w:t>是万有引力的其中一个分力。海南纬度低，</w:t>
      </w:r>
      <w:r w:rsidRPr="00313ECF">
        <w:rPr>
          <w:rFonts w:hint="eastAsia"/>
          <w:i/>
          <w:lang w:val="de-DE"/>
        </w:rPr>
        <w:t>F</w:t>
      </w:r>
      <w:r w:rsidRPr="00313ECF">
        <w:rPr>
          <w:rFonts w:hint="eastAsia"/>
          <w:vertAlign w:val="subscript"/>
          <w:lang w:val="de-DE"/>
        </w:rPr>
        <w:t>n</w:t>
      </w:r>
      <w:r w:rsidRPr="00313ECF">
        <w:t>与</w:t>
      </w:r>
      <w:r w:rsidRPr="00313ECF">
        <w:rPr>
          <w:rFonts w:hint="eastAsia"/>
          <w:i/>
          <w:lang w:val="de-DE"/>
        </w:rPr>
        <w:t>F</w:t>
      </w:r>
      <w:r w:rsidRPr="00313ECF">
        <w:rPr>
          <w:rFonts w:hint="eastAsia"/>
          <w:vertAlign w:val="subscript"/>
        </w:rPr>
        <w:t>引</w:t>
      </w:r>
      <w:r w:rsidRPr="00313ECF">
        <w:t>的夹角</w:t>
      </w:r>
      <w:r w:rsidRPr="00313ECF">
        <w:rPr>
          <w:i/>
        </w:rPr>
        <w:t>α</w:t>
      </w:r>
      <w:r w:rsidRPr="00313ECF">
        <w:t>更小</w:t>
      </w:r>
      <w:r w:rsidRPr="00313ECF">
        <w:rPr>
          <w:rFonts w:hint="eastAsia"/>
        </w:rPr>
        <w:t>，由力的合成图可以发现，相同物体在海南的重力</w:t>
      </w:r>
      <w:r w:rsidRPr="00313ECF">
        <w:rPr>
          <w:i/>
          <w:lang w:val="de-DE"/>
        </w:rPr>
        <w:t>G</w:t>
      </w:r>
      <w:r w:rsidRPr="00313ECF">
        <w:rPr>
          <w:rFonts w:hint="eastAsia"/>
        </w:rPr>
        <w:t>比北京小，故海南的重力加速度小于北京是客观事实。</w:t>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tab/>
      </w:r>
      <w:r w:rsidRPr="00313ECF">
        <w:rPr>
          <w:rFonts w:hint="eastAsia"/>
        </w:rPr>
        <w:tab/>
      </w:r>
      <w:r w:rsidRPr="00313ECF">
        <w:rPr>
          <w:rFonts w:hint="eastAsia"/>
        </w:rPr>
        <w:tab/>
      </w:r>
      <w:r w:rsidRPr="00313ECF">
        <w:rPr>
          <w:b/>
          <w:highlight w:val="yellow"/>
        </w:rPr>
        <w:t>（</w:t>
      </w:r>
      <w:r w:rsidRPr="00313ECF">
        <w:rPr>
          <w:rFonts w:hint="eastAsia"/>
          <w:b/>
          <w:highlight w:val="yellow"/>
        </w:rPr>
        <w:t>4</w:t>
      </w:r>
      <w:r w:rsidRPr="00313ECF">
        <w:rPr>
          <w:b/>
          <w:highlight w:val="yellow"/>
        </w:rPr>
        <w:t>分）</w:t>
      </w:r>
    </w:p>
    <w:p w14:paraId="333D6A89" w14:textId="38E686BF" w:rsidR="00BB6BF6" w:rsidRPr="00313ECF" w:rsidRDefault="00BB6BF6" w:rsidP="00BB6BF6">
      <w:r w:rsidRPr="00313ECF">
        <w:rPr>
          <w:rFonts w:hint="eastAsia"/>
        </w:rPr>
        <w:t>（若仅答“因离心作用，导致赤道半径偏大，相同物体在海南的引力偏小，</w:t>
      </w:r>
      <w:r w:rsidRPr="00313ECF">
        <w:rPr>
          <w:i/>
          <w:lang w:val="de-DE"/>
        </w:rPr>
        <w:t>g</w:t>
      </w:r>
      <w:r w:rsidRPr="00313ECF">
        <w:rPr>
          <w:rFonts w:hint="eastAsia"/>
        </w:rPr>
        <w:t>偏小”的，</w:t>
      </w:r>
      <w:r w:rsidRPr="00313ECF">
        <w:rPr>
          <w:rFonts w:hint="eastAsia"/>
          <w:b/>
          <w:highlight w:val="yellow"/>
        </w:rPr>
        <w:t>得</w:t>
      </w:r>
      <w:r w:rsidRPr="00313ECF">
        <w:rPr>
          <w:rFonts w:hint="eastAsia"/>
          <w:b/>
          <w:highlight w:val="yellow"/>
        </w:rPr>
        <w:t>2</w:t>
      </w:r>
      <w:r w:rsidRPr="00313ECF">
        <w:rPr>
          <w:rFonts w:hint="eastAsia"/>
          <w:b/>
          <w:highlight w:val="yellow"/>
        </w:rPr>
        <w:t>分</w:t>
      </w:r>
      <w:r w:rsidRPr="00313ECF">
        <w:rPr>
          <w:rFonts w:hint="eastAsia"/>
        </w:rPr>
        <w:t>。）</w:t>
      </w:r>
    </w:p>
    <w:p w14:paraId="562CEB2D" w14:textId="77777777" w:rsidR="00BB6BF6" w:rsidRPr="00313ECF" w:rsidRDefault="00BB6BF6" w:rsidP="00BB6BF6"/>
    <w:p w14:paraId="1446FC49" w14:textId="69FDF7FA" w:rsidR="00BB6BF6" w:rsidRPr="00313ECF" w:rsidRDefault="00BB6BF6" w:rsidP="00BB6BF6">
      <w:pPr>
        <w:rPr>
          <w:rFonts w:eastAsia="楷体"/>
          <w:b/>
          <w:szCs w:val="24"/>
        </w:rPr>
      </w:pPr>
    </w:p>
    <w:p w14:paraId="02493552" w14:textId="7ECC1F21" w:rsidR="00BB6BF6" w:rsidRPr="00313ECF" w:rsidRDefault="00F05DD6" w:rsidP="001E5A3F">
      <w:pPr>
        <w:pStyle w:val="2"/>
      </w:pPr>
      <w:r>
        <w:rPr>
          <w:rFonts w:hint="eastAsia"/>
          <w:noProof/>
          <w:lang w:val="zh-CN"/>
        </w:rPr>
        <mc:AlternateContent>
          <mc:Choice Requires="wpg">
            <w:drawing>
              <wp:anchor distT="0" distB="0" distL="114300" distR="114300" simplePos="0" relativeHeight="251768320" behindDoc="0" locked="0" layoutInCell="1" allowOverlap="1" wp14:anchorId="407A40E8" wp14:editId="2A7A1AEB">
                <wp:simplePos x="0" y="0"/>
                <wp:positionH relativeFrom="column">
                  <wp:posOffset>2523413</wp:posOffset>
                </wp:positionH>
                <wp:positionV relativeFrom="paragraph">
                  <wp:posOffset>347136</wp:posOffset>
                </wp:positionV>
                <wp:extent cx="2154555" cy="1560195"/>
                <wp:effectExtent l="0" t="0" r="17145" b="1905"/>
                <wp:wrapNone/>
                <wp:docPr id="375634150" name="组合 707"/>
                <wp:cNvGraphicFramePr/>
                <a:graphic xmlns:a="http://schemas.openxmlformats.org/drawingml/2006/main">
                  <a:graphicData uri="http://schemas.microsoft.com/office/word/2010/wordprocessingGroup">
                    <wpg:wgp>
                      <wpg:cNvGrpSpPr/>
                      <wpg:grpSpPr>
                        <a:xfrm>
                          <a:off x="0" y="0"/>
                          <a:ext cx="2154555" cy="1560195"/>
                          <a:chOff x="0" y="0"/>
                          <a:chExt cx="2154555" cy="1560195"/>
                        </a:xfrm>
                      </wpg:grpSpPr>
                      <wpg:grpSp>
                        <wpg:cNvPr id="648213" name="组合 14"/>
                        <wpg:cNvGrpSpPr/>
                        <wpg:grpSpPr>
                          <a:xfrm>
                            <a:off x="0" y="0"/>
                            <a:ext cx="2154555" cy="1560195"/>
                            <a:chOff x="22590" y="7995"/>
                            <a:chExt cx="2157096" cy="1559209"/>
                          </a:xfrm>
                        </wpg:grpSpPr>
                        <wpg:grpSp>
                          <wpg:cNvPr id="680507817" name="组合 13"/>
                          <wpg:cNvGrpSpPr/>
                          <wpg:grpSpPr>
                            <a:xfrm>
                              <a:off x="22590" y="7995"/>
                              <a:ext cx="2157096" cy="1559209"/>
                              <a:chOff x="22590" y="7995"/>
                              <a:chExt cx="2157096" cy="1559209"/>
                            </a:xfrm>
                          </wpg:grpSpPr>
                          <wpg:grpSp>
                            <wpg:cNvPr id="1844670601" name="组合 12"/>
                            <wpg:cNvGrpSpPr/>
                            <wpg:grpSpPr>
                              <a:xfrm>
                                <a:off x="307428" y="78977"/>
                                <a:ext cx="1819120" cy="1279679"/>
                                <a:chOff x="0" y="78977"/>
                                <a:chExt cx="1819120" cy="1279679"/>
                              </a:xfrm>
                            </wpg:grpSpPr>
                            <wpg:grpSp>
                              <wpg:cNvPr id="1582580782" name="图形 1867"/>
                              <wpg:cNvGrpSpPr/>
                              <wpg:grpSpPr>
                                <a:xfrm>
                                  <a:off x="0" y="283123"/>
                                  <a:ext cx="1617936" cy="1075533"/>
                                  <a:chOff x="0" y="0"/>
                                  <a:chExt cx="3956824" cy="2879979"/>
                                </a:xfrm>
                                <a:noFill/>
                              </wpg:grpSpPr>
                              <wps:wsp>
                                <wps:cNvPr id="1114861873" name="矩形 1114861873"/>
                                <wps:cNvSpPr/>
                                <wps:spPr>
                                  <a:xfrm>
                                    <a:off x="0" y="0"/>
                                    <a:ext cx="3956824" cy="2879979"/>
                                  </a:xfrm>
                                  <a:prstGeom prst="rect">
                                    <a:avLst/>
                                  </a:prstGeom>
                                  <a:noFill/>
                                  <a:ln w="6350" cap="flat">
                                    <a:solidFill>
                                      <a:schemeClr val="tx1"/>
                                    </a:solidFill>
                                    <a:prstDash val="solid"/>
                                    <a:miter/>
                                  </a:ln>
                                </wps:spPr>
                                <wps:bodyPr wrap="none">
                                  <a:spAutoFit/>
                                </wps:bodyPr>
                              </wps:wsp>
                              <wps:wsp>
                                <wps:cNvPr id="1081770687" name="任意多边形: 形状 1081770687"/>
                                <wps:cNvSpPr/>
                                <wps:spPr>
                                  <a:xfrm>
                                    <a:off x="0" y="280796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749921853" name="任意多边形: 形状 1749921853"/>
                                <wps:cNvSpPr/>
                                <wps:spPr>
                                  <a:xfrm>
                                    <a:off x="0" y="273596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418013101" name="任意多边形: 形状 418013101"/>
                                <wps:cNvSpPr/>
                                <wps:spPr>
                                  <a:xfrm>
                                    <a:off x="0" y="266395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209684282" name="任意多边形: 形状 1209684282"/>
                                <wps:cNvSpPr/>
                                <wps:spPr>
                                  <a:xfrm>
                                    <a:off x="0" y="259194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08414621" name="任意多边形: 形状 808414621"/>
                                <wps:cNvSpPr/>
                                <wps:spPr>
                                  <a:xfrm>
                                    <a:off x="0" y="252006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574275833" name="任意多边形: 形状 1574275833"/>
                                <wps:cNvSpPr/>
                                <wps:spPr>
                                  <a:xfrm>
                                    <a:off x="0" y="244805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11328876" name="任意多边形: 形状 211328876"/>
                                <wps:cNvSpPr/>
                                <wps:spPr>
                                  <a:xfrm>
                                    <a:off x="0" y="237604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644646645" name="任意多边形: 形状 1644646645"/>
                                <wps:cNvSpPr/>
                                <wps:spPr>
                                  <a:xfrm>
                                    <a:off x="0" y="230403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320566356" name="任意多边形: 形状 320566356"/>
                                <wps:cNvSpPr/>
                                <wps:spPr>
                                  <a:xfrm>
                                    <a:off x="0" y="223202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969708659" name="任意多边形: 形状 969708659"/>
                                <wps:cNvSpPr/>
                                <wps:spPr>
                                  <a:xfrm>
                                    <a:off x="0" y="216001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130062401" name="任意多边形: 形状 1130062401"/>
                                <wps:cNvSpPr/>
                                <wps:spPr>
                                  <a:xfrm>
                                    <a:off x="0" y="208800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60775565" name="任意多边形: 形状 2060775565"/>
                                <wps:cNvSpPr/>
                                <wps:spPr>
                                  <a:xfrm>
                                    <a:off x="0" y="201599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4508185" name="任意多边形: 形状 84508185"/>
                                <wps:cNvSpPr/>
                                <wps:spPr>
                                  <a:xfrm>
                                    <a:off x="0" y="194398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452726659" name="任意多边形: 形状 1452726659"/>
                                <wps:cNvSpPr/>
                                <wps:spPr>
                                  <a:xfrm>
                                    <a:off x="0" y="187197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512526124" name="任意多边形: 形状 512526124"/>
                                <wps:cNvSpPr/>
                                <wps:spPr>
                                  <a:xfrm>
                                    <a:off x="0" y="1799969"/>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671086759" name="任意多边形: 形状 1671086759"/>
                                <wps:cNvSpPr/>
                                <wps:spPr>
                                  <a:xfrm>
                                    <a:off x="0" y="172796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836861546" name="任意多边形: 形状 836861546"/>
                                <wps:cNvSpPr/>
                                <wps:spPr>
                                  <a:xfrm>
                                    <a:off x="0" y="165595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654475662" name="任意多边形: 形状 1654475662"/>
                                <wps:cNvSpPr/>
                                <wps:spPr>
                                  <a:xfrm>
                                    <a:off x="0" y="1583945"/>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887573261" name="任意多边形: 形状 1887573261"/>
                                <wps:cNvSpPr/>
                                <wps:spPr>
                                  <a:xfrm>
                                    <a:off x="0" y="151206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550591291" name="任意多边形: 形状 1550591291"/>
                                <wps:cNvSpPr/>
                                <wps:spPr>
                                  <a:xfrm>
                                    <a:off x="0" y="1440051"/>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1615591243" name="任意多边形: 形状 1615591243"/>
                                <wps:cNvSpPr/>
                                <wps:spPr>
                                  <a:xfrm>
                                    <a:off x="0" y="136804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102133024" name="任意多边形: 形状 1102133024"/>
                                <wps:cNvSpPr/>
                                <wps:spPr>
                                  <a:xfrm>
                                    <a:off x="0" y="129603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824759448" name="任意多边形: 形状 1824759448"/>
                                <wps:cNvSpPr/>
                                <wps:spPr>
                                  <a:xfrm>
                                    <a:off x="0" y="122402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5112144" name="任意多边形: 形状 75112144"/>
                                <wps:cNvSpPr/>
                                <wps:spPr>
                                  <a:xfrm>
                                    <a:off x="0" y="115201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294493097" name="任意多边形: 形状 1294493097"/>
                                <wps:cNvSpPr/>
                                <wps:spPr>
                                  <a:xfrm>
                                    <a:off x="0" y="108001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248150925" name="任意多边形: 形状 248150925"/>
                                <wps:cNvSpPr/>
                                <wps:spPr>
                                  <a:xfrm>
                                    <a:off x="0" y="100800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608422097" name="任意多边形: 形状 1608422097"/>
                                <wps:cNvSpPr/>
                                <wps:spPr>
                                  <a:xfrm>
                                    <a:off x="0" y="93599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43727830" name="任意多边形: 形状 43727830"/>
                                <wps:cNvSpPr/>
                                <wps:spPr>
                                  <a:xfrm>
                                    <a:off x="0" y="863982"/>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517474617" name="任意多边形: 形状 1517474617"/>
                                <wps:cNvSpPr/>
                                <wps:spPr>
                                  <a:xfrm>
                                    <a:off x="0" y="79197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830681504" name="任意多边形: 形状 1830681504"/>
                                <wps:cNvSpPr/>
                                <wps:spPr>
                                  <a:xfrm>
                                    <a:off x="0" y="719963"/>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673800432" name="任意多边形: 形状 673800432"/>
                                <wps:cNvSpPr/>
                                <wps:spPr>
                                  <a:xfrm>
                                    <a:off x="0" y="647955"/>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71795287" name="任意多边形: 形状 71795287"/>
                                <wps:cNvSpPr/>
                                <wps:spPr>
                                  <a:xfrm>
                                    <a:off x="0" y="575946"/>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31100157" name="任意多边形: 形状 2031100157"/>
                                <wps:cNvSpPr/>
                                <wps:spPr>
                                  <a:xfrm>
                                    <a:off x="0" y="50406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171431487" name="任意多边形: 形状 171431487"/>
                                <wps:cNvSpPr/>
                                <wps:spPr>
                                  <a:xfrm>
                                    <a:off x="0" y="43205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073250016" name="任意多边形: 形状 2073250016"/>
                                <wps:cNvSpPr/>
                                <wps:spPr>
                                  <a:xfrm>
                                    <a:off x="0" y="360044"/>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6350" cap="flat">
                                    <a:solidFill>
                                      <a:schemeClr val="tx1"/>
                                    </a:solidFill>
                                    <a:prstDash val="solid"/>
                                    <a:miter/>
                                  </a:ln>
                                </wps:spPr>
                                <wps:bodyPr wrap="none">
                                  <a:spAutoFit/>
                                </wps:bodyPr>
                              </wps:wsp>
                              <wps:wsp>
                                <wps:cNvPr id="2117439321" name="任意多边形: 形状 2117439321"/>
                                <wps:cNvSpPr/>
                                <wps:spPr>
                                  <a:xfrm>
                                    <a:off x="0" y="28803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353488954" name="任意多边形: 形状 353488954"/>
                                <wps:cNvSpPr/>
                                <wps:spPr>
                                  <a:xfrm>
                                    <a:off x="0" y="21602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564895715" name="任意多边形: 形状 564895715"/>
                                <wps:cNvSpPr/>
                                <wps:spPr>
                                  <a:xfrm>
                                    <a:off x="0" y="144017"/>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269903689" name="任意多边形: 形状 269903689"/>
                                <wps:cNvSpPr/>
                                <wps:spPr>
                                  <a:xfrm>
                                    <a:off x="0" y="72010"/>
                                    <a:ext cx="3956824" cy="12699"/>
                                  </a:xfrm>
                                  <a:custGeom>
                                    <a:avLst/>
                                    <a:gdLst>
                                      <a:gd name="csX0" fmla="*/ 0 w 3956824"/>
                                      <a:gd name="csY0" fmla="*/ 0 h 12700"/>
                                      <a:gd name="csX1" fmla="*/ 3956824 w 3956824"/>
                                      <a:gd name="csY1" fmla="*/ 0 h 12700"/>
                                    </a:gdLst>
                                    <a:ahLst/>
                                    <a:cxnLst>
                                      <a:cxn ang="0">
                                        <a:pos x="csX0" y="csY0"/>
                                      </a:cxn>
                                      <a:cxn ang="0">
                                        <a:pos x="csX1" y="csY1"/>
                                      </a:cxn>
                                    </a:cxnLst>
                                    <a:rect l="l" t="t" r="r" b="b"/>
                                    <a:pathLst>
                                      <a:path w="3956824" h="12700">
                                        <a:moveTo>
                                          <a:pt x="0" y="0"/>
                                        </a:moveTo>
                                        <a:lnTo>
                                          <a:pt x="3956824" y="0"/>
                                        </a:lnTo>
                                      </a:path>
                                    </a:pathLst>
                                  </a:custGeom>
                                  <a:ln w="3175" cap="flat">
                                    <a:solidFill>
                                      <a:schemeClr val="bg1">
                                        <a:lumMod val="75000"/>
                                      </a:schemeClr>
                                    </a:solidFill>
                                    <a:prstDash val="solid"/>
                                    <a:miter/>
                                  </a:ln>
                                </wps:spPr>
                                <wps:bodyPr wrap="none">
                                  <a:spAutoFit/>
                                </wps:bodyPr>
                              </wps:wsp>
                              <wps:wsp>
                                <wps:cNvPr id="562098350" name="任意多边形: 形状 562098350"/>
                                <wps:cNvSpPr/>
                                <wps:spPr>
                                  <a:xfrm>
                                    <a:off x="388487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39616583" name="任意多边形: 形状 1739616583"/>
                                <wps:cNvSpPr/>
                                <wps:spPr>
                                  <a:xfrm>
                                    <a:off x="381292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665076261" name="任意多边形: 形状 1665076261"/>
                                <wps:cNvSpPr/>
                                <wps:spPr>
                                  <a:xfrm>
                                    <a:off x="374097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54952361" name="任意多边形: 形状 754952361"/>
                                <wps:cNvSpPr/>
                                <wps:spPr>
                                  <a:xfrm>
                                    <a:off x="366901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626347683" name="任意多边形: 形状 626347683"/>
                                <wps:cNvSpPr/>
                                <wps:spPr>
                                  <a:xfrm>
                                    <a:off x="359706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549484838" name="任意多边形: 形状 549484838"/>
                                <wps:cNvSpPr/>
                                <wps:spPr>
                                  <a:xfrm>
                                    <a:off x="352524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211987524" name="任意多边形: 形状 1211987524"/>
                                <wps:cNvSpPr/>
                                <wps:spPr>
                                  <a:xfrm>
                                    <a:off x="345329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247387317" name="任意多边形: 形状 1247387317"/>
                                <wps:cNvSpPr/>
                                <wps:spPr>
                                  <a:xfrm>
                                    <a:off x="338134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37047314" name="任意多边形: 形状 137047314"/>
                                <wps:cNvSpPr/>
                                <wps:spPr>
                                  <a:xfrm>
                                    <a:off x="330938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17033805" name="任意多边形: 形状 417033805"/>
                                <wps:cNvSpPr/>
                                <wps:spPr>
                                  <a:xfrm>
                                    <a:off x="323743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677118033" name="任意多边形: 形状 677118033"/>
                                <wps:cNvSpPr/>
                                <wps:spPr>
                                  <a:xfrm>
                                    <a:off x="316548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78451844" name="任意多边形: 形状 1778451844"/>
                                <wps:cNvSpPr/>
                                <wps:spPr>
                                  <a:xfrm>
                                    <a:off x="309353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522681246" name="任意多边形: 形状 522681246"/>
                                <wps:cNvSpPr/>
                                <wps:spPr>
                                  <a:xfrm>
                                    <a:off x="302158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735122925" name="任意多边形: 形状 1735122925"/>
                                <wps:cNvSpPr/>
                                <wps:spPr>
                                  <a:xfrm>
                                    <a:off x="294963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88129542" name="任意多边形: 形状 488129542"/>
                                <wps:cNvSpPr/>
                                <wps:spPr>
                                  <a:xfrm>
                                    <a:off x="287767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631585123" name="任意多边形: 形状 1631585123"/>
                                <wps:cNvSpPr/>
                                <wps:spPr>
                                  <a:xfrm>
                                    <a:off x="280572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349205488" name="任意多边形: 形状 349205488"/>
                                <wps:cNvSpPr/>
                                <wps:spPr>
                                  <a:xfrm>
                                    <a:off x="273377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14483442" name="任意多边形: 形状 1014483442"/>
                                <wps:cNvSpPr/>
                                <wps:spPr>
                                  <a:xfrm>
                                    <a:off x="266182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801550589" name="任意多边形: 形状 1801550589"/>
                                <wps:cNvSpPr/>
                                <wps:spPr>
                                  <a:xfrm>
                                    <a:off x="258987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384722250" name="任意多边形: 形状 1384722250"/>
                                <wps:cNvSpPr/>
                                <wps:spPr>
                                  <a:xfrm>
                                    <a:off x="251804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575852161" name="任意多边形: 形状 575852161"/>
                                <wps:cNvSpPr/>
                                <wps:spPr>
                                  <a:xfrm>
                                    <a:off x="244609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024629351" name="任意多边形: 形状 2024629351"/>
                                <wps:cNvSpPr/>
                                <wps:spPr>
                                  <a:xfrm>
                                    <a:off x="237414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10467576" name="任意多边形: 形状 1910467576"/>
                                <wps:cNvSpPr/>
                                <wps:spPr>
                                  <a:xfrm>
                                    <a:off x="230219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521554459" name="任意多边形: 形状 1521554459"/>
                                <wps:cNvSpPr/>
                                <wps:spPr>
                                  <a:xfrm>
                                    <a:off x="223024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90427133" name="任意多边形: 形状 1490427133"/>
                                <wps:cNvSpPr/>
                                <wps:spPr>
                                  <a:xfrm>
                                    <a:off x="215829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866876924" name="任意多边形: 形状 1866876924"/>
                                <wps:cNvSpPr/>
                                <wps:spPr>
                                  <a:xfrm>
                                    <a:off x="208633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82820462" name="任意多边形: 形状 482820462"/>
                                <wps:cNvSpPr/>
                                <wps:spPr>
                                  <a:xfrm>
                                    <a:off x="201438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548392376" name="任意多边形: 形状 1548392376"/>
                                <wps:cNvSpPr/>
                                <wps:spPr>
                                  <a:xfrm>
                                    <a:off x="194243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26985867" name="任意多边形: 形状 1926985867"/>
                                <wps:cNvSpPr/>
                                <wps:spPr>
                                  <a:xfrm>
                                    <a:off x="187048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641829959" name="任意多边形: 形状 1641829959"/>
                                <wps:cNvSpPr/>
                                <wps:spPr>
                                  <a:xfrm>
                                    <a:off x="179853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2030705227" name="任意多边形: 形状 2030705227"/>
                                <wps:cNvSpPr/>
                                <wps:spPr>
                                  <a:xfrm>
                                    <a:off x="172658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137062950" name="任意多边形: 形状 2137062950"/>
                                <wps:cNvSpPr/>
                                <wps:spPr>
                                  <a:xfrm>
                                    <a:off x="165463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494889352" name="任意多边形: 形状 494889352"/>
                                <wps:cNvSpPr/>
                                <wps:spPr>
                                  <a:xfrm>
                                    <a:off x="158268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34424975" name="任意多边形: 形状 234424975"/>
                                <wps:cNvSpPr/>
                                <wps:spPr>
                                  <a:xfrm>
                                    <a:off x="151085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2087336401" name="任意多边形: 形状 2087336401"/>
                                <wps:cNvSpPr/>
                                <wps:spPr>
                                  <a:xfrm>
                                    <a:off x="1438904" y="0"/>
                                    <a:ext cx="12688"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397021462" name="任意多边形: 形状 1397021462"/>
                                <wps:cNvSpPr/>
                                <wps:spPr>
                                  <a:xfrm>
                                    <a:off x="136695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40539817" name="任意多边形: 形状 1440539817"/>
                                <wps:cNvSpPr/>
                                <wps:spPr>
                                  <a:xfrm>
                                    <a:off x="129499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457495352" name="任意多边形: 形状 1457495352"/>
                                <wps:cNvSpPr/>
                                <wps:spPr>
                                  <a:xfrm>
                                    <a:off x="122304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52810313" name="任意多边形: 形状 1052810313"/>
                                <wps:cNvSpPr/>
                                <wps:spPr>
                                  <a:xfrm>
                                    <a:off x="115109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909750551" name="任意多边形: 形状 1909750551"/>
                                <wps:cNvSpPr/>
                                <wps:spPr>
                                  <a:xfrm>
                                    <a:off x="107914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746620142" name="任意多边形: 形状 1746620142"/>
                                <wps:cNvSpPr/>
                                <wps:spPr>
                                  <a:xfrm>
                                    <a:off x="100719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959109813" name="任意多边形: 形状 959109813"/>
                                <wps:cNvSpPr/>
                                <wps:spPr>
                                  <a:xfrm>
                                    <a:off x="93524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828130438" name="任意多边形: 形状 1828130438"/>
                                <wps:cNvSpPr/>
                                <wps:spPr>
                                  <a:xfrm>
                                    <a:off x="863291"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77340066" name="任意多边形: 形状 777340066"/>
                                <wps:cNvSpPr/>
                                <wps:spPr>
                                  <a:xfrm>
                                    <a:off x="791340"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49049151" name="任意多边形: 形状 749049151"/>
                                <wps:cNvSpPr/>
                                <wps:spPr>
                                  <a:xfrm>
                                    <a:off x="719387"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1133799955" name="任意多边形: 形状 1133799955"/>
                                <wps:cNvSpPr/>
                                <wps:spPr>
                                  <a:xfrm>
                                    <a:off x="64743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69660885" name="任意多边形: 形状 169660885"/>
                                <wps:cNvSpPr/>
                                <wps:spPr>
                                  <a:xfrm>
                                    <a:off x="575486"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827448796" name="任意多边形: 形状 827448796"/>
                                <wps:cNvSpPr/>
                                <wps:spPr>
                                  <a:xfrm>
                                    <a:off x="503662"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799179377" name="任意多边形: 形状 799179377"/>
                                <wps:cNvSpPr/>
                                <wps:spPr>
                                  <a:xfrm>
                                    <a:off x="431709"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882525488" name="任意多边形: 形状 1882525488"/>
                                <wps:cNvSpPr/>
                                <wps:spPr>
                                  <a:xfrm>
                                    <a:off x="359758"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6350" cap="flat">
                                    <a:solidFill>
                                      <a:schemeClr val="tx1"/>
                                    </a:solidFill>
                                    <a:prstDash val="solid"/>
                                    <a:miter/>
                                  </a:ln>
                                </wps:spPr>
                                <wps:bodyPr wrap="none">
                                  <a:spAutoFit/>
                                </wps:bodyPr>
                              </wps:wsp>
                              <wps:wsp>
                                <wps:cNvPr id="918554046" name="任意多边形: 形状 918554046"/>
                                <wps:cNvSpPr/>
                                <wps:spPr>
                                  <a:xfrm>
                                    <a:off x="287805"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230700760" name="任意多边形: 形状 1230700760"/>
                                <wps:cNvSpPr/>
                                <wps:spPr>
                                  <a:xfrm>
                                    <a:off x="21585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374432447" name="任意多边形: 形状 1374432447"/>
                                <wps:cNvSpPr/>
                                <wps:spPr>
                                  <a:xfrm>
                                    <a:off x="143904"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s:wsp>
                                <wps:cNvPr id="1009487607" name="任意多边形: 形状 1009487607"/>
                                <wps:cNvSpPr/>
                                <wps:spPr>
                                  <a:xfrm>
                                    <a:off x="71953" y="0"/>
                                    <a:ext cx="12689" cy="2879979"/>
                                  </a:xfrm>
                                  <a:custGeom>
                                    <a:avLst/>
                                    <a:gdLst>
                                      <a:gd name="csX0" fmla="*/ 0 w 12689"/>
                                      <a:gd name="csY0" fmla="*/ 0 h 2879979"/>
                                      <a:gd name="csX1" fmla="*/ 0 w 12689"/>
                                      <a:gd name="csY1" fmla="*/ 2879979 h 2879979"/>
                                    </a:gdLst>
                                    <a:ahLst/>
                                    <a:cxnLst>
                                      <a:cxn ang="0">
                                        <a:pos x="csX0" y="csY0"/>
                                      </a:cxn>
                                      <a:cxn ang="0">
                                        <a:pos x="csX1" y="csY1"/>
                                      </a:cxn>
                                    </a:cxnLst>
                                    <a:rect l="l" t="t" r="r" b="b"/>
                                    <a:pathLst>
                                      <a:path w="12689" h="2879979">
                                        <a:moveTo>
                                          <a:pt x="0" y="0"/>
                                        </a:moveTo>
                                        <a:lnTo>
                                          <a:pt x="0" y="2879979"/>
                                        </a:lnTo>
                                      </a:path>
                                    </a:pathLst>
                                  </a:custGeom>
                                  <a:ln w="3175" cap="flat">
                                    <a:solidFill>
                                      <a:schemeClr val="bg1">
                                        <a:lumMod val="75000"/>
                                      </a:schemeClr>
                                    </a:solidFill>
                                    <a:prstDash val="solid"/>
                                    <a:miter/>
                                  </a:ln>
                                </wps:spPr>
                                <wps:bodyPr wrap="none">
                                  <a:spAutoFit/>
                                </wps:bodyPr>
                              </wps:wsp>
                            </wpg:grpSp>
                            <wps:wsp>
                              <wps:cNvPr id="304675050" name="直接箭头连接符 11"/>
                              <wps:cNvCnPr/>
                              <wps:spPr>
                                <a:xfrm flipV="1">
                                  <a:off x="41" y="78977"/>
                                  <a:ext cx="0" cy="202633"/>
                                </a:xfrm>
                                <a:prstGeom prst="straightConnector1">
                                  <a:avLst/>
                                </a:prstGeom>
                                <a:ln w="6350">
                                  <a:solidFill>
                                    <a:schemeClr val="tx1"/>
                                  </a:solidFill>
                                  <a:tailEnd type="triangle" w="sm" len="med"/>
                                </a:ln>
                              </wps:spPr>
                              <wps:style>
                                <a:lnRef idx="2">
                                  <a:schemeClr val="accent1"/>
                                </a:lnRef>
                                <a:fillRef idx="0">
                                  <a:schemeClr val="accent1"/>
                                </a:fillRef>
                                <a:effectRef idx="1">
                                  <a:schemeClr val="accent1"/>
                                </a:effectRef>
                                <a:fontRef idx="minor">
                                  <a:schemeClr val="tx1"/>
                                </a:fontRef>
                              </wps:style>
                              <wps:bodyPr/>
                            </wps:wsp>
                            <wps:wsp>
                              <wps:cNvPr id="1166030598" name="直接箭头连接符 11"/>
                              <wps:cNvCnPr/>
                              <wps:spPr>
                                <a:xfrm>
                                  <a:off x="1618733" y="1358596"/>
                                  <a:ext cx="200387" cy="1"/>
                                </a:xfrm>
                                <a:prstGeom prst="straightConnector1">
                                  <a:avLst/>
                                </a:prstGeom>
                                <a:ln w="6350">
                                  <a:solidFill>
                                    <a:schemeClr val="tx1"/>
                                  </a:solidFill>
                                  <a:tailEnd type="triangle" w="sm" len="med"/>
                                </a:ln>
                              </wps:spPr>
                              <wps:style>
                                <a:lnRef idx="2">
                                  <a:schemeClr val="accent1"/>
                                </a:lnRef>
                                <a:fillRef idx="0">
                                  <a:schemeClr val="accent1"/>
                                </a:fillRef>
                                <a:effectRef idx="1">
                                  <a:schemeClr val="accent1"/>
                                </a:effectRef>
                                <a:fontRef idx="minor">
                                  <a:schemeClr val="tx1"/>
                                </a:fontRef>
                              </wps:style>
                              <wps:bodyPr/>
                            </wps:wsp>
                          </wpg:grpSp>
                          <wps:wsp>
                            <wps:cNvPr id="1765623841" name="文本框 2"/>
                            <wps:cNvSpPr txBox="1">
                              <a:spLocks noChangeArrowheads="1"/>
                            </wps:cNvSpPr>
                            <wps:spPr bwMode="auto">
                              <a:xfrm>
                                <a:off x="25552" y="178751"/>
                                <a:ext cx="282184" cy="207644"/>
                              </a:xfrm>
                              <a:prstGeom prst="rect">
                                <a:avLst/>
                              </a:prstGeom>
                              <a:noFill/>
                              <a:ln w="9525">
                                <a:noFill/>
                                <a:miter lim="800000"/>
                                <a:headEnd/>
                                <a:tailEnd/>
                              </a:ln>
                            </wps:spPr>
                            <wps:txbx>
                              <w:txbxContent>
                                <w:p w14:paraId="7CC50F0A" w14:textId="77777777" w:rsidR="005F6AA3" w:rsidRPr="006B256A" w:rsidRDefault="005F6AA3" w:rsidP="005F6AA3">
                                  <w:pPr>
                                    <w:rPr>
                                      <w:sz w:val="18"/>
                                    </w:rPr>
                                  </w:pPr>
                                  <w:r>
                                    <w:rPr>
                                      <w:rFonts w:hint="eastAsia"/>
                                      <w:sz w:val="18"/>
                                    </w:rPr>
                                    <w:t>0.80</w:t>
                                  </w:r>
                                </w:p>
                              </w:txbxContent>
                            </wps:txbx>
                            <wps:bodyPr rot="0" vert="horz" wrap="none" lIns="36000" tIns="0" rIns="36000" bIns="0" anchor="t" anchorCtr="0">
                              <a:spAutoFit/>
                            </wps:bodyPr>
                          </wps:wsp>
                          <wps:wsp>
                            <wps:cNvPr id="1967480624" name="文本框 2"/>
                            <wps:cNvSpPr txBox="1">
                              <a:spLocks noChangeArrowheads="1"/>
                            </wps:cNvSpPr>
                            <wps:spPr bwMode="auto">
                              <a:xfrm>
                                <a:off x="22761" y="445405"/>
                                <a:ext cx="282184" cy="207644"/>
                              </a:xfrm>
                              <a:prstGeom prst="rect">
                                <a:avLst/>
                              </a:prstGeom>
                              <a:noFill/>
                              <a:ln w="9525">
                                <a:noFill/>
                                <a:miter lim="800000"/>
                                <a:headEnd/>
                                <a:tailEnd/>
                              </a:ln>
                            </wps:spPr>
                            <wps:txbx>
                              <w:txbxContent>
                                <w:p w14:paraId="37BB28A6" w14:textId="77777777" w:rsidR="005F6AA3" w:rsidRPr="006B256A" w:rsidRDefault="005F6AA3" w:rsidP="005F6AA3">
                                  <w:pPr>
                                    <w:rPr>
                                      <w:sz w:val="18"/>
                                    </w:rPr>
                                  </w:pPr>
                                  <w:r>
                                    <w:rPr>
                                      <w:rFonts w:hint="eastAsia"/>
                                      <w:sz w:val="18"/>
                                    </w:rPr>
                                    <w:t>0.60</w:t>
                                  </w:r>
                                </w:p>
                              </w:txbxContent>
                            </wps:txbx>
                            <wps:bodyPr rot="0" vert="horz" wrap="none" lIns="36000" tIns="0" rIns="36000" bIns="0" anchor="t" anchorCtr="0">
                              <a:spAutoFit/>
                            </wps:bodyPr>
                          </wps:wsp>
                          <wps:wsp>
                            <wps:cNvPr id="218221444" name="文本框 2"/>
                            <wps:cNvSpPr txBox="1">
                              <a:spLocks noChangeArrowheads="1"/>
                            </wps:cNvSpPr>
                            <wps:spPr bwMode="auto">
                              <a:xfrm>
                                <a:off x="22734" y="715706"/>
                                <a:ext cx="282184" cy="207644"/>
                              </a:xfrm>
                              <a:prstGeom prst="rect">
                                <a:avLst/>
                              </a:prstGeom>
                              <a:noFill/>
                              <a:ln w="9525">
                                <a:noFill/>
                                <a:miter lim="800000"/>
                                <a:headEnd/>
                                <a:tailEnd/>
                              </a:ln>
                            </wps:spPr>
                            <wps:txbx>
                              <w:txbxContent>
                                <w:p w14:paraId="564DC917" w14:textId="77777777" w:rsidR="005F6AA3" w:rsidRPr="006B256A" w:rsidRDefault="005F6AA3" w:rsidP="005F6AA3">
                                  <w:pPr>
                                    <w:rPr>
                                      <w:sz w:val="18"/>
                                    </w:rPr>
                                  </w:pPr>
                                  <w:r>
                                    <w:rPr>
                                      <w:rFonts w:hint="eastAsia"/>
                                      <w:sz w:val="18"/>
                                    </w:rPr>
                                    <w:t>0.40</w:t>
                                  </w:r>
                                </w:p>
                              </w:txbxContent>
                            </wps:txbx>
                            <wps:bodyPr rot="0" vert="horz" wrap="none" lIns="36000" tIns="0" rIns="36000" bIns="0" anchor="t" anchorCtr="0">
                              <a:spAutoFit/>
                            </wps:bodyPr>
                          </wps:wsp>
                          <wps:wsp>
                            <wps:cNvPr id="407742779" name="文本框 2"/>
                            <wps:cNvSpPr txBox="1">
                              <a:spLocks noChangeArrowheads="1"/>
                            </wps:cNvSpPr>
                            <wps:spPr bwMode="auto">
                              <a:xfrm>
                                <a:off x="22590" y="984395"/>
                                <a:ext cx="282184" cy="207644"/>
                              </a:xfrm>
                              <a:prstGeom prst="rect">
                                <a:avLst/>
                              </a:prstGeom>
                              <a:noFill/>
                              <a:ln w="9525">
                                <a:noFill/>
                                <a:miter lim="800000"/>
                                <a:headEnd/>
                                <a:tailEnd/>
                              </a:ln>
                            </wps:spPr>
                            <wps:txbx>
                              <w:txbxContent>
                                <w:p w14:paraId="0249E224" w14:textId="77777777" w:rsidR="005F6AA3" w:rsidRPr="006B256A" w:rsidRDefault="005F6AA3" w:rsidP="005F6AA3">
                                  <w:pPr>
                                    <w:rPr>
                                      <w:sz w:val="18"/>
                                    </w:rPr>
                                  </w:pPr>
                                  <w:r>
                                    <w:rPr>
                                      <w:rFonts w:hint="eastAsia"/>
                                      <w:sz w:val="18"/>
                                    </w:rPr>
                                    <w:t>0.20</w:t>
                                  </w:r>
                                </w:p>
                              </w:txbxContent>
                            </wps:txbx>
                            <wps:bodyPr rot="0" vert="horz" wrap="none" lIns="36000" tIns="0" rIns="36000" bIns="0" anchor="t" anchorCtr="0">
                              <a:spAutoFit/>
                            </wps:bodyPr>
                          </wps:wsp>
                          <wps:wsp>
                            <wps:cNvPr id="1142145373" name="文本框 2"/>
                            <wps:cNvSpPr txBox="1">
                              <a:spLocks noChangeArrowheads="1"/>
                            </wps:cNvSpPr>
                            <wps:spPr bwMode="auto">
                              <a:xfrm>
                                <a:off x="167081" y="1252572"/>
                                <a:ext cx="139112" cy="207994"/>
                              </a:xfrm>
                              <a:prstGeom prst="rect">
                                <a:avLst/>
                              </a:prstGeom>
                              <a:noFill/>
                              <a:ln w="9525">
                                <a:noFill/>
                                <a:miter lim="800000"/>
                                <a:headEnd/>
                                <a:tailEnd/>
                              </a:ln>
                            </wps:spPr>
                            <wps:txbx>
                              <w:txbxContent>
                                <w:p w14:paraId="186314C4" w14:textId="77777777" w:rsidR="005F6AA3" w:rsidRPr="006B256A" w:rsidRDefault="005F6AA3" w:rsidP="005F6AA3">
                                  <w:pPr>
                                    <w:rPr>
                                      <w:sz w:val="18"/>
                                    </w:rPr>
                                  </w:pPr>
                                  <w:r>
                                    <w:rPr>
                                      <w:rFonts w:hint="eastAsia"/>
                                      <w:sz w:val="18"/>
                                    </w:rPr>
                                    <w:t>0</w:t>
                                  </w:r>
                                </w:p>
                              </w:txbxContent>
                            </wps:txbx>
                            <wps:bodyPr rot="0" vert="horz" wrap="none" lIns="36000" tIns="0" rIns="36000" bIns="0" anchor="t" anchorCtr="0">
                              <a:spAutoFit/>
                            </wps:bodyPr>
                          </wps:wsp>
                          <wps:wsp>
                            <wps:cNvPr id="468200863" name="文本框 2"/>
                            <wps:cNvSpPr txBox="1">
                              <a:spLocks noChangeArrowheads="1"/>
                            </wps:cNvSpPr>
                            <wps:spPr bwMode="auto">
                              <a:xfrm>
                                <a:off x="490448" y="1359153"/>
                                <a:ext cx="224717" cy="207994"/>
                              </a:xfrm>
                              <a:prstGeom prst="rect">
                                <a:avLst/>
                              </a:prstGeom>
                              <a:noFill/>
                              <a:ln w="9525">
                                <a:noFill/>
                                <a:miter lim="800000"/>
                                <a:headEnd/>
                                <a:tailEnd/>
                              </a:ln>
                            </wps:spPr>
                            <wps:txbx>
                              <w:txbxContent>
                                <w:p w14:paraId="70B296FB" w14:textId="77777777" w:rsidR="005F6AA3" w:rsidRPr="006B256A" w:rsidRDefault="005F6AA3" w:rsidP="005F6AA3">
                                  <w:pPr>
                                    <w:rPr>
                                      <w:sz w:val="18"/>
                                    </w:rPr>
                                  </w:pPr>
                                  <w:r>
                                    <w:rPr>
                                      <w:rFonts w:hint="eastAsia"/>
                                      <w:sz w:val="18"/>
                                    </w:rPr>
                                    <w:t>1.0</w:t>
                                  </w:r>
                                </w:p>
                              </w:txbxContent>
                            </wps:txbx>
                            <wps:bodyPr rot="0" vert="horz" wrap="none" lIns="36000" tIns="0" rIns="36000" bIns="0" anchor="t" anchorCtr="0">
                              <a:spAutoFit/>
                            </wps:bodyPr>
                          </wps:wsp>
                          <wps:wsp>
                            <wps:cNvPr id="1170909739" name="文本框 2"/>
                            <wps:cNvSpPr txBox="1">
                              <a:spLocks noChangeArrowheads="1"/>
                            </wps:cNvSpPr>
                            <wps:spPr bwMode="auto">
                              <a:xfrm>
                                <a:off x="785368" y="1359675"/>
                                <a:ext cx="224717" cy="207360"/>
                              </a:xfrm>
                              <a:prstGeom prst="rect">
                                <a:avLst/>
                              </a:prstGeom>
                              <a:noFill/>
                              <a:ln w="9525">
                                <a:noFill/>
                                <a:miter lim="800000"/>
                                <a:headEnd/>
                                <a:tailEnd/>
                              </a:ln>
                            </wps:spPr>
                            <wps:txbx>
                              <w:txbxContent>
                                <w:p w14:paraId="3F5DAFBA" w14:textId="77777777" w:rsidR="005F6AA3" w:rsidRPr="006B256A" w:rsidRDefault="005F6AA3" w:rsidP="005F6AA3">
                                  <w:pPr>
                                    <w:rPr>
                                      <w:sz w:val="18"/>
                                    </w:rPr>
                                  </w:pPr>
                                  <w:r>
                                    <w:rPr>
                                      <w:rFonts w:hint="eastAsia"/>
                                      <w:sz w:val="18"/>
                                    </w:rPr>
                                    <w:t>2.0</w:t>
                                  </w:r>
                                </w:p>
                              </w:txbxContent>
                            </wps:txbx>
                            <wps:bodyPr rot="0" vert="horz" wrap="none" lIns="36000" tIns="0" rIns="36000" bIns="0" anchor="t" anchorCtr="0">
                              <a:spAutoFit/>
                            </wps:bodyPr>
                          </wps:wsp>
                          <wps:wsp>
                            <wps:cNvPr id="89225456" name="文本框 2"/>
                            <wps:cNvSpPr txBox="1">
                              <a:spLocks noChangeArrowheads="1"/>
                            </wps:cNvSpPr>
                            <wps:spPr bwMode="auto">
                              <a:xfrm>
                                <a:off x="1077453" y="1359788"/>
                                <a:ext cx="224717" cy="207360"/>
                              </a:xfrm>
                              <a:prstGeom prst="rect">
                                <a:avLst/>
                              </a:prstGeom>
                              <a:noFill/>
                              <a:ln w="9525">
                                <a:noFill/>
                                <a:miter lim="800000"/>
                                <a:headEnd/>
                                <a:tailEnd/>
                              </a:ln>
                            </wps:spPr>
                            <wps:txbx>
                              <w:txbxContent>
                                <w:p w14:paraId="023E7161" w14:textId="77777777" w:rsidR="005F6AA3" w:rsidRPr="006B256A" w:rsidRDefault="005F6AA3" w:rsidP="005F6AA3">
                                  <w:pPr>
                                    <w:rPr>
                                      <w:sz w:val="18"/>
                                    </w:rPr>
                                  </w:pPr>
                                  <w:r>
                                    <w:rPr>
                                      <w:rFonts w:hint="eastAsia"/>
                                      <w:sz w:val="18"/>
                                    </w:rPr>
                                    <w:t>3.0</w:t>
                                  </w:r>
                                </w:p>
                              </w:txbxContent>
                            </wps:txbx>
                            <wps:bodyPr rot="0" vert="horz" wrap="none" lIns="36000" tIns="0" rIns="36000" bIns="0" anchor="t" anchorCtr="0">
                              <a:spAutoFit/>
                            </wps:bodyPr>
                          </wps:wsp>
                          <wps:wsp>
                            <wps:cNvPr id="326526593" name="文本框 2"/>
                            <wps:cNvSpPr txBox="1">
                              <a:spLocks noChangeArrowheads="1"/>
                            </wps:cNvSpPr>
                            <wps:spPr bwMode="auto">
                              <a:xfrm>
                                <a:off x="1373126" y="1359210"/>
                                <a:ext cx="224717" cy="207994"/>
                              </a:xfrm>
                              <a:prstGeom prst="rect">
                                <a:avLst/>
                              </a:prstGeom>
                              <a:noFill/>
                              <a:ln w="9525">
                                <a:noFill/>
                                <a:miter lim="800000"/>
                                <a:headEnd/>
                                <a:tailEnd/>
                              </a:ln>
                            </wps:spPr>
                            <wps:txbx>
                              <w:txbxContent>
                                <w:p w14:paraId="2899F7FA" w14:textId="77777777" w:rsidR="005F6AA3" w:rsidRPr="006B256A" w:rsidRDefault="005F6AA3" w:rsidP="005F6AA3">
                                  <w:pPr>
                                    <w:rPr>
                                      <w:sz w:val="18"/>
                                    </w:rPr>
                                  </w:pPr>
                                  <w:r>
                                    <w:rPr>
                                      <w:rFonts w:hint="eastAsia"/>
                                      <w:sz w:val="18"/>
                                    </w:rPr>
                                    <w:t>4.0</w:t>
                                  </w:r>
                                </w:p>
                              </w:txbxContent>
                            </wps:txbx>
                            <wps:bodyPr rot="0" vert="horz" wrap="none" lIns="36000" tIns="0" rIns="36000" bIns="0" anchor="t" anchorCtr="0">
                              <a:spAutoFit/>
                            </wps:bodyPr>
                          </wps:wsp>
                          <wps:wsp>
                            <wps:cNvPr id="23424247" name="文本框 2"/>
                            <wps:cNvSpPr txBox="1">
                              <a:spLocks noChangeArrowheads="1"/>
                            </wps:cNvSpPr>
                            <wps:spPr bwMode="auto">
                              <a:xfrm>
                                <a:off x="1665608" y="1359094"/>
                                <a:ext cx="224717" cy="207994"/>
                              </a:xfrm>
                              <a:prstGeom prst="rect">
                                <a:avLst/>
                              </a:prstGeom>
                              <a:noFill/>
                              <a:ln w="9525">
                                <a:noFill/>
                                <a:miter lim="800000"/>
                                <a:headEnd/>
                                <a:tailEnd/>
                              </a:ln>
                            </wps:spPr>
                            <wps:txbx>
                              <w:txbxContent>
                                <w:p w14:paraId="48DEABD3" w14:textId="77777777" w:rsidR="005F6AA3" w:rsidRPr="006B256A" w:rsidRDefault="005F6AA3" w:rsidP="005F6AA3">
                                  <w:pPr>
                                    <w:rPr>
                                      <w:sz w:val="18"/>
                                    </w:rPr>
                                  </w:pPr>
                                  <w:r>
                                    <w:rPr>
                                      <w:rFonts w:hint="eastAsia"/>
                                      <w:sz w:val="18"/>
                                    </w:rPr>
                                    <w:t>5.0</w:t>
                                  </w:r>
                                </w:p>
                              </w:txbxContent>
                            </wps:txbx>
                            <wps:bodyPr rot="0" vert="horz" wrap="none" lIns="36000" tIns="0" rIns="36000" bIns="0" anchor="t" anchorCtr="0">
                              <a:spAutoFit/>
                            </wps:bodyPr>
                          </wps:wsp>
                          <wps:wsp>
                            <wps:cNvPr id="2126981738" name="文本框 2"/>
                            <wps:cNvSpPr txBox="1">
                              <a:spLocks noChangeArrowheads="1"/>
                            </wps:cNvSpPr>
                            <wps:spPr bwMode="auto">
                              <a:xfrm>
                                <a:off x="1977163" y="1146065"/>
                                <a:ext cx="202523" cy="207360"/>
                              </a:xfrm>
                              <a:prstGeom prst="rect">
                                <a:avLst/>
                              </a:prstGeom>
                              <a:noFill/>
                              <a:ln w="9525">
                                <a:noFill/>
                                <a:miter lim="800000"/>
                                <a:headEnd/>
                                <a:tailEnd/>
                              </a:ln>
                            </wps:spPr>
                            <wps:txbx>
                              <w:txbxContent>
                                <w:p w14:paraId="46A8B1BC" w14:textId="77777777" w:rsidR="005F6AA3" w:rsidRPr="006B256A" w:rsidRDefault="005F6AA3" w:rsidP="005F6AA3">
                                  <w:pPr>
                                    <w:rPr>
                                      <w:sz w:val="18"/>
                                    </w:rPr>
                                  </w:pPr>
                                  <w:r w:rsidRPr="00567812">
                                    <w:rPr>
                                      <w:rFonts w:hint="eastAsia"/>
                                      <w:i/>
                                      <w:iCs/>
                                      <w:sz w:val="18"/>
                                    </w:rPr>
                                    <w:t>t</w:t>
                                  </w:r>
                                  <w:r>
                                    <w:rPr>
                                      <w:rFonts w:hint="eastAsia"/>
                                      <w:sz w:val="18"/>
                                    </w:rPr>
                                    <w:t>/h</w:t>
                                  </w:r>
                                </w:p>
                              </w:txbxContent>
                            </wps:txbx>
                            <wps:bodyPr rot="0" vert="horz" wrap="none" lIns="36000" tIns="0" rIns="36000" bIns="0" anchor="t" anchorCtr="0">
                              <a:spAutoFit/>
                            </wps:bodyPr>
                          </wps:wsp>
                          <wps:wsp>
                            <wps:cNvPr id="1522506065" name="文本框 2"/>
                            <wps:cNvSpPr txBox="1">
                              <a:spLocks noChangeArrowheads="1"/>
                            </wps:cNvSpPr>
                            <wps:spPr bwMode="auto">
                              <a:xfrm>
                                <a:off x="336881" y="7995"/>
                                <a:ext cx="233594" cy="207994"/>
                              </a:xfrm>
                              <a:prstGeom prst="rect">
                                <a:avLst/>
                              </a:prstGeom>
                              <a:noFill/>
                              <a:ln w="9525">
                                <a:noFill/>
                                <a:miter lim="800000"/>
                                <a:headEnd/>
                                <a:tailEnd/>
                              </a:ln>
                            </wps:spPr>
                            <wps:txbx>
                              <w:txbxContent>
                                <w:p w14:paraId="24CC2E14" w14:textId="77777777" w:rsidR="005F6AA3" w:rsidRPr="006B256A" w:rsidRDefault="005F6AA3" w:rsidP="005F6AA3">
                                  <w:pPr>
                                    <w:rPr>
                                      <w:sz w:val="18"/>
                                    </w:rPr>
                                  </w:pPr>
                                  <w:r>
                                    <w:rPr>
                                      <w:rFonts w:hint="eastAsia"/>
                                      <w:i/>
                                      <w:iCs/>
                                      <w:sz w:val="18"/>
                                    </w:rPr>
                                    <w:t>I</w:t>
                                  </w:r>
                                  <w:r>
                                    <w:rPr>
                                      <w:rFonts w:hint="eastAsia"/>
                                      <w:sz w:val="18"/>
                                    </w:rPr>
                                    <w:t>/A</w:t>
                                  </w:r>
                                </w:p>
                              </w:txbxContent>
                            </wps:txbx>
                            <wps:bodyPr rot="0" vert="horz" wrap="none" lIns="36000" tIns="0" rIns="36000" bIns="0" anchor="t" anchorCtr="0">
                              <a:spAutoFit/>
                            </wps:bodyPr>
                          </wps:wsp>
                        </wpg:grpSp>
                        <wps:wsp>
                          <wps:cNvPr id="759411279" name="自定义形状 5"/>
                          <wps:cNvSpPr/>
                          <wps:spPr>
                            <a:xfrm>
                              <a:off x="283235" y="260275"/>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900016764" name="自定义形状 5"/>
                          <wps:cNvSpPr/>
                          <wps:spPr>
                            <a:xfrm>
                              <a:off x="431160" y="28966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66073431" name="自定义形状 5"/>
                          <wps:cNvSpPr/>
                          <wps:spPr>
                            <a:xfrm>
                              <a:off x="578269" y="31674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307583827" name="自定义形状 5"/>
                          <wps:cNvSpPr/>
                          <wps:spPr>
                            <a:xfrm>
                              <a:off x="725943" y="343641"/>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817031564" name="自定义形状 5"/>
                          <wps:cNvSpPr/>
                          <wps:spPr>
                            <a:xfrm>
                              <a:off x="874250" y="370341"/>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981016799" name="自定义形状 5"/>
                          <wps:cNvSpPr/>
                          <wps:spPr>
                            <a:xfrm>
                              <a:off x="1017951" y="387728"/>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859989890" name="自定义形状 5"/>
                          <wps:cNvSpPr/>
                          <wps:spPr>
                            <a:xfrm>
                              <a:off x="1166259" y="41062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952852272" name="自定义形状 5"/>
                          <wps:cNvSpPr/>
                          <wps:spPr>
                            <a:xfrm>
                              <a:off x="1313772" y="42564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730143181" name="自定义形状 5"/>
                          <wps:cNvSpPr/>
                          <wps:spPr>
                            <a:xfrm>
                              <a:off x="1461360" y="436039"/>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27248360" name="自定义形状 5"/>
                          <wps:cNvSpPr/>
                          <wps:spPr>
                            <a:xfrm>
                              <a:off x="1606925" y="46348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719248325" name="自定义形状 5"/>
                          <wps:cNvSpPr/>
                          <wps:spPr>
                            <a:xfrm>
                              <a:off x="1665520" y="525087"/>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47187957" name="自定义形状 5"/>
                          <wps:cNvSpPr/>
                          <wps:spPr>
                            <a:xfrm>
                              <a:off x="1694817" y="5856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77949560" name="自定义形状 5"/>
                          <wps:cNvSpPr/>
                          <wps:spPr>
                            <a:xfrm>
                              <a:off x="1725959" y="71497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649137498" name="自定义形状 5"/>
                          <wps:cNvSpPr/>
                          <wps:spPr>
                            <a:xfrm>
                              <a:off x="1755855" y="94814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grpSp>
                      <wps:wsp>
                        <wps:cNvPr id="784453178" name="任意多边形: 形状 706"/>
                        <wps:cNvSpPr/>
                        <wps:spPr>
                          <a:xfrm>
                            <a:off x="284703" y="278005"/>
                            <a:ext cx="1478499" cy="821427"/>
                          </a:xfrm>
                          <a:custGeom>
                            <a:avLst/>
                            <a:gdLst>
                              <a:gd name="csX0" fmla="*/ 0 w 1485900"/>
                              <a:gd name="csY0" fmla="*/ 0 h 821871"/>
                              <a:gd name="csX1" fmla="*/ 825954 w 1485900"/>
                              <a:gd name="csY1" fmla="*/ 159203 h 821871"/>
                              <a:gd name="csX2" fmla="*/ 1392011 w 1485900"/>
                              <a:gd name="csY2" fmla="*/ 253093 h 821871"/>
                              <a:gd name="csX3" fmla="*/ 1485900 w 1485900"/>
                              <a:gd name="csY3" fmla="*/ 821871 h 821871"/>
                              <a:gd name="csX0" fmla="*/ 0 w 1485900"/>
                              <a:gd name="csY0" fmla="*/ 0 h 821871"/>
                              <a:gd name="csX1" fmla="*/ 825954 w 1485900"/>
                              <a:gd name="csY1" fmla="*/ 159203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392011 w 1485900"/>
                              <a:gd name="csY2" fmla="*/ 253093 h 821871"/>
                              <a:gd name="csX3" fmla="*/ 1485900 w 1485900"/>
                              <a:gd name="csY3" fmla="*/ 821871 h 821871"/>
                              <a:gd name="csX0" fmla="*/ 0 w 1485900"/>
                              <a:gd name="csY0" fmla="*/ 0 h 821871"/>
                              <a:gd name="csX1" fmla="*/ 880232 w 1485900"/>
                              <a:gd name="csY1" fmla="*/ 155119 h 821871"/>
                              <a:gd name="csX2" fmla="*/ 1409132 w 1485900"/>
                              <a:gd name="csY2" fmla="*/ 315700 h 821871"/>
                              <a:gd name="csX3" fmla="*/ 1485900 w 1485900"/>
                              <a:gd name="csY3" fmla="*/ 821871 h 821871"/>
                              <a:gd name="csX0" fmla="*/ 0 w 1485900"/>
                              <a:gd name="csY0" fmla="*/ 0 h 821871"/>
                              <a:gd name="csX1" fmla="*/ 708438 w 1485900"/>
                              <a:gd name="csY1" fmla="*/ 134856 h 821871"/>
                              <a:gd name="csX2" fmla="*/ 1409132 w 1485900"/>
                              <a:gd name="csY2" fmla="*/ 315700 h 821871"/>
                              <a:gd name="csX3" fmla="*/ 1485900 w 1485900"/>
                              <a:gd name="csY3" fmla="*/ 821871 h 821871"/>
                              <a:gd name="csX0" fmla="*/ 0 w 1485900"/>
                              <a:gd name="csY0" fmla="*/ 0 h 821871"/>
                              <a:gd name="csX1" fmla="*/ 708438 w 1485900"/>
                              <a:gd name="csY1" fmla="*/ 134856 h 821871"/>
                              <a:gd name="csX2" fmla="*/ 1409132 w 1485900"/>
                              <a:gd name="csY2" fmla="*/ 315700 h 821871"/>
                              <a:gd name="csX3" fmla="*/ 1485900 w 1485900"/>
                              <a:gd name="csY3"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08438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66727 w 1485900"/>
                              <a:gd name="csY4" fmla="*/ 630038 h 821871"/>
                              <a:gd name="csX5" fmla="*/ 1485900 w 1485900"/>
                              <a:gd name="csY5" fmla="*/ 821871 h 821871"/>
                              <a:gd name="csX0" fmla="*/ 0 w 1485900"/>
                              <a:gd name="csY0" fmla="*/ 0 h 821871"/>
                              <a:gd name="csX1" fmla="*/ 731571 w 1485900"/>
                              <a:gd name="csY1" fmla="*/ 134856 h 821871"/>
                              <a:gd name="csX2" fmla="*/ 877661 w 1485900"/>
                              <a:gd name="csY2" fmla="*/ 161961 h 821871"/>
                              <a:gd name="csX3" fmla="*/ 1409132 w 1485900"/>
                              <a:gd name="csY3" fmla="*/ 315700 h 821871"/>
                              <a:gd name="csX4" fmla="*/ 1485900 w 1485900"/>
                              <a:gd name="csY4" fmla="*/ 821871 h 821871"/>
                              <a:gd name="csX0" fmla="*/ 0 w 1477321"/>
                              <a:gd name="csY0" fmla="*/ 0 h 821871"/>
                              <a:gd name="csX1" fmla="*/ 731571 w 1477321"/>
                              <a:gd name="csY1" fmla="*/ 134856 h 821871"/>
                              <a:gd name="csX2" fmla="*/ 877661 w 1477321"/>
                              <a:gd name="csY2" fmla="*/ 161961 h 821871"/>
                              <a:gd name="csX3" fmla="*/ 1409132 w 1477321"/>
                              <a:gd name="csY3" fmla="*/ 315700 h 821871"/>
                              <a:gd name="csX4" fmla="*/ 1477321 w 1477321"/>
                              <a:gd name="csY4" fmla="*/ 821871 h 821871"/>
                              <a:gd name="csX0" fmla="*/ 0 w 1479335"/>
                              <a:gd name="csY0" fmla="*/ 0 h 821871"/>
                              <a:gd name="csX1" fmla="*/ 731571 w 1479335"/>
                              <a:gd name="csY1" fmla="*/ 134856 h 821871"/>
                              <a:gd name="csX2" fmla="*/ 877661 w 1479335"/>
                              <a:gd name="csY2" fmla="*/ 161961 h 821871"/>
                              <a:gd name="csX3" fmla="*/ 1409132 w 1479335"/>
                              <a:gd name="csY3" fmla="*/ 315700 h 821871"/>
                              <a:gd name="csX4" fmla="*/ 1477321 w 1479335"/>
                              <a:gd name="csY4" fmla="*/ 821871 h 821871"/>
                              <a:gd name="csX0" fmla="*/ 0 w 1485541"/>
                              <a:gd name="csY0" fmla="*/ 0 h 817841"/>
                              <a:gd name="csX1" fmla="*/ 731571 w 1485541"/>
                              <a:gd name="csY1" fmla="*/ 134856 h 817841"/>
                              <a:gd name="csX2" fmla="*/ 877661 w 1485541"/>
                              <a:gd name="csY2" fmla="*/ 161961 h 817841"/>
                              <a:gd name="csX3" fmla="*/ 1409132 w 1485541"/>
                              <a:gd name="csY3" fmla="*/ 315700 h 817841"/>
                              <a:gd name="csX4" fmla="*/ 1485541 w 1485541"/>
                              <a:gd name="csY4" fmla="*/ 817841 h 817841"/>
                              <a:gd name="csX0" fmla="*/ 0 w 1485541"/>
                              <a:gd name="csY0" fmla="*/ 0 h 817841"/>
                              <a:gd name="csX1" fmla="*/ 731571 w 1485541"/>
                              <a:gd name="csY1" fmla="*/ 134856 h 817841"/>
                              <a:gd name="csX2" fmla="*/ 877661 w 1485541"/>
                              <a:gd name="csY2" fmla="*/ 161961 h 817841"/>
                              <a:gd name="csX3" fmla="*/ 1383106 w 1485541"/>
                              <a:gd name="csY3" fmla="*/ 264630 h 817841"/>
                              <a:gd name="csX4" fmla="*/ 1485541 w 1485541"/>
                              <a:gd name="csY4" fmla="*/ 817841 h 817841"/>
                              <a:gd name="csX0" fmla="*/ 0 w 1485541"/>
                              <a:gd name="csY0" fmla="*/ 0 h 817841"/>
                              <a:gd name="csX1" fmla="*/ 731571 w 1485541"/>
                              <a:gd name="csY1" fmla="*/ 134856 h 817841"/>
                              <a:gd name="csX2" fmla="*/ 877661 w 1485541"/>
                              <a:gd name="csY2" fmla="*/ 161961 h 817841"/>
                              <a:gd name="csX3" fmla="*/ 1373518 w 1485541"/>
                              <a:gd name="csY3" fmla="*/ 250989 h 817841"/>
                              <a:gd name="csX4" fmla="*/ 1485541 w 1485541"/>
                              <a:gd name="csY4" fmla="*/ 817841 h 817841"/>
                              <a:gd name="csX0" fmla="*/ 0 w 1485541"/>
                              <a:gd name="csY0" fmla="*/ 0 h 817841"/>
                              <a:gd name="csX1" fmla="*/ 731571 w 1485541"/>
                              <a:gd name="csY1" fmla="*/ 134856 h 817841"/>
                              <a:gd name="csX2" fmla="*/ 877661 w 1485541"/>
                              <a:gd name="csY2" fmla="*/ 161961 h 817841"/>
                              <a:gd name="csX3" fmla="*/ 1373518 w 1485541"/>
                              <a:gd name="csY3" fmla="*/ 250989 h 817841"/>
                              <a:gd name="csX4" fmla="*/ 1485541 w 1485541"/>
                              <a:gd name="csY4" fmla="*/ 817841 h 817841"/>
                              <a:gd name="csX0" fmla="*/ 0 w 1485541"/>
                              <a:gd name="csY0" fmla="*/ 0 h 817841"/>
                              <a:gd name="csX1" fmla="*/ 731571 w 1485541"/>
                              <a:gd name="csY1" fmla="*/ 134856 h 817841"/>
                              <a:gd name="csX2" fmla="*/ 1373518 w 1485541"/>
                              <a:gd name="csY2" fmla="*/ 250989 h 817841"/>
                              <a:gd name="csX3" fmla="*/ 1485541 w 1485541"/>
                              <a:gd name="csY3" fmla="*/ 817841 h 817841"/>
                              <a:gd name="csX0" fmla="*/ 0 w 1485541"/>
                              <a:gd name="csY0" fmla="*/ 0 h 817841"/>
                              <a:gd name="csX1" fmla="*/ 731571 w 1485541"/>
                              <a:gd name="csY1" fmla="*/ 134856 h 817841"/>
                              <a:gd name="csX2" fmla="*/ 1376257 w 1485541"/>
                              <a:gd name="csY2" fmla="*/ 244269 h 817841"/>
                              <a:gd name="csX3" fmla="*/ 1485541 w 1485541"/>
                              <a:gd name="csY3" fmla="*/ 817841 h 817841"/>
                              <a:gd name="csX0" fmla="*/ 0 w 1485541"/>
                              <a:gd name="csY0" fmla="*/ 0 h 817841"/>
                              <a:gd name="csX1" fmla="*/ 731571 w 1485541"/>
                              <a:gd name="csY1" fmla="*/ 134856 h 817841"/>
                              <a:gd name="csX2" fmla="*/ 1369409 w 1485541"/>
                              <a:gd name="csY2" fmla="*/ 242926 h 817841"/>
                              <a:gd name="csX3" fmla="*/ 1485541 w 1485541"/>
                              <a:gd name="csY3" fmla="*/ 817841 h 817841"/>
                              <a:gd name="csX0" fmla="*/ 0 w 1485541"/>
                              <a:gd name="csY0" fmla="*/ 0 h 817841"/>
                              <a:gd name="csX1" fmla="*/ 731571 w 1485541"/>
                              <a:gd name="csY1" fmla="*/ 134856 h 817841"/>
                              <a:gd name="csX2" fmla="*/ 1369409 w 1485541"/>
                              <a:gd name="csY2" fmla="*/ 242926 h 817841"/>
                              <a:gd name="csX3" fmla="*/ 1485541 w 1485541"/>
                              <a:gd name="csY3" fmla="*/ 817841 h 817841"/>
                              <a:gd name="csX0" fmla="*/ 0 w 1485541"/>
                              <a:gd name="csY0" fmla="*/ 0 h 817841"/>
                              <a:gd name="csX1" fmla="*/ 731571 w 1485541"/>
                              <a:gd name="csY1" fmla="*/ 134856 h 817841"/>
                              <a:gd name="csX2" fmla="*/ 1369409 w 1485541"/>
                              <a:gd name="csY2" fmla="*/ 242926 h 817841"/>
                              <a:gd name="csX3" fmla="*/ 1485541 w 1485541"/>
                              <a:gd name="csY3" fmla="*/ 817841 h 817841"/>
                              <a:gd name="csX0" fmla="*/ 0 w 1485541"/>
                              <a:gd name="csY0" fmla="*/ 0 h 817841"/>
                              <a:gd name="csX1" fmla="*/ 731571 w 1485541"/>
                              <a:gd name="csY1" fmla="*/ 134856 h 817841"/>
                              <a:gd name="csX2" fmla="*/ 1369409 w 1485541"/>
                              <a:gd name="csY2" fmla="*/ 242926 h 817841"/>
                              <a:gd name="csX3" fmla="*/ 1485541 w 1485541"/>
                              <a:gd name="csY3" fmla="*/ 817841 h 817841"/>
                              <a:gd name="csX0" fmla="*/ 0 w 1485541"/>
                              <a:gd name="csY0" fmla="*/ 0 h 817841"/>
                              <a:gd name="csX1" fmla="*/ 787731 w 1485541"/>
                              <a:gd name="csY1" fmla="*/ 140039 h 817841"/>
                              <a:gd name="csX2" fmla="*/ 1369409 w 1485541"/>
                              <a:gd name="csY2" fmla="*/ 242926 h 817841"/>
                              <a:gd name="csX3" fmla="*/ 1485541 w 1485541"/>
                              <a:gd name="csY3" fmla="*/ 817841 h 817841"/>
                              <a:gd name="csX0" fmla="*/ 0 w 1485541"/>
                              <a:gd name="csY0" fmla="*/ 0 h 817841"/>
                              <a:gd name="csX1" fmla="*/ 824714 w 1485541"/>
                              <a:gd name="csY1" fmla="*/ 144725 h 817841"/>
                              <a:gd name="csX2" fmla="*/ 1369409 w 1485541"/>
                              <a:gd name="csY2" fmla="*/ 242926 h 817841"/>
                              <a:gd name="csX3" fmla="*/ 1485541 w 1485541"/>
                              <a:gd name="csY3" fmla="*/ 817841 h 817841"/>
                              <a:gd name="csX0" fmla="*/ 0 w 1485541"/>
                              <a:gd name="csY0" fmla="*/ 0 h 817841"/>
                              <a:gd name="csX1" fmla="*/ 861713 w 1485541"/>
                              <a:gd name="csY1" fmla="*/ 155718 h 817841"/>
                              <a:gd name="csX2" fmla="*/ 1369409 w 1485541"/>
                              <a:gd name="csY2" fmla="*/ 242926 h 817841"/>
                              <a:gd name="csX3" fmla="*/ 1485541 w 1485541"/>
                              <a:gd name="csY3" fmla="*/ 817841 h 817841"/>
                              <a:gd name="csX0" fmla="*/ 0 w 1485541"/>
                              <a:gd name="csY0" fmla="*/ 0 h 817841"/>
                              <a:gd name="csX1" fmla="*/ 861713 w 1485541"/>
                              <a:gd name="csY1" fmla="*/ 155718 h 817841"/>
                              <a:gd name="csX2" fmla="*/ 1369409 w 1485541"/>
                              <a:gd name="csY2" fmla="*/ 242926 h 817841"/>
                              <a:gd name="csX3" fmla="*/ 1485541 w 1485541"/>
                              <a:gd name="csY3" fmla="*/ 817841 h 817841"/>
                              <a:gd name="csX0" fmla="*/ 0 w 1485541"/>
                              <a:gd name="csY0" fmla="*/ 0 h 817841"/>
                              <a:gd name="csX1" fmla="*/ 861713 w 1485541"/>
                              <a:gd name="csY1" fmla="*/ 155718 h 817841"/>
                              <a:gd name="csX2" fmla="*/ 1369409 w 1485541"/>
                              <a:gd name="csY2" fmla="*/ 242926 h 817841"/>
                              <a:gd name="csX3" fmla="*/ 1485541 w 1485541"/>
                              <a:gd name="csY3" fmla="*/ 817841 h 817841"/>
                              <a:gd name="csX0" fmla="*/ 0 w 1485541"/>
                              <a:gd name="csY0" fmla="*/ 0 h 817841"/>
                              <a:gd name="csX1" fmla="*/ 861713 w 1485541"/>
                              <a:gd name="csY1" fmla="*/ 155718 h 817841"/>
                              <a:gd name="csX2" fmla="*/ 1384476 w 1485541"/>
                              <a:gd name="csY2" fmla="*/ 252333 h 817841"/>
                              <a:gd name="csX3" fmla="*/ 1485541 w 1485541"/>
                              <a:gd name="csY3" fmla="*/ 817841 h 817841"/>
                              <a:gd name="csX0" fmla="*/ 0 w 1485541"/>
                              <a:gd name="csY0" fmla="*/ 0 h 817841"/>
                              <a:gd name="csX1" fmla="*/ 861713 w 1485541"/>
                              <a:gd name="csY1" fmla="*/ 155718 h 817841"/>
                              <a:gd name="csX2" fmla="*/ 1384476 w 1485541"/>
                              <a:gd name="csY2" fmla="*/ 261741 h 817841"/>
                              <a:gd name="csX3" fmla="*/ 1485541 w 1485541"/>
                              <a:gd name="csY3" fmla="*/ 817841 h 817841"/>
                              <a:gd name="csX0" fmla="*/ 0 w 1485541"/>
                              <a:gd name="csY0" fmla="*/ 0 h 817841"/>
                              <a:gd name="csX1" fmla="*/ 861713 w 1485541"/>
                              <a:gd name="csY1" fmla="*/ 155718 h 817841"/>
                              <a:gd name="csX2" fmla="*/ 1372148 w 1485541"/>
                              <a:gd name="csY2" fmla="*/ 261741 h 817841"/>
                              <a:gd name="csX3" fmla="*/ 1485541 w 1485541"/>
                              <a:gd name="csY3" fmla="*/ 817841 h 817841"/>
                              <a:gd name="csX0" fmla="*/ 0 w 1485541"/>
                              <a:gd name="csY0" fmla="*/ 0 h 817841"/>
                              <a:gd name="csX1" fmla="*/ 861713 w 1485541"/>
                              <a:gd name="csY1" fmla="*/ 155718 h 817841"/>
                              <a:gd name="csX2" fmla="*/ 1372148 w 1485541"/>
                              <a:gd name="csY2" fmla="*/ 261741 h 817841"/>
                              <a:gd name="csX3" fmla="*/ 1485541 w 1485541"/>
                              <a:gd name="csY3" fmla="*/ 817841 h 817841"/>
                              <a:gd name="csX0" fmla="*/ 0 w 1485541"/>
                              <a:gd name="csY0" fmla="*/ 0 h 817841"/>
                              <a:gd name="csX1" fmla="*/ 861713 w 1485541"/>
                              <a:gd name="csY1" fmla="*/ 155718 h 817841"/>
                              <a:gd name="csX2" fmla="*/ 1372148 w 1485541"/>
                              <a:gd name="csY2" fmla="*/ 261741 h 817841"/>
                              <a:gd name="csX3" fmla="*/ 1485541 w 1485541"/>
                              <a:gd name="csY3" fmla="*/ 817841 h 817841"/>
                              <a:gd name="csX0" fmla="*/ 0 w 1485541"/>
                              <a:gd name="csY0" fmla="*/ 0 h 817841"/>
                              <a:gd name="csX1" fmla="*/ 861713 w 1485541"/>
                              <a:gd name="csY1" fmla="*/ 155718 h 817841"/>
                              <a:gd name="csX2" fmla="*/ 1372148 w 1485541"/>
                              <a:gd name="csY2" fmla="*/ 261741 h 817841"/>
                              <a:gd name="csX3" fmla="*/ 1485541 w 1485541"/>
                              <a:gd name="csY3" fmla="*/ 817841 h 817841"/>
                              <a:gd name="csX0" fmla="*/ 0 w 1485541"/>
                              <a:gd name="csY0" fmla="*/ 0 h 817841"/>
                              <a:gd name="csX1" fmla="*/ 861713 w 1485541"/>
                              <a:gd name="csY1" fmla="*/ 155718 h 817841"/>
                              <a:gd name="csX2" fmla="*/ 1372148 w 1485541"/>
                              <a:gd name="csY2" fmla="*/ 261741 h 817841"/>
                              <a:gd name="csX3" fmla="*/ 1485541 w 1485541"/>
                              <a:gd name="csY3" fmla="*/ 817841 h 817841"/>
                              <a:gd name="csX0" fmla="*/ 0 w 1485541"/>
                              <a:gd name="csY0" fmla="*/ 0 h 817841"/>
                              <a:gd name="csX1" fmla="*/ 874041 w 1485541"/>
                              <a:gd name="csY1" fmla="*/ 150342 h 817841"/>
                              <a:gd name="csX2" fmla="*/ 1372148 w 1485541"/>
                              <a:gd name="csY2" fmla="*/ 261741 h 817841"/>
                              <a:gd name="csX3" fmla="*/ 1485541 w 1485541"/>
                              <a:gd name="csY3" fmla="*/ 817841 h 817841"/>
                              <a:gd name="csX0" fmla="*/ 0 w 1488038"/>
                              <a:gd name="csY0" fmla="*/ 0 h 810689"/>
                              <a:gd name="csX1" fmla="*/ 876538 w 1488038"/>
                              <a:gd name="csY1" fmla="*/ 143190 h 810689"/>
                              <a:gd name="csX2" fmla="*/ 1374645 w 1488038"/>
                              <a:gd name="csY2" fmla="*/ 254589 h 810689"/>
                              <a:gd name="csX3" fmla="*/ 1488038 w 1488038"/>
                              <a:gd name="csY3" fmla="*/ 810689 h 810689"/>
                              <a:gd name="csX0" fmla="*/ 0 w 1488038"/>
                              <a:gd name="csY0" fmla="*/ 0 h 810689"/>
                              <a:gd name="csX1" fmla="*/ 876538 w 1488038"/>
                              <a:gd name="csY1" fmla="*/ 143190 h 810689"/>
                              <a:gd name="csX2" fmla="*/ 1374645 w 1488038"/>
                              <a:gd name="csY2" fmla="*/ 254589 h 810689"/>
                              <a:gd name="csX3" fmla="*/ 1488038 w 1488038"/>
                              <a:gd name="csY3" fmla="*/ 810689 h 810689"/>
                              <a:gd name="csX0" fmla="*/ 0 w 1488038"/>
                              <a:gd name="csY0" fmla="*/ 0 h 810689"/>
                              <a:gd name="csX1" fmla="*/ 876538 w 1488038"/>
                              <a:gd name="csY1" fmla="*/ 143190 h 810689"/>
                              <a:gd name="csX2" fmla="*/ 1374645 w 1488038"/>
                              <a:gd name="csY2" fmla="*/ 254589 h 810689"/>
                              <a:gd name="csX3" fmla="*/ 1488038 w 1488038"/>
                              <a:gd name="csY3" fmla="*/ 810689 h 810689"/>
                              <a:gd name="csX0" fmla="*/ 0 w 1488038"/>
                              <a:gd name="csY0" fmla="*/ 0 h 810689"/>
                              <a:gd name="csX1" fmla="*/ 876538 w 1488038"/>
                              <a:gd name="csY1" fmla="*/ 143190 h 810689"/>
                              <a:gd name="csX2" fmla="*/ 1374645 w 1488038"/>
                              <a:gd name="csY2" fmla="*/ 254589 h 810689"/>
                              <a:gd name="csX3" fmla="*/ 1488038 w 1488038"/>
                              <a:gd name="csY3" fmla="*/ 810689 h 810689"/>
                              <a:gd name="csX0" fmla="*/ 0 w 1488038"/>
                              <a:gd name="csY0" fmla="*/ 0 h 810689"/>
                              <a:gd name="csX1" fmla="*/ 876538 w 1488038"/>
                              <a:gd name="csY1" fmla="*/ 143190 h 810689"/>
                              <a:gd name="csX2" fmla="*/ 1374645 w 1488038"/>
                              <a:gd name="csY2" fmla="*/ 254589 h 810689"/>
                              <a:gd name="csX3" fmla="*/ 1488038 w 1488038"/>
                              <a:gd name="csY3" fmla="*/ 810689 h 810689"/>
                              <a:gd name="csX0" fmla="*/ 0 w 1488038"/>
                              <a:gd name="csY0" fmla="*/ 0 h 810689"/>
                              <a:gd name="csX1" fmla="*/ 876538 w 1488038"/>
                              <a:gd name="csY1" fmla="*/ 143190 h 810689"/>
                              <a:gd name="csX2" fmla="*/ 1388342 w 1488038"/>
                              <a:gd name="csY2" fmla="*/ 254589 h 810689"/>
                              <a:gd name="csX3" fmla="*/ 1488038 w 1488038"/>
                              <a:gd name="csY3" fmla="*/ 810689 h 810689"/>
                              <a:gd name="csX0" fmla="*/ 0 w 1488038"/>
                              <a:gd name="csY0" fmla="*/ 0 h 810689"/>
                              <a:gd name="csX1" fmla="*/ 876538 w 1488038"/>
                              <a:gd name="csY1" fmla="*/ 143190 h 810689"/>
                              <a:gd name="csX2" fmla="*/ 1388342 w 1488038"/>
                              <a:gd name="csY2" fmla="*/ 254589 h 810689"/>
                              <a:gd name="csX3" fmla="*/ 1488038 w 1488038"/>
                              <a:gd name="csY3" fmla="*/ 810689 h 810689"/>
                            </a:gdLst>
                            <a:ahLst/>
                            <a:cxnLst>
                              <a:cxn ang="0">
                                <a:pos x="csX0" y="csY0"/>
                              </a:cxn>
                              <a:cxn ang="0">
                                <a:pos x="csX1" y="csY1"/>
                              </a:cxn>
                              <a:cxn ang="0">
                                <a:pos x="csX2" y="csY2"/>
                              </a:cxn>
                              <a:cxn ang="0">
                                <a:pos x="csX3" y="csY3"/>
                              </a:cxn>
                            </a:cxnLst>
                            <a:rect l="l" t="t" r="r" b="b"/>
                            <a:pathLst>
                              <a:path w="1488038" h="810689">
                                <a:moveTo>
                                  <a:pt x="0" y="0"/>
                                </a:moveTo>
                                <a:cubicBezTo>
                                  <a:pt x="313553" y="73523"/>
                                  <a:pt x="645148" y="100759"/>
                                  <a:pt x="876538" y="143190"/>
                                </a:cubicBezTo>
                                <a:cubicBezTo>
                                  <a:pt x="1107928" y="185622"/>
                                  <a:pt x="1305601" y="125874"/>
                                  <a:pt x="1388342" y="254589"/>
                                </a:cubicBezTo>
                                <a:cubicBezTo>
                                  <a:pt x="1471083" y="383304"/>
                                  <a:pt x="1481634" y="705237"/>
                                  <a:pt x="1488038" y="810689"/>
                                </a:cubicBezTo>
                              </a:path>
                            </a:pathLst>
                          </a:custGeom>
                          <a:noFill/>
                          <a:ln w="12700">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07A40E8" id="组合 707" o:spid="_x0000_s1677" style="position:absolute;left:0;text-align:left;margin-left:198.7pt;margin-top:27.35pt;width:169.65pt;height:122.85pt;z-index:251768320;mso-position-horizontal-relative:text;mso-position-vertical-relative:text" coordsize="21545,15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">
                <v:group id="_x0000_s1678" style="position:absolute;width:21545;height:15601" coordorigin="225,79" coordsize="21570,1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">
                  <v:group id="组合 13" o:spid="_x0000_s1679" style="position:absolute;left:225;top:79;width:21571;height:15593" coordorigin="225,79" coordsize="21570,1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">
                    <v:group id="组合 12" o:spid="_x0000_s1680" style="position:absolute;left:3074;top:789;width:18191;height:12797" coordorigin=",789" coordsize="18191,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">
                      <v:group id="图形 1867" o:spid="_x0000_s1681" style="position:absolute;top:2831;width:16179;height:10755" coordsize="39568,28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">
                        <v:rect id="矩形 1114861873" o:spid="_x0000_s1682" style="position:absolute;width:39568;height:287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" filled="f" strokecolor="black [3213]" strokeweight=".5pt">
                          <v:textbox style="mso-fit-shape-to-text:t"/>
                        </v:rect>
                        <v:shape id="任意多边形: 形状 1081770687" o:spid="_x0000_s1683" style="position:absolute;top:280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749921853" o:spid="_x0000_s1684" style="position:absolute;top:273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" path="m,l3956824,e" filled="f" strokecolor="#bfbfbf [2412]" strokeweight=".25pt">
                          <v:stroke joinstyle="miter"/>
                          <v:path arrowok="t" o:connecttype="custom" o:connectlocs="0,0;3956824,0" o:connectangles="0,0"/>
                        </v:shape>
                        <v:shape id="任意多边形: 形状 418013101" o:spid="_x0000_s1685" style="position:absolute;top:266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1209684282" o:spid="_x0000_s1686" style="position:absolute;top:259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808414621" o:spid="_x0000_s1687" style="position:absolute;top:252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&#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1574275833" o:spid="_x0000_s1688" style="position:absolute;top:244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211328876" o:spid="_x0000_s1689" style="position:absolute;top:237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644646645" o:spid="_x0000_s1690" style="position:absolute;top:230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320566356" o:spid="_x0000_s1691" style="position:absolute;top:223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969708659" o:spid="_x0000_s1692" style="position:absolute;top:216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&#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1130062401" o:spid="_x0000_s1693" style="position:absolute;top:208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2060775565" o:spid="_x0000_s1694" style="position:absolute;top:201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" path="m,l3956824,e" filled="f" strokecolor="#bfbfbf [2412]" strokeweight=".25pt">
                          <v:stroke joinstyle="miter"/>
                          <v:path arrowok="t" o:connecttype="custom" o:connectlocs="0,0;3956824,0" o:connectangles="0,0"/>
                        </v:shape>
                        <v:shape id="任意多边形: 形状 84508185" o:spid="_x0000_s1695" style="position:absolute;top:194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1452726659" o:spid="_x0000_s1696" style="position:absolute;top:187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512526124" o:spid="_x0000_s1697" style="position:absolute;top:1799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" path="m,l3956824,e" filled="f" strokecolor="black [3213]" strokeweight=".5pt">
                          <v:stroke joinstyle="miter"/>
                          <v:path arrowok="t" o:connecttype="custom" o:connectlocs="0,0;3956824,0" o:connectangles="0,0"/>
                        </v:shape>
                        <v:shape id="任意多边形: 形状 1671086759" o:spid="_x0000_s1698" style="position:absolute;top:172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" path="m,l3956824,e" filled="f" strokecolor="#bfbfbf [2412]" strokeweight=".25pt">
                          <v:stroke joinstyle="miter"/>
                          <v:path arrowok="t" o:connecttype="custom" o:connectlocs="0,0;3956824,0" o:connectangles="0,0"/>
                        </v:shape>
                        <v:shape id="任意多边形: 形状 836861546" o:spid="_x0000_s1699" style="position:absolute;top:165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654475662" o:spid="_x0000_s1700" style="position:absolute;top:158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887573261" o:spid="_x0000_s1701" style="position:absolute;top:151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" path="m,l3956824,e" filled="f" strokecolor="#bfbfbf [2412]" strokeweight=".25pt">
                          <v:stroke joinstyle="miter"/>
                          <v:path arrowok="t" o:connecttype="custom" o:connectlocs="0,0;3956824,0" o:connectangles="0,0"/>
                        </v:shape>
                        <v:shape id="任意多边形: 形状 1550591291" o:spid="_x0000_s1702" style="position:absolute;top:144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" path="m,l3956824,e" filled="f" strokecolor="black [3213]" strokeweight=".5pt">
                          <v:stroke joinstyle="miter"/>
                          <v:path arrowok="t" o:connecttype="custom" o:connectlocs="0,0;3956824,0" o:connectangles="0,0"/>
                        </v:shape>
                        <v:shape id="任意多边形: 形状 1615591243" o:spid="_x0000_s1703" style="position:absolute;top:136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" path="m,l3956824,e" filled="f" strokecolor="#bfbfbf [2412]" strokeweight=".25pt">
                          <v:stroke joinstyle="miter"/>
                          <v:path arrowok="t" o:connecttype="custom" o:connectlocs="0,0;3956824,0" o:connectangles="0,0"/>
                        </v:shape>
                        <v:shape id="任意多边形: 形状 1102133024" o:spid="_x0000_s1704" style="position:absolute;top:129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824759448" o:spid="_x0000_s1705" style="position:absolute;top:122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" path="m,l3956824,e" filled="f" strokecolor="#bfbfbf [2412]" strokeweight=".25pt">
                          <v:stroke joinstyle="miter"/>
                          <v:path arrowok="t" o:connecttype="custom" o:connectlocs="0,0;3956824,0" o:connectangles="0,0"/>
                        </v:shape>
                        <v:shape id="任意多边形: 形状 75112144" o:spid="_x0000_s1706" style="position:absolute;top:115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1294493097" o:spid="_x0000_s1707" style="position:absolute;top:108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" path="m,l3956824,e" filled="f" strokecolor="black [3213]" strokeweight=".5pt">
                          <v:stroke joinstyle="miter"/>
                          <v:path arrowok="t" o:connecttype="custom" o:connectlocs="0,0;3956824,0" o:connectangles="0,0"/>
                        </v:shape>
                        <v:shape id="任意多边形: 形状 248150925" o:spid="_x0000_s1708" style="position:absolute;top:10080;width:39568;height:126;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1608422097" o:spid="_x0000_s1709" style="position:absolute;top:93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43727830" o:spid="_x0000_s1710" style="position:absolute;top:863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&#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517474617" o:spid="_x0000_s1711" style="position:absolute;top:791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&#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1830681504" o:spid="_x0000_s1712" style="position:absolute;top:719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" path="m,l3956824,e" filled="f" strokecolor="black [3213]" strokeweight=".5pt">
                          <v:stroke joinstyle="miter"/>
                          <v:path arrowok="t" o:connecttype="custom" o:connectlocs="0,0;3956824,0" o:connectangles="0,0"/>
                        </v:shape>
                        <v:shape id="任意多边形: 形状 673800432" o:spid="_x0000_s1713" style="position:absolute;top:647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71795287" o:spid="_x0000_s1714" style="position:absolute;top:5759;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2031100157" o:spid="_x0000_s1715" style="position:absolute;top:50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" path="m,l3956824,e" filled="f" strokecolor="#bfbfbf [2412]" strokeweight=".25pt">
                          <v:stroke joinstyle="miter"/>
                          <v:path arrowok="t" o:connecttype="custom" o:connectlocs="0,0;3956824,0" o:connectangles="0,0"/>
                        </v:shape>
                        <v:shape id="任意多边形: 形状 171431487" o:spid="_x0000_s1716" style="position:absolute;top:43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" path="m,l3956824,e" filled="f" strokecolor="#bfbfbf [2412]" strokeweight=".25pt">
                          <v:stroke joinstyle="miter"/>
                          <v:path arrowok="t" o:connecttype="custom" o:connectlocs="0,0;3956824,0" o:connectangles="0,0"/>
                        </v:shape>
                        <v:shape id="任意多边形: 形状 2073250016" o:spid="_x0000_s1717" style="position:absolute;top:360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" path="m,l3956824,e" filled="f" strokecolor="black [3213]" strokeweight=".5pt">
                          <v:stroke joinstyle="miter"/>
                          <v:path arrowok="t" o:connecttype="custom" o:connectlocs="0,0;3956824,0" o:connectangles="0,0"/>
                        </v:shape>
                        <v:shape id="任意多边形: 形状 2117439321" o:spid="_x0000_s1718" style="position:absolute;top:288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" path="m,l3956824,e" filled="f" strokecolor="#bfbfbf [2412]" strokeweight=".25pt">
                          <v:stroke joinstyle="miter"/>
                          <v:path arrowok="t" o:connecttype="custom" o:connectlocs="0,0;3956824,0" o:connectangles="0,0"/>
                        </v:shape>
                        <v:shape id="任意多边形: 形状 353488954" o:spid="_x0000_s1719" style="position:absolute;top:216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564895715" o:spid="_x0000_s1720" style="position:absolute;top:144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" path="m,l3956824,e" filled="f" strokecolor="#bfbfbf [2412]" strokeweight=".25pt">
                          <v:stroke joinstyle="miter"/>
                          <v:path arrowok="t" o:connecttype="custom" o:connectlocs="0,0;3956824,0" o:connectangles="0,0"/>
                        </v:shape>
                        <v:shape id="任意多边形: 形状 269903689" o:spid="_x0000_s1721" style="position:absolute;top:720;width:39568;height:127;visibility:visible;mso-wrap-style:none;v-text-anchor:top" coordsize="3956824,1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" path="m,l3956824,e" filled="f" strokecolor="#bfbfbf [2412]" strokeweight=".25pt">
                          <v:stroke joinstyle="miter"/>
                          <v:path arrowok="t" o:connecttype="custom" o:connectlocs="0,0;3956824,0" o:connectangles="0,0"/>
                        </v:shape>
                        <v:shape id="任意多边形: 形状 562098350" o:spid="_x0000_s1722" style="position:absolute;left:3884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" path="m,l,2879979e" filled="f" strokecolor="#bfbfbf [2412]" strokeweight=".25pt">
                          <v:stroke joinstyle="miter"/>
                          <v:path arrowok="t" o:connecttype="custom" o:connectlocs="0,0;0,2879979" o:connectangles="0,0"/>
                        </v:shape>
                        <v:shape id="任意多边形: 形状 1739616583" o:spid="_x0000_s1723" style="position:absolute;left:3812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665076261" o:spid="_x0000_s1724" style="position:absolute;left:3740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754952361" o:spid="_x0000_s1725" style="position:absolute;left:3669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626347683" o:spid="_x0000_s1726" style="position:absolute;left:3597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" path="m,l,2879979e" filled="f" strokecolor="black [3213]" strokeweight=".5pt">
                          <v:stroke joinstyle="miter"/>
                          <v:path arrowok="t" o:connecttype="custom" o:connectlocs="0,0;0,2879979" o:connectangles="0,0"/>
                        </v:shape>
                        <v:shape id="任意多边形: 形状 549484838" o:spid="_x0000_s1727" style="position:absolute;left:3525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&#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211987524" o:spid="_x0000_s1728" style="position:absolute;left:3453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247387317" o:spid="_x0000_s1729" style="position:absolute;left:3381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37047314" o:spid="_x0000_s1730" style="position:absolute;left:3309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417033805" o:spid="_x0000_s1731" style="position:absolute;left:3237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" path="m,l,2879979e" filled="f" strokecolor="black [3213]" strokeweight=".5pt">
                          <v:stroke joinstyle="miter"/>
                          <v:path arrowok="t" o:connecttype="custom" o:connectlocs="0,0;0,2879979" o:connectangles="0,0"/>
                        </v:shape>
                        <v:shape id="任意多边形: 形状 677118033" o:spid="_x0000_s1732" style="position:absolute;left:3165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778451844" o:spid="_x0000_s1733" style="position:absolute;left:3093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522681246" o:spid="_x0000_s1734" style="position:absolute;left:3021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735122925" o:spid="_x0000_s1735" style="position:absolute;left:2949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488129542" o:spid="_x0000_s1736" style="position:absolute;left:2877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" path="m,l,2879979e" filled="f" strokecolor="black [3213]" strokeweight=".5pt">
                          <v:stroke joinstyle="miter"/>
                          <v:path arrowok="t" o:connecttype="custom" o:connectlocs="0,0;0,2879979" o:connectangles="0,0"/>
                        </v:shape>
                        <v:shape id="任意多边形: 形状 1631585123" o:spid="_x0000_s1737" style="position:absolute;left:2805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349205488" o:spid="_x0000_s1738" style="position:absolute;left:2733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&#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014483442" o:spid="_x0000_s1739" style="position:absolute;left:2661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1801550589" o:spid="_x0000_s1740" style="position:absolute;left:2589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384722250" o:spid="_x0000_s1741" style="position:absolute;left:2518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" path="m,l,2879979e" filled="f" strokecolor="black [3213]" strokeweight=".5pt">
                          <v:stroke joinstyle="miter"/>
                          <v:path arrowok="t" o:connecttype="custom" o:connectlocs="0,0;0,2879979" o:connectangles="0,0"/>
                        </v:shape>
                        <v:shape id="任意多边形: 形状 575852161" o:spid="_x0000_s1742" style="position:absolute;left:2446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2024629351" o:spid="_x0000_s1743" style="position:absolute;left:2374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910467576" o:spid="_x0000_s1744" style="position:absolute;left:2302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521554459" o:spid="_x0000_s1745" style="position:absolute;left:2230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490427133" o:spid="_x0000_s1746" style="position:absolute;left:2158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" path="m,l,2879979e" filled="f" strokecolor="black [3213]" strokeweight=".5pt">
                          <v:stroke joinstyle="miter"/>
                          <v:path arrowok="t" o:connecttype="custom" o:connectlocs="0,0;0,2879979" o:connectangles="0,0"/>
                        </v:shape>
                        <v:shape id="任意多边形: 形状 1866876924" o:spid="_x0000_s1747" style="position:absolute;left:2086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482820462" o:spid="_x0000_s1748" style="position:absolute;left:2014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" path="m,l,2879979e" filled="f" strokecolor="#bfbfbf [2412]" strokeweight=".25pt">
                          <v:stroke joinstyle="miter"/>
                          <v:path arrowok="t" o:connecttype="custom" o:connectlocs="0,0;0,2879979" o:connectangles="0,0"/>
                        </v:shape>
                        <v:shape id="任意多边形: 形状 1548392376" o:spid="_x0000_s1749" style="position:absolute;left:1942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926985867" o:spid="_x0000_s1750" style="position:absolute;left:1870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641829959" o:spid="_x0000_s1751" style="position:absolute;left:1798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2030705227" o:spid="_x0000_s1752" style="position:absolute;left:17265;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2137062950" o:spid="_x0000_s1753" style="position:absolute;left:1654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494889352" o:spid="_x0000_s1754" style="position:absolute;left:1582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234424975" o:spid="_x0000_s1755" style="position:absolute;left:1510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2087336401" o:spid="_x0000_s1756" style="position:absolute;left:14389;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" path="m,l,2879979e" filled="f" strokecolor="black [3213]" strokeweight=".5pt">
                          <v:stroke joinstyle="miter"/>
                          <v:path arrowok="t" o:connecttype="custom" o:connectlocs="0,0;0,2879979" o:connectangles="0,0"/>
                        </v:shape>
                        <v:shape id="任意多边形: 形状 1397021462" o:spid="_x0000_s1757" style="position:absolute;left:1366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440539817" o:spid="_x0000_s1758" style="position:absolute;left:1294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457495352" o:spid="_x0000_s1759" style="position:absolute;left:1223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052810313" o:spid="_x0000_s1760" style="position:absolute;left:11510;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1909750551" o:spid="_x0000_s1761" style="position:absolute;left:1079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" path="m,l,2879979e" filled="f" strokecolor="black [3213]" strokeweight=".5pt">
                          <v:stroke joinstyle="miter"/>
                          <v:path arrowok="t" o:connecttype="custom" o:connectlocs="0,0;0,2879979" o:connectangles="0,0"/>
                        </v:shape>
                        <v:shape id="任意多边形: 形状 1746620142" o:spid="_x0000_s1762" style="position:absolute;left:10071;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" path="m,l,2879979e" filled="f" strokecolor="#bfbfbf [2412]" strokeweight=".25pt">
                          <v:stroke joinstyle="miter"/>
                          <v:path arrowok="t" o:connecttype="custom" o:connectlocs="0,0;0,2879979" o:connectangles="0,0"/>
                        </v:shape>
                        <v:shape id="任意多边形: 形状 959109813" o:spid="_x0000_s1763" style="position:absolute;left:935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828130438" o:spid="_x0000_s1764" style="position:absolute;left:8632;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777340066" o:spid="_x0000_s1765" style="position:absolute;left:791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" path="m,l,2879979e" filled="f" strokecolor="#bfbfbf [2412]" strokeweight=".25pt">
                          <v:stroke joinstyle="miter"/>
                          <v:path arrowok="t" o:connecttype="custom" o:connectlocs="0,0;0,2879979" o:connectangles="0,0"/>
                        </v:shape>
                        <v:shape id="任意多边形: 形状 749049151" o:spid="_x0000_s1766" style="position:absolute;left:7193;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" path="m,l,2879979e" filled="f" strokecolor="black [3213]" strokeweight=".5pt">
                          <v:stroke joinstyle="miter"/>
                          <v:path arrowok="t" o:connecttype="custom" o:connectlocs="0,0;0,2879979" o:connectangles="0,0"/>
                        </v:shape>
                        <v:shape id="任意多边形: 形状 1133799955" o:spid="_x0000_s1767" style="position:absolute;left:647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69660885" o:spid="_x0000_s1768" style="position:absolute;left:5754;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" path="m,l,2879979e" filled="f" strokecolor="#bfbfbf [2412]" strokeweight=".25pt">
                          <v:stroke joinstyle="miter"/>
                          <v:path arrowok="t" o:connecttype="custom" o:connectlocs="0,0;0,2879979" o:connectangles="0,0"/>
                        </v:shape>
                        <v:shape id="任意多边形: 形状 827448796" o:spid="_x0000_s1769" style="position:absolute;left:5036;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799179377" o:spid="_x0000_s1770" style="position:absolute;left:4317;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882525488" o:spid="_x0000_s1771" style="position:absolute;left:3597;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" path="m,l,2879979e" filled="f" strokecolor="black [3213]" strokeweight=".5pt">
                          <v:stroke joinstyle="miter"/>
                          <v:path arrowok="t" o:connecttype="custom" o:connectlocs="0,0;0,2879979" o:connectangles="0,0"/>
                        </v:shape>
                        <v:shape id="任意多边形: 形状 918554046" o:spid="_x0000_s1772" style="position:absolute;left:2878;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" path="m,l,2879979e" filled="f" strokecolor="#bfbfbf [2412]" strokeweight=".25pt">
                          <v:stroke joinstyle="miter"/>
                          <v:path arrowok="t" o:connecttype="custom" o:connectlocs="0,0;0,2879979" o:connectangles="0,0"/>
                        </v:shape>
                        <v:shape id="任意多边形: 形状 1230700760" o:spid="_x0000_s1773" style="position:absolute;left:2158;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" path="m,l,2879979e" filled="f" strokecolor="#bfbfbf [2412]" strokeweight=".25pt">
                          <v:stroke joinstyle="miter"/>
                          <v:path arrowok="t" o:connecttype="custom" o:connectlocs="0,0;0,2879979" o:connectangles="0,0"/>
                        </v:shape>
                        <v:shape id="任意多边形: 形状 1374432447" o:spid="_x0000_s1774" style="position:absolute;left:1439;width:126;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" path="m,l,2879979e" filled="f" strokecolor="#bfbfbf [2412]" strokeweight=".25pt">
                          <v:stroke joinstyle="miter"/>
                          <v:path arrowok="t" o:connecttype="custom" o:connectlocs="0,0;0,2879979" o:connectangles="0,0"/>
                        </v:shape>
                        <v:shape id="任意多边形: 形状 1009487607" o:spid="_x0000_s1775" style="position:absolute;left:719;width:127;height:28799;visibility:visible;mso-wrap-style:none;v-text-anchor:top" coordsize="12689,287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" path="m,l,2879979e" filled="f" strokecolor="#bfbfbf [2412]" strokeweight=".25pt">
                          <v:stroke joinstyle="miter"/>
                          <v:path arrowok="t" o:connecttype="custom" o:connectlocs="0,0;0,2879979" o:connectangles="0,0"/>
                        </v:shape>
                      </v:group>
                      <v:shape id="直接箭头连接符 11" o:spid="_x0000_s1776" type="#_x0000_t32" style="position:absolute;top:789;width:0;height:20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" strokecolor="black [3213]" strokeweight=".5pt">
                        <v:stroke endarrow="block" endarrowwidth="narrow" joinstyle="miter"/>
                      </v:shape>
                      <v:shape id="直接箭头连接符 11" o:spid="_x0000_s1777" type="#_x0000_t32" style="position:absolute;left:16187;top:13585;width:2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" strokecolor="black [3213]" strokeweight=".5pt">
                        <v:stroke endarrow="block" endarrowwidth="narrow" joinstyle="miter"/>
                      </v:shape>
                    </v:group>
                    <v:shape id="文本框 2" o:spid="_x0000_s1778" type="#_x0000_t202" style="position:absolute;left:255;top:1787;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" filled="f" stroked="f">
                      <v:textbox style="mso-fit-shape-to-text:t" inset="1mm,0,1mm,0">
                        <w:txbxContent>
                          <w:p w14:paraId="7CC50F0A" w14:textId="77777777" w:rsidR="005F6AA3" w:rsidRPr="006B256A" w:rsidRDefault="005F6AA3" w:rsidP="005F6AA3">
                            <w:pPr>
                              <w:rPr>
                                <w:rFonts w:hint="eastAsia"/>
                                <w:sz w:val="18"/>
                              </w:rPr>
                            </w:pPr>
                            <w:r>
                              <w:rPr>
                                <w:rFonts w:hint="eastAsia"/>
                                <w:sz w:val="18"/>
                              </w:rPr>
                              <w:t>0.80</w:t>
                            </w:r>
                          </w:p>
                        </w:txbxContent>
                      </v:textbox>
                    </v:shape>
                    <v:shape id="文本框 2" o:spid="_x0000_s1779" type="#_x0000_t202" style="position:absolute;left:227;top:4454;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" filled="f" stroked="f">
                      <v:textbox style="mso-fit-shape-to-text:t" inset="1mm,0,1mm,0">
                        <w:txbxContent>
                          <w:p w14:paraId="37BB28A6" w14:textId="77777777" w:rsidR="005F6AA3" w:rsidRPr="006B256A" w:rsidRDefault="005F6AA3" w:rsidP="005F6AA3">
                            <w:pPr>
                              <w:rPr>
                                <w:rFonts w:hint="eastAsia"/>
                                <w:sz w:val="18"/>
                              </w:rPr>
                            </w:pPr>
                            <w:r>
                              <w:rPr>
                                <w:rFonts w:hint="eastAsia"/>
                                <w:sz w:val="18"/>
                              </w:rPr>
                              <w:t>0.60</w:t>
                            </w:r>
                          </w:p>
                        </w:txbxContent>
                      </v:textbox>
                    </v:shape>
                    <v:shape id="文本框 2" o:spid="_x0000_s1780" type="#_x0000_t202" style="position:absolute;left:227;top:7157;width:2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" filled="f" stroked="f">
                      <v:textbox style="mso-fit-shape-to-text:t" inset="1mm,0,1mm,0">
                        <w:txbxContent>
                          <w:p w14:paraId="564DC917" w14:textId="77777777" w:rsidR="005F6AA3" w:rsidRPr="006B256A" w:rsidRDefault="005F6AA3" w:rsidP="005F6AA3">
                            <w:pPr>
                              <w:rPr>
                                <w:rFonts w:hint="eastAsia"/>
                                <w:sz w:val="18"/>
                              </w:rPr>
                            </w:pPr>
                            <w:r>
                              <w:rPr>
                                <w:rFonts w:hint="eastAsia"/>
                                <w:sz w:val="18"/>
                              </w:rPr>
                              <w:t>0.40</w:t>
                            </w:r>
                          </w:p>
                        </w:txbxContent>
                      </v:textbox>
                    </v:shape>
                    <v:shape id="文本框 2" o:spid="_x0000_s1781" type="#_x0000_t202" style="position:absolute;left:225;top:9843;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" filled="f" stroked="f">
                      <v:textbox style="mso-fit-shape-to-text:t" inset="1mm,0,1mm,0">
                        <w:txbxContent>
                          <w:p w14:paraId="0249E224" w14:textId="77777777" w:rsidR="005F6AA3" w:rsidRPr="006B256A" w:rsidRDefault="005F6AA3" w:rsidP="005F6AA3">
                            <w:pPr>
                              <w:rPr>
                                <w:rFonts w:hint="eastAsia"/>
                                <w:sz w:val="18"/>
                              </w:rPr>
                            </w:pPr>
                            <w:r>
                              <w:rPr>
                                <w:rFonts w:hint="eastAsia"/>
                                <w:sz w:val="18"/>
                              </w:rPr>
                              <w:t>0.20</w:t>
                            </w:r>
                          </w:p>
                        </w:txbxContent>
                      </v:textbox>
                    </v:shape>
                    <v:shape id="文本框 2" o:spid="_x0000_s1782" type="#_x0000_t202" style="position:absolute;left:1670;top:12525;width:1391;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" filled="f" stroked="f">
                      <v:textbox style="mso-fit-shape-to-text:t" inset="1mm,0,1mm,0">
                        <w:txbxContent>
                          <w:p w14:paraId="186314C4" w14:textId="77777777" w:rsidR="005F6AA3" w:rsidRPr="006B256A" w:rsidRDefault="005F6AA3" w:rsidP="005F6AA3">
                            <w:pPr>
                              <w:rPr>
                                <w:rFonts w:hint="eastAsia"/>
                                <w:sz w:val="18"/>
                              </w:rPr>
                            </w:pPr>
                            <w:r>
                              <w:rPr>
                                <w:rFonts w:hint="eastAsia"/>
                                <w:sz w:val="18"/>
                              </w:rPr>
                              <w:t>0</w:t>
                            </w:r>
                          </w:p>
                        </w:txbxContent>
                      </v:textbox>
                    </v:shape>
                    <v:shape id="文本框 2" o:spid="_x0000_s1783" type="#_x0000_t202" style="position:absolute;left:4904;top:13591;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" filled="f" stroked="f">
                      <v:textbox style="mso-fit-shape-to-text:t" inset="1mm,0,1mm,0">
                        <w:txbxContent>
                          <w:p w14:paraId="70B296FB" w14:textId="77777777" w:rsidR="005F6AA3" w:rsidRPr="006B256A" w:rsidRDefault="005F6AA3" w:rsidP="005F6AA3">
                            <w:pPr>
                              <w:rPr>
                                <w:rFonts w:hint="eastAsia"/>
                                <w:sz w:val="18"/>
                              </w:rPr>
                            </w:pPr>
                            <w:r>
                              <w:rPr>
                                <w:rFonts w:hint="eastAsia"/>
                                <w:sz w:val="18"/>
                              </w:rPr>
                              <w:t>1.0</w:t>
                            </w:r>
                          </w:p>
                        </w:txbxContent>
                      </v:textbox>
                    </v:shape>
                    <v:shape id="文本框 2" o:spid="_x0000_s1784" type="#_x0000_t202" style="position:absolute;left:7853;top:13596;width:2247;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" filled="f" stroked="f">
                      <v:textbox style="mso-fit-shape-to-text:t" inset="1mm,0,1mm,0">
                        <w:txbxContent>
                          <w:p w14:paraId="3F5DAFBA" w14:textId="77777777" w:rsidR="005F6AA3" w:rsidRPr="006B256A" w:rsidRDefault="005F6AA3" w:rsidP="005F6AA3">
                            <w:pPr>
                              <w:rPr>
                                <w:rFonts w:hint="eastAsia"/>
                                <w:sz w:val="18"/>
                              </w:rPr>
                            </w:pPr>
                            <w:r>
                              <w:rPr>
                                <w:rFonts w:hint="eastAsia"/>
                                <w:sz w:val="18"/>
                              </w:rPr>
                              <w:t>2.0</w:t>
                            </w:r>
                          </w:p>
                        </w:txbxContent>
                      </v:textbox>
                    </v:shape>
                    <v:shape id="文本框 2" o:spid="_x0000_s1785" type="#_x0000_t202" style="position:absolute;left:10774;top:13597;width:2247;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" filled="f" stroked="f">
                      <v:textbox style="mso-fit-shape-to-text:t" inset="1mm,0,1mm,0">
                        <w:txbxContent>
                          <w:p w14:paraId="023E7161" w14:textId="77777777" w:rsidR="005F6AA3" w:rsidRPr="006B256A" w:rsidRDefault="005F6AA3" w:rsidP="005F6AA3">
                            <w:pPr>
                              <w:rPr>
                                <w:rFonts w:hint="eastAsia"/>
                                <w:sz w:val="18"/>
                              </w:rPr>
                            </w:pPr>
                            <w:r>
                              <w:rPr>
                                <w:rFonts w:hint="eastAsia"/>
                                <w:sz w:val="18"/>
                              </w:rPr>
                              <w:t>3.0</w:t>
                            </w:r>
                          </w:p>
                        </w:txbxContent>
                      </v:textbox>
                    </v:shape>
                    <v:shape id="文本框 2" o:spid="_x0000_s1786" type="#_x0000_t202" style="position:absolute;left:13731;top:13592;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" filled="f" stroked="f">
                      <v:textbox style="mso-fit-shape-to-text:t" inset="1mm,0,1mm,0">
                        <w:txbxContent>
                          <w:p w14:paraId="2899F7FA" w14:textId="77777777" w:rsidR="005F6AA3" w:rsidRPr="006B256A" w:rsidRDefault="005F6AA3" w:rsidP="005F6AA3">
                            <w:pPr>
                              <w:rPr>
                                <w:rFonts w:hint="eastAsia"/>
                                <w:sz w:val="18"/>
                              </w:rPr>
                            </w:pPr>
                            <w:r>
                              <w:rPr>
                                <w:rFonts w:hint="eastAsia"/>
                                <w:sz w:val="18"/>
                              </w:rPr>
                              <w:t>4.0</w:t>
                            </w:r>
                          </w:p>
                        </w:txbxContent>
                      </v:textbox>
                    </v:shape>
                    <v:shape id="文本框 2" o:spid="_x0000_s1787" type="#_x0000_t202" style="position:absolute;left:16656;top:13590;width:224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" filled="f" stroked="f">
                      <v:textbox style="mso-fit-shape-to-text:t" inset="1mm,0,1mm,0">
                        <w:txbxContent>
                          <w:p w14:paraId="48DEABD3" w14:textId="77777777" w:rsidR="005F6AA3" w:rsidRPr="006B256A" w:rsidRDefault="005F6AA3" w:rsidP="005F6AA3">
                            <w:pPr>
                              <w:rPr>
                                <w:rFonts w:hint="eastAsia"/>
                                <w:sz w:val="18"/>
                              </w:rPr>
                            </w:pPr>
                            <w:r>
                              <w:rPr>
                                <w:rFonts w:hint="eastAsia"/>
                                <w:sz w:val="18"/>
                              </w:rPr>
                              <w:t>5.0</w:t>
                            </w:r>
                          </w:p>
                        </w:txbxContent>
                      </v:textbox>
                    </v:shape>
                    <v:shape id="文本框 2" o:spid="_x0000_s1788" type="#_x0000_t202" style="position:absolute;left:19771;top:11460;width:2025;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" filled="f" stroked="f">
                      <v:textbox style="mso-fit-shape-to-text:t" inset="1mm,0,1mm,0">
                        <w:txbxContent>
                          <w:p w14:paraId="46A8B1BC" w14:textId="77777777" w:rsidR="005F6AA3" w:rsidRPr="006B256A" w:rsidRDefault="005F6AA3" w:rsidP="005F6AA3">
                            <w:pPr>
                              <w:rPr>
                                <w:rFonts w:hint="eastAsia"/>
                                <w:sz w:val="18"/>
                              </w:rPr>
                            </w:pPr>
                            <w:r w:rsidRPr="00567812">
                              <w:rPr>
                                <w:rFonts w:hint="eastAsia"/>
                                <w:i/>
                                <w:iCs/>
                                <w:sz w:val="18"/>
                              </w:rPr>
                              <w:t>t</w:t>
                            </w:r>
                            <w:r>
                              <w:rPr>
                                <w:rFonts w:hint="eastAsia"/>
                                <w:sz w:val="18"/>
                              </w:rPr>
                              <w:t>/h</w:t>
                            </w:r>
                          </w:p>
                        </w:txbxContent>
                      </v:textbox>
                    </v:shape>
                    <v:shape id="文本框 2" o:spid="_x0000_s1789" type="#_x0000_t202" style="position:absolute;left:3368;top:79;width:2336;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" filled="f" stroked="f">
                      <v:textbox style="mso-fit-shape-to-text:t" inset="1mm,0,1mm,0">
                        <w:txbxContent>
                          <w:p w14:paraId="24CC2E14" w14:textId="77777777" w:rsidR="005F6AA3" w:rsidRPr="006B256A" w:rsidRDefault="005F6AA3" w:rsidP="005F6AA3">
                            <w:pPr>
                              <w:rPr>
                                <w:rFonts w:hint="eastAsia"/>
                                <w:sz w:val="18"/>
                              </w:rPr>
                            </w:pPr>
                            <w:r>
                              <w:rPr>
                                <w:rFonts w:hint="eastAsia"/>
                                <w:i/>
                                <w:iCs/>
                                <w:sz w:val="18"/>
                              </w:rPr>
                              <w:t>I</w:t>
                            </w:r>
                            <w:r>
                              <w:rPr>
                                <w:rFonts w:hint="eastAsia"/>
                                <w:sz w:val="18"/>
                              </w:rPr>
                              <w:t>/A</w:t>
                            </w:r>
                          </w:p>
                        </w:txbxContent>
                      </v:textbox>
                    </v:shape>
                  </v:group>
                  <v:shape id="自定义形状 5" o:spid="_x0000_s1790" style="position:absolute;left:2832;top:2602;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" path="m,l396764,396764m396764,l,396764e" filled="f" strokecolor="black [3213]" strokeweight=".5pt">
                    <v:stroke joinstyle="miter"/>
                    <v:path arrowok="t"/>
                  </v:shape>
                  <v:shape id="自定义形状 5" o:spid="_x0000_s1791" style="position:absolute;left:4311;top:289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" path="m,l396764,396764m396764,l,396764e" filled="f" strokecolor="black [3213]" strokeweight=".5pt">
                    <v:stroke joinstyle="miter"/>
                    <v:path arrowok="t"/>
                  </v:shape>
                  <v:shape id="自定义形状 5" o:spid="_x0000_s1792" style="position:absolute;left:5782;top:3167;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" path="m,l396764,396764m396764,l,396764e" filled="f" strokecolor="black [3213]" strokeweight=".5pt">
                    <v:stroke joinstyle="miter"/>
                    <v:path arrowok="t"/>
                  </v:shape>
                  <v:shape id="自定义形状 5" o:spid="_x0000_s1793" style="position:absolute;left:7259;top:343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" path="m,l396764,396764m396764,l,396764e" filled="f" strokecolor="black [3213]" strokeweight=".5pt">
                    <v:stroke joinstyle="miter"/>
                    <v:path arrowok="t"/>
                  </v:shape>
                  <v:shape id="自定义形状 5" o:spid="_x0000_s1794" style="position:absolute;left:8742;top:3703;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" path="m,l396764,396764m396764,l,396764e" filled="f" strokecolor="black [3213]" strokeweight=".5pt">
                    <v:stroke joinstyle="miter"/>
                    <v:path arrowok="t"/>
                  </v:shape>
                  <v:shape id="自定义形状 5" o:spid="_x0000_s1795" style="position:absolute;left:10179;top:3877;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" path="m,l396764,396764m396764,l,396764e" filled="f" strokecolor="black [3213]" strokeweight=".5pt">
                    <v:stroke joinstyle="miter"/>
                    <v:path arrowok="t"/>
                  </v:shape>
                  <v:shape id="自定义形状 5" o:spid="_x0000_s1796" style="position:absolute;left:11662;top:410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" path="m,l396764,396764m396764,l,396764e" filled="f" strokecolor="black [3213]" strokeweight=".5pt">
                    <v:stroke joinstyle="miter"/>
                    <v:path arrowok="t"/>
                  </v:shape>
                  <v:shape id="自定义形状 5" o:spid="_x0000_s1797" style="position:absolute;left:13137;top:425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" path="m,l396764,396764m396764,l,396764e" filled="f" strokecolor="black [3213]" strokeweight=".5pt">
                    <v:stroke joinstyle="miter"/>
                    <v:path arrowok="t"/>
                  </v:shape>
                  <v:shape id="自定义形状 5" o:spid="_x0000_s1798" style="position:absolute;left:14613;top:4360;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" path="m,l396764,396764m396764,l,396764e" filled="f" strokecolor="black [3213]" strokeweight=".5pt">
                    <v:stroke joinstyle="miter"/>
                    <v:path arrowok="t"/>
                  </v:shape>
                  <v:shape id="自定义形状 5" o:spid="_x0000_s1799" style="position:absolute;left:16069;top:4634;width:457;height:458;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" path="m,l396764,396764m396764,l,396764e" filled="f" strokecolor="black [3213]" strokeweight=".5pt">
                    <v:stroke joinstyle="miter"/>
                    <v:path arrowok="t"/>
                  </v:shape>
                  <v:shape id="自定义形状 5" o:spid="_x0000_s1800" style="position:absolute;left:16655;top:5250;width:457;height:458;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" path="m,l396764,396764m396764,l,396764e" filled="f" strokecolor="black [3213]" strokeweight=".5pt">
                    <v:stroke joinstyle="miter"/>
                    <v:path arrowok="t"/>
                  </v:shape>
                  <v:shape id="自定义形状 5" o:spid="_x0000_s1801" style="position:absolute;left:16948;top:5856;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" path="m,l396764,396764m396764,l,396764e" filled="f" strokecolor="black [3213]" strokeweight=".5pt">
                    <v:stroke joinstyle="miter"/>
                    <v:path arrowok="t"/>
                  </v:shape>
                  <v:shape id="自定义形状 5" o:spid="_x0000_s1802" style="position:absolute;left:17259;top:7149;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" path="m,l396764,396764m396764,l,396764e" filled="f" strokecolor="black [3213]" strokeweight=".5pt">
                    <v:stroke joinstyle="miter"/>
                    <v:path arrowok="t"/>
                  </v:shape>
                  <v:shape id="自定义形状 5" o:spid="_x0000_s1803" style="position:absolute;left:17558;top:9481;width:457;height:45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" path="m,l396764,396764m396764,l,396764e" filled="f" strokecolor="black [3213]" strokeweight=".5pt">
                    <v:stroke joinstyle="miter"/>
                    <v:path arrowok="t"/>
                  </v:shape>
                </v:group>
                <v:shape id="任意多边形: 形状 706" o:spid="_x0000_s1804" style="position:absolute;left:2847;top:2780;width:14785;height:8214;visibility:visible;mso-wrap-style:square;v-text-anchor:middle" coordsize="1488038,810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" path="m,c313553,73523,645148,100759,876538,143190v231390,42432,429063,-17316,511804,111399c1471083,383304,1481634,705237,1488038,810689e" filled="f" strokecolor="#e00" strokeweight="1pt">
                  <v:stroke joinstyle="miter"/>
                  <v:path arrowok="t" o:connecttype="custom" o:connectlocs="0,0;870919,145087;1379442,257961;1478499,821427" o:connectangles="0,0,0,0"/>
                </v:shape>
              </v:group>
            </w:pict>
          </mc:Fallback>
        </mc:AlternateContent>
      </w:r>
      <w:r w:rsidR="001E5A3F" w:rsidRPr="0068766D">
        <w:rPr>
          <w:rFonts w:hint="eastAsia"/>
        </w:rPr>
        <w:t>三</w:t>
      </w:r>
      <w:r w:rsidR="001E5A3F">
        <w:rPr>
          <w:rFonts w:hint="eastAsia"/>
        </w:rPr>
        <w:t>、</w:t>
      </w:r>
      <w:r w:rsidR="001E5A3F" w:rsidRPr="0068766D">
        <w:rPr>
          <w:rFonts w:hint="eastAsia"/>
        </w:rPr>
        <w:t>无线充电与电池</w:t>
      </w:r>
      <w:r w:rsidR="00BB6BF6" w:rsidRPr="00313ECF">
        <w:t>（</w:t>
      </w:r>
      <w:r w:rsidR="00BB6BF6" w:rsidRPr="00313ECF">
        <w:t>16</w:t>
      </w:r>
      <w:r w:rsidR="00BB6BF6" w:rsidRPr="00313ECF">
        <w:t>分）</w:t>
      </w:r>
      <w:r w:rsidR="00BB6BF6" w:rsidRPr="00313ECF">
        <w:rPr>
          <w:snapToGrid w:val="0"/>
          <w:kern w:val="0"/>
        </w:rPr>
        <w:t>解答与评分标准</w:t>
      </w:r>
    </w:p>
    <w:p w14:paraId="4D8F3220" w14:textId="024D846F" w:rsidR="00BB6BF6" w:rsidRPr="00313ECF" w:rsidRDefault="00BB6BF6" w:rsidP="00BB6BF6">
      <w:pPr>
        <w:rPr>
          <w:b/>
          <w:highlight w:val="yellow"/>
        </w:rPr>
      </w:pPr>
      <w:r w:rsidRPr="00313ECF">
        <w:t>1</w:t>
      </w:r>
      <w:r w:rsidRPr="001A1C31">
        <w:rPr>
          <w:bCs/>
        </w:rPr>
        <w:t>．</w:t>
      </w:r>
      <w:r w:rsidRPr="00313ECF">
        <w:t>A</w:t>
      </w:r>
      <w:r w:rsidR="001A1C31">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0982DD55" w14:textId="69B24BA5" w:rsidR="00BB6BF6" w:rsidRPr="00313ECF" w:rsidRDefault="00BB6BF6" w:rsidP="00BB6BF6">
      <w:pPr>
        <w:rPr>
          <w:b/>
          <w:highlight w:val="yellow"/>
        </w:rPr>
      </w:pPr>
      <w:r w:rsidRPr="00313ECF">
        <w:rPr>
          <w:rFonts w:hint="eastAsia"/>
        </w:rPr>
        <w:t>2</w:t>
      </w:r>
      <w:r w:rsidRPr="001A1C31">
        <w:rPr>
          <w:rFonts w:hint="eastAsia"/>
          <w:bCs/>
        </w:rPr>
        <w:t>．</w:t>
      </w:r>
      <w:r w:rsidRPr="00313ECF">
        <w:t>AC</w:t>
      </w:r>
      <w:r w:rsidR="001C6182">
        <w:tab/>
      </w:r>
      <w:r w:rsidRPr="00313ECF">
        <w:rPr>
          <w:rFonts w:hint="eastAsia"/>
        </w:rPr>
        <w:tab/>
      </w:r>
      <w:r w:rsidRPr="00313ECF">
        <w:rPr>
          <w:rFonts w:hint="eastAsia"/>
        </w:rPr>
        <w:tab/>
      </w:r>
      <w:r w:rsidRPr="00313ECF">
        <w:tab/>
      </w:r>
      <w:r w:rsidRPr="00313ECF">
        <w:tab/>
      </w:r>
      <w:r w:rsidRPr="00313ECF">
        <w:tab/>
      </w:r>
      <w:r w:rsidRPr="00313ECF">
        <w:tab/>
      </w:r>
      <w:r w:rsidRPr="00313ECF">
        <w:rPr>
          <w:rFonts w:hint="eastAsia"/>
        </w:rPr>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rFonts w:hint="eastAsia"/>
          <w:b/>
          <w:highlight w:val="yellow"/>
        </w:rPr>
        <w:t>（</w:t>
      </w:r>
      <w:r w:rsidRPr="00313ECF">
        <w:rPr>
          <w:rFonts w:hint="eastAsia"/>
          <w:b/>
          <w:highlight w:val="yellow"/>
        </w:rPr>
        <w:t>3</w:t>
      </w:r>
      <w:r w:rsidRPr="00313ECF">
        <w:rPr>
          <w:rFonts w:hint="eastAsia"/>
          <w:b/>
          <w:highlight w:val="yellow"/>
        </w:rPr>
        <w:t>分）</w:t>
      </w:r>
    </w:p>
    <w:p w14:paraId="7C71B8FA" w14:textId="703B6C89" w:rsidR="00BB6BF6" w:rsidRPr="00313ECF" w:rsidRDefault="00BB6BF6" w:rsidP="00BB6BF6">
      <w:r w:rsidRPr="00313ECF">
        <w:rPr>
          <w:rFonts w:hint="eastAsia"/>
        </w:rPr>
        <w:t>3</w:t>
      </w:r>
      <w:r w:rsidRPr="001A1C31">
        <w:rPr>
          <w:bCs/>
        </w:rPr>
        <w:t>．</w:t>
      </w:r>
      <w:r w:rsidRPr="00313ECF">
        <w:t>（</w:t>
      </w:r>
      <w:r w:rsidRPr="00313ECF">
        <w:t>1</w:t>
      </w:r>
      <w:r w:rsidRPr="00313ECF">
        <w:t>）</w:t>
      </w:r>
      <w:r w:rsidRPr="00313ECF">
        <w:t>B</w:t>
      </w:r>
      <w:r w:rsidR="001C6182">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2</w:t>
      </w:r>
      <w:r w:rsidRPr="00313ECF">
        <w:rPr>
          <w:b/>
          <w:highlight w:val="yellow"/>
        </w:rPr>
        <w:t>分）</w:t>
      </w:r>
    </w:p>
    <w:p w14:paraId="31D24A61" w14:textId="37999846" w:rsidR="00BB6BF6" w:rsidRPr="00313ECF" w:rsidRDefault="00BB6BF6" w:rsidP="00BB6BF6">
      <w:r w:rsidRPr="00313ECF">
        <w:rPr>
          <w:rFonts w:hint="eastAsia"/>
        </w:rPr>
        <w:t>3</w:t>
      </w:r>
      <w:r w:rsidRPr="001A1C31">
        <w:rPr>
          <w:bCs/>
        </w:rPr>
        <w:t>．</w:t>
      </w:r>
      <w:r w:rsidRPr="00313ECF">
        <w:t>（</w:t>
      </w:r>
      <w:r w:rsidRPr="00313ECF">
        <w:t>2</w:t>
      </w:r>
      <w:r w:rsidRPr="00313ECF">
        <w:t>）</w:t>
      </w:r>
      <w:r w:rsidRPr="00313ECF">
        <w:rPr>
          <w:rFonts w:hint="eastAsia"/>
        </w:rPr>
        <w:t>5</w:t>
      </w:r>
      <w:r w:rsidRPr="00313ECF">
        <w:t>.</w:t>
      </w:r>
      <w:r w:rsidRPr="00313ECF">
        <w:rPr>
          <w:rFonts w:hint="eastAsia"/>
        </w:rPr>
        <w:t>0</w:t>
      </w:r>
      <w:r w:rsidRPr="00313ECF">
        <w:rPr>
          <w:kern w:val="0"/>
          <w:lang w:val="de-DE"/>
        </w:rPr>
        <w:t>×10</w:t>
      </w:r>
      <w:r w:rsidR="001A1C31">
        <w:rPr>
          <w:kern w:val="0"/>
          <w:vertAlign w:val="superscript"/>
          <w:lang w:val="de-DE"/>
        </w:rPr>
        <w:t>−</w:t>
      </w:r>
      <w:r w:rsidRPr="00313ECF">
        <w:rPr>
          <w:rFonts w:hint="eastAsia"/>
          <w:kern w:val="0"/>
          <w:vertAlign w:val="superscript"/>
          <w:lang w:val="de-DE"/>
        </w:rPr>
        <w:t>2</w:t>
      </w:r>
      <w:r w:rsidR="001C6182">
        <w:rPr>
          <w:rFonts w:hint="eastAsia"/>
          <w:kern w:val="0"/>
          <w:lang w:val="de-DE"/>
        </w:rPr>
        <w:t xml:space="preserve"> </w:t>
      </w:r>
      <w:r w:rsidRPr="00313ECF">
        <w:rPr>
          <w:rFonts w:hint="eastAsia"/>
        </w:rPr>
        <w:t>或</w:t>
      </w:r>
      <w:r w:rsidR="001C6182">
        <w:rPr>
          <w:rFonts w:hint="eastAsia"/>
        </w:rPr>
        <w:t xml:space="preserve"> </w:t>
      </w:r>
      <w:r w:rsidRPr="00313ECF">
        <w:rPr>
          <w:rFonts w:hint="eastAsia"/>
        </w:rPr>
        <w:t>0.050</w:t>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6B7C32F1" w14:textId="56A15F8E" w:rsidR="00BB6BF6" w:rsidRPr="00313ECF" w:rsidRDefault="00BB6BF6" w:rsidP="00BB6BF6">
      <w:pPr>
        <w:rPr>
          <w:b/>
          <w:highlight w:val="yellow"/>
        </w:rPr>
      </w:pPr>
      <w:r w:rsidRPr="00313ECF">
        <w:rPr>
          <w:rFonts w:hint="eastAsia"/>
        </w:rPr>
        <w:t>3</w:t>
      </w:r>
      <w:r w:rsidRPr="001A1C31">
        <w:rPr>
          <w:bCs/>
        </w:rPr>
        <w:t>．</w:t>
      </w:r>
      <w:r w:rsidRPr="00313ECF">
        <w:t>（</w:t>
      </w:r>
      <w:r w:rsidRPr="00313ECF">
        <w:t>3</w:t>
      </w:r>
      <w:r w:rsidRPr="00313ECF">
        <w:t>）如右图</w:t>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2</w:t>
      </w:r>
      <w:r w:rsidRPr="00313ECF">
        <w:rPr>
          <w:b/>
          <w:highlight w:val="yellow"/>
        </w:rPr>
        <w:t>分）</w:t>
      </w:r>
    </w:p>
    <w:p w14:paraId="16BB413D" w14:textId="0B3243D3" w:rsidR="00BB6BF6" w:rsidRPr="00313ECF" w:rsidRDefault="00BB6BF6" w:rsidP="00BB6BF6">
      <w:pPr>
        <w:rPr>
          <w:b/>
          <w:highlight w:val="yellow"/>
        </w:rPr>
      </w:pPr>
      <w:r w:rsidRPr="00313ECF">
        <w:t>3</w:t>
      </w:r>
      <w:r w:rsidRPr="001A1C31">
        <w:rPr>
          <w:bCs/>
        </w:rPr>
        <w:t>．</w:t>
      </w:r>
      <w:r w:rsidRPr="00313ECF">
        <w:t>（</w:t>
      </w:r>
      <w:r w:rsidRPr="00313ECF">
        <w:t>4</w:t>
      </w:r>
      <w:r w:rsidRPr="00313ECF">
        <w:t>）</w:t>
      </w:r>
      <w:r w:rsidRPr="00313ECF">
        <w:rPr>
          <w:rFonts w:hint="eastAsia"/>
        </w:rPr>
        <w:t>3</w:t>
      </w:r>
      <w:r w:rsidRPr="00313ECF">
        <w:t>.</w:t>
      </w:r>
      <w:r w:rsidRPr="00313ECF">
        <w:rPr>
          <w:rFonts w:hint="eastAsia"/>
        </w:rPr>
        <w:t>5</w:t>
      </w:r>
      <w:r w:rsidRPr="00313ECF">
        <w:t>（或</w:t>
      </w:r>
      <w:r w:rsidRPr="00313ECF">
        <w:rPr>
          <w:rFonts w:hint="eastAsia"/>
        </w:rPr>
        <w:t>3</w:t>
      </w:r>
      <w:r w:rsidRPr="00313ECF">
        <w:t>.</w:t>
      </w:r>
      <w:r w:rsidRPr="00313ECF">
        <w:rPr>
          <w:rFonts w:hint="eastAsia"/>
        </w:rPr>
        <w:t>4</w:t>
      </w:r>
      <w:r w:rsidRPr="00313ECF">
        <w:rPr>
          <w:rFonts w:hint="eastAsia"/>
        </w:rPr>
        <w:t>、</w:t>
      </w:r>
      <w:r w:rsidRPr="00313ECF">
        <w:rPr>
          <w:rFonts w:hint="eastAsia"/>
        </w:rPr>
        <w:t>3</w:t>
      </w:r>
      <w:r w:rsidRPr="00313ECF">
        <w:t>.</w:t>
      </w:r>
      <w:r w:rsidRPr="00313ECF">
        <w:rPr>
          <w:rFonts w:hint="eastAsia"/>
        </w:rPr>
        <w:t>6</w:t>
      </w:r>
      <w:r w:rsidRPr="00313ECF">
        <w:t>）</w:t>
      </w:r>
      <w:r w:rsidR="001C6182">
        <w:tab/>
      </w:r>
      <w:r w:rsidRPr="00313ECF">
        <w:tab/>
      </w:r>
      <w:r w:rsidRPr="00313ECF">
        <w:rPr>
          <w:rFonts w:hint="eastAsia"/>
        </w:rPr>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b/>
          <w:highlight w:val="yellow"/>
        </w:rPr>
        <w:t>3</w:t>
      </w:r>
      <w:r w:rsidRPr="00313ECF">
        <w:rPr>
          <w:b/>
          <w:highlight w:val="yellow"/>
        </w:rPr>
        <w:t>分）</w:t>
      </w:r>
    </w:p>
    <w:p w14:paraId="28C2740A" w14:textId="46DEAEEA" w:rsidR="00BB6BF6" w:rsidRPr="00313ECF" w:rsidRDefault="00BB6BF6" w:rsidP="0047467D">
      <w:pPr>
        <w:pStyle w:val="2"/>
      </w:pPr>
      <w:r w:rsidRPr="00313ECF">
        <w:br w:type="page"/>
      </w:r>
      <w:r w:rsidRPr="00313ECF">
        <w:rPr>
          <w:rFonts w:hint="eastAsia"/>
        </w:rPr>
        <w:lastRenderedPageBreak/>
        <w:t>四、</w:t>
      </w:r>
      <w:r w:rsidR="001E5A3F" w:rsidRPr="0068766D">
        <w:t>小行星防御任务</w:t>
      </w:r>
      <w:r w:rsidRPr="00313ECF">
        <w:t>（</w:t>
      </w:r>
      <w:r w:rsidRPr="00313ECF">
        <w:rPr>
          <w:rFonts w:hint="eastAsia"/>
        </w:rPr>
        <w:t>1</w:t>
      </w:r>
      <w:r w:rsidRPr="00313ECF">
        <w:t>7</w:t>
      </w:r>
      <w:r w:rsidRPr="00313ECF">
        <w:t>分）</w:t>
      </w:r>
      <w:r w:rsidRPr="00313ECF">
        <w:rPr>
          <w:snapToGrid w:val="0"/>
        </w:rPr>
        <w:t>解答与评分标准</w:t>
      </w:r>
    </w:p>
    <w:p w14:paraId="46EA63EC" w14:textId="4ADDCFE7" w:rsidR="00BB6BF6" w:rsidRPr="00313ECF" w:rsidRDefault="00BB6BF6" w:rsidP="001A1C31">
      <w:r w:rsidRPr="00313ECF">
        <w:t>1</w:t>
      </w:r>
      <w:r w:rsidRPr="001A1C31">
        <w:rPr>
          <w:bCs/>
        </w:rPr>
        <w:t>．</w:t>
      </w:r>
      <w:r w:rsidRPr="00313ECF">
        <w:rPr>
          <w:rFonts w:hint="eastAsia"/>
        </w:rPr>
        <w:t>（</w:t>
      </w:r>
      <w:r w:rsidRPr="00313ECF">
        <w:rPr>
          <w:rFonts w:hint="eastAsia"/>
        </w:rPr>
        <w:t>1</w:t>
      </w:r>
      <w:r w:rsidRPr="00313ECF">
        <w:rPr>
          <w:rFonts w:hint="eastAsia"/>
        </w:rPr>
        <w:t>）</w:t>
      </w:r>
      <w:r w:rsidRPr="00313ECF">
        <w:rPr>
          <w:rFonts w:hint="eastAsia"/>
        </w:rPr>
        <w:t>B</w:t>
      </w:r>
      <w:r w:rsidR="001A1C31">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b/>
          <w:highlight w:val="yellow"/>
        </w:rPr>
        <w:t>（</w:t>
      </w:r>
      <w:r w:rsidRPr="00313ECF">
        <w:rPr>
          <w:rFonts w:hint="eastAsia"/>
          <w:b/>
          <w:highlight w:val="yellow"/>
        </w:rPr>
        <w:t>2</w:t>
      </w:r>
      <w:r w:rsidRPr="00313ECF">
        <w:rPr>
          <w:b/>
          <w:highlight w:val="yellow"/>
        </w:rPr>
        <w:t>分）</w:t>
      </w:r>
    </w:p>
    <w:p w14:paraId="290828BB" w14:textId="75ACBC23" w:rsidR="00BB6BF6" w:rsidRPr="00313ECF" w:rsidRDefault="00BB6BF6" w:rsidP="00BB6BF6">
      <w:pPr>
        <w:rPr>
          <w:b/>
          <w:highlight w:val="yellow"/>
        </w:rPr>
      </w:pPr>
      <w:r w:rsidRPr="00313ECF">
        <w:t>1</w:t>
      </w:r>
      <w:r w:rsidRPr="001A1C31">
        <w:rPr>
          <w:bCs/>
        </w:rPr>
        <w:t>．</w:t>
      </w:r>
      <w:r w:rsidRPr="00313ECF">
        <w:rPr>
          <w:rFonts w:hint="eastAsia"/>
        </w:rPr>
        <w:t>（</w:t>
      </w:r>
      <w:r w:rsidRPr="00313ECF">
        <w:t>2</w:t>
      </w:r>
      <w:r w:rsidRPr="00313ECF">
        <w:rPr>
          <w:rFonts w:hint="eastAsia"/>
        </w:rPr>
        <w:t>）</w:t>
      </w:r>
      <w:r w:rsidRPr="00313ECF">
        <w:t>C</w:t>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tab/>
      </w:r>
      <w:r w:rsidRPr="00313ECF">
        <w:rPr>
          <w:rFonts w:hint="eastAsia"/>
        </w:rPr>
        <w:tab/>
      </w:r>
      <w:r w:rsidRPr="00313ECF">
        <w:rPr>
          <w:rFonts w:hint="eastAsia"/>
        </w:rPr>
        <w:tab/>
      </w:r>
      <w:r w:rsidRPr="00313ECF">
        <w:rPr>
          <w:rFonts w:hint="eastAsia"/>
        </w:rPr>
        <w:tab/>
      </w:r>
      <w:r w:rsidRPr="00313ECF">
        <w:tab/>
      </w:r>
      <w:r w:rsidRPr="00313ECF">
        <w:rPr>
          <w:b/>
          <w:highlight w:val="yellow"/>
        </w:rPr>
        <w:t>（</w:t>
      </w:r>
      <w:r w:rsidRPr="00313ECF">
        <w:rPr>
          <w:rFonts w:hint="eastAsia"/>
          <w:b/>
          <w:highlight w:val="yellow"/>
        </w:rPr>
        <w:t>2</w:t>
      </w:r>
      <w:r w:rsidRPr="00313ECF">
        <w:rPr>
          <w:b/>
          <w:highlight w:val="yellow"/>
        </w:rPr>
        <w:t>分）</w:t>
      </w:r>
    </w:p>
    <w:p w14:paraId="390F592A" w14:textId="5CE86430" w:rsidR="00BB6BF6" w:rsidRPr="00313ECF" w:rsidRDefault="00BB6BF6" w:rsidP="00BB6BF6">
      <w:r w:rsidRPr="00313ECF">
        <w:t>2</w:t>
      </w:r>
      <w:r w:rsidRPr="001A1C31">
        <w:rPr>
          <w:bCs/>
        </w:rPr>
        <w:t>．</w:t>
      </w:r>
      <w:r w:rsidRPr="00313ECF">
        <w:rPr>
          <w:rFonts w:hint="eastAsia"/>
        </w:rPr>
        <w:t>A</w:t>
      </w:r>
      <w:r w:rsidRPr="00313ECF">
        <w:t>C</w:t>
      </w:r>
      <w:r w:rsidRPr="00313ECF">
        <w:rPr>
          <w:rFonts w:hint="eastAsia"/>
        </w:rPr>
        <w:t>D</w:t>
      </w:r>
      <w:r w:rsidR="001A1C31">
        <w:tab/>
      </w:r>
      <w:r w:rsidR="001A1C31">
        <w:tab/>
      </w:r>
      <w:r w:rsidRPr="00313ECF">
        <w:tab/>
      </w:r>
      <w:r w:rsidRPr="00313ECF">
        <w:tab/>
      </w:r>
      <w:r w:rsidRPr="00313ECF">
        <w:tab/>
      </w:r>
      <w:r w:rsidRPr="00313ECF">
        <w:tab/>
      </w:r>
      <w:r w:rsidRPr="00313ECF">
        <w:tab/>
      </w:r>
      <w:r w:rsidRPr="00313ECF">
        <w:tab/>
      </w:r>
      <w:r w:rsidRPr="00313ECF">
        <w:tab/>
      </w:r>
      <w:r w:rsidRPr="00313ECF">
        <w:tab/>
      </w:r>
      <w:r w:rsidRPr="00313ECF">
        <w:rPr>
          <w:rFonts w:hint="eastAsia"/>
        </w:rPr>
        <w:tab/>
      </w:r>
      <w:r w:rsidRPr="00313ECF">
        <w:tab/>
      </w:r>
      <w:r w:rsidRPr="00313ECF">
        <w:tab/>
      </w:r>
      <w:r w:rsidRPr="00313ECF">
        <w:tab/>
      </w:r>
      <w:r w:rsidRPr="00313ECF">
        <w:tab/>
      </w:r>
      <w:r w:rsidRPr="00313ECF">
        <w:tab/>
      </w:r>
      <w:r w:rsidRPr="00313ECF">
        <w:rPr>
          <w:b/>
          <w:highlight w:val="yellow"/>
        </w:rPr>
        <w:t>（</w:t>
      </w:r>
      <w:r w:rsidRPr="00313ECF">
        <w:rPr>
          <w:rFonts w:hint="eastAsia"/>
          <w:b/>
          <w:highlight w:val="yellow"/>
        </w:rPr>
        <w:t>3</w:t>
      </w:r>
      <w:r w:rsidRPr="00313ECF">
        <w:rPr>
          <w:b/>
          <w:highlight w:val="yellow"/>
        </w:rPr>
        <w:t>分）</w:t>
      </w:r>
    </w:p>
    <w:p w14:paraId="1CDC61D3" w14:textId="2F7D2AC6" w:rsidR="00BB6BF6" w:rsidRPr="00313ECF" w:rsidRDefault="00BB6BF6" w:rsidP="00BB6BF6">
      <w:pPr>
        <w:rPr>
          <w:b/>
          <w:highlight w:val="yellow"/>
        </w:rPr>
      </w:pPr>
      <w:r w:rsidRPr="00313ECF">
        <w:t>3</w:t>
      </w:r>
      <w:r w:rsidRPr="001A1C31">
        <w:rPr>
          <w:bCs/>
        </w:rPr>
        <w:t>．</w:t>
      </w:r>
      <w:r w:rsidR="001A1C31" w:rsidRPr="001A1C31">
        <w:rPr>
          <w:bCs/>
        </w:rPr>
        <w:fldChar w:fldCharType="begin"/>
      </w:r>
      <w:r w:rsidR="001A1C31" w:rsidRPr="001A1C31">
        <w:rPr>
          <w:bCs/>
        </w:rPr>
        <w:instrText xml:space="preserve"> </w:instrText>
      </w:r>
      <w:r w:rsidR="001A1C31" w:rsidRPr="001A1C31">
        <w:rPr>
          <w:rFonts w:hint="eastAsia"/>
          <w:bCs/>
        </w:rPr>
        <w:instrText>EQ \F(9,4)</w:instrText>
      </w:r>
      <w:r w:rsidR="001A1C31" w:rsidRPr="001A1C31">
        <w:rPr>
          <w:bCs/>
        </w:rPr>
        <w:instrText xml:space="preserve"> </w:instrText>
      </w:r>
      <w:r w:rsidR="001A1C31" w:rsidRPr="001A1C31">
        <w:rPr>
          <w:bCs/>
        </w:rPr>
        <w:fldChar w:fldCharType="separate"/>
      </w:r>
      <w:r w:rsidR="001A1C31" w:rsidRPr="001A1C31">
        <w:rPr>
          <w:bCs/>
        </w:rPr>
        <w:fldChar w:fldCharType="end"/>
      </w:r>
      <w:r w:rsidRPr="00313ECF">
        <w:rPr>
          <w:i/>
        </w:rPr>
        <w:t>ρ</w:t>
      </w:r>
      <w:r w:rsidRPr="00313ECF">
        <w:rPr>
          <w:rFonts w:hint="eastAsia"/>
          <w:lang w:val="de-DE"/>
        </w:rPr>
        <w:t>或</w:t>
      </w:r>
      <w:r w:rsidRPr="00313ECF">
        <w:rPr>
          <w:rFonts w:hint="eastAsia"/>
          <w:lang w:val="de-DE"/>
        </w:rPr>
        <w:t>2</w:t>
      </w:r>
      <w:r w:rsidRPr="00313ECF">
        <w:rPr>
          <w:lang w:val="de-DE"/>
        </w:rPr>
        <w:t>.25</w:t>
      </w:r>
      <w:r w:rsidRPr="00313ECF">
        <w:rPr>
          <w:i/>
        </w:rPr>
        <w:t>ρ</w:t>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b/>
          <w:highlight w:val="yellow"/>
        </w:rPr>
        <w:t>（</w:t>
      </w:r>
      <w:r w:rsidRPr="00313ECF">
        <w:rPr>
          <w:rFonts w:hint="eastAsia"/>
          <w:b/>
          <w:highlight w:val="yellow"/>
        </w:rPr>
        <w:t>3</w:t>
      </w:r>
      <w:r w:rsidRPr="00313ECF">
        <w:rPr>
          <w:b/>
          <w:highlight w:val="yellow"/>
        </w:rPr>
        <w:t>分）</w:t>
      </w:r>
    </w:p>
    <w:p w14:paraId="4DA18CA8" w14:textId="7E85AD48" w:rsidR="00BB6BF6" w:rsidRPr="00313ECF" w:rsidRDefault="00BB6BF6" w:rsidP="00BB6BF6">
      <w:pPr>
        <w:rPr>
          <w:lang w:val="de-DE"/>
        </w:rPr>
      </w:pPr>
      <w:r w:rsidRPr="00313ECF">
        <w:rPr>
          <w:lang w:val="de-DE"/>
        </w:rPr>
        <w:t>4</w:t>
      </w:r>
      <w:r w:rsidRPr="001A1C31">
        <w:rPr>
          <w:bCs/>
          <w:lang w:val="de-DE"/>
        </w:rPr>
        <w:t>．</w:t>
      </w:r>
      <w:r w:rsidRPr="00313ECF">
        <w:rPr>
          <w:rFonts w:hint="eastAsia"/>
          <w:lang w:val="de-DE"/>
        </w:rPr>
        <w:t>（</w:t>
      </w:r>
      <w:r w:rsidRPr="00313ECF">
        <w:rPr>
          <w:lang w:val="de-DE"/>
        </w:rPr>
        <w:t>1</w:t>
      </w:r>
      <w:r w:rsidRPr="00313ECF">
        <w:rPr>
          <w:rFonts w:hint="eastAsia"/>
          <w:lang w:val="de-DE"/>
        </w:rPr>
        <w:t>）以</w:t>
      </w:r>
      <w:r w:rsidRPr="00313ECF">
        <w:rPr>
          <w:rFonts w:ascii="Book Antiqua" w:eastAsia="华文新魏" w:hAnsi="Book Antiqua"/>
          <w:i/>
          <w:lang w:val="de-DE"/>
        </w:rPr>
        <w:t>v</w:t>
      </w:r>
      <w:r w:rsidRPr="00313ECF">
        <w:rPr>
          <w:rFonts w:eastAsia="华文新魏" w:hint="eastAsia"/>
          <w:vertAlign w:val="subscript"/>
          <w:lang w:val="de-DE"/>
        </w:rPr>
        <w:t>1</w:t>
      </w:r>
      <w:r w:rsidRPr="00313ECF">
        <w:rPr>
          <w:rFonts w:hint="eastAsia"/>
          <w:lang w:val="de-DE"/>
        </w:rPr>
        <w:t>方向为正方向，动量守恒：</w:t>
      </w:r>
      <w:r w:rsidRPr="00313ECF">
        <w:rPr>
          <w:i/>
          <w:lang w:val="de-DE"/>
        </w:rPr>
        <w:t>M</w:t>
      </w:r>
      <w:r w:rsidRPr="00313ECF">
        <w:rPr>
          <w:rFonts w:ascii="Book Antiqua" w:hAnsi="Book Antiqua"/>
          <w:i/>
          <w:lang w:val="de-DE"/>
        </w:rPr>
        <w:t>v</w:t>
      </w:r>
      <w:r w:rsidRPr="00313ECF">
        <w:rPr>
          <w:rFonts w:hint="eastAsia"/>
          <w:vertAlign w:val="subscript"/>
          <w:lang w:val="de-DE"/>
        </w:rPr>
        <w:t>1</w:t>
      </w:r>
      <w:r w:rsidR="001C6182">
        <w:rPr>
          <w:rFonts w:hint="eastAsia"/>
          <w:lang w:val="de-DE"/>
        </w:rPr>
        <w:t xml:space="preserve"> </w:t>
      </w:r>
      <w:r w:rsidRPr="00313ECF">
        <w:rPr>
          <w:rFonts w:hint="eastAsia"/>
          <w:lang w:val="de-DE"/>
        </w:rPr>
        <w:t>+</w:t>
      </w:r>
      <w:r w:rsidR="001C6182">
        <w:rPr>
          <w:rFonts w:hint="eastAsia"/>
          <w:lang w:val="de-DE"/>
        </w:rPr>
        <w:t xml:space="preserve"> </w:t>
      </w:r>
      <w:r w:rsidRPr="00313ECF">
        <w:rPr>
          <w:rFonts w:hint="eastAsia"/>
          <w:i/>
          <w:lang w:val="de-DE"/>
        </w:rPr>
        <w:t>m</w:t>
      </w:r>
      <w:r w:rsidRPr="00313ECF">
        <w:rPr>
          <w:lang w:val="de-DE"/>
        </w:rPr>
        <w:t>(</w:t>
      </w:r>
      <w:r w:rsidR="001C6182">
        <w:rPr>
          <w:lang w:val="de-DE"/>
        </w:rPr>
        <w:t>−</w:t>
      </w:r>
      <w:r w:rsidR="001C6182">
        <w:rPr>
          <w:rFonts w:hint="eastAsia"/>
          <w:lang w:val="de-DE"/>
        </w:rPr>
        <w:t xml:space="preserve"> </w:t>
      </w:r>
      <w:r w:rsidRPr="00313ECF">
        <w:rPr>
          <w:rFonts w:ascii="Book Antiqua" w:hAnsi="Book Antiqua"/>
          <w:i/>
          <w:lang w:val="de-DE"/>
        </w:rPr>
        <w:t>v</w:t>
      </w:r>
      <w:r w:rsidRPr="00313ECF">
        <w:rPr>
          <w:rFonts w:hint="eastAsia"/>
          <w:vertAlign w:val="subscript"/>
          <w:lang w:val="de-DE"/>
        </w:rPr>
        <w:t>2</w:t>
      </w:r>
      <w:r w:rsidRPr="00313ECF">
        <w:rPr>
          <w:lang w:val="de-DE"/>
        </w:rPr>
        <w:t>)</w:t>
      </w:r>
      <w:r w:rsidR="0047467D">
        <w:rPr>
          <w:rFonts w:hint="eastAsia"/>
          <w:lang w:val="de-DE"/>
        </w:rPr>
        <w:t xml:space="preserve"> = </w:t>
      </w:r>
      <w:r w:rsidRPr="00313ECF">
        <w:rPr>
          <w:i/>
          <w:lang w:val="de-DE"/>
        </w:rPr>
        <w:t>M</w:t>
      </w:r>
      <w:r w:rsidRPr="00313ECF">
        <w:rPr>
          <w:rFonts w:ascii="Book Antiqua" w:hAnsi="Book Antiqua"/>
          <w:i/>
          <w:lang w:val="de-DE"/>
        </w:rPr>
        <w:t>v</w:t>
      </w:r>
      <w:r w:rsidRPr="00313ECF">
        <w:rPr>
          <w:rFonts w:hint="eastAsia"/>
          <w:vertAlign w:val="subscript"/>
          <w:lang w:val="de-DE"/>
        </w:rPr>
        <w:t>1</w:t>
      </w:r>
      <w:r w:rsidRPr="00313ECF">
        <w:rPr>
          <w:lang w:val="de-DE"/>
        </w:rPr>
        <w:t>′</w:t>
      </w:r>
      <w:r w:rsidR="001C6182">
        <w:rPr>
          <w:rFonts w:hint="eastAsia"/>
          <w:lang w:val="de-DE"/>
        </w:rPr>
        <w:t xml:space="preserve"> </w:t>
      </w:r>
      <w:r w:rsidRPr="00313ECF">
        <w:rPr>
          <w:rFonts w:hint="eastAsia"/>
          <w:lang w:val="de-DE"/>
        </w:rPr>
        <w:t>+</w:t>
      </w:r>
      <w:r w:rsidR="001C6182">
        <w:rPr>
          <w:rFonts w:hint="eastAsia"/>
          <w:lang w:val="de-DE"/>
        </w:rPr>
        <w:t xml:space="preserve"> </w:t>
      </w:r>
      <w:r w:rsidRPr="00313ECF">
        <w:rPr>
          <w:rFonts w:hint="eastAsia"/>
          <w:i/>
          <w:lang w:val="de-DE"/>
        </w:rPr>
        <w:t>m</w:t>
      </w:r>
      <w:r w:rsidRPr="00313ECF">
        <w:rPr>
          <w:rFonts w:ascii="Book Antiqua" w:hAnsi="Book Antiqua"/>
          <w:i/>
          <w:lang w:val="de-DE"/>
        </w:rPr>
        <w:t>v</w:t>
      </w:r>
      <w:r w:rsidRPr="00313ECF">
        <w:rPr>
          <w:rFonts w:hint="eastAsia"/>
          <w:vertAlign w:val="subscript"/>
          <w:lang w:val="de-DE"/>
        </w:rPr>
        <w:t>2</w:t>
      </w:r>
      <w:r w:rsidRPr="00313ECF">
        <w:rPr>
          <w:lang w:val="de-DE"/>
        </w:rPr>
        <w:t>′</w:t>
      </w:r>
      <w:r w:rsidRPr="00313ECF">
        <w:rPr>
          <w:lang w:val="de-DE"/>
        </w:rPr>
        <w:tab/>
      </w:r>
      <w:r w:rsidRPr="00313ECF">
        <w:rPr>
          <w:lang w:val="de-DE"/>
        </w:rPr>
        <w:tab/>
      </w:r>
      <w:r w:rsidRPr="00313ECF">
        <w:rPr>
          <w:lang w:val="de-DE"/>
        </w:rPr>
        <w:tab/>
      </w:r>
      <w:r w:rsidRPr="00313ECF">
        <w:rPr>
          <w:b/>
          <w:highlight w:val="yellow"/>
        </w:rPr>
        <w:t>（</w:t>
      </w:r>
      <w:r w:rsidRPr="00313ECF">
        <w:rPr>
          <w:rFonts w:hint="eastAsia"/>
          <w:b/>
          <w:highlight w:val="yellow"/>
        </w:rPr>
        <w:t>2</w:t>
      </w:r>
      <w:r w:rsidRPr="00313ECF">
        <w:rPr>
          <w:b/>
          <w:highlight w:val="yellow"/>
        </w:rPr>
        <w:t>分）</w:t>
      </w:r>
    </w:p>
    <w:p w14:paraId="499DDAED" w14:textId="0032DFC3" w:rsidR="00BB6BF6" w:rsidRPr="00313ECF" w:rsidRDefault="00BB6BF6" w:rsidP="002F73B2">
      <w:pPr>
        <w:rPr>
          <w:lang w:val="de-DE"/>
        </w:rPr>
      </w:pPr>
      <w:r w:rsidRPr="00313ECF">
        <w:rPr>
          <w:rFonts w:hint="eastAsia"/>
          <w:lang w:val="de-DE"/>
        </w:rPr>
        <w:t>解出</w:t>
      </w:r>
      <w:r w:rsidRPr="00313ECF">
        <w:rPr>
          <w:rFonts w:ascii="Book Antiqua" w:hAnsi="Book Antiqua"/>
          <w:i/>
          <w:lang w:val="de-DE"/>
        </w:rPr>
        <w:t>v</w:t>
      </w:r>
      <w:r w:rsidRPr="00313ECF">
        <w:rPr>
          <w:rFonts w:hint="eastAsia"/>
          <w:vertAlign w:val="subscript"/>
          <w:lang w:val="de-DE"/>
        </w:rPr>
        <w:t>1</w:t>
      </w:r>
      <w:r w:rsidRPr="00313ECF">
        <w:rPr>
          <w:lang w:val="de-DE"/>
        </w:rPr>
        <w:t>′</w:t>
      </w:r>
      <w:r w:rsidR="0047467D">
        <w:rPr>
          <w:rFonts w:hint="eastAsia"/>
          <w:lang w:val="de-DE"/>
        </w:rPr>
        <w:t xml:space="preserve"> = </w:t>
      </w:r>
      <w:r w:rsidRPr="00313ECF">
        <w:rPr>
          <w:rFonts w:ascii="Book Antiqua" w:hAnsi="Book Antiqua"/>
          <w:i/>
          <w:lang w:val="de-DE"/>
        </w:rPr>
        <w:t>v</w:t>
      </w:r>
      <w:r w:rsidRPr="00313ECF">
        <w:rPr>
          <w:rFonts w:hint="eastAsia"/>
          <w:vertAlign w:val="subscript"/>
          <w:lang w:val="de-DE"/>
        </w:rPr>
        <w:t>1</w:t>
      </w:r>
      <w:r w:rsidR="001C6182">
        <w:rPr>
          <w:rFonts w:hint="eastAsia"/>
          <w:lang w:val="de-DE"/>
        </w:rPr>
        <w:t xml:space="preserve"> </w:t>
      </w:r>
      <w:r w:rsidR="002F73B2">
        <w:rPr>
          <w:lang w:val="de-DE"/>
        </w:rPr>
        <w:t>–</w:t>
      </w:r>
      <w:r w:rsidR="001C6182">
        <w:rPr>
          <w:rFonts w:hint="eastAsia"/>
          <w:lang w:val="de-DE"/>
        </w:rPr>
        <w:t xml:space="preserve"> </w:t>
      </w:r>
      <w:r w:rsidR="002F73B2">
        <w:rPr>
          <w:lang w:val="de-DE"/>
        </w:rPr>
        <w:fldChar w:fldCharType="begin"/>
      </w:r>
      <w:r w:rsidR="002F73B2">
        <w:rPr>
          <w:lang w:val="de-DE"/>
        </w:rPr>
        <w:instrText xml:space="preserve"> </w:instrText>
      </w:r>
      <w:r w:rsidR="002F73B2">
        <w:rPr>
          <w:rFonts w:hint="eastAsia"/>
          <w:lang w:val="de-DE"/>
        </w:rPr>
        <w:instrText>EQ \F(</w:instrText>
      </w:r>
      <w:r w:rsidR="002F73B2" w:rsidRPr="002F73B2">
        <w:rPr>
          <w:rFonts w:hint="eastAsia"/>
          <w:i/>
          <w:iCs/>
          <w:lang w:val="de-DE"/>
        </w:rPr>
        <w:instrText>m</w:instrText>
      </w:r>
      <w:r w:rsidR="002F73B2">
        <w:rPr>
          <w:rFonts w:hint="eastAsia"/>
          <w:lang w:val="de-DE"/>
        </w:rPr>
        <w:instrText>(</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rFonts w:hint="eastAsia"/>
          <w:lang w:val="de-DE"/>
        </w:rPr>
        <w:instrText xml:space="preserve"> + </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lang w:val="de-DE"/>
        </w:rPr>
        <w:instrText>′</w:instrText>
      </w:r>
      <w:r w:rsidR="002F73B2">
        <w:rPr>
          <w:rFonts w:hint="eastAsia"/>
          <w:lang w:val="de-DE"/>
        </w:rPr>
        <w:instrText>),</w:instrText>
      </w:r>
      <w:r w:rsidR="002F73B2" w:rsidRPr="002F73B2">
        <w:rPr>
          <w:rFonts w:hint="eastAsia"/>
          <w:i/>
          <w:iCs/>
          <w:lang w:val="de-DE"/>
        </w:rPr>
        <w:instrText>M</w:instrText>
      </w:r>
      <w:r w:rsidR="002F73B2">
        <w:rPr>
          <w:rFonts w:hint="eastAsia"/>
          <w:lang w:val="de-DE"/>
        </w:rPr>
        <w:instrText>)</w:instrText>
      </w:r>
      <w:r w:rsidR="002F73B2">
        <w:rPr>
          <w:lang w:val="de-DE"/>
        </w:rPr>
        <w:instrText xml:space="preserve"> </w:instrText>
      </w:r>
      <w:r w:rsidR="002F73B2">
        <w:rPr>
          <w:lang w:val="de-DE"/>
        </w:rPr>
        <w:fldChar w:fldCharType="separate"/>
      </w:r>
      <w:r w:rsidR="002F73B2">
        <w:rPr>
          <w:lang w:val="de-DE"/>
        </w:rPr>
        <w:fldChar w:fldCharType="end"/>
      </w:r>
      <w:r w:rsidR="002F73B2">
        <w:rPr>
          <w:lang w:val="de-DE"/>
        </w:rPr>
        <w:fldChar w:fldCharType="begin"/>
      </w:r>
      <w:r w:rsidR="002F73B2">
        <w:rPr>
          <w:lang w:val="de-DE"/>
        </w:rPr>
        <w:instrText xml:space="preserve"> </w:instrText>
      </w:r>
      <w:r w:rsidR="002F73B2">
        <w:rPr>
          <w:rFonts w:hint="eastAsia"/>
          <w:lang w:val="de-DE"/>
        </w:rPr>
        <w:instrText>\F(</w:instrText>
      </w:r>
      <w:r w:rsidR="002F73B2" w:rsidRPr="002F73B2">
        <w:rPr>
          <w:rFonts w:hint="eastAsia"/>
          <w:i/>
          <w:iCs/>
          <w:lang w:val="de-DE"/>
        </w:rPr>
        <w:instrText>m</w:instrText>
      </w:r>
      <w:r w:rsidR="002F73B2">
        <w:rPr>
          <w:rFonts w:hint="eastAsia"/>
          <w:lang w:val="de-DE"/>
        </w:rPr>
        <w:instrText>(</w:instrText>
      </w:r>
      <w:r w:rsidR="002F73B2" w:rsidRPr="002F73B2">
        <w:rPr>
          <w:rFonts w:ascii="Book Antiqua" w:hAnsi="Book Antiqua"/>
          <w:i/>
          <w:iCs/>
          <w:lang w:val="de-DE"/>
        </w:rPr>
        <w:instrText>v</w:instrText>
      </w:r>
      <w:r w:rsidR="002F73B2">
        <w:rPr>
          <w:rFonts w:hint="eastAsia"/>
          <w:lang w:val="de-DE"/>
        </w:rPr>
        <w:instrText xml:space="preserve"> + </w:instrText>
      </w:r>
      <w:r w:rsidR="002F73B2" w:rsidRPr="002F73B2">
        <w:rPr>
          <w:rFonts w:ascii="Book Antiqua" w:hAnsi="Book Antiqua"/>
          <w:i/>
          <w:iCs/>
          <w:lang w:val="de-DE"/>
        </w:rPr>
        <w:instrText>v</w:instrText>
      </w:r>
      <w:r w:rsidR="002F73B2">
        <w:rPr>
          <w:lang w:val="de-DE"/>
        </w:rPr>
        <w:instrText>′</w:instrText>
      </w:r>
      <w:r w:rsidR="002F73B2">
        <w:rPr>
          <w:rFonts w:hint="eastAsia"/>
          <w:lang w:val="de-DE"/>
        </w:rPr>
        <w:instrText>),</w:instrText>
      </w:r>
      <w:r w:rsidR="002F73B2" w:rsidRPr="002F73B2">
        <w:rPr>
          <w:rFonts w:hint="eastAsia"/>
          <w:i/>
          <w:iCs/>
          <w:lang w:val="de-DE"/>
        </w:rPr>
        <w:instrText>M</w:instrText>
      </w:r>
      <w:r w:rsidR="002F73B2">
        <w:rPr>
          <w:rFonts w:hint="eastAsia"/>
          <w:lang w:val="de-DE"/>
        </w:rPr>
        <w:instrText>)</w:instrText>
      </w:r>
      <w:r w:rsidR="002F73B2">
        <w:rPr>
          <w:lang w:val="de-DE"/>
        </w:rPr>
        <w:instrText xml:space="preserve"> </w:instrText>
      </w:r>
      <w:r w:rsidR="002F73B2">
        <w:rPr>
          <w:lang w:val="de-DE"/>
        </w:rPr>
        <w:fldChar w:fldCharType="separate"/>
      </w:r>
      <w:r w:rsidR="002F73B2">
        <w:rPr>
          <w:lang w:val="de-DE"/>
        </w:rPr>
        <w:fldChar w:fldCharType="end"/>
      </w:r>
      <w:r w:rsidR="002F73B2">
        <w:rPr>
          <w:lang w:val="de-DE"/>
        </w:rPr>
        <w:fldChar w:fldCharType="begin"/>
      </w:r>
      <w:r w:rsidR="002F73B2">
        <w:rPr>
          <w:lang w:val="de-DE"/>
        </w:rPr>
        <w:instrText xml:space="preserve"> </w:instrText>
      </w:r>
      <w:r w:rsidR="002F73B2">
        <w:rPr>
          <w:rFonts w:hint="eastAsia"/>
          <w:lang w:val="de-DE"/>
        </w:rPr>
        <w:instrText>m(v</w:instrText>
      </w:r>
      <w:r w:rsidR="002F73B2">
        <w:rPr>
          <w:rFonts w:hint="eastAsia"/>
          <w:vertAlign w:val="subscript"/>
          <w:lang w:val="de-DE"/>
        </w:rPr>
        <w:instrText>2</w:instrText>
      </w:r>
      <w:r w:rsidR="002F73B2">
        <w:rPr>
          <w:rFonts w:hint="eastAsia"/>
          <w:lang w:val="de-DE"/>
        </w:rPr>
        <w:instrText xml:space="preserve"> + v</w:instrText>
      </w:r>
      <w:r w:rsidR="002F73B2">
        <w:rPr>
          <w:rFonts w:hint="eastAsia"/>
          <w:vertAlign w:val="subscript"/>
          <w:lang w:val="de-DE"/>
        </w:rPr>
        <w:instrText>2</w:instrText>
      </w:r>
      <w:r w:rsidR="002F73B2">
        <w:rPr>
          <w:lang w:val="de-DE"/>
        </w:rPr>
        <w:instrText>′</w:instrText>
      </w:r>
      <w:r w:rsidR="002F73B2">
        <w:rPr>
          <w:rFonts w:hint="eastAsia"/>
          <w:lang w:val="de-DE"/>
        </w:rPr>
        <w:instrText>)</w:instrText>
      </w:r>
      <w:r w:rsidR="002F73B2">
        <w:rPr>
          <w:lang w:val="de-DE"/>
        </w:rPr>
        <w:instrText xml:space="preserve"> </w:instrText>
      </w:r>
      <w:r w:rsidR="002F73B2">
        <w:rPr>
          <w:lang w:val="de-DE"/>
        </w:rPr>
        <w:fldChar w:fldCharType="separate"/>
      </w:r>
      <w:r w:rsidR="002F73B2">
        <w:rPr>
          <w:lang w:val="de-DE"/>
        </w:rPr>
        <w:fldChar w:fldCharType="end"/>
      </w:r>
      <w:r w:rsidRPr="00313ECF">
        <w:rPr>
          <w:rFonts w:hint="eastAsia"/>
          <w:lang w:val="de-DE"/>
        </w:rPr>
        <w:t>，小行星速度减少量</w:t>
      </w:r>
      <w:r w:rsidRPr="00313ECF">
        <w:rPr>
          <w:lang w:val="de-DE"/>
        </w:rPr>
        <w:t>∆</w:t>
      </w:r>
      <w:r w:rsidRPr="00313ECF">
        <w:rPr>
          <w:rFonts w:ascii="Book Antiqua" w:hAnsi="Book Antiqua"/>
          <w:i/>
          <w:lang w:val="de-DE"/>
        </w:rPr>
        <w:t>v</w:t>
      </w:r>
      <w:r w:rsidRPr="00313ECF">
        <w:rPr>
          <w:rFonts w:hint="eastAsia"/>
          <w:vertAlign w:val="subscript"/>
          <w:lang w:val="de-DE"/>
        </w:rPr>
        <w:t>1</w:t>
      </w:r>
      <w:r w:rsidR="0047467D">
        <w:rPr>
          <w:rFonts w:hint="eastAsia"/>
          <w:lang w:val="de-DE"/>
        </w:rPr>
        <w:t xml:space="preserve"> = </w:t>
      </w:r>
      <w:r w:rsidR="002F73B2">
        <w:rPr>
          <w:lang w:val="de-DE"/>
        </w:rPr>
        <w:fldChar w:fldCharType="begin"/>
      </w:r>
      <w:r w:rsidR="002F73B2">
        <w:rPr>
          <w:lang w:val="de-DE"/>
        </w:rPr>
        <w:instrText xml:space="preserve"> </w:instrText>
      </w:r>
      <w:r w:rsidR="002F73B2">
        <w:rPr>
          <w:rFonts w:hint="eastAsia"/>
          <w:lang w:val="de-DE"/>
        </w:rPr>
        <w:instrText>EQ \F(</w:instrText>
      </w:r>
      <w:r w:rsidR="002F73B2" w:rsidRPr="002F73B2">
        <w:rPr>
          <w:rFonts w:hint="eastAsia"/>
          <w:i/>
          <w:iCs/>
          <w:lang w:val="de-DE"/>
        </w:rPr>
        <w:instrText>m</w:instrText>
      </w:r>
      <w:r w:rsidR="002F73B2">
        <w:rPr>
          <w:rFonts w:hint="eastAsia"/>
          <w:lang w:val="de-DE"/>
        </w:rPr>
        <w:instrText>(</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rFonts w:hint="eastAsia"/>
          <w:lang w:val="de-DE"/>
        </w:rPr>
        <w:instrText xml:space="preserve"> + </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lang w:val="de-DE"/>
        </w:rPr>
        <w:instrText>′</w:instrText>
      </w:r>
      <w:r w:rsidR="002F73B2">
        <w:rPr>
          <w:rFonts w:hint="eastAsia"/>
          <w:lang w:val="de-DE"/>
        </w:rPr>
        <w:instrText>),</w:instrText>
      </w:r>
      <w:r w:rsidR="002F73B2" w:rsidRPr="002F73B2">
        <w:rPr>
          <w:rFonts w:hint="eastAsia"/>
          <w:i/>
          <w:iCs/>
          <w:lang w:val="de-DE"/>
        </w:rPr>
        <w:instrText>M</w:instrText>
      </w:r>
      <w:r w:rsidR="002F73B2">
        <w:rPr>
          <w:rFonts w:hint="eastAsia"/>
          <w:lang w:val="de-DE"/>
        </w:rPr>
        <w:instrText>)</w:instrText>
      </w:r>
      <w:r w:rsidR="002F73B2">
        <w:rPr>
          <w:lang w:val="de-DE"/>
        </w:rPr>
        <w:instrText xml:space="preserve"> </w:instrText>
      </w:r>
      <w:r w:rsidR="002F73B2">
        <w:rPr>
          <w:lang w:val="de-DE"/>
        </w:rPr>
        <w:fldChar w:fldCharType="separate"/>
      </w:r>
      <w:r w:rsidR="002F73B2">
        <w:rPr>
          <w:lang w:val="de-DE"/>
        </w:rPr>
        <w:fldChar w:fldCharType="end"/>
      </w:r>
      <w:r w:rsidRPr="00313ECF">
        <w:rPr>
          <w:rFonts w:hint="eastAsia"/>
          <w:lang w:val="de-DE"/>
        </w:rPr>
        <w:t>，</w:t>
      </w:r>
    </w:p>
    <w:p w14:paraId="47E4A464" w14:textId="20C698E2" w:rsidR="00BB6BF6" w:rsidRPr="00313ECF" w:rsidRDefault="001D60DD" w:rsidP="001D60DD">
      <w:pPr>
        <w:rPr>
          <w:b/>
          <w:highlight w:val="yellow"/>
        </w:rPr>
      </w:pPr>
      <w:r>
        <w:rPr>
          <w:szCs w:val="24"/>
          <w:lang w:val="de-DE"/>
        </w:rPr>
        <w:fldChar w:fldCharType="begin"/>
      </w:r>
      <w:r>
        <w:rPr>
          <w:rFonts w:hint="eastAsia"/>
          <w:szCs w:val="24"/>
          <w:lang w:val="de-DE"/>
        </w:rPr>
        <w:instrText xml:space="preserve"> EQ \f(</w:instrText>
      </w:r>
      <w:r>
        <w:rPr>
          <w:szCs w:val="24"/>
          <w:lang w:val="de-DE"/>
        </w:rPr>
        <w:instrText>Δ</w:instrText>
      </w:r>
      <w:r w:rsidRPr="001D60DD">
        <w:rPr>
          <w:rFonts w:ascii="Book Antiqua" w:hAnsi="Book Antiqua"/>
          <w:i/>
          <w:iCs/>
          <w:szCs w:val="24"/>
          <w:lang w:val="de-DE"/>
        </w:rPr>
        <w:instrText>v</w:instrText>
      </w:r>
      <w:r>
        <w:rPr>
          <w:rFonts w:hint="eastAsia"/>
          <w:szCs w:val="24"/>
          <w:vertAlign w:val="subscript"/>
          <w:lang w:val="de-DE"/>
        </w:rPr>
        <w:instrText>1</w:instrText>
      </w:r>
      <w:r>
        <w:rPr>
          <w:rFonts w:hint="eastAsia"/>
          <w:szCs w:val="24"/>
          <w:lang w:val="de-DE"/>
        </w:rPr>
        <w:instrText>,</w:instrText>
      </w:r>
      <w:r w:rsidRPr="001D60DD">
        <w:rPr>
          <w:rFonts w:ascii="Book Antiqua" w:hAnsi="Book Antiqua"/>
          <w:i/>
          <w:iCs/>
          <w:szCs w:val="24"/>
          <w:lang w:val="de-DE"/>
        </w:rPr>
        <w:instrText>v</w:instrText>
      </w:r>
      <w:r>
        <w:rPr>
          <w:rFonts w:hint="eastAsia"/>
          <w:szCs w:val="24"/>
          <w:vertAlign w:val="subscript"/>
          <w:lang w:val="de-DE"/>
        </w:rPr>
        <w:instrText>1</w:instrText>
      </w:r>
      <w:r>
        <w:rPr>
          <w:rFonts w:hint="eastAsia"/>
          <w:szCs w:val="24"/>
          <w:lang w:val="de-DE"/>
        </w:rPr>
        <w:instrText>)</w:instrText>
      </w:r>
      <w:r>
        <w:rPr>
          <w:szCs w:val="24"/>
          <w:lang w:val="de-DE"/>
        </w:rPr>
        <w:instrText xml:space="preserve"> </w:instrText>
      </w:r>
      <w:r>
        <w:rPr>
          <w:szCs w:val="24"/>
          <w:lang w:val="de-DE"/>
        </w:rPr>
        <w:fldChar w:fldCharType="separate"/>
      </w:r>
      <w:r>
        <w:rPr>
          <w:szCs w:val="24"/>
          <w:lang w:val="de-DE"/>
        </w:rPr>
        <w:fldChar w:fldCharType="end"/>
      </w:r>
      <w:r w:rsidR="0047467D">
        <w:rPr>
          <w:rFonts w:hint="eastAsia"/>
          <w:szCs w:val="24"/>
          <w:lang w:val="de-DE"/>
        </w:rPr>
        <w:t xml:space="preserve">= </w:t>
      </w:r>
      <w:r w:rsidR="002F73B2">
        <w:rPr>
          <w:lang w:val="de-DE"/>
        </w:rPr>
        <w:fldChar w:fldCharType="begin"/>
      </w:r>
      <w:r w:rsidR="002F73B2">
        <w:rPr>
          <w:lang w:val="de-DE"/>
        </w:rPr>
        <w:instrText xml:space="preserve"> </w:instrText>
      </w:r>
      <w:r w:rsidR="002F73B2">
        <w:rPr>
          <w:rFonts w:hint="eastAsia"/>
          <w:lang w:val="de-DE"/>
        </w:rPr>
        <w:instrText>EQ \F(</w:instrText>
      </w:r>
      <w:r w:rsidR="002F73B2" w:rsidRPr="002F73B2">
        <w:rPr>
          <w:rFonts w:hint="eastAsia"/>
          <w:i/>
          <w:iCs/>
          <w:lang w:val="de-DE"/>
        </w:rPr>
        <w:instrText>m</w:instrText>
      </w:r>
      <w:r w:rsidR="002F73B2">
        <w:rPr>
          <w:rFonts w:hint="eastAsia"/>
          <w:lang w:val="de-DE"/>
        </w:rPr>
        <w:instrText>(</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rFonts w:hint="eastAsia"/>
          <w:lang w:val="de-DE"/>
        </w:rPr>
        <w:instrText xml:space="preserve"> + </w:instrText>
      </w:r>
      <w:r w:rsidR="002F73B2" w:rsidRPr="002F73B2">
        <w:rPr>
          <w:rFonts w:ascii="Book Antiqua" w:hAnsi="Book Antiqua"/>
          <w:i/>
          <w:iCs/>
          <w:lang w:val="de-DE"/>
        </w:rPr>
        <w:instrText>v</w:instrText>
      </w:r>
      <w:r w:rsidR="002F73B2" w:rsidRPr="00313ECF">
        <w:rPr>
          <w:rFonts w:hint="eastAsia"/>
          <w:vertAlign w:val="subscript"/>
          <w:lang w:val="de-DE"/>
        </w:rPr>
        <w:instrText>2</w:instrText>
      </w:r>
      <w:r w:rsidR="002F73B2">
        <w:rPr>
          <w:lang w:val="de-DE"/>
        </w:rPr>
        <w:instrText>′</w:instrText>
      </w:r>
      <w:r w:rsidR="002F73B2">
        <w:rPr>
          <w:rFonts w:hint="eastAsia"/>
          <w:lang w:val="de-DE"/>
        </w:rPr>
        <w:instrText>),</w:instrText>
      </w:r>
      <w:r w:rsidR="002F73B2" w:rsidRPr="002F73B2">
        <w:rPr>
          <w:rFonts w:hint="eastAsia"/>
          <w:i/>
          <w:iCs/>
          <w:lang w:val="de-DE"/>
        </w:rPr>
        <w:instrText>M</w:instrText>
      </w:r>
      <w:r w:rsidR="00AF08DA" w:rsidRPr="00313ECF">
        <w:rPr>
          <w:rFonts w:ascii="Book Antiqua" w:hAnsi="Book Antiqua"/>
          <w:i/>
          <w:lang w:val="de-DE"/>
        </w:rPr>
        <w:instrText>v</w:instrText>
      </w:r>
      <w:r w:rsidR="00AF08DA" w:rsidRPr="00313ECF">
        <w:rPr>
          <w:rFonts w:hint="eastAsia"/>
          <w:vertAlign w:val="subscript"/>
          <w:lang w:val="de-DE"/>
        </w:rPr>
        <w:instrText>1</w:instrText>
      </w:r>
      <w:r w:rsidR="002F73B2">
        <w:rPr>
          <w:rFonts w:hint="eastAsia"/>
          <w:lang w:val="de-DE"/>
        </w:rPr>
        <w:instrText>)</w:instrText>
      </w:r>
      <w:r w:rsidR="002F73B2">
        <w:rPr>
          <w:lang w:val="de-DE"/>
        </w:rPr>
        <w:instrText xml:space="preserve"> </w:instrText>
      </w:r>
      <w:r w:rsidR="002F73B2">
        <w:rPr>
          <w:lang w:val="de-DE"/>
        </w:rPr>
        <w:fldChar w:fldCharType="separate"/>
      </w:r>
      <w:r w:rsidR="002F73B2">
        <w:rPr>
          <w:lang w:val="de-DE"/>
        </w:rPr>
        <w:fldChar w:fldCharType="end"/>
      </w:r>
      <w:r w:rsidR="0047467D">
        <w:rPr>
          <w:rFonts w:hint="eastAsia"/>
          <w:szCs w:val="24"/>
          <w:lang w:val="de-DE"/>
        </w:rPr>
        <w:t xml:space="preserve">= </w:t>
      </w:r>
      <w:r>
        <w:rPr>
          <w:szCs w:val="24"/>
          <w:lang w:val="de-DE"/>
        </w:rPr>
        <w:fldChar w:fldCharType="begin"/>
      </w:r>
      <w:r>
        <w:rPr>
          <w:szCs w:val="24"/>
          <w:lang w:val="de-DE"/>
        </w:rPr>
        <w:instrText xml:space="preserve"> </w:instrText>
      </w:r>
      <w:r>
        <w:rPr>
          <w:rFonts w:hint="eastAsia"/>
          <w:szCs w:val="24"/>
          <w:lang w:val="de-DE"/>
        </w:rPr>
        <w:instrText>EQ \F(1.0</w:instrText>
      </w:r>
      <w:r w:rsidRPr="001D60DD">
        <w:rPr>
          <w:rFonts w:asciiTheme="majorBidi" w:hAnsiTheme="majorBidi" w:cstheme="majorBidi"/>
          <w:szCs w:val="24"/>
          <w:lang w:val="de-DE"/>
        </w:rPr>
        <w:instrText>×</w:instrText>
      </w:r>
      <w:r>
        <w:rPr>
          <w:rFonts w:hint="eastAsia"/>
          <w:szCs w:val="24"/>
          <w:lang w:val="de-DE"/>
        </w:rPr>
        <w:instrText>10</w:instrText>
      </w:r>
      <w:r>
        <w:rPr>
          <w:rFonts w:hint="eastAsia"/>
          <w:szCs w:val="24"/>
          <w:vertAlign w:val="superscript"/>
          <w:lang w:val="de-DE"/>
        </w:rPr>
        <w:instrText>3</w:instrText>
      </w:r>
      <w:r>
        <w:rPr>
          <w:rFonts w:hint="eastAsia"/>
          <w:szCs w:val="24"/>
          <w:lang w:val="de-DE"/>
        </w:rPr>
        <w:instrText xml:space="preserve"> </w:instrText>
      </w:r>
      <w:r w:rsidR="00AF08DA" w:rsidRPr="001D60DD">
        <w:rPr>
          <w:rFonts w:asciiTheme="majorBidi" w:hAnsiTheme="majorBidi" w:cstheme="majorBidi"/>
          <w:szCs w:val="24"/>
          <w:lang w:val="de-DE"/>
        </w:rPr>
        <w:instrText>×</w:instrText>
      </w:r>
      <w:r>
        <w:rPr>
          <w:rFonts w:hint="eastAsia"/>
          <w:szCs w:val="24"/>
          <w:lang w:val="de-DE"/>
        </w:rPr>
        <w:instrText xml:space="preserve"> (6 + 38),1.0</w:instrText>
      </w:r>
      <w:r w:rsidRPr="001D60DD">
        <w:rPr>
          <w:rFonts w:asciiTheme="majorBidi" w:hAnsiTheme="majorBidi" w:cstheme="majorBidi"/>
          <w:szCs w:val="24"/>
          <w:lang w:val="de-DE"/>
        </w:rPr>
        <w:instrText>×</w:instrText>
      </w:r>
      <w:r>
        <w:rPr>
          <w:rFonts w:hint="eastAsia"/>
          <w:szCs w:val="24"/>
          <w:lang w:val="de-DE"/>
        </w:rPr>
        <w:instrText>10</w:instrText>
      </w:r>
      <w:r>
        <w:rPr>
          <w:rFonts w:hint="eastAsia"/>
          <w:szCs w:val="24"/>
          <w:vertAlign w:val="superscript"/>
          <w:lang w:val="de-DE"/>
        </w:rPr>
        <w:instrText>9</w:instrText>
      </w:r>
      <w:r w:rsidRPr="001D60DD">
        <w:rPr>
          <w:rFonts w:asciiTheme="majorBidi" w:hAnsiTheme="majorBidi" w:cstheme="majorBidi"/>
          <w:szCs w:val="24"/>
          <w:lang w:val="de-DE"/>
        </w:rPr>
        <w:instrText>×</w:instrText>
      </w:r>
      <w:r>
        <w:rPr>
          <w:rFonts w:asciiTheme="majorBidi" w:hAnsiTheme="majorBidi" w:cstheme="majorBidi" w:hint="eastAsia"/>
          <w:szCs w:val="24"/>
          <w:lang w:val="de-DE"/>
        </w:rPr>
        <w:instrText>20</w:instrText>
      </w:r>
      <w:r>
        <w:rPr>
          <w:rFonts w:hint="eastAsia"/>
          <w:szCs w:val="24"/>
          <w:lang w:val="de-DE"/>
        </w:rPr>
        <w:instrText>)</w:instrText>
      </w:r>
      <w:r>
        <w:rPr>
          <w:szCs w:val="24"/>
          <w:lang w:val="de-DE"/>
        </w:rPr>
        <w:instrText xml:space="preserve"> </w:instrText>
      </w:r>
      <w:r>
        <w:rPr>
          <w:szCs w:val="24"/>
          <w:lang w:val="de-DE"/>
        </w:rPr>
        <w:fldChar w:fldCharType="separate"/>
      </w:r>
      <w:r>
        <w:rPr>
          <w:szCs w:val="24"/>
          <w:lang w:val="de-DE"/>
        </w:rPr>
        <w:fldChar w:fldCharType="end"/>
      </w:r>
      <w:r w:rsidR="0047467D">
        <w:rPr>
          <w:rFonts w:hint="eastAsia"/>
          <w:szCs w:val="24"/>
          <w:lang w:val="de-DE"/>
        </w:rPr>
        <w:t xml:space="preserve">= </w:t>
      </w:r>
      <w:r w:rsidR="00BB6BF6" w:rsidRPr="00313ECF">
        <w:rPr>
          <w:rFonts w:hint="eastAsia"/>
          <w:kern w:val="0"/>
          <w:szCs w:val="24"/>
          <w:lang w:val="de-DE"/>
        </w:rPr>
        <w:t>2</w:t>
      </w:r>
      <w:r w:rsidR="00BB6BF6" w:rsidRPr="00313ECF">
        <w:rPr>
          <w:kern w:val="0"/>
          <w:szCs w:val="24"/>
          <w:lang w:val="de-DE"/>
        </w:rPr>
        <w:t>.</w:t>
      </w:r>
      <w:r w:rsidR="00BB6BF6" w:rsidRPr="00313ECF">
        <w:rPr>
          <w:rFonts w:hint="eastAsia"/>
          <w:kern w:val="0"/>
          <w:szCs w:val="24"/>
          <w:lang w:val="de-DE"/>
        </w:rPr>
        <w:t>2</w:t>
      </w:r>
      <w:r w:rsidR="00BB6BF6" w:rsidRPr="00313ECF">
        <w:rPr>
          <w:kern w:val="0"/>
          <w:szCs w:val="24"/>
          <w:lang w:val="de-DE"/>
        </w:rPr>
        <w:t>×10</w:t>
      </w:r>
      <w:r w:rsidR="001C6182">
        <w:rPr>
          <w:kern w:val="0"/>
          <w:szCs w:val="24"/>
          <w:vertAlign w:val="superscript"/>
          <w:lang w:val="de-DE"/>
        </w:rPr>
        <w:t>−</w:t>
      </w:r>
      <w:r w:rsidR="00BB6BF6" w:rsidRPr="00313ECF">
        <w:rPr>
          <w:rFonts w:hint="eastAsia"/>
          <w:kern w:val="0"/>
          <w:szCs w:val="24"/>
          <w:vertAlign w:val="superscript"/>
          <w:lang w:val="de-DE"/>
        </w:rPr>
        <w:t>6</w:t>
      </w:r>
      <w:r w:rsidR="001C6182">
        <w:rPr>
          <w:kern w:val="0"/>
          <w:szCs w:val="24"/>
          <w:lang w:val="de-DE"/>
        </w:rPr>
        <w:tab/>
      </w:r>
      <w:r w:rsidR="00BB6BF6" w:rsidRPr="00313ECF">
        <w:rPr>
          <w:lang w:val="de-DE"/>
        </w:rPr>
        <w:tab/>
      </w:r>
      <w:r w:rsidR="00BB6BF6" w:rsidRPr="00313ECF">
        <w:rPr>
          <w:lang w:val="de-DE"/>
        </w:rPr>
        <w:tab/>
      </w:r>
      <w:r w:rsidR="00BB6BF6" w:rsidRPr="00313ECF">
        <w:rPr>
          <w:lang w:val="de-DE"/>
        </w:rPr>
        <w:tab/>
      </w:r>
      <w:r w:rsidR="00BB6BF6" w:rsidRPr="00313ECF">
        <w:rPr>
          <w:lang w:val="de-DE"/>
        </w:rPr>
        <w:tab/>
      </w:r>
      <w:r w:rsidR="00BB6BF6" w:rsidRPr="00313ECF">
        <w:rPr>
          <w:lang w:val="de-DE"/>
        </w:rPr>
        <w:tab/>
      </w:r>
      <w:r w:rsidR="00AF08DA">
        <w:rPr>
          <w:lang w:val="de-DE"/>
        </w:rPr>
        <w:tab/>
      </w:r>
      <w:r w:rsidR="00BB6BF6" w:rsidRPr="00313ECF">
        <w:rPr>
          <w:b/>
          <w:highlight w:val="yellow"/>
        </w:rPr>
        <w:t>（</w:t>
      </w:r>
      <w:r w:rsidR="00BB6BF6" w:rsidRPr="00313ECF">
        <w:rPr>
          <w:rFonts w:hint="eastAsia"/>
          <w:b/>
          <w:highlight w:val="yellow"/>
        </w:rPr>
        <w:t>1</w:t>
      </w:r>
      <w:r w:rsidR="00BB6BF6" w:rsidRPr="00313ECF">
        <w:rPr>
          <w:b/>
          <w:highlight w:val="yellow"/>
        </w:rPr>
        <w:t>分）</w:t>
      </w:r>
    </w:p>
    <w:p w14:paraId="2983788E" w14:textId="452026CC" w:rsidR="00BB6BF6" w:rsidRPr="00313ECF" w:rsidRDefault="00BB6BF6" w:rsidP="00BB6BF6">
      <w:pPr>
        <w:rPr>
          <w:lang w:val="de-DE"/>
        </w:rPr>
      </w:pPr>
      <w:r w:rsidRPr="00313ECF">
        <w:rPr>
          <w:lang w:val="de-DE"/>
        </w:rPr>
        <w:t>小于</w:t>
      </w:r>
      <w:r w:rsidRPr="00313ECF">
        <w:rPr>
          <w:kern w:val="0"/>
          <w:lang w:val="de-DE"/>
        </w:rPr>
        <w:t>1.0×10</w:t>
      </w:r>
      <w:r w:rsidR="001C6182">
        <w:rPr>
          <w:kern w:val="0"/>
          <w:vertAlign w:val="superscript"/>
          <w:lang w:val="de-DE"/>
        </w:rPr>
        <w:t>−</w:t>
      </w:r>
      <w:r w:rsidRPr="00313ECF">
        <w:rPr>
          <w:rFonts w:hint="eastAsia"/>
          <w:kern w:val="0"/>
          <w:vertAlign w:val="superscript"/>
          <w:lang w:val="de-DE"/>
        </w:rPr>
        <w:t>4</w:t>
      </w:r>
      <w:r w:rsidRPr="00313ECF">
        <w:rPr>
          <w:rFonts w:hint="eastAsia"/>
          <w:lang w:val="de-DE"/>
        </w:rPr>
        <w:t>，故</w:t>
      </w:r>
      <w:r w:rsidRPr="00313ECF">
        <w:rPr>
          <w:rFonts w:hint="eastAsia"/>
        </w:rPr>
        <w:t>地球不能逃过劫难。</w:t>
      </w:r>
      <w:r w:rsidRPr="00313ECF">
        <w:rPr>
          <w:lang w:val="de-DE"/>
        </w:rPr>
        <w:tab/>
      </w:r>
      <w:r w:rsidRPr="00313ECF">
        <w:rPr>
          <w:lang w:val="de-DE"/>
        </w:rPr>
        <w:tab/>
      </w:r>
      <w:r w:rsidRPr="00313ECF">
        <w:rPr>
          <w:lang w:val="de-DE"/>
        </w:rPr>
        <w:tab/>
      </w:r>
      <w:r w:rsidRPr="00313ECF">
        <w:rPr>
          <w:lang w:val="de-DE"/>
        </w:rPr>
        <w:tab/>
      </w:r>
      <w:r w:rsidRPr="00313ECF">
        <w:rPr>
          <w:rFonts w:hint="eastAsia"/>
          <w:lang w:val="de-DE"/>
        </w:rPr>
        <w:tab/>
      </w:r>
      <w:r w:rsidRPr="00313ECF">
        <w:rPr>
          <w:rFonts w:hint="eastAsia"/>
          <w:lang w:val="de-DE"/>
        </w:rPr>
        <w:tab/>
      </w:r>
      <w:r w:rsidRPr="00313ECF">
        <w:rPr>
          <w:lang w:val="de-DE"/>
        </w:rPr>
        <w:tab/>
      </w:r>
      <w:r w:rsidRPr="00313ECF">
        <w:rPr>
          <w:lang w:val="de-DE"/>
        </w:rPr>
        <w:tab/>
      </w:r>
      <w:r w:rsidRPr="00313ECF">
        <w:rPr>
          <w:lang w:val="de-DE"/>
        </w:rPr>
        <w:tab/>
      </w:r>
      <w:r w:rsidRPr="00313ECF">
        <w:rPr>
          <w:b/>
          <w:highlight w:val="yellow"/>
          <w:lang w:val="de-DE"/>
        </w:rPr>
        <w:t>（</w:t>
      </w:r>
      <w:r w:rsidRPr="00313ECF">
        <w:rPr>
          <w:b/>
          <w:highlight w:val="yellow"/>
          <w:lang w:val="de-DE"/>
        </w:rPr>
        <w:t>1</w:t>
      </w:r>
      <w:r w:rsidRPr="00313ECF">
        <w:rPr>
          <w:b/>
          <w:highlight w:val="yellow"/>
        </w:rPr>
        <w:t>分</w:t>
      </w:r>
      <w:r w:rsidRPr="00313ECF">
        <w:rPr>
          <w:b/>
          <w:highlight w:val="yellow"/>
          <w:lang w:val="de-DE"/>
        </w:rPr>
        <w:t>）</w:t>
      </w:r>
    </w:p>
    <w:p w14:paraId="33B4AC77" w14:textId="2E9087BA" w:rsidR="00BB6BF6" w:rsidRPr="00313ECF" w:rsidRDefault="00BB6BF6" w:rsidP="00BB6BF6">
      <w:pPr>
        <w:rPr>
          <w:lang w:val="de-DE"/>
        </w:rPr>
      </w:pPr>
      <w:r w:rsidRPr="00313ECF">
        <w:rPr>
          <w:lang w:val="de-DE"/>
        </w:rPr>
        <w:t>4</w:t>
      </w:r>
      <w:r w:rsidRPr="001A1C31">
        <w:rPr>
          <w:bCs/>
          <w:lang w:val="de-DE"/>
        </w:rPr>
        <w:t>．</w:t>
      </w:r>
      <w:r w:rsidRPr="00313ECF">
        <w:rPr>
          <w:rFonts w:hint="eastAsia"/>
          <w:lang w:val="de-DE"/>
        </w:rPr>
        <w:t>（</w:t>
      </w:r>
      <w:r w:rsidRPr="00313ECF">
        <w:rPr>
          <w:lang w:val="de-DE"/>
        </w:rPr>
        <w:t>2</w:t>
      </w:r>
      <w:r w:rsidRPr="00313ECF">
        <w:rPr>
          <w:rFonts w:hint="eastAsia"/>
          <w:lang w:val="de-DE"/>
        </w:rPr>
        <w:t>）</w:t>
      </w:r>
      <w:r w:rsidRPr="00313ECF">
        <w:rPr>
          <w:lang w:val="de-DE"/>
        </w:rPr>
        <w:t>BC</w:t>
      </w:r>
      <w:r w:rsidR="001A1C31">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b/>
          <w:highlight w:val="yellow"/>
          <w:lang w:val="de-DE"/>
        </w:rPr>
        <w:t>（</w:t>
      </w:r>
      <w:r w:rsidRPr="00313ECF">
        <w:rPr>
          <w:b/>
          <w:highlight w:val="yellow"/>
          <w:lang w:val="de-DE"/>
        </w:rPr>
        <w:t>3</w:t>
      </w:r>
      <w:r w:rsidRPr="00313ECF">
        <w:rPr>
          <w:b/>
          <w:highlight w:val="yellow"/>
        </w:rPr>
        <w:t>分</w:t>
      </w:r>
      <w:r w:rsidRPr="00313ECF">
        <w:rPr>
          <w:b/>
          <w:highlight w:val="yellow"/>
          <w:lang w:val="de-DE"/>
        </w:rPr>
        <w:t>）</w:t>
      </w:r>
    </w:p>
    <w:p w14:paraId="4F5D0D5F" w14:textId="77777777" w:rsidR="00BB6BF6" w:rsidRPr="00313ECF" w:rsidRDefault="00BB6BF6" w:rsidP="00BB6BF6">
      <w:pPr>
        <w:rPr>
          <w:b/>
          <w:szCs w:val="24"/>
          <w:lang w:val="de-DE"/>
        </w:rPr>
      </w:pPr>
    </w:p>
    <w:p w14:paraId="3FD6CFA7" w14:textId="58A110C0" w:rsidR="00BB6BF6" w:rsidRPr="00313ECF" w:rsidRDefault="00BB6BF6" w:rsidP="0047467D">
      <w:pPr>
        <w:pStyle w:val="2"/>
      </w:pPr>
      <w:r w:rsidRPr="00313ECF">
        <w:rPr>
          <w:rFonts w:hint="eastAsia"/>
        </w:rPr>
        <w:t>五、</w:t>
      </w:r>
      <w:r w:rsidR="007E3941" w:rsidRPr="0068766D">
        <w:rPr>
          <w:rFonts w:hint="eastAsia"/>
        </w:rPr>
        <w:t>汽车驾乘安全</w:t>
      </w:r>
      <w:r w:rsidRPr="00313ECF">
        <w:t>（</w:t>
      </w:r>
      <w:r w:rsidRPr="00313ECF">
        <w:t>17</w:t>
      </w:r>
      <w:r w:rsidRPr="00313ECF">
        <w:t>分）</w:t>
      </w:r>
      <w:r w:rsidRPr="00313ECF">
        <w:rPr>
          <w:snapToGrid w:val="0"/>
        </w:rPr>
        <w:t>解答与评分标准</w:t>
      </w:r>
    </w:p>
    <w:p w14:paraId="2EE900DA" w14:textId="7A9D5B36" w:rsidR="00BB6BF6" w:rsidRPr="00313ECF" w:rsidRDefault="00BB6BF6" w:rsidP="00BB6BF6">
      <w:pPr>
        <w:rPr>
          <w:szCs w:val="24"/>
        </w:rPr>
      </w:pPr>
      <w:r w:rsidRPr="00313ECF">
        <w:rPr>
          <w:szCs w:val="24"/>
        </w:rPr>
        <w:t>1</w:t>
      </w:r>
      <w:r w:rsidRPr="007174B8">
        <w:rPr>
          <w:rFonts w:hint="eastAsia"/>
          <w:bCs/>
          <w:szCs w:val="24"/>
        </w:rPr>
        <w:t>．</w:t>
      </w:r>
      <w:r w:rsidRPr="00313ECF">
        <w:rPr>
          <w:rFonts w:hint="eastAsia"/>
          <w:szCs w:val="24"/>
        </w:rPr>
        <w:t>B</w:t>
      </w:r>
      <w:r w:rsidRPr="00313ECF">
        <w:rPr>
          <w:szCs w:val="24"/>
        </w:rPr>
        <w:t>DE</w:t>
      </w:r>
      <w:r w:rsidR="001C6182">
        <w:rPr>
          <w:szCs w:val="24"/>
        </w:rPr>
        <w:tab/>
      </w:r>
      <w:r w:rsidR="001C6182">
        <w:rPr>
          <w:szCs w:val="24"/>
        </w:rPr>
        <w:tab/>
      </w:r>
      <w:r w:rsidRPr="00313ECF">
        <w:rPr>
          <w:rFonts w:hint="eastAsia"/>
          <w:szCs w:val="24"/>
        </w:rPr>
        <w:tab/>
      </w:r>
      <w:r w:rsidRPr="00313ECF">
        <w:rPr>
          <w:rFonts w:hint="eastAsia"/>
          <w:szCs w:val="24"/>
        </w:rPr>
        <w:tab/>
      </w:r>
      <w:r w:rsidRPr="00313ECF">
        <w:rPr>
          <w:rFonts w:hint="eastAsia"/>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rFonts w:hint="eastAsia"/>
          <w:b/>
          <w:highlight w:val="yellow"/>
          <w:lang w:val="de-DE"/>
        </w:rPr>
        <w:t>（</w:t>
      </w:r>
      <w:r w:rsidRPr="00313ECF">
        <w:rPr>
          <w:rFonts w:hint="eastAsia"/>
          <w:b/>
          <w:highlight w:val="yellow"/>
          <w:lang w:val="de-DE"/>
        </w:rPr>
        <w:t>3</w:t>
      </w:r>
      <w:r w:rsidRPr="00313ECF">
        <w:rPr>
          <w:rFonts w:hint="eastAsia"/>
          <w:b/>
          <w:highlight w:val="yellow"/>
          <w:lang w:val="de-DE"/>
        </w:rPr>
        <w:t>分）</w:t>
      </w:r>
    </w:p>
    <w:p w14:paraId="3BD2741A" w14:textId="76D5940B" w:rsidR="00BB6BF6" w:rsidRPr="00313ECF" w:rsidRDefault="00BB6BF6" w:rsidP="00BB6BF6">
      <w:pPr>
        <w:rPr>
          <w:b/>
          <w:highlight w:val="yellow"/>
          <w:lang w:val="de-DE"/>
        </w:rPr>
      </w:pPr>
      <w:r w:rsidRPr="00313ECF">
        <w:rPr>
          <w:szCs w:val="24"/>
        </w:rPr>
        <w:t>2</w:t>
      </w:r>
      <w:r w:rsidRPr="00313ECF">
        <w:rPr>
          <w:rFonts w:hint="eastAsia"/>
          <w:szCs w:val="24"/>
        </w:rPr>
        <w:t>．</w:t>
      </w:r>
      <w:r w:rsidRPr="00313ECF">
        <w:rPr>
          <w:szCs w:val="24"/>
        </w:rPr>
        <w:t>（</w:t>
      </w:r>
      <w:r w:rsidRPr="00313ECF">
        <w:rPr>
          <w:szCs w:val="24"/>
        </w:rPr>
        <w:t>1</w:t>
      </w:r>
      <w:r w:rsidRPr="00313ECF">
        <w:rPr>
          <w:szCs w:val="24"/>
        </w:rPr>
        <w:t>）</w:t>
      </w:r>
      <w:r w:rsidRPr="00313ECF">
        <w:rPr>
          <w:szCs w:val="24"/>
        </w:rPr>
        <w:t>8.5</w:t>
      </w:r>
      <w:r w:rsidRPr="00313ECF">
        <w:rPr>
          <w:rFonts w:hint="eastAsia"/>
          <w:szCs w:val="24"/>
        </w:rPr>
        <w:t>，</w:t>
      </w:r>
      <w:r w:rsidRPr="00313ECF">
        <w:rPr>
          <w:rFonts w:hint="eastAsia"/>
          <w:szCs w:val="24"/>
        </w:rPr>
        <w:t>9</w:t>
      </w:r>
      <w:r w:rsidRPr="00313ECF">
        <w:rPr>
          <w:szCs w:val="24"/>
        </w:rPr>
        <w:t>.1</w:t>
      </w:r>
      <w:r w:rsidRPr="00313ECF">
        <w:rPr>
          <w:rFonts w:hint="eastAsia"/>
          <w:szCs w:val="24"/>
        </w:rPr>
        <w:tab/>
      </w:r>
      <w:r w:rsidRPr="00313ECF">
        <w:rPr>
          <w:rFonts w:hint="eastAsia"/>
          <w:szCs w:val="24"/>
        </w:rPr>
        <w:tab/>
      </w:r>
      <w:r w:rsidRPr="00313ECF">
        <w:rPr>
          <w:rFonts w:hint="eastAsia"/>
          <w:szCs w:val="24"/>
        </w:rPr>
        <w:tab/>
      </w:r>
      <w:r w:rsidRPr="00313ECF">
        <w:rPr>
          <w:szCs w:val="24"/>
        </w:rPr>
        <w:tab/>
      </w:r>
      <w:r w:rsidRPr="00313ECF">
        <w:rPr>
          <w:rFonts w:hint="eastAsia"/>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szCs w:val="24"/>
        </w:rPr>
        <w:tab/>
      </w:r>
      <w:r w:rsidRPr="00313ECF">
        <w:rPr>
          <w:rFonts w:hint="eastAsia"/>
          <w:b/>
          <w:highlight w:val="yellow"/>
          <w:lang w:val="de-DE"/>
        </w:rPr>
        <w:t>（</w:t>
      </w:r>
      <w:r w:rsidRPr="00313ECF">
        <w:rPr>
          <w:b/>
          <w:highlight w:val="yellow"/>
          <w:lang w:val="de-DE"/>
        </w:rPr>
        <w:t>3</w:t>
      </w:r>
      <w:r w:rsidRPr="00313ECF">
        <w:rPr>
          <w:rFonts w:hint="eastAsia"/>
          <w:b/>
          <w:highlight w:val="yellow"/>
          <w:lang w:val="de-DE"/>
        </w:rPr>
        <w:t>分，</w:t>
      </w:r>
      <w:r w:rsidRPr="00313ECF">
        <w:rPr>
          <w:b/>
          <w:highlight w:val="yellow"/>
          <w:lang w:val="de-DE"/>
        </w:rPr>
        <w:t>3</w:t>
      </w:r>
      <w:r w:rsidRPr="00313ECF">
        <w:rPr>
          <w:rFonts w:hint="eastAsia"/>
          <w:b/>
          <w:highlight w:val="yellow"/>
          <w:lang w:val="de-DE"/>
        </w:rPr>
        <w:t>分）</w:t>
      </w:r>
    </w:p>
    <w:p w14:paraId="13BCD92C" w14:textId="54E29926" w:rsidR="00BB6BF6" w:rsidRPr="00313ECF" w:rsidRDefault="00BB6BF6" w:rsidP="00BB6BF6">
      <w:pPr>
        <w:rPr>
          <w:szCs w:val="24"/>
          <w:lang w:val="de-DE"/>
        </w:rPr>
      </w:pPr>
      <w:r w:rsidRPr="00313ECF">
        <w:rPr>
          <w:szCs w:val="24"/>
          <w:lang w:val="de-DE"/>
        </w:rPr>
        <w:t>2</w:t>
      </w:r>
      <w:r w:rsidRPr="00313ECF">
        <w:rPr>
          <w:rFonts w:hint="eastAsia"/>
          <w:szCs w:val="24"/>
          <w:lang w:val="de-DE"/>
        </w:rPr>
        <w:t>．</w:t>
      </w:r>
      <w:r w:rsidRPr="00313ECF">
        <w:rPr>
          <w:szCs w:val="24"/>
          <w:lang w:val="de-DE"/>
        </w:rPr>
        <w:t>（</w:t>
      </w:r>
      <w:r w:rsidRPr="00313ECF">
        <w:rPr>
          <w:szCs w:val="24"/>
          <w:lang w:val="de-DE"/>
        </w:rPr>
        <w:t>2</w:t>
      </w:r>
      <w:r w:rsidRPr="00313ECF">
        <w:rPr>
          <w:szCs w:val="24"/>
          <w:lang w:val="de-DE"/>
        </w:rPr>
        <w:t>）</w:t>
      </w:r>
      <w:r w:rsidRPr="00313ECF">
        <w:rPr>
          <w:rFonts w:hint="eastAsia"/>
          <w:szCs w:val="24"/>
          <w:lang w:val="de-DE"/>
        </w:rPr>
        <w:t>BC</w:t>
      </w:r>
      <w:r w:rsidRPr="00313ECF">
        <w:rPr>
          <w:szCs w:val="24"/>
          <w:lang w:val="de-DE"/>
        </w:rPr>
        <w:t>D</w:t>
      </w:r>
      <w:r w:rsidR="001C6182">
        <w:rPr>
          <w:szCs w:val="24"/>
          <w:lang w:val="de-DE"/>
        </w:rPr>
        <w:tab/>
      </w:r>
      <w:r w:rsidR="001C6182">
        <w:rPr>
          <w:szCs w:val="24"/>
          <w:lang w:val="de-DE"/>
        </w:rPr>
        <w:tab/>
      </w:r>
      <w:r w:rsidRPr="00313ECF">
        <w:rPr>
          <w:rFonts w:hint="eastAsia"/>
          <w:szCs w:val="24"/>
          <w:lang w:val="de-DE"/>
        </w:rPr>
        <w:tab/>
      </w:r>
      <w:r w:rsidRPr="00313ECF">
        <w:rPr>
          <w:rFonts w:hint="eastAsia"/>
          <w:szCs w:val="24"/>
          <w:lang w:val="de-DE"/>
        </w:rPr>
        <w:tab/>
      </w:r>
      <w:r w:rsidRPr="00313ECF">
        <w:rPr>
          <w:rFonts w:hint="eastAsia"/>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rFonts w:hint="eastAsia"/>
          <w:b/>
          <w:highlight w:val="yellow"/>
          <w:lang w:val="de-DE"/>
        </w:rPr>
        <w:t>（</w:t>
      </w:r>
      <w:r w:rsidRPr="00313ECF">
        <w:rPr>
          <w:b/>
          <w:highlight w:val="yellow"/>
          <w:lang w:val="de-DE"/>
        </w:rPr>
        <w:t>3</w:t>
      </w:r>
      <w:r w:rsidRPr="00313ECF">
        <w:rPr>
          <w:rFonts w:hint="eastAsia"/>
          <w:b/>
          <w:highlight w:val="yellow"/>
          <w:lang w:val="de-DE"/>
        </w:rPr>
        <w:t>分）</w:t>
      </w:r>
    </w:p>
    <w:p w14:paraId="4EE42AA6" w14:textId="141A2C30" w:rsidR="00BB6BF6" w:rsidRPr="00313ECF" w:rsidRDefault="00BB6BF6" w:rsidP="00BB6BF6">
      <w:pPr>
        <w:rPr>
          <w:b/>
          <w:highlight w:val="yellow"/>
          <w:lang w:val="de-DE"/>
        </w:rPr>
      </w:pPr>
      <w:r w:rsidRPr="00313ECF">
        <w:rPr>
          <w:szCs w:val="24"/>
          <w:lang w:val="de-DE"/>
        </w:rPr>
        <w:t>3</w:t>
      </w:r>
      <w:r w:rsidRPr="00313ECF">
        <w:rPr>
          <w:rFonts w:hint="eastAsia"/>
          <w:szCs w:val="24"/>
          <w:lang w:val="de-DE"/>
        </w:rPr>
        <w:t>．</w:t>
      </w:r>
      <w:r w:rsidRPr="00313ECF">
        <w:rPr>
          <w:szCs w:val="24"/>
          <w:lang w:val="de-DE"/>
        </w:rPr>
        <w:t>1600</w:t>
      </w:r>
      <w:r w:rsidRPr="00313ECF">
        <w:rPr>
          <w:rFonts w:hint="eastAsia"/>
          <w:szCs w:val="24"/>
          <w:lang w:val="de-DE"/>
        </w:rPr>
        <w:t>，</w:t>
      </w:r>
      <w:r w:rsidRPr="00313ECF">
        <w:rPr>
          <w:rFonts w:hint="eastAsia"/>
          <w:szCs w:val="24"/>
          <w:lang w:val="de-DE"/>
        </w:rPr>
        <w:t>3</w:t>
      </w:r>
      <w:r w:rsidRPr="00313ECF">
        <w:rPr>
          <w:szCs w:val="24"/>
          <w:lang w:val="de-DE"/>
        </w:rPr>
        <w:t>840</w:t>
      </w:r>
      <w:r w:rsidRPr="00313ECF">
        <w:rPr>
          <w:rFonts w:hint="eastAsia"/>
          <w:szCs w:val="24"/>
          <w:lang w:val="de-DE"/>
        </w:rPr>
        <w:tab/>
      </w:r>
      <w:r w:rsidRPr="00313ECF">
        <w:rPr>
          <w:rFonts w:hint="eastAsia"/>
          <w:szCs w:val="24"/>
          <w:lang w:val="de-DE"/>
        </w:rPr>
        <w:tab/>
      </w:r>
      <w:r w:rsidRPr="00313ECF">
        <w:rPr>
          <w:rFonts w:hint="eastAsia"/>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szCs w:val="24"/>
          <w:lang w:val="de-DE"/>
        </w:rPr>
        <w:tab/>
      </w:r>
      <w:r w:rsidRPr="00313ECF">
        <w:rPr>
          <w:rFonts w:hint="eastAsia"/>
          <w:b/>
          <w:highlight w:val="yellow"/>
          <w:lang w:val="de-DE"/>
        </w:rPr>
        <w:t>（</w:t>
      </w:r>
      <w:r w:rsidRPr="00313ECF">
        <w:rPr>
          <w:b/>
          <w:highlight w:val="yellow"/>
          <w:lang w:val="de-DE"/>
        </w:rPr>
        <w:t>2</w:t>
      </w:r>
      <w:r w:rsidRPr="00313ECF">
        <w:rPr>
          <w:rFonts w:hint="eastAsia"/>
          <w:b/>
          <w:highlight w:val="yellow"/>
          <w:lang w:val="de-DE"/>
        </w:rPr>
        <w:t>分，</w:t>
      </w:r>
      <w:r w:rsidRPr="00313ECF">
        <w:rPr>
          <w:b/>
          <w:highlight w:val="yellow"/>
          <w:lang w:val="de-DE"/>
        </w:rPr>
        <w:t>3</w:t>
      </w:r>
      <w:r w:rsidRPr="00313ECF">
        <w:rPr>
          <w:rFonts w:hint="eastAsia"/>
          <w:b/>
          <w:highlight w:val="yellow"/>
          <w:lang w:val="de-DE"/>
        </w:rPr>
        <w:t>分）</w:t>
      </w:r>
    </w:p>
    <w:p w14:paraId="4E5B68A7" w14:textId="535F3BBE" w:rsidR="00BB6BF6" w:rsidRPr="00313ECF" w:rsidRDefault="00BB6BF6" w:rsidP="0047467D">
      <w:pPr>
        <w:pStyle w:val="2"/>
      </w:pPr>
      <w:r w:rsidRPr="00313ECF">
        <w:rPr>
          <w:rFonts w:hint="eastAsia"/>
        </w:rPr>
        <w:t>六、</w:t>
      </w:r>
      <w:r w:rsidR="00F679BA" w:rsidRPr="0068766D">
        <w:rPr>
          <w:rFonts w:hint="eastAsia"/>
        </w:rPr>
        <w:t>离子注入造芯片</w:t>
      </w:r>
      <w:r w:rsidRPr="00313ECF">
        <w:t>（</w:t>
      </w:r>
      <w:r w:rsidRPr="00313ECF">
        <w:t>19</w:t>
      </w:r>
      <w:r w:rsidRPr="00313ECF">
        <w:t>分）</w:t>
      </w:r>
      <w:r w:rsidRPr="00313ECF">
        <w:rPr>
          <w:snapToGrid w:val="0"/>
          <w:kern w:val="0"/>
        </w:rPr>
        <w:t>解答与评分标准</w:t>
      </w:r>
    </w:p>
    <w:p w14:paraId="23CAA97C" w14:textId="41BD70BF" w:rsidR="00BB6BF6" w:rsidRPr="00313ECF" w:rsidRDefault="00BB6BF6" w:rsidP="00BB6BF6">
      <w:r w:rsidRPr="00313ECF">
        <w:t>1</w:t>
      </w:r>
      <w:r w:rsidRPr="0031396E">
        <w:rPr>
          <w:rFonts w:hint="eastAsia"/>
          <w:bCs/>
        </w:rPr>
        <w:t>．</w:t>
      </w:r>
      <w:r w:rsidRPr="00313ECF">
        <w:rPr>
          <w:rFonts w:eastAsia="华文中宋" w:hint="eastAsia"/>
        </w:rPr>
        <w:t>m</w:t>
      </w:r>
      <w:r w:rsidR="001C6182">
        <w:rPr>
          <w:rFonts w:eastAsia="华文中宋"/>
          <w:vertAlign w:val="superscript"/>
        </w:rPr>
        <w:t>−</w:t>
      </w:r>
      <w:r w:rsidRPr="00313ECF">
        <w:rPr>
          <w:rFonts w:eastAsia="华文中宋" w:hint="eastAsia"/>
          <w:vertAlign w:val="superscript"/>
        </w:rPr>
        <w:t>2</w:t>
      </w:r>
      <w:r w:rsidRPr="00313ECF">
        <w:rPr>
          <w:rFonts w:eastAsia="华文中宋" w:hint="eastAsia"/>
        </w:rPr>
        <w:t>；</w:t>
      </w:r>
      <w:r w:rsidR="001C6182">
        <w:rPr>
          <w:rFonts w:eastAsia="华文中宋"/>
        </w:rPr>
        <w:fldChar w:fldCharType="begin"/>
      </w:r>
      <w:r w:rsidR="001C6182">
        <w:rPr>
          <w:rFonts w:eastAsia="华文中宋"/>
        </w:rPr>
        <w:instrText xml:space="preserve"> </w:instrText>
      </w:r>
      <w:r w:rsidR="001C6182">
        <w:rPr>
          <w:rFonts w:eastAsia="华文中宋" w:hint="eastAsia"/>
        </w:rPr>
        <w:instrText>EQ \F(</w:instrText>
      </w:r>
      <w:r w:rsidR="001C6182" w:rsidRPr="001C6182">
        <w:rPr>
          <w:rFonts w:eastAsia="华文中宋" w:hint="eastAsia"/>
          <w:i/>
          <w:iCs/>
        </w:rPr>
        <w:instrText>It</w:instrText>
      </w:r>
      <w:r w:rsidR="001C6182">
        <w:rPr>
          <w:rFonts w:eastAsia="华文中宋" w:hint="eastAsia"/>
        </w:rPr>
        <w:instrText>,</w:instrText>
      </w:r>
      <w:r w:rsidR="001C6182" w:rsidRPr="001C6182">
        <w:rPr>
          <w:rFonts w:eastAsia="华文中宋" w:hint="eastAsia"/>
          <w:i/>
          <w:iCs/>
        </w:rPr>
        <w:instrText>eA</w:instrText>
      </w:r>
      <w:r w:rsidR="001C6182">
        <w:rPr>
          <w:rFonts w:eastAsia="华文中宋" w:hint="eastAsia"/>
        </w:rPr>
        <w:instrText>)</w:instrText>
      </w:r>
      <w:r w:rsidR="001C6182">
        <w:rPr>
          <w:rFonts w:eastAsia="华文中宋"/>
        </w:rPr>
        <w:instrText xml:space="preserve"> </w:instrText>
      </w:r>
      <w:r w:rsidR="001C6182">
        <w:rPr>
          <w:rFonts w:eastAsia="华文中宋"/>
        </w:rPr>
        <w:fldChar w:fldCharType="separate"/>
      </w:r>
      <w:r w:rsidR="001C6182">
        <w:rPr>
          <w:rFonts w:eastAsia="华文中宋"/>
        </w:rPr>
        <w:fldChar w:fldCharType="end"/>
      </w:r>
      <w:r w:rsidR="001C6182">
        <w:rPr>
          <w:rFonts w:eastAsia="华文中宋"/>
        </w:rPr>
        <w:tab/>
      </w:r>
      <w:r w:rsidR="001C6182">
        <w:rPr>
          <w:rFonts w:eastAsia="华文中宋"/>
        </w:rPr>
        <w:tab/>
      </w:r>
      <w:r w:rsidR="001C6182">
        <w:rPr>
          <w:rFonts w:eastAsia="华文中宋"/>
        </w:rPr>
        <w:tab/>
      </w:r>
      <w:r w:rsidR="001C6182">
        <w:rPr>
          <w:rFonts w:eastAsia="华文中宋"/>
        </w:rPr>
        <w:tab/>
      </w:r>
      <w:r w:rsidR="001C6182">
        <w:rPr>
          <w:rFonts w:eastAsia="华文中宋"/>
        </w:rPr>
        <w:tab/>
      </w:r>
      <w:r w:rsidR="001C6182">
        <w:rPr>
          <w:rFonts w:eastAsia="华文中宋"/>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tab/>
      </w:r>
      <w:r w:rsidRPr="00313ECF">
        <w:tab/>
      </w:r>
      <w:r w:rsidRPr="00313ECF">
        <w:rPr>
          <w:rFonts w:hint="eastAsia"/>
        </w:rPr>
        <w:tab/>
      </w:r>
      <w:r w:rsidRPr="00313ECF">
        <w:rPr>
          <w:rFonts w:hint="eastAsia"/>
          <w:b/>
          <w:highlight w:val="yellow"/>
        </w:rPr>
        <w:t>（</w:t>
      </w:r>
      <w:r w:rsidRPr="00313ECF">
        <w:rPr>
          <w:rFonts w:hint="eastAsia"/>
          <w:b/>
          <w:highlight w:val="yellow"/>
        </w:rPr>
        <w:t>2</w:t>
      </w:r>
      <w:r w:rsidRPr="00313ECF">
        <w:rPr>
          <w:rFonts w:hint="eastAsia"/>
          <w:b/>
          <w:highlight w:val="yellow"/>
        </w:rPr>
        <w:t>分，</w:t>
      </w:r>
      <w:r w:rsidRPr="00313ECF">
        <w:rPr>
          <w:rFonts w:hint="eastAsia"/>
          <w:b/>
          <w:highlight w:val="yellow"/>
        </w:rPr>
        <w:t>2</w:t>
      </w:r>
      <w:r w:rsidRPr="00313ECF">
        <w:rPr>
          <w:rFonts w:hint="eastAsia"/>
          <w:b/>
          <w:highlight w:val="yellow"/>
        </w:rPr>
        <w:t>分）</w:t>
      </w:r>
    </w:p>
    <w:p w14:paraId="30D4B338" w14:textId="66999349" w:rsidR="00BB6BF6" w:rsidRPr="00313ECF" w:rsidRDefault="00BB6BF6" w:rsidP="00BB6BF6">
      <w:r w:rsidRPr="00313ECF">
        <w:t>2</w:t>
      </w:r>
      <w:r w:rsidRPr="0031396E">
        <w:rPr>
          <w:rFonts w:hint="eastAsia"/>
          <w:bCs/>
        </w:rPr>
        <w:t>．</w:t>
      </w:r>
      <w:r w:rsidRPr="00313ECF">
        <w:rPr>
          <w:rFonts w:hint="eastAsia"/>
        </w:rPr>
        <w:t>0</w:t>
      </w:r>
      <w:r w:rsidRPr="00313ECF">
        <w:t>.2</w:t>
      </w:r>
      <w:r w:rsidRPr="00313ECF">
        <w:rPr>
          <w:rFonts w:hint="eastAsia"/>
        </w:rPr>
        <w:t>，</w:t>
      </w:r>
      <w:r w:rsidRPr="00313ECF">
        <w:rPr>
          <w:bCs/>
        </w:rPr>
        <w:t>2</w:t>
      </w:r>
      <w:r w:rsidRPr="00313ECF">
        <w:rPr>
          <w:rFonts w:hint="eastAsia"/>
          <w:bCs/>
        </w:rPr>
        <w:t>.</w:t>
      </w:r>
      <w:r w:rsidRPr="00313ECF">
        <w:rPr>
          <w:bCs/>
        </w:rPr>
        <w:t>0</w:t>
      </w:r>
      <w:r w:rsidRPr="00313ECF">
        <w:rPr>
          <w:kern w:val="0"/>
          <w:lang w:val="de-DE"/>
        </w:rPr>
        <w:t>×10</w:t>
      </w:r>
      <w:r w:rsidRPr="00313ECF">
        <w:rPr>
          <w:kern w:val="0"/>
          <w:vertAlign w:val="superscript"/>
          <w:lang w:val="de-DE"/>
        </w:rPr>
        <w:t>5</w:t>
      </w:r>
      <w:r w:rsidR="001C6182">
        <w:rPr>
          <w:kern w:val="0"/>
          <w:lang w:val="de-DE"/>
        </w:rPr>
        <w:tab/>
      </w:r>
      <w:r w:rsidR="001C6182">
        <w:rPr>
          <w:kern w:val="0"/>
          <w:lang w:val="de-DE"/>
        </w:rPr>
        <w:tab/>
      </w:r>
      <w:r w:rsidR="001C6182">
        <w:rPr>
          <w:kern w:val="0"/>
          <w:lang w:val="de-DE"/>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rPr>
          <w:rFonts w:hint="eastAsia"/>
        </w:rPr>
        <w:tab/>
      </w:r>
      <w:r w:rsidRPr="00313ECF">
        <w:tab/>
      </w:r>
      <w:r w:rsidRPr="00313ECF">
        <w:tab/>
      </w:r>
      <w:r w:rsidRPr="00313ECF">
        <w:rPr>
          <w:rFonts w:hint="eastAsia"/>
          <w:b/>
          <w:highlight w:val="yellow"/>
        </w:rPr>
        <w:t>（</w:t>
      </w:r>
      <w:r w:rsidRPr="00313ECF">
        <w:rPr>
          <w:rFonts w:hint="eastAsia"/>
          <w:b/>
          <w:highlight w:val="yellow"/>
        </w:rPr>
        <w:t>2</w:t>
      </w:r>
      <w:r w:rsidRPr="00313ECF">
        <w:rPr>
          <w:rFonts w:hint="eastAsia"/>
          <w:b/>
          <w:highlight w:val="yellow"/>
        </w:rPr>
        <w:t>分，</w:t>
      </w:r>
      <w:r w:rsidRPr="00313ECF">
        <w:rPr>
          <w:b/>
          <w:highlight w:val="yellow"/>
        </w:rPr>
        <w:t>2</w:t>
      </w:r>
      <w:r w:rsidRPr="00313ECF">
        <w:rPr>
          <w:rFonts w:hint="eastAsia"/>
          <w:b/>
          <w:highlight w:val="yellow"/>
        </w:rPr>
        <w:t>分）</w:t>
      </w:r>
    </w:p>
    <w:p w14:paraId="6AEC3585" w14:textId="41D392E6" w:rsidR="00BB6BF6" w:rsidRPr="00313ECF" w:rsidRDefault="00BB6BF6" w:rsidP="00BB6BF6">
      <w:r w:rsidRPr="00313ECF">
        <w:t>3</w:t>
      </w:r>
      <w:r w:rsidRPr="0031396E">
        <w:rPr>
          <w:bCs/>
        </w:rPr>
        <w:t>．</w:t>
      </w:r>
      <w:r w:rsidRPr="00313ECF">
        <w:t>（</w:t>
      </w:r>
      <w:r w:rsidRPr="00313ECF">
        <w:t>1</w:t>
      </w:r>
      <w:r w:rsidRPr="00313ECF">
        <w:t>）</w:t>
      </w:r>
      <w:r w:rsidRPr="00313ECF">
        <w:rPr>
          <w:rFonts w:hint="eastAsia"/>
        </w:rPr>
        <w:t>C</w:t>
      </w:r>
      <w:r w:rsidR="001C6182">
        <w:tab/>
      </w:r>
      <w:r w:rsidR="001C6182">
        <w:tab/>
      </w:r>
      <w:r w:rsidRPr="00313ECF">
        <w:rPr>
          <w:rFonts w:hint="eastAsia"/>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lang w:val="de-DE"/>
        </w:rPr>
        <w:tab/>
      </w:r>
      <w:r w:rsidRPr="00313ECF">
        <w:rPr>
          <w:rFonts w:hint="eastAsia"/>
        </w:rPr>
        <w:tab/>
      </w:r>
      <w:r w:rsidRPr="00313ECF">
        <w:rPr>
          <w:rFonts w:hint="eastAsia"/>
        </w:rPr>
        <w:tab/>
      </w:r>
      <w:r w:rsidRPr="00313ECF">
        <w:rPr>
          <w:rFonts w:hint="eastAsia"/>
        </w:rPr>
        <w:tab/>
      </w:r>
      <w:r w:rsidRPr="00313ECF">
        <w:rPr>
          <w:rFonts w:hint="eastAsia"/>
          <w:b/>
          <w:highlight w:val="yellow"/>
        </w:rPr>
        <w:t>（</w:t>
      </w:r>
      <w:r w:rsidRPr="00313ECF">
        <w:rPr>
          <w:b/>
          <w:highlight w:val="yellow"/>
        </w:rPr>
        <w:t>2</w:t>
      </w:r>
      <w:r w:rsidRPr="00313ECF">
        <w:rPr>
          <w:rFonts w:hint="eastAsia"/>
          <w:b/>
          <w:highlight w:val="yellow"/>
        </w:rPr>
        <w:t>分）</w:t>
      </w:r>
    </w:p>
    <w:p w14:paraId="02CE28C7" w14:textId="722D7774" w:rsidR="00BB6BF6" w:rsidRPr="00313ECF" w:rsidRDefault="00BB6BF6" w:rsidP="00BB6BF6">
      <w:r w:rsidRPr="00313ECF">
        <w:t>3</w:t>
      </w:r>
      <w:r w:rsidRPr="0031396E">
        <w:rPr>
          <w:bCs/>
        </w:rPr>
        <w:t>．</w:t>
      </w:r>
      <w:r w:rsidRPr="00313ECF">
        <w:t>（</w:t>
      </w:r>
      <w:r w:rsidRPr="00313ECF">
        <w:rPr>
          <w:rFonts w:hint="eastAsia"/>
        </w:rPr>
        <w:t>2</w:t>
      </w:r>
      <w:r w:rsidRPr="00313ECF">
        <w:t>）</w:t>
      </w:r>
      <w:r w:rsidR="00130927">
        <w:fldChar w:fldCharType="begin"/>
      </w:r>
      <w:r w:rsidR="00130927">
        <w:instrText xml:space="preserve"> </w:instrText>
      </w:r>
      <w:r w:rsidR="00130927">
        <w:rPr>
          <w:rFonts w:hint="eastAsia"/>
        </w:rPr>
        <w:instrText>EQ \F(1,3)</w:instrText>
      </w:r>
      <w:r w:rsidR="00130927">
        <w:instrText xml:space="preserve"> </w:instrText>
      </w:r>
      <w:r w:rsidR="00130927">
        <w:fldChar w:fldCharType="separate"/>
      </w:r>
      <w:r w:rsidR="00130927">
        <w:fldChar w:fldCharType="end"/>
      </w:r>
      <w:r w:rsidR="00130927">
        <w:rPr>
          <w:szCs w:val="24"/>
          <w:lang w:val="de-DE"/>
        </w:rPr>
        <w:tab/>
      </w:r>
      <w:r w:rsidR="00130927">
        <w:rPr>
          <w:szCs w:val="24"/>
          <w:lang w:val="de-DE"/>
        </w:rPr>
        <w:tab/>
      </w:r>
      <w:r w:rsidR="00130927">
        <w:rPr>
          <w:szCs w:val="24"/>
          <w:lang w:val="de-DE"/>
        </w:rPr>
        <w:tab/>
      </w:r>
      <w:r w:rsidR="00130927">
        <w:rPr>
          <w:szCs w:val="24"/>
          <w:lang w:val="de-DE"/>
        </w:rPr>
        <w:tab/>
      </w:r>
      <w:r w:rsidR="00130927">
        <w:rPr>
          <w:szCs w:val="24"/>
          <w:lang w:val="de-DE"/>
        </w:rPr>
        <w:tab/>
      </w:r>
      <w:r w:rsidRPr="00313ECF">
        <w:rPr>
          <w:rFonts w:hint="eastAsia"/>
          <w:lang w:val="de-DE"/>
        </w:rPr>
        <w:tab/>
      </w:r>
      <w:r w:rsidRPr="00313ECF">
        <w:rPr>
          <w:rFonts w:hint="eastAsia"/>
          <w:lang w:val="de-DE"/>
        </w:rPr>
        <w:tab/>
      </w:r>
      <w:r w:rsidRPr="00313ECF">
        <w:rPr>
          <w:rFonts w:hint="eastAsia"/>
          <w:lang w:val="de-DE"/>
        </w:rPr>
        <w:tab/>
      </w:r>
      <w:r w:rsidRPr="00313ECF">
        <w:rPr>
          <w:rFonts w:hint="eastAsia"/>
        </w:rPr>
        <w:tab/>
      </w:r>
      <w:r w:rsidRPr="00313ECF">
        <w:rPr>
          <w:rFonts w:hint="eastAsia"/>
        </w:rPr>
        <w:tab/>
      </w:r>
      <w:r w:rsidRPr="00313ECF">
        <w:rPr>
          <w:rFonts w:hint="eastAsia"/>
        </w:rPr>
        <w:tab/>
      </w:r>
      <w:r w:rsidRPr="00313ECF">
        <w:tab/>
      </w:r>
      <w:r w:rsidRPr="00313ECF">
        <w:tab/>
      </w:r>
      <w:r w:rsidRPr="00313ECF">
        <w:tab/>
      </w:r>
      <w:r w:rsidRPr="00313ECF">
        <w:tab/>
      </w:r>
      <w:r w:rsidRPr="00313ECF">
        <w:rPr>
          <w:rFonts w:hint="eastAsia"/>
          <w:b/>
          <w:highlight w:val="yellow"/>
        </w:rPr>
        <w:t>（</w:t>
      </w:r>
      <w:r w:rsidRPr="00313ECF">
        <w:rPr>
          <w:b/>
          <w:highlight w:val="yellow"/>
        </w:rPr>
        <w:t>3</w:t>
      </w:r>
      <w:r w:rsidRPr="00313ECF">
        <w:rPr>
          <w:rFonts w:hint="eastAsia"/>
          <w:b/>
          <w:highlight w:val="yellow"/>
        </w:rPr>
        <w:t>分）</w:t>
      </w:r>
    </w:p>
    <w:p w14:paraId="39FF1EB4" w14:textId="3226AF33" w:rsidR="00BB6BF6" w:rsidRPr="00313ECF" w:rsidRDefault="00BB6BF6" w:rsidP="00BB6BF6">
      <w:r w:rsidRPr="00313ECF">
        <w:t>4</w:t>
      </w:r>
      <w:r w:rsidRPr="0031396E">
        <w:rPr>
          <w:rFonts w:hint="eastAsia"/>
          <w:bCs/>
        </w:rPr>
        <w:t>．</w:t>
      </w:r>
      <w:r w:rsidRPr="00313ECF">
        <w:rPr>
          <w:rFonts w:hint="eastAsia"/>
        </w:rPr>
        <w:t>设</w:t>
      </w:r>
      <w:r w:rsidRPr="00313ECF">
        <w:t>硼离子的质量</w:t>
      </w:r>
      <w:r w:rsidRPr="00313ECF">
        <w:rPr>
          <w:rFonts w:hint="eastAsia"/>
          <w:i/>
          <w:lang w:val="de-DE"/>
        </w:rPr>
        <w:t>m</w:t>
      </w:r>
      <w:r w:rsidRPr="00313ECF">
        <w:rPr>
          <w:rFonts w:hint="eastAsia"/>
          <w:vertAlign w:val="subscript"/>
          <w:lang w:val="de-DE"/>
        </w:rPr>
        <w:t>1</w:t>
      </w:r>
      <w:r w:rsidR="0047467D">
        <w:rPr>
          <w:rFonts w:hint="eastAsia"/>
          <w:lang w:val="de-DE"/>
        </w:rPr>
        <w:t xml:space="preserve"> = </w:t>
      </w:r>
      <w:r w:rsidRPr="00313ECF">
        <w:rPr>
          <w:rFonts w:hint="eastAsia"/>
        </w:rPr>
        <w:t>1</w:t>
      </w:r>
      <w:r w:rsidRPr="00313ECF">
        <w:t>0</w:t>
      </w:r>
      <w:r w:rsidRPr="00313ECF">
        <w:rPr>
          <w:rFonts w:hint="eastAsia"/>
          <w:i/>
          <w:lang w:val="de-DE"/>
        </w:rPr>
        <w:t>m</w:t>
      </w:r>
      <w:r w:rsidRPr="00313ECF">
        <w:rPr>
          <w:rFonts w:hint="eastAsia"/>
        </w:rPr>
        <w:t>、</w:t>
      </w:r>
      <w:r w:rsidRPr="00313ECF">
        <w:t>碰前速度为</w:t>
      </w:r>
      <w:r w:rsidRPr="00313ECF">
        <w:rPr>
          <w:rFonts w:ascii="Book Antiqua" w:eastAsia="华文新魏" w:hAnsi="Book Antiqua"/>
          <w:i/>
          <w:lang w:val="de-DE"/>
        </w:rPr>
        <w:t>v</w:t>
      </w:r>
      <w:r w:rsidRPr="00313ECF">
        <w:rPr>
          <w:rFonts w:eastAsia="华文新魏" w:hint="eastAsia"/>
          <w:vertAlign w:val="subscript"/>
          <w:lang w:val="de-DE"/>
        </w:rPr>
        <w:t>0</w:t>
      </w:r>
      <w:r w:rsidRPr="00313ECF">
        <w:rPr>
          <w:rFonts w:hint="eastAsia"/>
        </w:rPr>
        <w:t>，则</w:t>
      </w:r>
      <w:r w:rsidRPr="00313ECF">
        <w:rPr>
          <w:i/>
          <w:iCs/>
        </w:rPr>
        <w:t>p</w:t>
      </w:r>
      <w:r w:rsidRPr="00313ECF">
        <w:rPr>
          <w:vertAlign w:val="subscript"/>
        </w:rPr>
        <w:t>0</w:t>
      </w:r>
      <w:r w:rsidR="0047467D">
        <w:rPr>
          <w:rFonts w:hint="eastAsia"/>
        </w:rPr>
        <w:t xml:space="preserve"> = </w:t>
      </w:r>
      <w:r w:rsidRPr="00313ECF">
        <w:rPr>
          <w:rFonts w:hint="eastAsia"/>
          <w:i/>
          <w:lang w:val="de-DE"/>
        </w:rPr>
        <w:t>m</w:t>
      </w:r>
      <w:r w:rsidRPr="00313ECF">
        <w:rPr>
          <w:rFonts w:hint="eastAsia"/>
          <w:vertAlign w:val="subscript"/>
          <w:lang w:val="de-DE"/>
        </w:rPr>
        <w:t>1</w:t>
      </w:r>
      <w:r w:rsidRPr="00313ECF">
        <w:rPr>
          <w:rFonts w:ascii="Book Antiqua" w:eastAsia="华文新魏" w:hAnsi="Book Antiqua"/>
          <w:i/>
          <w:lang w:val="de-DE"/>
        </w:rPr>
        <w:t>v</w:t>
      </w:r>
      <w:r w:rsidRPr="00313ECF">
        <w:rPr>
          <w:rFonts w:eastAsia="华文新魏" w:hint="eastAsia"/>
          <w:vertAlign w:val="subscript"/>
          <w:lang w:val="de-DE"/>
        </w:rPr>
        <w:t>0</w:t>
      </w:r>
      <w:r w:rsidR="0047467D">
        <w:rPr>
          <w:rFonts w:hint="eastAsia"/>
        </w:rPr>
        <w:t xml:space="preserve"> = </w:t>
      </w:r>
      <w:r w:rsidRPr="00313ECF">
        <w:rPr>
          <w:lang w:val="de-DE"/>
        </w:rPr>
        <w:t>10</w:t>
      </w:r>
      <w:r w:rsidRPr="00313ECF">
        <w:rPr>
          <w:rFonts w:hint="eastAsia"/>
          <w:i/>
          <w:lang w:val="de-DE"/>
        </w:rPr>
        <w:t>m</w:t>
      </w:r>
      <w:r w:rsidRPr="00313ECF">
        <w:rPr>
          <w:rFonts w:ascii="Book Antiqua" w:eastAsia="华文新魏" w:hAnsi="Book Antiqua"/>
          <w:i/>
          <w:lang w:val="de-DE"/>
        </w:rPr>
        <w:t>v</w:t>
      </w:r>
      <w:r w:rsidRPr="00313ECF">
        <w:rPr>
          <w:rFonts w:eastAsia="华文新魏" w:hint="eastAsia"/>
          <w:vertAlign w:val="subscript"/>
          <w:lang w:val="de-DE"/>
        </w:rPr>
        <w:t>0</w:t>
      </w:r>
      <w:r w:rsidRPr="00313ECF">
        <w:rPr>
          <w:rFonts w:hint="eastAsia"/>
        </w:rPr>
        <w:t>，</w:t>
      </w:r>
    </w:p>
    <w:p w14:paraId="0B49B304" w14:textId="7AA84DC7" w:rsidR="00BB6BF6" w:rsidRPr="00313ECF" w:rsidRDefault="00BB6BF6" w:rsidP="00BB6BF6">
      <w:r w:rsidRPr="00313ECF">
        <w:rPr>
          <w:rFonts w:hint="eastAsia"/>
        </w:rPr>
        <w:t>设</w:t>
      </w:r>
      <w:r w:rsidRPr="00313ECF">
        <w:t>硅核的质量</w:t>
      </w:r>
      <w:r w:rsidRPr="00313ECF">
        <w:rPr>
          <w:rFonts w:hint="eastAsia"/>
          <w:i/>
          <w:lang w:val="de-DE"/>
        </w:rPr>
        <w:t>m</w:t>
      </w:r>
      <w:r w:rsidRPr="00313ECF">
        <w:rPr>
          <w:vertAlign w:val="subscript"/>
          <w:lang w:val="de-DE"/>
        </w:rPr>
        <w:t>2</w:t>
      </w:r>
      <w:r w:rsidR="0047467D">
        <w:rPr>
          <w:rFonts w:hint="eastAsia"/>
          <w:lang w:val="de-DE"/>
        </w:rPr>
        <w:t xml:space="preserve"> = </w:t>
      </w:r>
      <w:r w:rsidRPr="00313ECF">
        <w:t>28</w:t>
      </w:r>
      <w:r w:rsidRPr="00313ECF">
        <w:rPr>
          <w:rFonts w:hint="eastAsia"/>
          <w:i/>
          <w:lang w:val="de-DE"/>
        </w:rPr>
        <w:t>m</w:t>
      </w:r>
      <w:r w:rsidRPr="00313ECF">
        <w:rPr>
          <w:rFonts w:hint="eastAsia"/>
        </w:rPr>
        <w:t>，一次碰撞后两者的</w:t>
      </w:r>
      <w:r w:rsidRPr="00313ECF">
        <w:t>速度分别为</w:t>
      </w:r>
      <w:r w:rsidRPr="00313ECF">
        <w:rPr>
          <w:rFonts w:ascii="Book Antiqua" w:eastAsia="Times New Roman" w:hAnsi="Book Antiqua"/>
          <w:i/>
          <w:lang w:val="de-DE"/>
        </w:rPr>
        <w:t>v</w:t>
      </w:r>
      <w:r w:rsidRPr="00313ECF">
        <w:rPr>
          <w:rFonts w:eastAsia="仿宋"/>
          <w:vertAlign w:val="subscript"/>
          <w:lang w:val="de-DE"/>
        </w:rPr>
        <w:t>1</w:t>
      </w:r>
      <w:r w:rsidRPr="00313ECF">
        <w:rPr>
          <w:rFonts w:hint="eastAsia"/>
        </w:rPr>
        <w:t>、</w:t>
      </w:r>
      <w:r w:rsidRPr="00313ECF">
        <w:rPr>
          <w:rFonts w:ascii="Book Antiqua" w:eastAsia="Times New Roman" w:hAnsi="Book Antiqua"/>
          <w:i/>
          <w:lang w:val="de-DE"/>
        </w:rPr>
        <w:t>v</w:t>
      </w:r>
      <w:r w:rsidRPr="00313ECF">
        <w:rPr>
          <w:rFonts w:eastAsia="仿宋"/>
          <w:vertAlign w:val="subscript"/>
          <w:lang w:val="de-DE"/>
        </w:rPr>
        <w:t>2</w:t>
      </w:r>
      <w:r w:rsidRPr="00313ECF">
        <w:rPr>
          <w:rFonts w:hint="eastAsia"/>
        </w:rPr>
        <w:t>，</w:t>
      </w:r>
    </w:p>
    <w:p w14:paraId="25655FD8" w14:textId="6BE0B1ED" w:rsidR="00BB6BF6" w:rsidRPr="00313ECF" w:rsidRDefault="00BB6BF6" w:rsidP="00BB6BF6">
      <w:r w:rsidRPr="00313ECF">
        <w:rPr>
          <w:rFonts w:hint="eastAsia"/>
        </w:rPr>
        <w:t>动量守恒：</w:t>
      </w:r>
      <w:r w:rsidRPr="00313ECF">
        <w:rPr>
          <w:lang w:val="de-DE"/>
        </w:rPr>
        <w:t>10</w:t>
      </w:r>
      <w:r w:rsidRPr="00313ECF">
        <w:rPr>
          <w:rFonts w:hint="eastAsia"/>
          <w:i/>
          <w:lang w:val="de-DE"/>
        </w:rPr>
        <w:t>m</w:t>
      </w:r>
      <w:r w:rsidRPr="00313ECF">
        <w:rPr>
          <w:rFonts w:ascii="Book Antiqua" w:eastAsia="华文新魏" w:hAnsi="Book Antiqua"/>
          <w:i/>
          <w:lang w:val="de-DE"/>
        </w:rPr>
        <w:t>v</w:t>
      </w:r>
      <w:r w:rsidRPr="00313ECF">
        <w:rPr>
          <w:rFonts w:eastAsia="华文新魏" w:hint="eastAsia"/>
          <w:vertAlign w:val="subscript"/>
          <w:lang w:val="de-DE"/>
        </w:rPr>
        <w:t>0</w:t>
      </w:r>
      <w:r w:rsidR="0047467D">
        <w:rPr>
          <w:spacing w:val="-3"/>
        </w:rPr>
        <w:t xml:space="preserve"> = </w:t>
      </w:r>
      <w:r w:rsidRPr="00313ECF">
        <w:t>(</w:t>
      </w:r>
      <w:r w:rsidRPr="00313ECF">
        <w:rPr>
          <w:lang w:val="de-DE"/>
        </w:rPr>
        <w:t>10</w:t>
      </w:r>
      <w:r w:rsidRPr="00313ECF">
        <w:rPr>
          <w:rFonts w:hint="eastAsia"/>
          <w:i/>
          <w:lang w:val="de-DE"/>
        </w:rPr>
        <w:t>m</w:t>
      </w:r>
      <w:r w:rsidRPr="00313ECF">
        <w:t>)</w:t>
      </w:r>
      <w:r w:rsidRPr="00313ECF">
        <w:rPr>
          <w:rFonts w:ascii="Book Antiqua" w:eastAsia="华文新魏" w:hAnsi="Book Antiqua"/>
          <w:i/>
        </w:rPr>
        <w:t>v</w:t>
      </w:r>
      <w:r w:rsidRPr="00313ECF">
        <w:rPr>
          <w:vertAlign w:val="subscript"/>
        </w:rPr>
        <w:t>1</w:t>
      </w:r>
      <w:r w:rsidR="00130927">
        <w:rPr>
          <w:rFonts w:hint="eastAsia"/>
        </w:rPr>
        <w:t xml:space="preserve"> </w:t>
      </w:r>
      <w:r w:rsidRPr="00313ECF">
        <w:t>+</w:t>
      </w:r>
      <w:r w:rsidR="00130927">
        <w:rPr>
          <w:rFonts w:hint="eastAsia"/>
        </w:rPr>
        <w:t xml:space="preserve"> </w:t>
      </w:r>
      <w:r w:rsidRPr="00313ECF">
        <w:t>(28</w:t>
      </w:r>
      <w:r w:rsidRPr="00313ECF">
        <w:rPr>
          <w:rFonts w:hint="eastAsia"/>
          <w:i/>
          <w:lang w:val="de-DE"/>
        </w:rPr>
        <w:t>m</w:t>
      </w:r>
      <w:r w:rsidRPr="00313ECF">
        <w:t>)</w:t>
      </w:r>
      <w:r w:rsidRPr="00313ECF">
        <w:rPr>
          <w:rFonts w:ascii="Book Antiqua" w:eastAsia="华文新魏" w:hAnsi="Book Antiqua"/>
          <w:i/>
        </w:rPr>
        <w:t>v</w:t>
      </w:r>
      <w:r w:rsidRPr="00313ECF">
        <w:rPr>
          <w:vertAlign w:val="subscript"/>
        </w:rPr>
        <w:t>2</w:t>
      </w:r>
      <w:r w:rsidRPr="00313ECF">
        <w:rPr>
          <w:b/>
        </w:rPr>
        <w:tab/>
      </w:r>
      <w:r w:rsidRPr="00313ECF">
        <w:rPr>
          <w:rFonts w:hint="eastAsia"/>
          <w:b/>
        </w:rPr>
        <w:tab/>
      </w:r>
      <w:r w:rsidRPr="00313ECF">
        <w:rPr>
          <w:rFonts w:hint="eastAsia"/>
          <w:b/>
        </w:rPr>
        <w:tab/>
      </w:r>
      <w:r w:rsidRPr="00313ECF">
        <w:rPr>
          <w:rFonts w:hint="eastAsia"/>
          <w:b/>
        </w:rPr>
        <w:tab/>
      </w:r>
      <w:r w:rsidRPr="00313ECF">
        <w:rPr>
          <w:b/>
        </w:rPr>
        <w:tab/>
      </w:r>
      <w:r w:rsidRPr="00313ECF">
        <w:rPr>
          <w:b/>
        </w:rPr>
        <w:tab/>
      </w:r>
      <w:r w:rsidRPr="00313ECF">
        <w:rPr>
          <w:rFonts w:hint="eastAsia"/>
          <w:b/>
        </w:rPr>
        <w:tab/>
      </w:r>
      <w:r w:rsidRPr="00313ECF">
        <w:rPr>
          <w:b/>
        </w:rPr>
        <w:tab/>
      </w:r>
      <w:r w:rsidRPr="00313ECF">
        <w:rPr>
          <w:b/>
        </w:rPr>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3D1AAE92" w14:textId="5D95FF71" w:rsidR="00BB6BF6" w:rsidRPr="00313ECF" w:rsidRDefault="00BB6BF6" w:rsidP="00BB6BF6">
      <w:r w:rsidRPr="00313ECF">
        <w:rPr>
          <w:rFonts w:hint="eastAsia"/>
        </w:rPr>
        <w:t>动能守恒：</w:t>
      </w:r>
      <w:r w:rsidR="00130927">
        <w:fldChar w:fldCharType="begin"/>
      </w:r>
      <w:r w:rsidR="00130927">
        <w:instrText xml:space="preserve"> </w:instrText>
      </w:r>
      <w:r w:rsidR="00130927">
        <w:rPr>
          <w:rFonts w:hint="eastAsia"/>
        </w:rPr>
        <w:instrText>EQ \F(1,2)</w:instrText>
      </w:r>
      <w:r w:rsidR="00130927">
        <w:instrText xml:space="preserve"> </w:instrText>
      </w:r>
      <w:r w:rsidR="00130927">
        <w:fldChar w:fldCharType="separate"/>
      </w:r>
      <w:r w:rsidR="00130927">
        <w:fldChar w:fldCharType="end"/>
      </w:r>
      <w:r w:rsidR="00130927">
        <w:rPr>
          <w:rFonts w:hint="eastAsia"/>
        </w:rPr>
        <w:t>(10</w:t>
      </w:r>
      <w:r w:rsidR="00130927" w:rsidRPr="00130927">
        <w:rPr>
          <w:rFonts w:hint="eastAsia"/>
          <w:i/>
          <w:iCs/>
        </w:rPr>
        <w:t>m</w:t>
      </w:r>
      <w:r w:rsidR="00130927">
        <w:rPr>
          <w:rFonts w:hint="eastAsia"/>
        </w:rPr>
        <w:t>)</w:t>
      </w:r>
      <w:r w:rsidR="00130927" w:rsidRPr="00130927">
        <w:rPr>
          <w:rFonts w:ascii="Book Antiqua" w:hAnsi="Book Antiqua"/>
          <w:i/>
          <w:iCs/>
        </w:rPr>
        <w:t>v</w:t>
      </w:r>
      <w:r w:rsidR="00130927">
        <w:rPr>
          <w:rFonts w:hint="eastAsia"/>
          <w:vertAlign w:val="subscript"/>
        </w:rPr>
        <w:t>0</w:t>
      </w:r>
      <w:r w:rsidR="00130927">
        <w:rPr>
          <w:rFonts w:hint="eastAsia"/>
          <w:vertAlign w:val="superscript"/>
        </w:rPr>
        <w:t>2</w:t>
      </w:r>
      <w:r w:rsidR="00130927">
        <w:rPr>
          <w:rFonts w:hint="eastAsia"/>
        </w:rPr>
        <w:t xml:space="preserve"> = </w:t>
      </w:r>
      <w:r w:rsidR="00130927">
        <w:fldChar w:fldCharType="begin"/>
      </w:r>
      <w:r w:rsidR="00130927">
        <w:instrText xml:space="preserve"> </w:instrText>
      </w:r>
      <w:r w:rsidR="00130927">
        <w:rPr>
          <w:rFonts w:hint="eastAsia"/>
        </w:rPr>
        <w:instrText>EQ \F(1,2)</w:instrText>
      </w:r>
      <w:r w:rsidR="00130927">
        <w:instrText xml:space="preserve"> </w:instrText>
      </w:r>
      <w:r w:rsidR="00130927">
        <w:fldChar w:fldCharType="separate"/>
      </w:r>
      <w:r w:rsidR="00130927">
        <w:fldChar w:fldCharType="end"/>
      </w:r>
      <w:r w:rsidR="00130927">
        <w:rPr>
          <w:rFonts w:hint="eastAsia"/>
        </w:rPr>
        <w:t>(10</w:t>
      </w:r>
      <w:r w:rsidR="00130927" w:rsidRPr="00130927">
        <w:rPr>
          <w:rFonts w:hint="eastAsia"/>
          <w:i/>
          <w:iCs/>
        </w:rPr>
        <w:t>m</w:t>
      </w:r>
      <w:r w:rsidR="00130927">
        <w:rPr>
          <w:rFonts w:hint="eastAsia"/>
        </w:rPr>
        <w:t>)</w:t>
      </w:r>
      <w:r w:rsidR="00130927" w:rsidRPr="00130927">
        <w:rPr>
          <w:rFonts w:ascii="Book Antiqua" w:hAnsi="Book Antiqua"/>
          <w:i/>
          <w:iCs/>
        </w:rPr>
        <w:t>v</w:t>
      </w:r>
      <w:r w:rsidR="00130927">
        <w:rPr>
          <w:rFonts w:hint="eastAsia"/>
          <w:vertAlign w:val="subscript"/>
        </w:rPr>
        <w:t>1</w:t>
      </w:r>
      <w:r w:rsidR="00130927">
        <w:rPr>
          <w:rFonts w:hint="eastAsia"/>
          <w:vertAlign w:val="superscript"/>
        </w:rPr>
        <w:t>2</w:t>
      </w:r>
      <w:r w:rsidR="00130927">
        <w:rPr>
          <w:rFonts w:hint="eastAsia"/>
        </w:rPr>
        <w:t xml:space="preserve"> + </w:t>
      </w:r>
      <w:r w:rsidR="00130927">
        <w:fldChar w:fldCharType="begin"/>
      </w:r>
      <w:r w:rsidR="00130927">
        <w:instrText xml:space="preserve"> </w:instrText>
      </w:r>
      <w:r w:rsidR="00130927">
        <w:rPr>
          <w:rFonts w:hint="eastAsia"/>
        </w:rPr>
        <w:instrText>EQ \F(1,2)</w:instrText>
      </w:r>
      <w:r w:rsidR="00130927">
        <w:instrText xml:space="preserve"> </w:instrText>
      </w:r>
      <w:r w:rsidR="00130927">
        <w:fldChar w:fldCharType="separate"/>
      </w:r>
      <w:r w:rsidR="00130927">
        <w:fldChar w:fldCharType="end"/>
      </w:r>
      <w:r w:rsidR="00130927">
        <w:rPr>
          <w:rFonts w:hint="eastAsia"/>
        </w:rPr>
        <w:t>(28</w:t>
      </w:r>
      <w:r w:rsidR="00130927" w:rsidRPr="00130927">
        <w:rPr>
          <w:rFonts w:hint="eastAsia"/>
          <w:i/>
          <w:iCs/>
        </w:rPr>
        <w:t>m</w:t>
      </w:r>
      <w:r w:rsidR="00130927">
        <w:rPr>
          <w:rFonts w:hint="eastAsia"/>
        </w:rPr>
        <w:t>)</w:t>
      </w:r>
      <w:r w:rsidR="00130927" w:rsidRPr="00130927">
        <w:rPr>
          <w:rFonts w:ascii="Book Antiqua" w:hAnsi="Book Antiqua"/>
          <w:i/>
          <w:iCs/>
        </w:rPr>
        <w:t>v</w:t>
      </w:r>
      <w:r w:rsidR="00130927">
        <w:rPr>
          <w:rFonts w:hint="eastAsia"/>
          <w:vertAlign w:val="subscript"/>
        </w:rPr>
        <w:t>2</w:t>
      </w:r>
      <w:r w:rsidR="00130927">
        <w:rPr>
          <w:rFonts w:hint="eastAsia"/>
          <w:vertAlign w:val="superscript"/>
        </w:rPr>
        <w:t>2</w:t>
      </w:r>
      <w:r w:rsidRPr="00313ECF">
        <w:rPr>
          <w:rFonts w:hint="eastAsia"/>
          <w:b/>
        </w:rPr>
        <w:tab/>
      </w:r>
      <w:r w:rsidRPr="00313ECF">
        <w:rPr>
          <w:rFonts w:hint="eastAsia"/>
          <w:b/>
        </w:rPr>
        <w:tab/>
      </w:r>
      <w:r w:rsidRPr="00313ECF">
        <w:rPr>
          <w:rFonts w:hint="eastAsia"/>
          <w:b/>
        </w:rPr>
        <w:tab/>
      </w:r>
      <w:r w:rsidRPr="00313ECF">
        <w:rPr>
          <w:b/>
        </w:rPr>
        <w:tab/>
      </w:r>
      <w:r w:rsidRPr="00313ECF">
        <w:rPr>
          <w:b/>
        </w:rPr>
        <w:tab/>
      </w:r>
      <w:r w:rsidRPr="00313ECF">
        <w:rPr>
          <w:rFonts w:hint="eastAsia"/>
          <w:b/>
        </w:rPr>
        <w:tab/>
      </w:r>
      <w:r w:rsidRPr="00313ECF">
        <w:rPr>
          <w:b/>
        </w:rPr>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43A7ED5B" w14:textId="739A5919" w:rsidR="00BB6BF6" w:rsidRPr="00313ECF" w:rsidRDefault="00BB6BF6" w:rsidP="00BB6BF6">
      <w:r w:rsidRPr="00313ECF">
        <w:rPr>
          <w:rFonts w:hint="eastAsia"/>
        </w:rPr>
        <w:t>联立解得：</w:t>
      </w:r>
      <w:r w:rsidRPr="00313ECF">
        <w:rPr>
          <w:rFonts w:ascii="Book Antiqua" w:eastAsia="华文新魏" w:hAnsi="Book Antiqua"/>
          <w:i/>
        </w:rPr>
        <w:t>v</w:t>
      </w:r>
      <w:r w:rsidRPr="00313ECF">
        <w:rPr>
          <w:vertAlign w:val="subscript"/>
        </w:rPr>
        <w:t>1</w:t>
      </w:r>
      <w:r w:rsidR="0047467D">
        <w:rPr>
          <w:spacing w:val="-3"/>
        </w:rPr>
        <w:t xml:space="preserve"> = </w:t>
      </w:r>
      <w:r w:rsidR="00130927">
        <w:rPr>
          <w:spacing w:val="-3"/>
        </w:rPr>
        <w:t>−</w:t>
      </w:r>
      <w:r w:rsidR="00130927">
        <w:rPr>
          <w:rFonts w:hint="eastAsia"/>
          <w:spacing w:val="-3"/>
        </w:rPr>
        <w:t xml:space="preserve"> </w:t>
      </w:r>
      <w:r w:rsidR="00130927">
        <w:fldChar w:fldCharType="begin"/>
      </w:r>
      <w:r w:rsidR="00130927">
        <w:instrText xml:space="preserve"> </w:instrText>
      </w:r>
      <w:r w:rsidR="00130927">
        <w:rPr>
          <w:rFonts w:hint="eastAsia"/>
        </w:rPr>
        <w:instrText>EQ \F(9,19)</w:instrText>
      </w:r>
      <w:r w:rsidR="00130927">
        <w:instrText xml:space="preserve"> </w:instrText>
      </w:r>
      <w:r w:rsidR="00130927">
        <w:fldChar w:fldCharType="separate"/>
      </w:r>
      <w:r w:rsidR="00130927">
        <w:fldChar w:fldCharType="end"/>
      </w:r>
      <w:r w:rsidRPr="00313ECF">
        <w:rPr>
          <w:rFonts w:ascii="Book Antiqua" w:eastAsia="华文新魏" w:hAnsi="Book Antiqua"/>
          <w:i/>
          <w:lang w:val="de-DE"/>
        </w:rPr>
        <w:t>v</w:t>
      </w:r>
      <w:r w:rsidRPr="00313ECF">
        <w:rPr>
          <w:rFonts w:eastAsia="华文新魏" w:hint="eastAsia"/>
          <w:vertAlign w:val="subscript"/>
          <w:lang w:val="de-DE"/>
        </w:rPr>
        <w:t>0</w:t>
      </w:r>
      <w:r w:rsidRPr="00313ECF">
        <w:rPr>
          <w:rFonts w:hint="eastAsia"/>
        </w:rPr>
        <w:t>，</w:t>
      </w:r>
      <w:r w:rsidRPr="00313ECF">
        <w:t>另一解</w:t>
      </w:r>
      <w:r w:rsidRPr="00313ECF">
        <w:rPr>
          <w:rFonts w:ascii="Book Antiqua" w:eastAsia="华文新魏" w:hAnsi="Book Antiqua"/>
          <w:i/>
        </w:rPr>
        <w:t>v</w:t>
      </w:r>
      <w:r w:rsidRPr="00313ECF">
        <w:rPr>
          <w:vertAlign w:val="subscript"/>
        </w:rPr>
        <w:t>1</w:t>
      </w:r>
      <w:r w:rsidR="0047467D">
        <w:rPr>
          <w:spacing w:val="-3"/>
        </w:rPr>
        <w:t xml:space="preserve"> = </w:t>
      </w:r>
      <w:r w:rsidRPr="00313ECF">
        <w:rPr>
          <w:rFonts w:ascii="Book Antiqua" w:eastAsia="华文新魏" w:hAnsi="Book Antiqua"/>
          <w:i/>
          <w:lang w:val="de-DE"/>
        </w:rPr>
        <w:t>v</w:t>
      </w:r>
      <w:r w:rsidRPr="00313ECF">
        <w:rPr>
          <w:rFonts w:eastAsia="华文新魏" w:hint="eastAsia"/>
          <w:vertAlign w:val="subscript"/>
          <w:lang w:val="de-DE"/>
        </w:rPr>
        <w:t>0</w:t>
      </w:r>
      <w:r w:rsidRPr="00313ECF">
        <w:t>舍去</w:t>
      </w:r>
      <w:r w:rsidRPr="00313ECF">
        <w:rPr>
          <w:rFonts w:hint="eastAsia"/>
        </w:rPr>
        <w:t>！</w:t>
      </w:r>
      <w:r w:rsidRPr="00313ECF">
        <w:rPr>
          <w:rFonts w:hint="eastAsia"/>
          <w:b/>
        </w:rPr>
        <w:tab/>
      </w:r>
      <w:r w:rsidRPr="00313ECF">
        <w:rPr>
          <w:rFonts w:hint="eastAsia"/>
          <w:b/>
        </w:rPr>
        <w:tab/>
      </w:r>
      <w:r w:rsidRPr="00313ECF">
        <w:rPr>
          <w:rFonts w:hint="eastAsia"/>
          <w:b/>
        </w:rPr>
        <w:tab/>
      </w:r>
      <w:r w:rsidRPr="00313ECF">
        <w:rPr>
          <w:b/>
        </w:rPr>
        <w:tab/>
      </w:r>
      <w:r w:rsidRPr="00313ECF">
        <w:rPr>
          <w:b/>
        </w:rPr>
        <w:tab/>
      </w:r>
      <w:r w:rsidRPr="00313ECF">
        <w:rPr>
          <w:b/>
        </w:rPr>
        <w:tab/>
      </w:r>
      <w:r w:rsidRPr="00313ECF">
        <w:rPr>
          <w:b/>
        </w:rPr>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1C499F7E" w14:textId="3DE42682" w:rsidR="00BB6BF6" w:rsidRPr="00313ECF" w:rsidRDefault="00BB6BF6" w:rsidP="00BB6BF6">
      <w:r w:rsidRPr="00313ECF">
        <w:rPr>
          <w:iCs/>
        </w:rPr>
        <w:t>即</w:t>
      </w:r>
      <w:r w:rsidRPr="00313ECF">
        <w:rPr>
          <w:rFonts w:hint="eastAsia"/>
        </w:rPr>
        <w:t>一次碰撞后，</w:t>
      </w:r>
      <w:r w:rsidRPr="00313ECF">
        <w:t>硼离子的动量大小削减为</w:t>
      </w:r>
      <w:r w:rsidR="00130927">
        <w:fldChar w:fldCharType="begin"/>
      </w:r>
      <w:r w:rsidR="00130927">
        <w:instrText xml:space="preserve"> </w:instrText>
      </w:r>
      <w:r w:rsidR="00130927">
        <w:rPr>
          <w:rFonts w:hint="eastAsia"/>
        </w:rPr>
        <w:instrText>EQ \F(9,19)</w:instrText>
      </w:r>
      <w:r w:rsidR="00130927">
        <w:instrText xml:space="preserve"> </w:instrText>
      </w:r>
      <w:r w:rsidR="00130927">
        <w:fldChar w:fldCharType="separate"/>
      </w:r>
      <w:r w:rsidR="00130927">
        <w:fldChar w:fldCharType="end"/>
      </w:r>
      <w:r w:rsidRPr="00313ECF">
        <w:rPr>
          <w:i/>
          <w:iCs/>
        </w:rPr>
        <w:t>p</w:t>
      </w:r>
      <w:r w:rsidRPr="00313ECF">
        <w:rPr>
          <w:vertAlign w:val="subscript"/>
        </w:rPr>
        <w:t>0</w:t>
      </w:r>
      <w:r w:rsidRPr="00313ECF">
        <w:rPr>
          <w:rFonts w:hint="eastAsia"/>
        </w:rPr>
        <w:t>，</w:t>
      </w:r>
    </w:p>
    <w:p w14:paraId="4F7859AC" w14:textId="0359145D" w:rsidR="00BB6BF6" w:rsidRPr="00313ECF" w:rsidRDefault="00BB6BF6" w:rsidP="00BB6BF6">
      <w:r w:rsidRPr="00313ECF">
        <w:rPr>
          <w:rFonts w:hint="eastAsia"/>
        </w:rPr>
        <w:t>设经</w:t>
      </w:r>
      <w:r w:rsidRPr="00313ECF">
        <w:rPr>
          <w:rFonts w:hint="eastAsia"/>
          <w:i/>
        </w:rPr>
        <w:t>n</w:t>
      </w:r>
      <w:r w:rsidRPr="00313ECF">
        <w:rPr>
          <w:rFonts w:hint="eastAsia"/>
        </w:rPr>
        <w:t>次碰撞后，</w:t>
      </w:r>
      <w:r w:rsidRPr="00313ECF">
        <w:rPr>
          <w:i/>
          <w:iCs/>
        </w:rPr>
        <w:t>p</w:t>
      </w:r>
      <w:r w:rsidR="0047467D">
        <w:rPr>
          <w:spacing w:val="-3"/>
        </w:rPr>
        <w:t xml:space="preserve"> = </w:t>
      </w:r>
      <w:r w:rsidRPr="00313ECF">
        <w:rPr>
          <w:rFonts w:hint="eastAsia"/>
        </w:rPr>
        <w:t>0</w:t>
      </w:r>
      <w:r w:rsidRPr="00313ECF">
        <w:t>.01</w:t>
      </w:r>
      <w:r w:rsidRPr="00313ECF">
        <w:rPr>
          <w:i/>
          <w:iCs/>
        </w:rPr>
        <w:t>p</w:t>
      </w:r>
      <w:r w:rsidRPr="00313ECF">
        <w:rPr>
          <w:vertAlign w:val="subscript"/>
        </w:rPr>
        <w:t>0</w:t>
      </w:r>
      <w:r w:rsidRPr="00313ECF">
        <w:rPr>
          <w:rFonts w:hint="eastAsia"/>
        </w:rPr>
        <w:t>，则</w:t>
      </w:r>
      <w:r w:rsidRPr="00313ECF">
        <w:rPr>
          <w:rFonts w:hint="eastAsia"/>
        </w:rPr>
        <w:t>(</w:t>
      </w:r>
      <w:r w:rsidR="00130927">
        <w:fldChar w:fldCharType="begin"/>
      </w:r>
      <w:r w:rsidR="00130927">
        <w:instrText xml:space="preserve"> </w:instrText>
      </w:r>
      <w:r w:rsidR="00130927">
        <w:rPr>
          <w:rFonts w:hint="eastAsia"/>
        </w:rPr>
        <w:instrText>EQ \F(9,19)</w:instrText>
      </w:r>
      <w:r w:rsidR="00130927">
        <w:instrText xml:space="preserve"> </w:instrText>
      </w:r>
      <w:r w:rsidR="00130927">
        <w:fldChar w:fldCharType="separate"/>
      </w:r>
      <w:r w:rsidR="00130927">
        <w:fldChar w:fldCharType="end"/>
      </w:r>
      <w:r w:rsidRPr="00313ECF">
        <w:t>)</w:t>
      </w:r>
      <w:r w:rsidRPr="00313ECF">
        <w:rPr>
          <w:i/>
          <w:vertAlign w:val="superscript"/>
        </w:rPr>
        <w:t>n</w:t>
      </w:r>
      <w:r w:rsidRPr="00313ECF">
        <w:rPr>
          <w:i/>
          <w:iCs/>
        </w:rPr>
        <w:t>p</w:t>
      </w:r>
      <w:r w:rsidRPr="00313ECF">
        <w:rPr>
          <w:vertAlign w:val="subscript"/>
        </w:rPr>
        <w:t>0</w:t>
      </w:r>
      <w:r w:rsidR="0047467D">
        <w:rPr>
          <w:spacing w:val="-3"/>
        </w:rPr>
        <w:t xml:space="preserve"> = </w:t>
      </w:r>
      <w:r w:rsidRPr="00313ECF">
        <w:rPr>
          <w:rFonts w:hint="eastAsia"/>
        </w:rPr>
        <w:t>0</w:t>
      </w:r>
      <w:r w:rsidRPr="00313ECF">
        <w:t>.01</w:t>
      </w:r>
      <w:r w:rsidRPr="00313ECF">
        <w:rPr>
          <w:i/>
          <w:iCs/>
        </w:rPr>
        <w:t>p</w:t>
      </w:r>
      <w:r w:rsidRPr="00313ECF">
        <w:rPr>
          <w:vertAlign w:val="subscript"/>
        </w:rPr>
        <w:t>0</w:t>
      </w:r>
      <w:r w:rsidRPr="00313ECF">
        <w:rPr>
          <w:rFonts w:hint="eastAsia"/>
        </w:rPr>
        <w:t>，</w:t>
      </w:r>
      <w:r w:rsidRPr="00313ECF">
        <w:rPr>
          <w:rFonts w:hint="eastAsia"/>
          <w:b/>
        </w:rPr>
        <w:tab/>
      </w:r>
      <w:r w:rsidRPr="00313ECF">
        <w:rPr>
          <w:rFonts w:hint="eastAsia"/>
          <w:b/>
        </w:rPr>
        <w:tab/>
      </w:r>
      <w:r w:rsidRPr="00313ECF">
        <w:rPr>
          <w:b/>
        </w:rPr>
        <w:tab/>
      </w:r>
      <w:r w:rsidRPr="00313ECF">
        <w:rPr>
          <w:b/>
        </w:rPr>
        <w:tab/>
      </w:r>
      <w:r w:rsidRPr="00313ECF">
        <w:rPr>
          <w:rFonts w:hint="eastAsia"/>
          <w:b/>
        </w:rPr>
        <w:tab/>
      </w:r>
      <w:r w:rsidRPr="00313ECF">
        <w:rPr>
          <w:b/>
        </w:rPr>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5714FE77" w14:textId="3AA3EEDB" w:rsidR="00BB6BF6" w:rsidRPr="00313ECF" w:rsidRDefault="00BB6BF6" w:rsidP="00BB6BF6">
      <w:pPr>
        <w:rPr>
          <w:b/>
        </w:rPr>
      </w:pPr>
      <w:r w:rsidRPr="00313ECF">
        <w:rPr>
          <w:rFonts w:hint="eastAsia"/>
        </w:rPr>
        <w:t>取对数，得</w:t>
      </w:r>
      <w:r w:rsidRPr="00313ECF">
        <w:rPr>
          <w:rFonts w:hint="eastAsia"/>
          <w:i/>
        </w:rPr>
        <w:t>n</w:t>
      </w:r>
      <w:r w:rsidR="0047467D">
        <w:rPr>
          <w:spacing w:val="-3"/>
        </w:rPr>
        <w:t xml:space="preserve"> = </w:t>
      </w:r>
      <w:r w:rsidR="00130927">
        <w:rPr>
          <w:spacing w:val="-3"/>
        </w:rPr>
        <w:fldChar w:fldCharType="begin"/>
      </w:r>
      <w:r w:rsidR="00130927">
        <w:rPr>
          <w:spacing w:val="-3"/>
        </w:rPr>
        <w:instrText xml:space="preserve"> </w:instrText>
      </w:r>
      <w:r w:rsidR="00130927">
        <w:rPr>
          <w:rFonts w:hint="eastAsia"/>
          <w:spacing w:val="-3"/>
        </w:rPr>
        <w:instrText xml:space="preserve">EQ \F(2,lg19 </w:instrText>
      </w:r>
      <w:r w:rsidR="00130927">
        <w:rPr>
          <w:spacing w:val="-3"/>
        </w:rPr>
        <w:instrText>−</w:instrText>
      </w:r>
      <w:r w:rsidR="00130927">
        <w:rPr>
          <w:rFonts w:hint="eastAsia"/>
          <w:spacing w:val="-3"/>
        </w:rPr>
        <w:instrText xml:space="preserve"> lg9)</w:instrText>
      </w:r>
      <w:r w:rsidR="00130927">
        <w:rPr>
          <w:spacing w:val="-3"/>
        </w:rPr>
        <w:instrText xml:space="preserve"> </w:instrText>
      </w:r>
      <w:r w:rsidR="00130927">
        <w:rPr>
          <w:spacing w:val="-3"/>
        </w:rPr>
        <w:fldChar w:fldCharType="separate"/>
      </w:r>
      <w:r w:rsidR="00130927">
        <w:rPr>
          <w:spacing w:val="-3"/>
        </w:rPr>
        <w:fldChar w:fldCharType="end"/>
      </w:r>
      <w:r w:rsidR="0047467D">
        <w:rPr>
          <w:spacing w:val="-3"/>
        </w:rPr>
        <w:t xml:space="preserve">= </w:t>
      </w:r>
      <w:r w:rsidRPr="00313ECF">
        <w:rPr>
          <w:spacing w:val="-3"/>
        </w:rPr>
        <w:t>6.16</w:t>
      </w:r>
      <w:r w:rsidRPr="00313ECF">
        <w:rPr>
          <w:b/>
        </w:rPr>
        <w:tab/>
      </w:r>
      <w:r w:rsidRPr="00313ECF">
        <w:rPr>
          <w:b/>
        </w:rPr>
        <w:tab/>
      </w:r>
      <w:r w:rsidRPr="00313ECF">
        <w:rPr>
          <w:rFonts w:hint="eastAsia"/>
          <w:b/>
        </w:rPr>
        <w:tab/>
      </w:r>
      <w:r w:rsidRPr="00313ECF">
        <w:rPr>
          <w:rFonts w:hint="eastAsia"/>
          <w:b/>
        </w:rPr>
        <w:tab/>
      </w:r>
      <w:r w:rsidRPr="00313ECF">
        <w:rPr>
          <w:rFonts w:hint="eastAsia"/>
          <w:b/>
        </w:rPr>
        <w:tab/>
      </w:r>
      <w:r w:rsidRPr="00313ECF">
        <w:rPr>
          <w:rFonts w:hint="eastAsia"/>
          <w:b/>
        </w:rPr>
        <w:tab/>
      </w:r>
      <w:r w:rsidRPr="00313ECF">
        <w:rPr>
          <w:b/>
        </w:rPr>
        <w:tab/>
      </w:r>
      <w:r w:rsidR="00130927">
        <w:rPr>
          <w:b/>
        </w:rPr>
        <w:tab/>
      </w:r>
      <w:r w:rsidRPr="00313ECF">
        <w:rPr>
          <w:b/>
        </w:rPr>
        <w:tab/>
      </w:r>
      <w:r w:rsidRPr="00313ECF">
        <w:rPr>
          <w:b/>
        </w:rPr>
        <w:tab/>
      </w:r>
      <w:r w:rsidRPr="00313ECF">
        <w:rPr>
          <w:b/>
        </w:rPr>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5B72F30C" w14:textId="77777777" w:rsidR="00BB6BF6" w:rsidRDefault="00BB6BF6" w:rsidP="00BB6BF6">
      <w:pPr>
        <w:rPr>
          <w:b/>
        </w:rPr>
      </w:pPr>
      <w:r w:rsidRPr="00313ECF">
        <w:t>故硼离子</w:t>
      </w:r>
      <w:r w:rsidRPr="00313ECF">
        <w:rPr>
          <w:rFonts w:hint="eastAsia"/>
        </w:rPr>
        <w:t>需与</w:t>
      </w:r>
      <w:r w:rsidRPr="00313ECF">
        <w:rPr>
          <w:rFonts w:hint="eastAsia"/>
        </w:rPr>
        <w:t>7</w:t>
      </w:r>
      <w:r w:rsidRPr="00313ECF">
        <w:t>个不同的硅核碰撞，其动量大小才能削减为</w:t>
      </w:r>
      <w:r w:rsidRPr="00313ECF">
        <w:rPr>
          <w:rFonts w:hint="eastAsia"/>
        </w:rPr>
        <w:t>0</w:t>
      </w:r>
      <w:r w:rsidRPr="00313ECF">
        <w:t>.01</w:t>
      </w:r>
      <w:r w:rsidRPr="00313ECF">
        <w:rPr>
          <w:i/>
          <w:iCs/>
        </w:rPr>
        <w:t>p</w:t>
      </w:r>
      <w:r w:rsidRPr="00313ECF">
        <w:rPr>
          <w:vertAlign w:val="subscript"/>
        </w:rPr>
        <w:t>0</w:t>
      </w:r>
      <w:r w:rsidRPr="00313ECF">
        <w:t>以下</w:t>
      </w:r>
      <w:r w:rsidRPr="00313ECF">
        <w:rPr>
          <w:rFonts w:hint="eastAsia"/>
        </w:rPr>
        <w:t>。</w:t>
      </w:r>
      <w:r w:rsidRPr="00313ECF">
        <w:tab/>
      </w:r>
      <w:r w:rsidRPr="00313ECF">
        <w:rPr>
          <w:rFonts w:hint="eastAsia"/>
          <w:b/>
          <w:highlight w:val="yellow"/>
        </w:rPr>
        <w:t>（</w:t>
      </w:r>
      <w:r w:rsidRPr="00313ECF">
        <w:rPr>
          <w:rFonts w:hint="eastAsia"/>
          <w:b/>
          <w:highlight w:val="yellow"/>
        </w:rPr>
        <w:t>1</w:t>
      </w:r>
      <w:r w:rsidRPr="00313ECF">
        <w:rPr>
          <w:rFonts w:hint="eastAsia"/>
          <w:b/>
          <w:highlight w:val="yellow"/>
        </w:rPr>
        <w:t>分）</w:t>
      </w:r>
    </w:p>
    <w:p w14:paraId="1A040F02" w14:textId="42496F34" w:rsidR="001D03C1" w:rsidRDefault="001D03C1">
      <w:pPr>
        <w:widowControl/>
        <w:jc w:val="left"/>
        <w:rPr>
          <w:b/>
        </w:rPr>
      </w:pPr>
      <w:r>
        <w:rPr>
          <w:b/>
        </w:rPr>
        <w:br w:type="page"/>
      </w:r>
    </w:p>
    <w:p w14:paraId="163BEEE4" w14:textId="0CD73254" w:rsidR="001C6182" w:rsidRDefault="001D03C1" w:rsidP="001D03C1">
      <w:pPr>
        <w:pStyle w:val="1"/>
      </w:pPr>
      <w:r>
        <w:rPr>
          <w:rFonts w:hint="eastAsia"/>
        </w:rPr>
        <w:lastRenderedPageBreak/>
        <w:t>解析</w:t>
      </w:r>
    </w:p>
    <w:p w14:paraId="5D4F7607" w14:textId="77777777" w:rsidR="001E5A3F" w:rsidRPr="0068766D" w:rsidRDefault="001E5A3F" w:rsidP="001E5A3F">
      <w:pPr>
        <w:pStyle w:val="2"/>
      </w:pPr>
      <w:r w:rsidRPr="0068766D">
        <w:rPr>
          <w:rFonts w:hint="eastAsia"/>
        </w:rPr>
        <w:t>一</w:t>
      </w:r>
      <w:r w:rsidRPr="0068766D">
        <w:rPr>
          <w:rFonts w:hint="eastAsia"/>
        </w:rPr>
        <w:t xml:space="preserve"> </w:t>
      </w:r>
      <w:r w:rsidRPr="0068766D">
        <w:t xml:space="preserve"> </w:t>
      </w:r>
      <w:r w:rsidRPr="0068766D">
        <w:rPr>
          <w:rFonts w:hint="eastAsia"/>
        </w:rPr>
        <w:t>病灶</w:t>
      </w:r>
      <w:r w:rsidRPr="0068766D">
        <w:t>探测与治疗</w:t>
      </w:r>
    </w:p>
    <w:p w14:paraId="6879EB81" w14:textId="0E4DD743" w:rsidR="001D03C1" w:rsidRDefault="001D03C1" w:rsidP="004F11B7">
      <w:r>
        <w:t>1</w:t>
      </w:r>
      <w:r>
        <w:t>．</w:t>
      </w:r>
      <w:r>
        <w:t>B</w:t>
      </w:r>
      <w:r>
        <w:t>超检查时涂抹凝胶剂，是为了排除皮肤与探头之间的空气（空气层会使超声波大量反射，无法有效传入人体），从而减少反射、增强超声穿透性。</w:t>
      </w:r>
    </w:p>
    <w:p w14:paraId="284C9AF7" w14:textId="77777777" w:rsidR="001D03C1" w:rsidRDefault="001D03C1" w:rsidP="004F11B7">
      <w:r>
        <w:t>故选</w:t>
      </w:r>
      <w:r>
        <w:t>C</w:t>
      </w:r>
      <w:r>
        <w:t>。</w:t>
      </w:r>
    </w:p>
    <w:p w14:paraId="1DE1CD2D" w14:textId="3601F562" w:rsidR="001D03C1" w:rsidRDefault="001D03C1" w:rsidP="004F11B7">
      <w:r>
        <w:t>A</w:t>
      </w:r>
      <w:r>
        <w:t>．图像可知超声波的波长为</w:t>
      </w:r>
      <w:r>
        <w:object w:dxaOrig="2323" w:dyaOrig="285" w14:anchorId="7B70C5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71ef6e2702238249e050669294873b0" style="width:115.5pt;height:13.5pt" o:ole="">
            <v:imagedata r:id="rId35" o:title="eqIdc71ef6e2702238249e050669294873b0"/>
          </v:shape>
          <o:OLEObject Type="Embed" ProgID="Equation.DSMT4" ShapeID="_x0000_i1025" DrawAspect="Content" ObjectID="_1833692674" r:id="rId36"/>
        </w:object>
      </w:r>
      <w:r>
        <w:t>，故</w:t>
      </w:r>
      <w:r>
        <w:t>A</w:t>
      </w:r>
      <w:r>
        <w:t>错误；</w:t>
      </w:r>
    </w:p>
    <w:p w14:paraId="7A88E9D9" w14:textId="33772749" w:rsidR="001D03C1" w:rsidRDefault="001D03C1" w:rsidP="004F11B7">
      <w:r>
        <w:t>B</w:t>
      </w:r>
      <w:r>
        <w:t>．波沿</w:t>
      </w:r>
      <w:r>
        <w:rPr>
          <w:rFonts w:eastAsia="Times New Roman"/>
          <w:i/>
        </w:rPr>
        <w:t>x</w:t>
      </w:r>
      <w:r>
        <w:t>轴正方向传播，</w:t>
      </w:r>
      <w:r w:rsidR="001E5A3F">
        <w:rPr>
          <w:rFonts w:hint="eastAsia"/>
        </w:rPr>
        <w:t>由微平移法</w:t>
      </w:r>
      <w:r>
        <w:t>可知质点</w:t>
      </w:r>
      <w:r>
        <w:rPr>
          <w:rFonts w:eastAsia="Times New Roman"/>
          <w:i/>
        </w:rPr>
        <w:t>M</w:t>
      </w:r>
      <w:r>
        <w:t>即将向</w:t>
      </w:r>
      <w:r>
        <w:rPr>
          <w:rFonts w:eastAsia="Times New Roman"/>
          <w:i/>
        </w:rPr>
        <w:t>y</w:t>
      </w:r>
      <w:r>
        <w:t>轴正方向运动，故</w:t>
      </w:r>
      <w:r>
        <w:t>B</w:t>
      </w:r>
      <w:r>
        <w:t>正确；</w:t>
      </w:r>
    </w:p>
    <w:p w14:paraId="71801401" w14:textId="77777777" w:rsidR="001D03C1" w:rsidRDefault="001D03C1" w:rsidP="004F11B7">
      <w:r>
        <w:t>C</w:t>
      </w:r>
      <w:r>
        <w:t>．超声波在血液中的传播速度为</w:t>
      </w:r>
      <w:r>
        <w:object w:dxaOrig="3274" w:dyaOrig="317" w14:anchorId="304614B8">
          <v:shape id="_x0000_i1026" type="#_x0000_t75" alt="eqIdd86e9f26d1704e50b6f93c676f59e5de" style="width:163.5pt;height:15.75pt" o:ole="">
            <v:imagedata r:id="rId37" o:title="eqIdd86e9f26d1704e50b6f93c676f59e5de"/>
          </v:shape>
          <o:OLEObject Type="Embed" ProgID="Equation.DSMT4" ShapeID="_x0000_i1026" DrawAspect="Content" ObjectID="_1833692675" r:id="rId38"/>
        </w:object>
      </w:r>
      <w:r>
        <w:t>，故</w:t>
      </w:r>
      <w:r>
        <w:t>C</w:t>
      </w:r>
      <w:r>
        <w:t>正确；</w:t>
      </w:r>
    </w:p>
    <w:p w14:paraId="598C5309" w14:textId="7715E61D" w:rsidR="001D03C1" w:rsidRDefault="001D03C1" w:rsidP="004F11B7">
      <w:r>
        <w:t>D</w:t>
      </w:r>
      <w:r>
        <w:t>．因为</w:t>
      </w:r>
      <w:r>
        <w:t>5</w:t>
      </w:r>
      <w:r w:rsidR="001E5A3F">
        <w:rPr>
          <w:rFonts w:hint="eastAsia"/>
        </w:rPr>
        <w:t xml:space="preserve"> </w:t>
      </w:r>
      <w:r>
        <w:t>mm</w:t>
      </w:r>
      <w:r>
        <w:t>远大于波长，故不会发生明显衍射，故</w:t>
      </w:r>
      <w:r>
        <w:t>D</w:t>
      </w:r>
      <w:r>
        <w:t>错误。</w:t>
      </w:r>
    </w:p>
    <w:p w14:paraId="775A7707" w14:textId="77777777" w:rsidR="001D03C1" w:rsidRDefault="001D03C1" w:rsidP="004F11B7">
      <w:r>
        <w:t>故选</w:t>
      </w:r>
      <w:r>
        <w:t>BC</w:t>
      </w:r>
      <w:r>
        <w:t>。</w:t>
      </w:r>
    </w:p>
    <w:p w14:paraId="26EB5417" w14:textId="77777777" w:rsidR="00FE570C" w:rsidRDefault="00FE570C" w:rsidP="004F11B7"/>
    <w:p w14:paraId="649543EC" w14:textId="72A68C84" w:rsidR="001D03C1" w:rsidRDefault="001D03C1" w:rsidP="004F11B7">
      <w:r>
        <w:t>2</w:t>
      </w:r>
      <w:r>
        <w:t>．</w:t>
      </w:r>
      <w:r w:rsidR="001E5A3F">
        <w:rPr>
          <w:rFonts w:hint="eastAsia"/>
        </w:rPr>
        <w:t>（</w:t>
      </w:r>
      <w:r w:rsidR="001E5A3F">
        <w:rPr>
          <w:rFonts w:hint="eastAsia"/>
        </w:rPr>
        <w:t>1</w:t>
      </w:r>
      <w:r w:rsidR="001E5A3F">
        <w:rPr>
          <w:rFonts w:hint="eastAsia"/>
        </w:rPr>
        <w:t>）</w:t>
      </w:r>
      <w:r>
        <w:t>激光用于微创治疗的核心特性是高方向性（能精准聚焦到病变组织，减少对周围组织的损伤）和高单色性（特定波长的光能选择性作用于目标色素或组织提升治疗针对性）。</w:t>
      </w:r>
      <w:r>
        <w:t>‌</w:t>
      </w:r>
    </w:p>
    <w:p w14:paraId="4D5BA2A7" w14:textId="77777777" w:rsidR="001D03C1" w:rsidRDefault="001D03C1" w:rsidP="004F11B7">
      <w:r>
        <w:t>故选</w:t>
      </w:r>
      <w:r>
        <w:t>AB</w:t>
      </w:r>
      <w:r>
        <w:t>。</w:t>
      </w:r>
    </w:p>
    <w:p w14:paraId="4F7BCC6A" w14:textId="371D14C8" w:rsidR="001D03C1" w:rsidRDefault="001E5A3F" w:rsidP="004F11B7">
      <w:r>
        <w:rPr>
          <w:rFonts w:hint="eastAsia"/>
        </w:rPr>
        <w:t>（</w:t>
      </w:r>
      <w:r>
        <w:rPr>
          <w:rFonts w:hint="eastAsia"/>
        </w:rPr>
        <w:t>2</w:t>
      </w:r>
      <w:r>
        <w:rPr>
          <w:rFonts w:hint="eastAsia"/>
        </w:rPr>
        <w:t>）</w:t>
      </w:r>
      <w:r>
        <w:rPr>
          <w:rFonts w:ascii="宋体" w:hAnsi="宋体" w:hint="eastAsia"/>
        </w:rPr>
        <w:t>①</w:t>
      </w:r>
      <w:r w:rsidR="001D03C1">
        <w:t>A</w:t>
      </w:r>
      <w:r w:rsidR="001D03C1">
        <w:t>．光导纤维利用全反射原理，需内层折射率大于外层折射率，即</w:t>
      </w:r>
      <w:r w:rsidR="001D03C1">
        <w:object w:dxaOrig="616" w:dyaOrig="372" w14:anchorId="0B959902">
          <v:shape id="_x0000_i1027" type="#_x0000_t75" alt="eqIdd83cb3b6dacb13f2b792e7c14a8f84be" style="width:30.75pt;height:18.75pt" o:ole="">
            <v:imagedata r:id="rId39" o:title="eqIdd83cb3b6dacb13f2b792e7c14a8f84be"/>
          </v:shape>
          <o:OLEObject Type="Embed" ProgID="Equation.DSMT4" ShapeID="_x0000_i1027" DrawAspect="Content" ObjectID="_1833692676" r:id="rId40"/>
        </w:object>
      </w:r>
      <w:r w:rsidR="001D03C1">
        <w:t>，故</w:t>
      </w:r>
      <w:r w:rsidR="001D03C1">
        <w:t>A</w:t>
      </w:r>
      <w:r w:rsidR="001D03C1">
        <w:t>正确；</w:t>
      </w:r>
    </w:p>
    <w:p w14:paraId="5B5DDFFD" w14:textId="77777777" w:rsidR="001D03C1" w:rsidRDefault="001D03C1" w:rsidP="004F11B7">
      <w:r>
        <w:t>B</w:t>
      </w:r>
      <w:r>
        <w:t>．激光进入光纤后，频率不变，波速</w:t>
      </w:r>
      <w:r>
        <w:object w:dxaOrig="563" w:dyaOrig="576" w14:anchorId="051BA41E">
          <v:shape id="_x0000_i1028" type="#_x0000_t75" alt="eqId26c3819ede4ab8ebbc817f992d48a5e4" style="width:28.5pt;height:29.25pt" o:ole="">
            <v:imagedata r:id="rId41" o:title="eqId26c3819ede4ab8ebbc817f992d48a5e4"/>
          </v:shape>
          <o:OLEObject Type="Embed" ProgID="Equation.DSMT4" ShapeID="_x0000_i1028" DrawAspect="Content" ObjectID="_1833692677" r:id="rId42"/>
        </w:object>
      </w:r>
    </w:p>
    <w:p w14:paraId="3B66D2D0" w14:textId="77777777" w:rsidR="001D03C1" w:rsidRDefault="001D03C1" w:rsidP="004F11B7">
      <w:r>
        <w:t>由于折射率大于</w:t>
      </w:r>
      <w:r>
        <w:t>1</w:t>
      </w:r>
      <w:r>
        <w:t>，故波速减小，因为波长</w:t>
      </w:r>
      <w:r>
        <w:object w:dxaOrig="598" w:dyaOrig="279" w14:anchorId="1073C3D4">
          <v:shape id="_x0000_i1029" type="#_x0000_t75" alt="eqIdc2a2df8851e07abf024d6db6ba08f532" style="width:30pt;height:13.5pt" o:ole="">
            <v:imagedata r:id="rId43" o:title="eqIdc2a2df8851e07abf024d6db6ba08f532"/>
          </v:shape>
          <o:OLEObject Type="Embed" ProgID="Equation.DSMT4" ShapeID="_x0000_i1029" DrawAspect="Content" ObjectID="_1833692678" r:id="rId44"/>
        </w:object>
      </w:r>
    </w:p>
    <w:p w14:paraId="72B25099" w14:textId="77777777" w:rsidR="001D03C1" w:rsidRDefault="001D03C1" w:rsidP="004F11B7">
      <w:r>
        <w:t>可知波长减小，故</w:t>
      </w:r>
      <w:r>
        <w:t>B</w:t>
      </w:r>
      <w:r>
        <w:t>错误；</w:t>
      </w:r>
    </w:p>
    <w:p w14:paraId="3DCAF205" w14:textId="77777777" w:rsidR="001D03C1" w:rsidRDefault="001D03C1" w:rsidP="004F11B7">
      <w:r>
        <w:t>C</w:t>
      </w:r>
      <w:r>
        <w:t>．外层厚度与全反射条件无关，故</w:t>
      </w:r>
      <w:r>
        <w:t>C</w:t>
      </w:r>
      <w:r>
        <w:t>错误；</w:t>
      </w:r>
    </w:p>
    <w:p w14:paraId="2DB38E26" w14:textId="77777777" w:rsidR="001D03C1" w:rsidRDefault="001D03C1" w:rsidP="004F11B7">
      <w:r>
        <w:t>D</w:t>
      </w:r>
      <w:r>
        <w:t>．激光从空气射向光纤左侧</w:t>
      </w:r>
      <w:r>
        <w:rPr>
          <w:rFonts w:eastAsia="Times New Roman"/>
          <w:i/>
        </w:rPr>
        <w:t>O</w:t>
      </w:r>
      <w:r>
        <w:t>点，是从光疏介质到光密介质，不会发生全反射，故</w:t>
      </w:r>
      <w:r>
        <w:t>D</w:t>
      </w:r>
      <w:r>
        <w:t>错误。</w:t>
      </w:r>
    </w:p>
    <w:p w14:paraId="5C610399" w14:textId="77777777" w:rsidR="001D03C1" w:rsidRDefault="001D03C1" w:rsidP="004F11B7">
      <w:r>
        <w:t>故选</w:t>
      </w:r>
      <w:r>
        <w:t>A</w:t>
      </w:r>
      <w:r>
        <w:t>。</w:t>
      </w:r>
    </w:p>
    <w:p w14:paraId="06101808" w14:textId="77777777" w:rsidR="00FE570C" w:rsidRDefault="00FE570C" w:rsidP="004F11B7"/>
    <w:p w14:paraId="10D3DC7A" w14:textId="5FBA5345" w:rsidR="001D03C1" w:rsidRDefault="001E5A3F" w:rsidP="004F11B7">
      <w:r>
        <w:rPr>
          <w:rFonts w:ascii="宋体" w:hAnsi="宋体" w:hint="eastAsia"/>
        </w:rPr>
        <w:t>②</w:t>
      </w:r>
      <w:r w:rsidR="001D03C1">
        <w:t>当入射角为</w:t>
      </w:r>
      <w:r w:rsidRPr="001E5A3F">
        <w:rPr>
          <w:i/>
          <w:iCs/>
        </w:rPr>
        <w:t>θ</w:t>
      </w:r>
      <w:r w:rsidR="001D03C1">
        <w:t>时，设光的折射角为</w:t>
      </w:r>
      <w:r w:rsidR="001D03C1">
        <w:rPr>
          <w:rFonts w:eastAsia="Times New Roman"/>
          <w:i/>
        </w:rPr>
        <w:t>r</w:t>
      </w:r>
      <w:r w:rsidR="001D03C1">
        <w:t>，根据折射定律有</w:t>
      </w:r>
      <w:r w:rsidR="001D03C1">
        <w:object w:dxaOrig="862" w:dyaOrig="540" w14:anchorId="76761DF7">
          <v:shape id="_x0000_i1030" type="#_x0000_t75" alt="eqIde19bcdddff1ef09a63fff401bdcb13ca" style="width:42.75pt;height:27pt" o:ole="">
            <v:imagedata r:id="rId45" o:title="eqIde19bcdddff1ef09a63fff401bdcb13ca"/>
          </v:shape>
          <o:OLEObject Type="Embed" ProgID="Equation.DSMT4" ShapeID="_x0000_i1030" DrawAspect="Content" ObjectID="_1833692679" r:id="rId46"/>
        </w:object>
      </w:r>
    </w:p>
    <w:p w14:paraId="2ABDEA45" w14:textId="77777777" w:rsidR="001D03C1" w:rsidRDefault="001D03C1" w:rsidP="004F11B7">
      <w:r>
        <w:t>由数学知识可知</w:t>
      </w:r>
      <w:r>
        <w:object w:dxaOrig="1901" w:dyaOrig="752" w14:anchorId="2C687495">
          <v:shape id="_x0000_i1031" type="#_x0000_t75" alt="eqIdc72d7d3995e948a4a3494423b7d8b3a8" style="width:96pt;height:36.75pt" o:ole="">
            <v:imagedata r:id="rId47" o:title="eqIdc72d7d3995e948a4a3494423b7d8b3a8"/>
          </v:shape>
          <o:OLEObject Type="Embed" ProgID="Equation.DSMT4" ShapeID="_x0000_i1031" DrawAspect="Content" ObjectID="_1833692680" r:id="rId48"/>
        </w:object>
      </w:r>
    </w:p>
    <w:p w14:paraId="52D12A83" w14:textId="77777777" w:rsidR="001D03C1" w:rsidRDefault="001D03C1" w:rsidP="004F11B7">
      <w:r>
        <w:t>根据几何关系可知，光的传播距离为</w:t>
      </w:r>
      <w:r>
        <w:object w:dxaOrig="809" w:dyaOrig="544" w14:anchorId="3E4D48AD">
          <v:shape id="_x0000_i1032" type="#_x0000_t75" alt="eqIdd63d0410911c3b1af7eaa05895b0ecf6" style="width:40.5pt;height:27pt" o:ole="">
            <v:imagedata r:id="rId49" o:title="eqIdd63d0410911c3b1af7eaa05895b0ecf6"/>
          </v:shape>
          <o:OLEObject Type="Embed" ProgID="Equation.DSMT4" ShapeID="_x0000_i1032" DrawAspect="Content" ObjectID="_1833692681" r:id="rId50"/>
        </w:object>
      </w:r>
    </w:p>
    <w:p w14:paraId="3D58CE70" w14:textId="77777777" w:rsidR="001D03C1" w:rsidRDefault="001D03C1" w:rsidP="004F11B7">
      <w:r>
        <w:t>因为光在内层传播速度</w:t>
      </w:r>
      <w:r>
        <w:object w:dxaOrig="563" w:dyaOrig="576" w14:anchorId="35E9F8CE">
          <v:shape id="_x0000_i1033" type="#_x0000_t75" alt="eqId26c3819ede4ab8ebbc817f992d48a5e4" style="width:28.5pt;height:29.25pt" o:ole="">
            <v:imagedata r:id="rId41" o:title="eqId26c3819ede4ab8ebbc817f992d48a5e4"/>
          </v:shape>
          <o:OLEObject Type="Embed" ProgID="Equation.DSMT4" ShapeID="_x0000_i1033" DrawAspect="Content" ObjectID="_1833692682" r:id="rId51"/>
        </w:object>
      </w:r>
    </w:p>
    <w:p w14:paraId="12F47947" w14:textId="77777777" w:rsidR="001D03C1" w:rsidRDefault="001D03C1" w:rsidP="004F11B7">
      <w:r>
        <w:t>传播的时间为</w:t>
      </w:r>
      <w:r>
        <w:object w:dxaOrig="475" w:dyaOrig="539" w14:anchorId="6BFAB626">
          <v:shape id="_x0000_i1034" type="#_x0000_t75" alt="eqId6bdb879012c6c94a240af4db7e6fab25" style="width:24pt;height:27pt" o:ole="">
            <v:imagedata r:id="rId52" o:title="eqId6bdb879012c6c94a240af4db7e6fab25"/>
          </v:shape>
          <o:OLEObject Type="Embed" ProgID="Equation.DSMT4" ShapeID="_x0000_i1034" DrawAspect="Content" ObjectID="_1833692683" r:id="rId53"/>
        </w:object>
      </w:r>
    </w:p>
    <w:p w14:paraId="47DD636C" w14:textId="77777777" w:rsidR="001D03C1" w:rsidRDefault="001D03C1" w:rsidP="004F11B7">
      <w:r>
        <w:t>联立解得</w:t>
      </w:r>
      <w:r>
        <w:t xml:space="preserve"> </w:t>
      </w:r>
      <w:r>
        <w:object w:dxaOrig="1461" w:dyaOrig="684" w14:anchorId="0C2ABC4E">
          <v:shape id="_x0000_i1035" type="#_x0000_t75" alt="eqId1a44721b6d359f1dc57bb0b2d4747eaa" style="width:73.5pt;height:33.75pt" o:ole="">
            <v:imagedata r:id="rId54" o:title="eqId1a44721b6d359f1dc57bb0b2d4747eaa"/>
          </v:shape>
          <o:OLEObject Type="Embed" ProgID="Equation.DSMT4" ShapeID="_x0000_i1035" DrawAspect="Content" ObjectID="_1833692684" r:id="rId55"/>
        </w:object>
      </w:r>
      <w:r>
        <w:t xml:space="preserve"> </w:t>
      </w:r>
    </w:p>
    <w:p w14:paraId="133BFCC8" w14:textId="77777777" w:rsidR="001D03C1" w:rsidRDefault="001D03C1" w:rsidP="004F11B7">
      <w:r>
        <w:lastRenderedPageBreak/>
        <w:t>故选</w:t>
      </w:r>
      <w:r>
        <w:t>C</w:t>
      </w:r>
      <w:r>
        <w:t>。</w:t>
      </w:r>
    </w:p>
    <w:p w14:paraId="6A4AC2CA" w14:textId="77777777" w:rsidR="001E5A3F" w:rsidRPr="0068766D" w:rsidRDefault="001E5A3F" w:rsidP="001E5A3F">
      <w:pPr>
        <w:pStyle w:val="2"/>
      </w:pPr>
      <w:r w:rsidRPr="0068766D">
        <w:rPr>
          <w:rFonts w:hint="eastAsia"/>
        </w:rPr>
        <w:t>二</w:t>
      </w:r>
      <w:r w:rsidRPr="0068766D">
        <w:rPr>
          <w:rFonts w:hint="eastAsia"/>
        </w:rPr>
        <w:t xml:space="preserve"> </w:t>
      </w:r>
      <w:r w:rsidRPr="0068766D">
        <w:t xml:space="preserve"> </w:t>
      </w:r>
      <w:r w:rsidRPr="0068766D">
        <w:rPr>
          <w:rFonts w:hint="eastAsia"/>
        </w:rPr>
        <w:t>摆的研究</w:t>
      </w:r>
    </w:p>
    <w:p w14:paraId="35116F9B" w14:textId="4953772F" w:rsidR="001D03C1" w:rsidRDefault="001E5A3F" w:rsidP="004F11B7">
      <w:r>
        <w:rPr>
          <w:rFonts w:hint="eastAsia"/>
        </w:rPr>
        <w:t>1</w:t>
      </w:r>
      <w:r w:rsidR="001D03C1">
        <w:t>．</w:t>
      </w:r>
      <w:r w:rsidR="001D03C1">
        <w:t>AB</w:t>
      </w:r>
      <w:r w:rsidR="001D03C1">
        <w:t>．制作单摆的摆球应选密度大，体积小的球，乒乓球和大的胶水球都不能选，故</w:t>
      </w:r>
      <w:r w:rsidR="001D03C1">
        <w:t>AB</w:t>
      </w:r>
      <w:r w:rsidR="001D03C1">
        <w:t>错误；</w:t>
      </w:r>
    </w:p>
    <w:p w14:paraId="78F34B1F" w14:textId="77777777" w:rsidR="001D03C1" w:rsidRDefault="001D03C1" w:rsidP="004F11B7">
      <w:r>
        <w:t>CD</w:t>
      </w:r>
      <w:r>
        <w:t>．摆线应选择质量小，没有弹性的绳子，故可选细的尼龙线，不能选长的粗绳，故</w:t>
      </w:r>
      <w:r>
        <w:t>C</w:t>
      </w:r>
      <w:r>
        <w:t>错误，</w:t>
      </w:r>
      <w:r>
        <w:t>D</w:t>
      </w:r>
      <w:r>
        <w:t>正确。</w:t>
      </w:r>
    </w:p>
    <w:p w14:paraId="2895DED9" w14:textId="77777777" w:rsidR="001D03C1" w:rsidRDefault="001D03C1" w:rsidP="004F11B7">
      <w:r>
        <w:t>故选</w:t>
      </w:r>
      <w:r>
        <w:t>D</w:t>
      </w:r>
      <w:r>
        <w:t>。</w:t>
      </w:r>
    </w:p>
    <w:p w14:paraId="3A3447F7" w14:textId="77777777" w:rsidR="00FE570C" w:rsidRDefault="00FE570C" w:rsidP="004F11B7"/>
    <w:p w14:paraId="1892E49B" w14:textId="5A009ED8" w:rsidR="001D03C1" w:rsidRDefault="001E5A3F" w:rsidP="004F11B7">
      <w:r>
        <w:rPr>
          <w:rFonts w:hint="eastAsia"/>
        </w:rPr>
        <w:t>2</w:t>
      </w:r>
      <w:r w:rsidR="001D03C1">
        <w:t>．</w:t>
      </w:r>
      <w:r w:rsidR="001D03C1">
        <w:t>A</w:t>
      </w:r>
      <w:r w:rsidR="001D03C1">
        <w:t>．由图像可知振幅分别为</w:t>
      </w:r>
      <w:r>
        <w:rPr>
          <w:rFonts w:hint="eastAsia"/>
        </w:rPr>
        <w:t>4 cm</w:t>
      </w:r>
      <w:r>
        <w:rPr>
          <w:rFonts w:hint="eastAsia"/>
        </w:rPr>
        <w:t>、</w:t>
      </w:r>
      <w:r>
        <w:rPr>
          <w:rFonts w:hint="eastAsia"/>
        </w:rPr>
        <w:t>2 cm</w:t>
      </w:r>
      <w:r w:rsidR="001D03C1">
        <w:t>，振幅之比为</w:t>
      </w:r>
      <w:r>
        <w:rPr>
          <w:rFonts w:hint="eastAsia"/>
        </w:rPr>
        <w:t>2</w:t>
      </w:r>
      <w:r>
        <w:rPr>
          <w:rFonts w:ascii="Segoe UI Emoji" w:hAnsi="Segoe UI Emoji" w:cs="Segoe UI Emoji" w:hint="eastAsia"/>
        </w:rPr>
        <w:t>∶</w:t>
      </w:r>
      <w:r w:rsidRPr="001E5A3F">
        <w:rPr>
          <w:rFonts w:hint="eastAsia"/>
        </w:rPr>
        <w:t>1</w:t>
      </w:r>
      <w:r w:rsidR="001D03C1">
        <w:t>，故</w:t>
      </w:r>
      <w:r w:rsidR="001D03C1">
        <w:t>A</w:t>
      </w:r>
      <w:r w:rsidR="001D03C1">
        <w:t>正确；</w:t>
      </w:r>
    </w:p>
    <w:p w14:paraId="26512AB8" w14:textId="5C98E2A2" w:rsidR="001D03C1" w:rsidRDefault="001D03C1" w:rsidP="001E5A3F">
      <w:r>
        <w:t>B</w:t>
      </w:r>
      <w:r>
        <w:t>．由图像可知</w:t>
      </w:r>
      <w:r>
        <w:object w:dxaOrig="809" w:dyaOrig="544" w14:anchorId="2BC47650">
          <v:shape id="_x0000_i1036" type="#_x0000_t75" alt="eqIdb6d26fe4ee55ff29a3e20b57817231e5" style="width:40.5pt;height:27pt" o:ole="">
            <v:imagedata r:id="rId56" o:title="eqIdb6d26fe4ee55ff29a3e20b57817231e5"/>
          </v:shape>
          <o:OLEObject Type="Embed" ProgID="Equation.DSMT4" ShapeID="_x0000_i1036" DrawAspect="Content" ObjectID="_1833692685" r:id="rId57"/>
        </w:object>
      </w:r>
      <w:r>
        <w:t>，解得</w:t>
      </w:r>
      <w:r>
        <w:object w:dxaOrig="704" w:dyaOrig="544" w14:anchorId="2AFBAC5C">
          <v:shape id="_x0000_i1037" type="#_x0000_t75" alt="eqIdc51f8f46900ccd85d1e589252c53ea4e" style="width:35.25pt;height:27pt" o:ole="">
            <v:imagedata r:id="rId58" o:title="eqIdc51f8f46900ccd85d1e589252c53ea4e"/>
          </v:shape>
          <o:OLEObject Type="Embed" ProgID="Equation.DSMT4" ShapeID="_x0000_i1037" DrawAspect="Content" ObjectID="_1833692686" r:id="rId59"/>
        </w:object>
      </w:r>
    </w:p>
    <w:p w14:paraId="12E09C2E" w14:textId="77777777" w:rsidR="001D03C1" w:rsidRDefault="001D03C1" w:rsidP="004F11B7">
      <w:r>
        <w:t>另外一个单摆周期</w:t>
      </w:r>
      <w:r>
        <w:object w:dxaOrig="615" w:dyaOrig="242" w14:anchorId="14102256">
          <v:shape id="_x0000_i1038" type="#_x0000_t75" alt="eqId30bc7ed40b8228238bc0d84f9ce8f8f7" style="width:30.75pt;height:12pt" o:ole="">
            <v:imagedata r:id="rId60" o:title="eqId30bc7ed40b8228238bc0d84f9ce8f8f7"/>
          </v:shape>
          <o:OLEObject Type="Embed" ProgID="Equation.DSMT4" ShapeID="_x0000_i1038" DrawAspect="Content" ObjectID="_1833692687" r:id="rId61"/>
        </w:object>
      </w:r>
      <w:r>
        <w:t>，故周期之比</w:t>
      </w:r>
      <w:r>
        <w:object w:dxaOrig="1602" w:dyaOrig="550" w14:anchorId="4A01F9B6">
          <v:shape id="_x0000_i1039" type="#_x0000_t75" alt="eqIdedd57b62665884b8d925d766b4ed83f9" style="width:79.5pt;height:27.75pt" o:ole="">
            <v:imagedata r:id="rId62" o:title="eqIdedd57b62665884b8d925d766b4ed83f9"/>
          </v:shape>
          <o:OLEObject Type="Embed" ProgID="Equation.DSMT4" ShapeID="_x0000_i1039" DrawAspect="Content" ObjectID="_1833692688" r:id="rId63"/>
        </w:object>
      </w:r>
    </w:p>
    <w:p w14:paraId="62D5BC48" w14:textId="703B5477" w:rsidR="001D03C1" w:rsidRDefault="001D03C1" w:rsidP="001E5A3F">
      <w:r>
        <w:t>由</w:t>
      </w:r>
      <w:r>
        <w:object w:dxaOrig="1126" w:dyaOrig="650" w14:anchorId="48D584FF">
          <v:shape id="_x0000_i1040" type="#_x0000_t75" alt="eqId4c09036e889f607734dc10247b25200b" style="width:56.25pt;height:32.25pt" o:ole="">
            <v:imagedata r:id="rId64" o:title="eqId4c09036e889f607734dc10247b25200b"/>
          </v:shape>
          <o:OLEObject Type="Embed" ProgID="Equation.DSMT4" ShapeID="_x0000_i1040" DrawAspect="Content" ObjectID="_1833692689" r:id="rId65"/>
        </w:object>
      </w:r>
      <w:r>
        <w:t>，</w:t>
      </w:r>
      <w:r>
        <w:object w:dxaOrig="1003" w:dyaOrig="649" w14:anchorId="425C0839">
          <v:shape id="_x0000_i1041" type="#_x0000_t75" alt="eqId7641674085f074424cf0106bf799b68b" style="width:49.5pt;height:32.25pt" o:ole="">
            <v:imagedata r:id="rId66" o:title="eqId7641674085f074424cf0106bf799b68b"/>
          </v:shape>
          <o:OLEObject Type="Embed" ProgID="Equation.DSMT4" ShapeID="_x0000_i1041" DrawAspect="Content" ObjectID="_1833692690" r:id="rId67"/>
        </w:object>
      </w:r>
      <w:r>
        <w:t>解得</w:t>
      </w:r>
      <w:r>
        <w:object w:dxaOrig="651" w:dyaOrig="543" w14:anchorId="5FB44786">
          <v:shape id="_x0000_i1042" type="#_x0000_t75" alt="eqIda0f86ae572af157dc62b2bad85316c2b" style="width:32.25pt;height:27pt" o:ole="">
            <v:imagedata r:id="rId68" o:title="eqIda0f86ae572af157dc62b2bad85316c2b"/>
          </v:shape>
          <o:OLEObject Type="Embed" ProgID="Equation.DSMT4" ShapeID="_x0000_i1042" DrawAspect="Content" ObjectID="_1833692691" r:id="rId69"/>
        </w:object>
      </w:r>
    </w:p>
    <w:p w14:paraId="3CA4FAEF" w14:textId="77777777" w:rsidR="001D03C1" w:rsidRDefault="001D03C1" w:rsidP="004F11B7">
      <w:r>
        <w:t>故</w:t>
      </w:r>
      <w:r>
        <w:t>B</w:t>
      </w:r>
      <w:r>
        <w:t>正确；</w:t>
      </w:r>
    </w:p>
    <w:p w14:paraId="26EDA321" w14:textId="2F243D7C" w:rsidR="001D03C1" w:rsidRDefault="001D03C1" w:rsidP="001E5A3F">
      <w:r>
        <w:t>C</w:t>
      </w:r>
      <w:r>
        <w:t>．由两单摆振幅之比</w:t>
      </w:r>
      <w:r>
        <w:object w:dxaOrig="1214" w:dyaOrig="599" w14:anchorId="2228D133">
          <v:shape id="_x0000_i1043" type="#_x0000_t75" alt="eqId984068413dd766ebdc7a6eb78c5ede2e" style="width:60.75pt;height:30pt" o:ole="">
            <v:imagedata r:id="rId70" o:title="eqId984068413dd766ebdc7a6eb78c5ede2e"/>
          </v:shape>
          <o:OLEObject Type="Embed" ProgID="Equation.DSMT4" ShapeID="_x0000_i1043" DrawAspect="Content" ObjectID="_1833692692" r:id="rId71"/>
        </w:object>
      </w:r>
      <w:r>
        <w:t>解得</w:t>
      </w:r>
      <w:r>
        <w:object w:dxaOrig="898" w:dyaOrig="602" w14:anchorId="12EE4C20">
          <v:shape id="_x0000_i1044" type="#_x0000_t75" alt="eqId2883c6f6ad6a2e4c1e14ffce0a7152cc" style="width:45pt;height:30pt" o:ole="">
            <v:imagedata r:id="rId72" o:title="eqId2883c6f6ad6a2e4c1e14ffce0a7152cc"/>
          </v:shape>
          <o:OLEObject Type="Embed" ProgID="Equation.DSMT4" ShapeID="_x0000_i1044" DrawAspect="Content" ObjectID="_1833692693" r:id="rId73"/>
        </w:object>
      </w:r>
    </w:p>
    <w:p w14:paraId="0597E130" w14:textId="77777777" w:rsidR="001D03C1" w:rsidRDefault="001D03C1" w:rsidP="004F11B7">
      <w:r>
        <w:t>故</w:t>
      </w:r>
      <w:r>
        <w:t>C</w:t>
      </w:r>
      <w:r>
        <w:t>错误；</w:t>
      </w:r>
    </w:p>
    <w:p w14:paraId="4AF1906B" w14:textId="1C579963" w:rsidR="001D03C1" w:rsidRDefault="001D03C1" w:rsidP="001E5A3F">
      <w:r>
        <w:t>D</w:t>
      </w:r>
      <w:r>
        <w:t>．摆动过程中，最大高度差的比值</w:t>
      </w:r>
      <w:r>
        <w:object w:dxaOrig="1989" w:dyaOrig="648" w14:anchorId="5AEB1CBF">
          <v:shape id="_x0000_i1045" type="#_x0000_t75" alt="eqIda3c1716e996b47043a7222efad746607" style="width:99pt;height:32.25pt" o:ole="">
            <v:imagedata r:id="rId74" o:title="eqIda3c1716e996b47043a7222efad746607"/>
          </v:shape>
          <o:OLEObject Type="Embed" ProgID="Equation.DSMT4" ShapeID="_x0000_i1045" DrawAspect="Content" ObjectID="_1833692694" r:id="rId75"/>
        </w:object>
      </w:r>
      <w:r>
        <w:t>，故</w:t>
      </w:r>
      <w:r>
        <w:t>D</w:t>
      </w:r>
      <w:r>
        <w:t>错误。</w:t>
      </w:r>
    </w:p>
    <w:p w14:paraId="303E3EB3" w14:textId="77777777" w:rsidR="001D03C1" w:rsidRDefault="001D03C1" w:rsidP="004F11B7">
      <w:r>
        <w:t>故选</w:t>
      </w:r>
      <w:r>
        <w:t>AB</w:t>
      </w:r>
      <w:r>
        <w:t>。</w:t>
      </w:r>
    </w:p>
    <w:p w14:paraId="67364272" w14:textId="77777777" w:rsidR="004F11B7" w:rsidRDefault="004F11B7" w:rsidP="004F11B7"/>
    <w:p w14:paraId="5EF82D18" w14:textId="209AAAEB" w:rsidR="001D03C1" w:rsidRDefault="001E5A3F" w:rsidP="004F11B7">
      <w:r>
        <w:rPr>
          <w:rFonts w:hint="eastAsia"/>
        </w:rPr>
        <w:t>3</w:t>
      </w:r>
      <w:r w:rsidR="001D03C1">
        <w:t>．实验方案示例（可利用</w:t>
      </w:r>
      <w:r w:rsidR="001D03C1">
        <w:t>“</w:t>
      </w:r>
      <w:r w:rsidR="001D03C1">
        <w:t>磁传感器</w:t>
      </w:r>
      <w:r w:rsidR="001D03C1">
        <w:t>+</w:t>
      </w:r>
      <w:r w:rsidR="001D03C1">
        <w:t>数据采集器</w:t>
      </w:r>
      <w:r w:rsidR="001D03C1">
        <w:t>”</w:t>
      </w:r>
      <w:r w:rsidR="001D03C1">
        <w:t>自动测量）：</w:t>
      </w:r>
    </w:p>
    <w:p w14:paraId="71E6EA47" w14:textId="351D5B7C" w:rsidR="001D03C1" w:rsidRDefault="001E5A3F" w:rsidP="004F11B7">
      <w:r>
        <w:rPr>
          <w:rFonts w:ascii="宋体" w:hAnsi="宋体" w:cs="Cambria Math" w:hint="eastAsia"/>
        </w:rPr>
        <w:t>①</w:t>
      </w:r>
      <w:r w:rsidR="001D03C1">
        <w:t>在铝质支架上固定强力磁性球作为摆球，用细线悬挂，调整好摆长；</w:t>
      </w:r>
    </w:p>
    <w:p w14:paraId="42B68999" w14:textId="6E63112F" w:rsidR="001D03C1" w:rsidRDefault="001E5A3F" w:rsidP="004F11B7">
      <w:r>
        <w:rPr>
          <w:rFonts w:ascii="宋体" w:hAnsi="宋体" w:cs="Cambria Math" w:hint="eastAsia"/>
        </w:rPr>
        <w:t>②</w:t>
      </w:r>
      <w:r w:rsidR="001D03C1">
        <w:t>在摆球运动的最低点附近固定磁传感器，连接数据采集器和电脑；</w:t>
      </w:r>
    </w:p>
    <w:p w14:paraId="6FC98A52" w14:textId="77496B23" w:rsidR="001D03C1" w:rsidRDefault="001E5A3F" w:rsidP="004F11B7">
      <w:r>
        <w:rPr>
          <w:rFonts w:ascii="宋体" w:hAnsi="宋体" w:cs="Cambria Math" w:hint="eastAsia"/>
        </w:rPr>
        <w:t>③</w:t>
      </w:r>
      <w:r w:rsidR="001D03C1">
        <w:t>将摆球从小角度拉开无初速度释放，使其做小幅角振动；</w:t>
      </w:r>
    </w:p>
    <w:p w14:paraId="21CC6088" w14:textId="78D62784" w:rsidR="001D03C1" w:rsidRDefault="001E5A3F" w:rsidP="004F11B7">
      <w:r>
        <w:rPr>
          <w:rFonts w:ascii="宋体" w:hAnsi="宋体" w:cs="Cambria Math" w:hint="eastAsia"/>
        </w:rPr>
        <w:t>④</w:t>
      </w:r>
      <w:r w:rsidR="001D03C1">
        <w:t>利用磁传感器记录摆球每次经过平衡位置的时刻，采集多次</w:t>
      </w:r>
      <w:r w:rsidR="001D03C1">
        <w:t>(</w:t>
      </w:r>
      <w:r w:rsidR="001D03C1">
        <w:rPr>
          <w:rFonts w:eastAsia="Times New Roman"/>
          <w:i/>
        </w:rPr>
        <w:t>n </w:t>
      </w:r>
      <w:r w:rsidR="001D03C1">
        <w:t>次</w:t>
      </w:r>
      <w:r w:rsidR="001D03C1">
        <w:t>)</w:t>
      </w:r>
      <w:r w:rsidR="001D03C1">
        <w:t>通过同一位置所用总时间，再除以</w:t>
      </w:r>
      <w:r w:rsidR="001D03C1">
        <w:t> </w:t>
      </w:r>
      <w:r w:rsidR="001D03C1">
        <w:rPr>
          <w:rFonts w:eastAsia="Times New Roman"/>
          <w:i/>
        </w:rPr>
        <w:t>n</w:t>
      </w:r>
      <w:r w:rsidR="001D03C1">
        <w:t> </w:t>
      </w:r>
      <w:r w:rsidR="001D03C1">
        <w:t>来求平均值，得到周期</w:t>
      </w:r>
      <w:r w:rsidR="001D03C1">
        <w:t> </w:t>
      </w:r>
      <w:r w:rsidR="001D03C1">
        <w:rPr>
          <w:rFonts w:eastAsia="Times New Roman"/>
          <w:i/>
        </w:rPr>
        <w:t>T</w:t>
      </w:r>
      <w:r w:rsidR="001D03C1">
        <w:t>；</w:t>
      </w:r>
    </w:p>
    <w:p w14:paraId="389FF4E2" w14:textId="461A3AAA" w:rsidR="001D03C1" w:rsidRDefault="001E5A3F" w:rsidP="004F11B7">
      <w:r>
        <w:rPr>
          <w:rFonts w:ascii="宋体" w:hAnsi="宋体" w:hint="eastAsia"/>
        </w:rPr>
        <w:t>⑤</w:t>
      </w:r>
      <w:r w:rsidR="001D03C1">
        <w:t>重复测量并取平均值，以减少偶然误差。</w:t>
      </w:r>
    </w:p>
    <w:p w14:paraId="2881AF55" w14:textId="77777777" w:rsidR="00FE570C" w:rsidRDefault="00FE570C" w:rsidP="004F11B7"/>
    <w:p w14:paraId="6B8253C5" w14:textId="287B70A1" w:rsidR="001D03C1" w:rsidRDefault="001E5A3F" w:rsidP="004F11B7">
      <w:r>
        <w:rPr>
          <w:rFonts w:hint="eastAsia"/>
        </w:rPr>
        <w:t>4</w:t>
      </w:r>
      <w:r w:rsidR="001D03C1">
        <w:t>．</w:t>
      </w:r>
      <w:r>
        <w:rPr>
          <w:rFonts w:hint="eastAsia"/>
        </w:rPr>
        <w:t>（</w:t>
      </w:r>
      <w:r>
        <w:rPr>
          <w:rFonts w:hint="eastAsia"/>
        </w:rPr>
        <w:t>1</w:t>
      </w:r>
      <w:r>
        <w:rPr>
          <w:rFonts w:hint="eastAsia"/>
        </w:rPr>
        <w:t>）</w:t>
      </w:r>
      <w:r w:rsidR="001D03C1">
        <w:t>A</w:t>
      </w:r>
      <w:r w:rsidR="001D03C1">
        <w:t>．海南的重力加速度偏小是客观事实，故</w:t>
      </w:r>
      <w:r w:rsidR="001D03C1">
        <w:t>A</w:t>
      </w:r>
      <w:r w:rsidR="001D03C1">
        <w:t>正确；</w:t>
      </w:r>
    </w:p>
    <w:p w14:paraId="01D4AC53" w14:textId="77777777" w:rsidR="001D03C1" w:rsidRDefault="001D03C1" w:rsidP="004F11B7">
      <w:r>
        <w:t>B</w:t>
      </w:r>
      <w:r>
        <w:t>．大量测量数据，可减小测量的偶然误差，故</w:t>
      </w:r>
      <w:r>
        <w:t>B</w:t>
      </w:r>
      <w:r>
        <w:t>错误；</w:t>
      </w:r>
    </w:p>
    <w:p w14:paraId="56E39417" w14:textId="77777777" w:rsidR="001D03C1" w:rsidRDefault="001D03C1" w:rsidP="004F11B7">
      <w:r>
        <w:t>故选</w:t>
      </w:r>
      <w:r>
        <w:t>A</w:t>
      </w:r>
      <w:r>
        <w:t>。</w:t>
      </w:r>
    </w:p>
    <w:p w14:paraId="73B50913" w14:textId="6EF46D8C" w:rsidR="001D03C1" w:rsidRDefault="001E5A3F" w:rsidP="004F11B7">
      <w:r>
        <w:rPr>
          <w:rFonts w:hint="eastAsia"/>
        </w:rPr>
        <w:t>（</w:t>
      </w:r>
      <w:r>
        <w:rPr>
          <w:rFonts w:hint="eastAsia"/>
        </w:rPr>
        <w:t>2</w:t>
      </w:r>
      <w:r>
        <w:rPr>
          <w:rFonts w:hint="eastAsia"/>
        </w:rPr>
        <w:t>）</w:t>
      </w:r>
      <w:r w:rsidR="001D03C1">
        <w:t>重力加速度的大小随纬度的增加而增大。</w:t>
      </w:r>
    </w:p>
    <w:p w14:paraId="5F25EE97" w14:textId="77777777" w:rsidR="001E5A3F" w:rsidRPr="0068766D" w:rsidRDefault="001E5A3F" w:rsidP="001E5A3F">
      <w:pPr>
        <w:pStyle w:val="2"/>
      </w:pPr>
      <w:r w:rsidRPr="0068766D">
        <w:rPr>
          <w:rFonts w:hint="eastAsia"/>
        </w:rPr>
        <w:t>三</w:t>
      </w:r>
      <w:r w:rsidRPr="0068766D">
        <w:rPr>
          <w:rFonts w:hint="eastAsia"/>
        </w:rPr>
        <w:t xml:space="preserve"> </w:t>
      </w:r>
      <w:r w:rsidRPr="0068766D">
        <w:t xml:space="preserve"> </w:t>
      </w:r>
      <w:r w:rsidRPr="0068766D">
        <w:rPr>
          <w:rFonts w:hint="eastAsia"/>
        </w:rPr>
        <w:t>无线充电与电池</w:t>
      </w:r>
    </w:p>
    <w:p w14:paraId="02925AF8" w14:textId="0142E731" w:rsidR="001D03C1" w:rsidRDefault="001E5A3F" w:rsidP="004F11B7">
      <w:r>
        <w:rPr>
          <w:rFonts w:hint="eastAsia"/>
        </w:rPr>
        <w:t>1</w:t>
      </w:r>
      <w:r w:rsidR="001D03C1">
        <w:t>．</w:t>
      </w:r>
      <w:r w:rsidR="001D03C1">
        <w:t>A</w:t>
      </w:r>
      <w:r w:rsidR="001D03C1">
        <w:t>．假设手机不受摩擦力作用，则手机重力沿斜面向下的分力没有力平衡，无法平衡，手机一定受到摩擦力作用，故</w:t>
      </w:r>
      <w:r w:rsidR="001D03C1">
        <w:t>A</w:t>
      </w:r>
      <w:r w:rsidR="001D03C1">
        <w:t>正确；</w:t>
      </w:r>
    </w:p>
    <w:p w14:paraId="43B8957E" w14:textId="77777777" w:rsidR="001D03C1" w:rsidRDefault="001D03C1" w:rsidP="004F11B7">
      <w:r>
        <w:t>B</w:t>
      </w:r>
      <w:r>
        <w:t>．手机与吸盘之间还存在弹力，故</w:t>
      </w:r>
      <w:r>
        <w:t>B</w:t>
      </w:r>
      <w:r>
        <w:t>错误；</w:t>
      </w:r>
    </w:p>
    <w:p w14:paraId="1B4BD27F" w14:textId="77777777" w:rsidR="001D03C1" w:rsidRDefault="001D03C1" w:rsidP="004F11B7">
      <w:r>
        <w:lastRenderedPageBreak/>
        <w:t>C</w:t>
      </w:r>
      <w:r>
        <w:t>．根据平衡条件可知，吸盘对手机总的作用力等于手机的重力大小，故</w:t>
      </w:r>
      <w:r>
        <w:t>C</w:t>
      </w:r>
      <w:r>
        <w:t>错误；</w:t>
      </w:r>
    </w:p>
    <w:p w14:paraId="46D70829" w14:textId="77777777" w:rsidR="001D03C1" w:rsidRDefault="001D03C1" w:rsidP="004F11B7">
      <w:r>
        <w:t>D</w:t>
      </w:r>
      <w:r>
        <w:t>．整体分析，水平方向不受摩擦力，否则无法平衡，故</w:t>
      </w:r>
      <w:r>
        <w:t>D</w:t>
      </w:r>
      <w:r>
        <w:t>错误。</w:t>
      </w:r>
    </w:p>
    <w:p w14:paraId="4260E54F" w14:textId="77777777" w:rsidR="001D03C1" w:rsidRDefault="001D03C1" w:rsidP="004F11B7">
      <w:r>
        <w:t>故选</w:t>
      </w:r>
      <w:r>
        <w:t>A</w:t>
      </w:r>
      <w:r>
        <w:t>。</w:t>
      </w:r>
    </w:p>
    <w:p w14:paraId="0216E29A" w14:textId="77777777" w:rsidR="00FE570C" w:rsidRDefault="00FE570C" w:rsidP="004F11B7"/>
    <w:p w14:paraId="1A49EE6E" w14:textId="238FF070" w:rsidR="001D03C1" w:rsidRDefault="001E5A3F" w:rsidP="004F11B7">
      <w:r>
        <w:rPr>
          <w:rFonts w:hint="eastAsia"/>
        </w:rPr>
        <w:t>2</w:t>
      </w:r>
      <w:r w:rsidR="001D03C1">
        <w:t>．</w:t>
      </w:r>
      <w:r w:rsidR="001D03C1">
        <w:t>A</w:t>
      </w:r>
      <w:r w:rsidR="001D03C1">
        <w:t>．根据图像可知，电流有效值为</w:t>
      </w:r>
      <w:r w:rsidR="001D03C1">
        <w:object w:dxaOrig="1549" w:dyaOrig="579" w14:anchorId="08BAC347">
          <v:shape id="_x0000_i1046" type="#_x0000_t75" alt="eqIdda8451c38f3153cc382f58ca8a41b225" style="width:77.25pt;height:29.25pt" o:ole="">
            <v:imagedata r:id="rId76" o:title="eqIdda8451c38f3153cc382f58ca8a41b225"/>
          </v:shape>
          <o:OLEObject Type="Embed" ProgID="Equation.DSMT4" ShapeID="_x0000_i1046" DrawAspect="Content" ObjectID="_1833692695" r:id="rId77"/>
        </w:object>
      </w:r>
    </w:p>
    <w:p w14:paraId="214CA690" w14:textId="77777777" w:rsidR="001D03C1" w:rsidRDefault="001D03C1" w:rsidP="004F11B7">
      <w:r>
        <w:t>所以供电线圈每小时耗电</w:t>
      </w:r>
      <w:r>
        <w:object w:dxaOrig="1706" w:dyaOrig="244" w14:anchorId="7FE21FE1">
          <v:shape id="_x0000_i1047" type="#_x0000_t75" alt="eqId7001d5773982938fc1612fd6a040eb25" style="width:84.75pt;height:12.75pt" o:ole="">
            <v:imagedata r:id="rId78" o:title="eqId7001d5773982938fc1612fd6a040eb25"/>
          </v:shape>
          <o:OLEObject Type="Embed" ProgID="Equation.DSMT4" ShapeID="_x0000_i1047" DrawAspect="Content" ObjectID="_1833692696" r:id="rId79"/>
        </w:object>
      </w:r>
      <w:r>
        <w:t>，故</w:t>
      </w:r>
      <w:r>
        <w:t>A</w:t>
      </w:r>
      <w:r>
        <w:t>正确；</w:t>
      </w:r>
    </w:p>
    <w:p w14:paraId="149EA96C" w14:textId="43A59E13" w:rsidR="001D03C1" w:rsidRDefault="001D03C1" w:rsidP="004F11B7">
      <w:r>
        <w:t>B</w:t>
      </w:r>
      <w:r>
        <w:t>．</w:t>
      </w:r>
      <w:r w:rsidR="001E5A3F" w:rsidRPr="001E5A3F">
        <w:rPr>
          <w:rFonts w:hint="eastAsia"/>
          <w:i/>
          <w:iCs/>
        </w:rPr>
        <w:t>t</w:t>
      </w:r>
      <w:r w:rsidR="001E5A3F">
        <w:rPr>
          <w:rFonts w:hint="eastAsia"/>
        </w:rPr>
        <w:t xml:space="preserve"> = 0.01 s</w:t>
      </w:r>
      <w:r>
        <w:t>时，供电线圈中电流最大，电流变化率为零，则受电线圈磁通量变化率为零，感应电流最小，故</w:t>
      </w:r>
      <w:r>
        <w:t>B</w:t>
      </w:r>
      <w:r>
        <w:t>错误；</w:t>
      </w:r>
    </w:p>
    <w:p w14:paraId="25D6562C" w14:textId="72C420ED" w:rsidR="001D03C1" w:rsidRDefault="001D03C1" w:rsidP="004F11B7">
      <w:r>
        <w:t>C</w:t>
      </w:r>
      <w:r>
        <w:t>．同理</w:t>
      </w:r>
      <w:r w:rsidR="001E5A3F" w:rsidRPr="001E5A3F">
        <w:rPr>
          <w:rFonts w:hint="eastAsia"/>
          <w:i/>
          <w:iCs/>
        </w:rPr>
        <w:t>t</w:t>
      </w:r>
      <w:r w:rsidR="001E5A3F">
        <w:rPr>
          <w:rFonts w:hint="eastAsia"/>
        </w:rPr>
        <w:t xml:space="preserve"> = 0.02 s</w:t>
      </w:r>
      <w:r>
        <w:t>时，受电线圈电流为零，则两线圈之间相互作用的磁力为零，故</w:t>
      </w:r>
      <w:r>
        <w:t>C</w:t>
      </w:r>
      <w:r>
        <w:t>正确；</w:t>
      </w:r>
    </w:p>
    <w:p w14:paraId="2AB4A9D5" w14:textId="77777777" w:rsidR="001D03C1" w:rsidRDefault="001D03C1" w:rsidP="004F11B7">
      <w:r>
        <w:t>D</w:t>
      </w:r>
      <w:r>
        <w:t>．铝板在变化的磁场中会产生涡流（感应电流），导致能量以热能形式损耗，从而降低充电效率，故</w:t>
      </w:r>
      <w:r>
        <w:t>D</w:t>
      </w:r>
      <w:r>
        <w:t>错误。</w:t>
      </w:r>
    </w:p>
    <w:p w14:paraId="6FE40DAB" w14:textId="77777777" w:rsidR="001D03C1" w:rsidRDefault="001D03C1" w:rsidP="004F11B7">
      <w:r>
        <w:t>故选</w:t>
      </w:r>
      <w:r>
        <w:t>AC</w:t>
      </w:r>
      <w:r>
        <w:t>。</w:t>
      </w:r>
    </w:p>
    <w:p w14:paraId="6D04C314" w14:textId="77777777" w:rsidR="00FE570C" w:rsidRDefault="00FE570C" w:rsidP="004F11B7"/>
    <w:p w14:paraId="1C217294" w14:textId="7A22D728" w:rsidR="001D03C1" w:rsidRPr="001E5A3F" w:rsidRDefault="001E5A3F" w:rsidP="00F03995">
      <w:pPr>
        <w:rPr>
          <w:color w:val="EE0000"/>
        </w:rPr>
      </w:pPr>
      <w:r>
        <w:rPr>
          <w:rFonts w:hint="eastAsia"/>
        </w:rPr>
        <w:t>3</w:t>
      </w:r>
      <w:r w:rsidR="001D03C1">
        <w:t>．（</w:t>
      </w:r>
      <w:r w:rsidR="001D03C1">
        <w:t>1</w:t>
      </w:r>
      <w:r w:rsidR="001D03C1">
        <w:t>）</w:t>
      </w:r>
      <w:r w:rsidR="00F03995">
        <w:rPr>
          <w:rFonts w:hint="eastAsia"/>
        </w:rPr>
        <w:t>开始时电动势大小为</w:t>
      </w:r>
      <w:r w:rsidR="00F03995" w:rsidRPr="00F03995">
        <w:rPr>
          <w:rFonts w:hint="eastAsia"/>
          <w:i/>
          <w:iCs/>
        </w:rPr>
        <w:t>U</w:t>
      </w:r>
      <w:r w:rsidR="00F03995">
        <w:rPr>
          <w:rFonts w:hint="eastAsia"/>
          <w:vertAlign w:val="subscript"/>
        </w:rPr>
        <w:t>1</w:t>
      </w:r>
      <w:r w:rsidR="00F03995">
        <w:rPr>
          <w:rFonts w:hint="eastAsia"/>
        </w:rPr>
        <w:t xml:space="preserve"> = 4.18 V</w:t>
      </w:r>
      <w:r w:rsidR="00F03995">
        <w:rPr>
          <w:rFonts w:hint="eastAsia"/>
        </w:rPr>
        <w:t>，</w:t>
      </w:r>
      <w:r w:rsidR="00F03995">
        <w:rPr>
          <w:rFonts w:hint="eastAsia"/>
        </w:rPr>
        <w:t>5 h</w:t>
      </w:r>
      <w:r w:rsidR="00F03995">
        <w:rPr>
          <w:rFonts w:hint="eastAsia"/>
        </w:rPr>
        <w:t>后放电几乎终止，此时的电动势大小为</w:t>
      </w:r>
      <w:r w:rsidR="00F03995">
        <w:rPr>
          <w:rFonts w:hint="eastAsia"/>
        </w:rPr>
        <w:t>2.75 V</w:t>
      </w:r>
      <w:r w:rsidR="00F03995">
        <w:rPr>
          <w:rFonts w:hint="eastAsia"/>
        </w:rPr>
        <w:t>，可见</w:t>
      </w:r>
      <w:r w:rsidR="00F03995" w:rsidRPr="0068766D">
        <w:t>电池的电动势</w:t>
      </w:r>
      <w:r w:rsidR="00F03995" w:rsidRPr="0068766D">
        <w:rPr>
          <w:rFonts w:hint="eastAsia"/>
        </w:rPr>
        <w:t>随</w:t>
      </w:r>
      <w:r w:rsidR="00F03995" w:rsidRPr="0068766D">
        <w:t>放电的延续而减小</w:t>
      </w:r>
      <w:r w:rsidR="001D03C1" w:rsidRPr="00F03995">
        <w:t>。故选</w:t>
      </w:r>
      <w:r w:rsidR="00F03995" w:rsidRPr="00F03995">
        <w:rPr>
          <w:rFonts w:hint="eastAsia"/>
        </w:rPr>
        <w:t>B</w:t>
      </w:r>
      <w:r w:rsidR="001D03C1" w:rsidRPr="00F03995">
        <w:t>。</w:t>
      </w:r>
      <w:r w:rsidR="00F03995">
        <w:rPr>
          <w:rFonts w:hint="eastAsia"/>
        </w:rPr>
        <w:t>（</w:t>
      </w:r>
      <w:r w:rsidR="00F03995" w:rsidRPr="00F03995">
        <w:rPr>
          <w:rFonts w:hint="eastAsia"/>
          <w:color w:val="EE0000"/>
        </w:rPr>
        <w:t>注意：在实际情况中关注的是太阳能电池的</w:t>
      </w:r>
      <w:r w:rsidR="00F03995" w:rsidRPr="00F03995">
        <w:rPr>
          <w:rFonts w:hint="eastAsia"/>
          <w:i/>
          <w:iCs/>
          <w:color w:val="EE0000"/>
        </w:rPr>
        <w:t>U</w:t>
      </w:r>
      <w:r w:rsidR="00F03995" w:rsidRPr="00F03995">
        <w:rPr>
          <w:color w:val="EE0000"/>
        </w:rPr>
        <w:t>–</w:t>
      </w:r>
      <w:r w:rsidR="00F03995" w:rsidRPr="00F03995">
        <w:rPr>
          <w:rFonts w:hint="eastAsia"/>
          <w:i/>
          <w:iCs/>
          <w:color w:val="EE0000"/>
        </w:rPr>
        <w:t>I</w:t>
      </w:r>
      <w:r w:rsidR="00F03995" w:rsidRPr="00F03995">
        <w:rPr>
          <w:rFonts w:hint="eastAsia"/>
          <w:color w:val="EE0000"/>
        </w:rPr>
        <w:t>曲线，通常没有电动势这个概念</w:t>
      </w:r>
      <w:r w:rsidR="00F03995">
        <w:rPr>
          <w:rFonts w:hint="eastAsia"/>
        </w:rPr>
        <w:t>）</w:t>
      </w:r>
    </w:p>
    <w:p w14:paraId="4A35514F" w14:textId="470F0149" w:rsidR="001D03C1" w:rsidRDefault="001D03C1" w:rsidP="004F11B7">
      <w:r>
        <w:t>（</w:t>
      </w:r>
      <w:r>
        <w:t>2</w:t>
      </w:r>
      <w:r>
        <w:t>）因为电压表为理想电表，从手机中取出电池，接入图（甲）电路。断开</w:t>
      </w:r>
      <w:r w:rsidR="001E5A3F">
        <w:rPr>
          <w:rFonts w:hint="eastAsia"/>
        </w:rPr>
        <w:t>S</w:t>
      </w:r>
      <w:r w:rsidR="001E5A3F">
        <w:rPr>
          <w:rFonts w:hint="eastAsia"/>
          <w:vertAlign w:val="subscript"/>
        </w:rPr>
        <w:t>2</w:t>
      </w:r>
      <w:r>
        <w:t>，闭合</w:t>
      </w:r>
      <w:r w:rsidR="001E5A3F">
        <w:rPr>
          <w:rFonts w:hint="eastAsia"/>
        </w:rPr>
        <w:t>S</w:t>
      </w:r>
      <w:r w:rsidR="001E5A3F">
        <w:rPr>
          <w:rFonts w:hint="eastAsia"/>
          <w:vertAlign w:val="subscript"/>
        </w:rPr>
        <w:t>1</w:t>
      </w:r>
      <w:r>
        <w:t>，读出电压表的示数</w:t>
      </w:r>
      <w:r>
        <w:object w:dxaOrig="1021" w:dyaOrig="327" w14:anchorId="0D87E955">
          <v:shape id="_x0000_i1048" type="#_x0000_t75" alt="eqId7eda63eff33f6f33e8ef3570aba63823" style="width:51pt;height:16.5pt" o:ole="">
            <v:imagedata r:id="rId80" o:title="eqId7eda63eff33f6f33e8ef3570aba63823"/>
          </v:shape>
          <o:OLEObject Type="Embed" ProgID="Equation.DSMT4" ShapeID="_x0000_i1048" DrawAspect="Content" ObjectID="_1833692697" r:id="rId81"/>
        </w:object>
      </w:r>
      <w:r>
        <w:t>。则电动势为</w:t>
      </w:r>
      <w:r>
        <w:t>4.18</w:t>
      </w:r>
      <w:r w:rsidR="004F11B7">
        <w:rPr>
          <w:rFonts w:hint="eastAsia"/>
        </w:rPr>
        <w:t xml:space="preserve"> </w:t>
      </w:r>
      <w:r>
        <w:t>V</w:t>
      </w:r>
      <w:r>
        <w:t>。将电阻箱置于适当位置，闭合</w:t>
      </w:r>
      <w:r w:rsidR="001E5A3F">
        <w:rPr>
          <w:rFonts w:hint="eastAsia"/>
        </w:rPr>
        <w:t>S</w:t>
      </w:r>
      <w:r w:rsidR="001E5A3F">
        <w:rPr>
          <w:rFonts w:hint="eastAsia"/>
          <w:vertAlign w:val="subscript"/>
        </w:rPr>
        <w:t>2</w:t>
      </w:r>
      <w:r>
        <w:t>，读出电压表和电流表的示数</w:t>
      </w:r>
      <w:r>
        <w:object w:dxaOrig="1038" w:dyaOrig="318" w14:anchorId="0696828A">
          <v:shape id="_x0000_i1049" type="#_x0000_t75" alt="eqIdffd22c746be03e6c7f7e7d6f4107211c" style="width:52.5pt;height:15.75pt" o:ole="">
            <v:imagedata r:id="rId82" o:title="eqIdffd22c746be03e6c7f7e7d6f4107211c"/>
          </v:shape>
          <o:OLEObject Type="Embed" ProgID="Equation.DSMT4" ShapeID="_x0000_i1049" DrawAspect="Content" ObjectID="_1833692698" r:id="rId83"/>
        </w:object>
      </w:r>
      <w:r>
        <w:t>、</w:t>
      </w:r>
      <w:r>
        <w:object w:dxaOrig="986" w:dyaOrig="321" w14:anchorId="571A8D25">
          <v:shape id="_x0000_i1050" type="#_x0000_t75" alt="eqIdf77e29fc92f26c5637c2a9d72b0506fd" style="width:49.5pt;height:15.75pt" o:ole="">
            <v:imagedata r:id="rId84" o:title="eqIdf77e29fc92f26c5637c2a9d72b0506fd"/>
          </v:shape>
          <o:OLEObject Type="Embed" ProgID="Equation.DSMT4" ShapeID="_x0000_i1050" DrawAspect="Content" ObjectID="_1833692699" r:id="rId85"/>
        </w:object>
      </w:r>
      <w:r>
        <w:t>，根据闭合电路关系有</w:t>
      </w:r>
      <w:r>
        <w:object w:dxaOrig="1882" w:dyaOrig="599" w14:anchorId="30A5BA4E">
          <v:shape id="_x0000_i1051" type="#_x0000_t75" alt="eqIdfc9b880a44e0a022c17367a114c85351" style="width:94.5pt;height:30pt" o:ole="">
            <v:imagedata r:id="rId86" o:title="eqIdfc9b880a44e0a022c17367a114c85351"/>
          </v:shape>
          <o:OLEObject Type="Embed" ProgID="Equation.DSMT4" ShapeID="_x0000_i1051" DrawAspect="Content" ObjectID="_1833692700" r:id="rId87"/>
        </w:object>
      </w:r>
    </w:p>
    <w:p w14:paraId="7A7D30B7" w14:textId="118B4F97" w:rsidR="001D03C1" w:rsidRDefault="001D03C1" w:rsidP="004F11B7">
      <w:r>
        <w:t>描点作图如下</w:t>
      </w:r>
    </w:p>
    <w:p w14:paraId="2FC2E7B3" w14:textId="77777777" w:rsidR="001D03C1" w:rsidRDefault="001D03C1" w:rsidP="004F11B7">
      <w:r>
        <w:rPr>
          <w:rFonts w:eastAsia="Times New Roman"/>
          <w:noProof/>
          <w:kern w:val="0"/>
          <w:sz w:val="24"/>
          <w:szCs w:val="24"/>
        </w:rPr>
        <w:drawing>
          <wp:inline distT="0" distB="0" distL="0" distR="0" wp14:anchorId="18B62C40" wp14:editId="1FCC6021">
            <wp:extent cx="2200275" cy="1390650"/>
            <wp:effectExtent l="0" t="0" r="0" b="0"/>
            <wp:docPr id="270647248" name="图片 270647248" descr="@@@0490cb14-16d7-4b25-befd-bdf06644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47248" name=""/>
                    <pic:cNvPicPr>
                      <a:picLocks noChangeAspect="1"/>
                    </pic:cNvPicPr>
                  </pic:nvPicPr>
                  <pic:blipFill>
                    <a:blip r:embed="rId88"/>
                    <a:stretch>
                      <a:fillRect/>
                    </a:stretch>
                  </pic:blipFill>
                  <pic:spPr>
                    <a:xfrm>
                      <a:off x="0" y="0"/>
                      <a:ext cx="2200275" cy="1390650"/>
                    </a:xfrm>
                    <a:prstGeom prst="rect">
                      <a:avLst/>
                    </a:prstGeom>
                  </pic:spPr>
                </pic:pic>
              </a:graphicData>
            </a:graphic>
          </wp:inline>
        </w:drawing>
      </w:r>
    </w:p>
    <w:p w14:paraId="633F8462" w14:textId="4FE2D31C" w:rsidR="001D03C1" w:rsidRDefault="001D03C1" w:rsidP="004F11B7">
      <w:r>
        <w:t>图像面积代表电荷量，一共约</w:t>
      </w:r>
      <w:r>
        <w:t>70</w:t>
      </w:r>
      <w:r>
        <w:t>个格子，所以</w:t>
      </w:r>
      <w:r>
        <w:object w:dxaOrig="2780" w:dyaOrig="278" w14:anchorId="60E91175">
          <v:shape id="_x0000_i1052" type="#_x0000_t75" alt="eqId10bf5158f7adc8631a377ba5083e7051" style="width:139.5pt;height:13.5pt" o:ole="">
            <v:imagedata r:id="rId89" o:title="eqId10bf5158f7adc8631a377ba5083e7051"/>
          </v:shape>
          <o:OLEObject Type="Embed" ProgID="Equation.DSMT4" ShapeID="_x0000_i1052" DrawAspect="Content" ObjectID="_1833692701" r:id="rId90"/>
        </w:object>
      </w:r>
    </w:p>
    <w:p w14:paraId="0C4C59FF" w14:textId="26D4B974" w:rsidR="00FE570C" w:rsidRDefault="001E5A3F" w:rsidP="001E5A3F">
      <w:pPr>
        <w:pStyle w:val="2"/>
      </w:pPr>
      <w:r w:rsidRPr="0068766D">
        <w:rPr>
          <w:rFonts w:hint="eastAsia"/>
        </w:rPr>
        <w:t>四</w:t>
      </w:r>
      <w:r w:rsidRPr="0068766D">
        <w:rPr>
          <w:rFonts w:hint="eastAsia"/>
        </w:rPr>
        <w:t xml:space="preserve">  </w:t>
      </w:r>
      <w:r w:rsidRPr="0068766D">
        <w:t>小行星防御任务</w:t>
      </w:r>
    </w:p>
    <w:p w14:paraId="5B00249B" w14:textId="0799BCE0" w:rsidR="001D03C1" w:rsidRDefault="001D03C1" w:rsidP="004F11B7">
      <w:r>
        <w:t>1</w:t>
      </w:r>
      <w:r>
        <w:t>．（</w:t>
      </w:r>
      <w:r>
        <w:t>1</w:t>
      </w:r>
      <w:r>
        <w:t>）</w:t>
      </w:r>
      <w:r>
        <w:t>A</w:t>
      </w:r>
      <w:r>
        <w:t>．若喷气获得恒定的推动力，则推动力做正功，火箭的机械能增加，故</w:t>
      </w:r>
      <w:r>
        <w:t>A</w:t>
      </w:r>
      <w:r>
        <w:t>错误；</w:t>
      </w:r>
    </w:p>
    <w:p w14:paraId="2F892E38" w14:textId="5ABC3E50" w:rsidR="001D03C1" w:rsidRDefault="001D03C1" w:rsidP="004F11B7">
      <w:r>
        <w:t>B</w:t>
      </w:r>
      <w:r>
        <w:t>．单位时间内推力的冲量</w:t>
      </w:r>
      <w:r w:rsidR="001E5A3F" w:rsidRPr="001E5A3F">
        <w:rPr>
          <w:rFonts w:hint="eastAsia"/>
          <w:i/>
          <w:iCs/>
        </w:rPr>
        <w:t>I</w:t>
      </w:r>
      <w:r w:rsidR="001E5A3F">
        <w:rPr>
          <w:rFonts w:hint="eastAsia"/>
        </w:rPr>
        <w:t xml:space="preserve"> = </w:t>
      </w:r>
      <w:r w:rsidR="001E5A3F" w:rsidRPr="001E5A3F">
        <w:rPr>
          <w:rFonts w:hint="eastAsia"/>
          <w:i/>
          <w:iCs/>
        </w:rPr>
        <w:t>Ft</w:t>
      </w:r>
      <w:r>
        <w:t>相同，故</w:t>
      </w:r>
      <w:r>
        <w:t>B</w:t>
      </w:r>
      <w:r>
        <w:t>正确；</w:t>
      </w:r>
    </w:p>
    <w:p w14:paraId="3CBEE100" w14:textId="77777777" w:rsidR="001D03C1" w:rsidRDefault="001D03C1" w:rsidP="004F11B7">
      <w:r>
        <w:t>CD</w:t>
      </w:r>
      <w:r>
        <w:t>．运载火箭加速上升，不是平衡状态，处于超重状态，故</w:t>
      </w:r>
      <w:r>
        <w:t>CD</w:t>
      </w:r>
      <w:r>
        <w:t>错误。</w:t>
      </w:r>
    </w:p>
    <w:p w14:paraId="01CAA1DC" w14:textId="77777777" w:rsidR="001D03C1" w:rsidRDefault="001D03C1" w:rsidP="004F11B7">
      <w:r>
        <w:t>故选</w:t>
      </w:r>
      <w:r>
        <w:t>B</w:t>
      </w:r>
      <w:r>
        <w:t>。</w:t>
      </w:r>
    </w:p>
    <w:p w14:paraId="55B014C4" w14:textId="0107EC9C" w:rsidR="001D03C1" w:rsidRDefault="001D03C1" w:rsidP="004F11B7">
      <w:r>
        <w:t>（</w:t>
      </w:r>
      <w:r>
        <w:t>2</w:t>
      </w:r>
      <w:r>
        <w:t>）</w:t>
      </w:r>
      <w:r>
        <w:t>A</w:t>
      </w:r>
      <w:r>
        <w:t>．根据</w:t>
      </w:r>
      <w:r>
        <w:object w:dxaOrig="1144" w:dyaOrig="546" w14:anchorId="5634237B">
          <v:shape id="_x0000_i1053" type="#_x0000_t75" alt="eqId18b185ba4442c8f346e276fc2d29e418" style="width:57.75pt;height:27pt" o:ole="">
            <v:imagedata r:id="rId91" o:title="eqId18b185ba4442c8f346e276fc2d29e418"/>
          </v:shape>
          <o:OLEObject Type="Embed" ProgID="Equation.DSMT4" ShapeID="_x0000_i1053" DrawAspect="Content" ObjectID="_1833692702" r:id="rId92"/>
        </w:object>
      </w:r>
    </w:p>
    <w:p w14:paraId="5F19849C" w14:textId="77777777" w:rsidR="001D03C1" w:rsidRDefault="001D03C1" w:rsidP="004F11B7">
      <w:r>
        <w:t>可知轨道处的重力加速度不为零，故</w:t>
      </w:r>
      <w:r>
        <w:t>A</w:t>
      </w:r>
      <w:r>
        <w:t>错误；</w:t>
      </w:r>
    </w:p>
    <w:p w14:paraId="71014A9B" w14:textId="280CD758" w:rsidR="001D03C1" w:rsidRDefault="001D03C1" w:rsidP="004F11B7">
      <w:r>
        <w:t>B</w:t>
      </w:r>
      <w:r>
        <w:t>．停泊轨道半径小于同步卫星轨道半径，根据开普勒第三定律可知，组合体的运转周期小于</w:t>
      </w:r>
      <w:r>
        <w:lastRenderedPageBreak/>
        <w:t>24</w:t>
      </w:r>
      <w:r w:rsidR="001E5A3F">
        <w:rPr>
          <w:rFonts w:hint="eastAsia"/>
        </w:rPr>
        <w:t xml:space="preserve"> </w:t>
      </w:r>
      <w:r>
        <w:t>h</w:t>
      </w:r>
      <w:r>
        <w:t>，故</w:t>
      </w:r>
      <w:r>
        <w:t>B</w:t>
      </w:r>
      <w:r>
        <w:t>错误；</w:t>
      </w:r>
    </w:p>
    <w:p w14:paraId="599818C3" w14:textId="77777777" w:rsidR="001D03C1" w:rsidRDefault="001D03C1" w:rsidP="004F11B7">
      <w:r>
        <w:t>C</w:t>
      </w:r>
      <w:r>
        <w:t>．根据</w:t>
      </w:r>
      <w:r>
        <w:object w:dxaOrig="1232" w:dyaOrig="587" w14:anchorId="29421CAC">
          <v:shape id="_x0000_i1054" type="#_x0000_t75" alt="eqId9e6e64fed2dcf54038119302bae6264b" style="width:61.5pt;height:29.25pt" o:ole="">
            <v:imagedata r:id="rId93" o:title="eqId9e6e64fed2dcf54038119302bae6264b"/>
          </v:shape>
          <o:OLEObject Type="Embed" ProgID="Equation.DSMT4" ShapeID="_x0000_i1054" DrawAspect="Content" ObjectID="_1833692703" r:id="rId94"/>
        </w:object>
      </w:r>
    </w:p>
    <w:p w14:paraId="3AFAE5CE" w14:textId="77777777" w:rsidR="001D03C1" w:rsidRDefault="001D03C1" w:rsidP="004F11B7">
      <w:r>
        <w:t>因为轨道半径略大于近地卫星的轨道半径，所以组合体的运动速率稍小于</w:t>
      </w:r>
      <w:r>
        <w:t>7.9km/s</w:t>
      </w:r>
      <w:r>
        <w:t>，故</w:t>
      </w:r>
      <w:r>
        <w:t>C</w:t>
      </w:r>
      <w:r>
        <w:t>正确；</w:t>
      </w:r>
    </w:p>
    <w:p w14:paraId="464ED811" w14:textId="77777777" w:rsidR="001D03C1" w:rsidRDefault="001D03C1" w:rsidP="004F11B7">
      <w:r>
        <w:t>D</w:t>
      </w:r>
      <w:r>
        <w:t>．半个周期内，速度变化量不为零，则动量变化量不为零，根据动量定理可知，组合体受到合外力的冲量不为零，故</w:t>
      </w:r>
      <w:r>
        <w:t>D</w:t>
      </w:r>
      <w:r>
        <w:t>错误。</w:t>
      </w:r>
    </w:p>
    <w:p w14:paraId="59C3E1E9" w14:textId="77777777" w:rsidR="001D03C1" w:rsidRDefault="001D03C1" w:rsidP="004F11B7">
      <w:r>
        <w:t>故选</w:t>
      </w:r>
      <w:r>
        <w:t>C</w:t>
      </w:r>
      <w:r>
        <w:t>。</w:t>
      </w:r>
    </w:p>
    <w:p w14:paraId="78016C8F" w14:textId="77777777" w:rsidR="00FE570C" w:rsidRDefault="00FE570C" w:rsidP="004F11B7"/>
    <w:p w14:paraId="4ABE8A66" w14:textId="2251C9B8" w:rsidR="001D03C1" w:rsidRDefault="001E5A3F" w:rsidP="004F11B7">
      <w:r>
        <w:rPr>
          <w:rFonts w:hint="eastAsia"/>
        </w:rPr>
        <w:t>2</w:t>
      </w:r>
      <w:r w:rsidR="001D03C1">
        <w:t>．</w:t>
      </w:r>
      <w:r w:rsidR="001D03C1">
        <w:t>A</w:t>
      </w:r>
      <w:r w:rsidR="001D03C1">
        <w:t>．质量与状态无关，不变，故</w:t>
      </w:r>
      <w:r w:rsidR="001D03C1">
        <w:t>A</w:t>
      </w:r>
      <w:r w:rsidR="001D03C1">
        <w:t>错误；</w:t>
      </w:r>
    </w:p>
    <w:p w14:paraId="0AD05455" w14:textId="3BB3621B" w:rsidR="001D03C1" w:rsidRPr="007E3941" w:rsidRDefault="001D03C1" w:rsidP="004F11B7">
      <w:r w:rsidRPr="007E3941">
        <w:t>B</w:t>
      </w:r>
      <w:r w:rsidRPr="007E3941">
        <w:t>．根据</w:t>
      </w:r>
      <w:r w:rsidR="007E3941">
        <w:rPr>
          <w:rFonts w:hint="eastAsia"/>
        </w:rPr>
        <w:t>（</w:t>
      </w:r>
      <w:r w:rsidR="007E3941" w:rsidRPr="007E3941">
        <w:rPr>
          <w:rFonts w:hint="eastAsia"/>
          <w:color w:val="EE0000"/>
        </w:rPr>
        <w:t>狭义</w:t>
      </w:r>
      <w:r w:rsidR="007E3941">
        <w:rPr>
          <w:rFonts w:hint="eastAsia"/>
        </w:rPr>
        <w:t>）</w:t>
      </w:r>
      <w:r w:rsidRPr="007E3941">
        <w:t>相对论时间延缓原理可知，其搭载的时钟比静止的时钟走时要偏慢，故</w:t>
      </w:r>
      <w:r w:rsidRPr="007E3941">
        <w:t>B</w:t>
      </w:r>
      <w:r w:rsidRPr="007E3941">
        <w:t>错误；</w:t>
      </w:r>
    </w:p>
    <w:p w14:paraId="753FFC38" w14:textId="77777777" w:rsidR="001D03C1" w:rsidRDefault="001D03C1" w:rsidP="004F11B7">
      <w:r>
        <w:t>C</w:t>
      </w:r>
      <w:r>
        <w:t>．在高速奔赴目标小行星的飞行过程中，利用太阳能提供动力确实是一种高效且重要的方式，能够显著减轻飞行器的负重。故</w:t>
      </w:r>
      <w:r>
        <w:t>C</w:t>
      </w:r>
      <w:r>
        <w:t>正确；</w:t>
      </w:r>
    </w:p>
    <w:p w14:paraId="32BBEB27" w14:textId="77777777" w:rsidR="001D03C1" w:rsidRDefault="001D03C1" w:rsidP="004F11B7">
      <w:r>
        <w:t>D</w:t>
      </w:r>
      <w:r>
        <w:t>．当组合体发回的信号掠过火星附近时，火星的引力场会使时空发生弯曲，从而导致电磁波的传播路径发生偏折。</w:t>
      </w:r>
      <w:r>
        <w:t>‌</w:t>
      </w:r>
      <w:r>
        <w:t>故</w:t>
      </w:r>
      <w:r>
        <w:t>D</w:t>
      </w:r>
      <w:r>
        <w:t>正确。</w:t>
      </w:r>
    </w:p>
    <w:p w14:paraId="6E3905EA" w14:textId="77777777" w:rsidR="001D03C1" w:rsidRDefault="001D03C1" w:rsidP="004F11B7">
      <w:r>
        <w:t>故选</w:t>
      </w:r>
      <w:r>
        <w:t>CD</w:t>
      </w:r>
      <w:r>
        <w:t>。</w:t>
      </w:r>
    </w:p>
    <w:p w14:paraId="699AB054" w14:textId="77777777" w:rsidR="00FE570C" w:rsidRDefault="00FE570C" w:rsidP="004F11B7"/>
    <w:p w14:paraId="7BFA29C6" w14:textId="30EE92AF" w:rsidR="001D03C1" w:rsidRDefault="007E3941" w:rsidP="001E5A3F">
      <w:r>
        <w:rPr>
          <w:rFonts w:hint="eastAsia"/>
        </w:rPr>
        <w:t>3</w:t>
      </w:r>
      <w:r w:rsidR="001D03C1">
        <w:t>．根据</w:t>
      </w:r>
      <w:r w:rsidR="001D03C1">
        <w:object w:dxaOrig="1549" w:dyaOrig="582" w14:anchorId="6852B70B">
          <v:shape id="_x0000_i1055" type="#_x0000_t75" alt="eqIda1cfe3363ec91b9ad407e9e826011f47" style="width:77.25pt;height:29.25pt" o:ole="">
            <v:imagedata r:id="rId95" o:title="eqIda1cfe3363ec91b9ad407e9e826011f47"/>
          </v:shape>
          <o:OLEObject Type="Embed" ProgID="Equation.DSMT4" ShapeID="_x0000_i1055" DrawAspect="Content" ObjectID="_1833692704" r:id="rId96"/>
        </w:object>
      </w:r>
      <w:r w:rsidR="001D03C1">
        <w:t>，</w:t>
      </w:r>
      <w:r w:rsidR="001D03C1">
        <w:object w:dxaOrig="1144" w:dyaOrig="539" w14:anchorId="4845028D">
          <v:shape id="_x0000_i1056" type="#_x0000_t75" alt="eqId2141038b22620f9d95bc67981a62482f" style="width:57.75pt;height:27pt" o:ole="">
            <v:imagedata r:id="rId97" o:title="eqId2141038b22620f9d95bc67981a62482f"/>
          </v:shape>
          <o:OLEObject Type="Embed" ProgID="Equation.DSMT4" ShapeID="_x0000_i1056" DrawAspect="Content" ObjectID="_1833692705" r:id="rId98"/>
        </w:object>
      </w:r>
      <w:r w:rsidR="001D03C1">
        <w:t>、整理得</w:t>
      </w:r>
      <w:r w:rsidR="001D03C1">
        <w:object w:dxaOrig="827" w:dyaOrig="538" w14:anchorId="1A7FC819">
          <v:shape id="_x0000_i1057" type="#_x0000_t75" alt="eqId075cc26d3438d7cb7cdee2c05959d100" style="width:41.25pt;height:27pt" o:ole="">
            <v:imagedata r:id="rId99" o:title="eqId075cc26d3438d7cb7cdee2c05959d100"/>
          </v:shape>
          <o:OLEObject Type="Embed" ProgID="Equation.DSMT4" ShapeID="_x0000_i1057" DrawAspect="Content" ObjectID="_1833692706" r:id="rId100"/>
        </w:object>
      </w:r>
    </w:p>
    <w:p w14:paraId="6B9350A6" w14:textId="5A83BE5D" w:rsidR="001D03C1" w:rsidRDefault="001D03C1" w:rsidP="001E5A3F">
      <w:r>
        <w:t>所以</w:t>
      </w:r>
      <w:r>
        <w:object w:dxaOrig="1196" w:dyaOrig="670" w14:anchorId="332C17A3">
          <v:shape id="_x0000_i1058" type="#_x0000_t75" alt="eqId273887f5116f35431ecc351bac4e8280" style="width:59.25pt;height:33.75pt" o:ole="">
            <v:imagedata r:id="rId101" o:title="eqId273887f5116f35431ecc351bac4e8280"/>
          </v:shape>
          <o:OLEObject Type="Embed" ProgID="Equation.DSMT4" ShapeID="_x0000_i1058" DrawAspect="Content" ObjectID="_1833692707" r:id="rId102"/>
        </w:object>
      </w:r>
      <w:r w:rsidR="001E5A3F">
        <w:rPr>
          <w:rFonts w:hint="eastAsia"/>
        </w:rPr>
        <w:t>，</w:t>
      </w:r>
      <w:r>
        <w:t>所以</w:t>
      </w:r>
      <w:r>
        <w:object w:dxaOrig="862" w:dyaOrig="544" w14:anchorId="3D9396AA">
          <v:shape id="_x0000_i1059" type="#_x0000_t75" alt="eqId5a71dee000b8f8cd54dbca8100ca64ba" style="width:42.75pt;height:27pt" o:ole="">
            <v:imagedata r:id="rId103" o:title="eqId5a71dee000b8f8cd54dbca8100ca64ba"/>
          </v:shape>
          <o:OLEObject Type="Embed" ProgID="Equation.DSMT4" ShapeID="_x0000_i1059" DrawAspect="Content" ObjectID="_1833692708" r:id="rId104"/>
        </w:object>
      </w:r>
    </w:p>
    <w:p w14:paraId="2B72D12B" w14:textId="77777777" w:rsidR="00FE570C" w:rsidRDefault="00FE570C" w:rsidP="004F11B7"/>
    <w:p w14:paraId="0D89DDDA" w14:textId="3FC8425A" w:rsidR="001D03C1" w:rsidRDefault="007E3941" w:rsidP="004F11B7">
      <w:r>
        <w:rPr>
          <w:rFonts w:hint="eastAsia"/>
        </w:rPr>
        <w:t>4</w:t>
      </w:r>
      <w:r w:rsidR="001D03C1">
        <w:t>．（</w:t>
      </w:r>
      <w:r w:rsidR="001D03C1">
        <w:t>1</w:t>
      </w:r>
      <w:r w:rsidR="001D03C1">
        <w:t>）取行星运行方向为正，根据动量守恒</w:t>
      </w:r>
      <w:r w:rsidR="001D03C1">
        <w:object w:dxaOrig="1214" w:dyaOrig="320" w14:anchorId="6207D86A">
          <v:shape id="_x0000_i1060" type="#_x0000_t75" alt="eqId46e894f11a6ba76c94ce9b91eba074ea" style="width:60.75pt;height:15.75pt" o:ole="">
            <v:imagedata r:id="rId105" o:title="eqId46e894f11a6ba76c94ce9b91eba074ea"/>
          </v:shape>
          <o:OLEObject Type="Embed" ProgID="Equation.DSMT4" ShapeID="_x0000_i1060" DrawAspect="Content" ObjectID="_1833692709" r:id="rId106"/>
        </w:object>
      </w:r>
    </w:p>
    <w:p w14:paraId="7D10BD3F" w14:textId="77777777" w:rsidR="001D03C1" w:rsidRDefault="001D03C1" w:rsidP="004F11B7">
      <w:r>
        <w:t>其中</w:t>
      </w:r>
      <w:r>
        <w:object w:dxaOrig="2746" w:dyaOrig="320" w14:anchorId="6206407C">
          <v:shape id="_x0000_i1061" type="#_x0000_t75" alt="eqId86d88ae103fab77b0eebfb5a14617760" style="width:137.25pt;height:15.75pt" o:ole="">
            <v:imagedata r:id="rId107" o:title="eqId86d88ae103fab77b0eebfb5a14617760"/>
          </v:shape>
          <o:OLEObject Type="Embed" ProgID="Equation.DSMT4" ShapeID="_x0000_i1061" DrawAspect="Content" ObjectID="_1833692710" r:id="rId108"/>
        </w:object>
      </w:r>
    </w:p>
    <w:p w14:paraId="06391DEA" w14:textId="77777777" w:rsidR="001D03C1" w:rsidRDefault="001D03C1" w:rsidP="004F11B7">
      <w:r>
        <w:t>解得</w:t>
      </w:r>
      <w:r>
        <w:object w:dxaOrig="2429" w:dyaOrig="546" w14:anchorId="24E4B70E">
          <v:shape id="_x0000_i1062" type="#_x0000_t75" alt="eqId7d3ac3e00edec9bada2847080b624b38" style="width:121.5pt;height:27pt" o:ole="">
            <v:imagedata r:id="rId109" o:title="eqId7d3ac3e00edec9bada2847080b624b38"/>
          </v:shape>
          <o:OLEObject Type="Embed" ProgID="Equation.DSMT4" ShapeID="_x0000_i1062" DrawAspect="Content" ObjectID="_1833692711" r:id="rId110"/>
        </w:object>
      </w:r>
    </w:p>
    <w:p w14:paraId="583D4F95" w14:textId="77777777" w:rsidR="001D03C1" w:rsidRDefault="001D03C1" w:rsidP="004F11B7">
      <w:r>
        <w:t>所以不能让地球逃过劫难</w:t>
      </w:r>
    </w:p>
    <w:p w14:paraId="4322DC19" w14:textId="2DA290F0" w:rsidR="001D03C1" w:rsidRPr="008F528F" w:rsidRDefault="001D03C1" w:rsidP="004F11B7">
      <w:r w:rsidRPr="008F528F">
        <w:t>（</w:t>
      </w:r>
      <w:r w:rsidRPr="008F528F">
        <w:t>2</w:t>
      </w:r>
      <w:r w:rsidRPr="008F528F">
        <w:t>）</w:t>
      </w:r>
      <w:r w:rsidRPr="008F528F">
        <w:t>AB</w:t>
      </w:r>
      <w:r w:rsidRPr="008F528F">
        <w:t>．在远日点小行星速度小，更容易改变达到万分之一的速度，故</w:t>
      </w:r>
      <w:r w:rsidRPr="008F528F">
        <w:t>B</w:t>
      </w:r>
      <w:r w:rsidRPr="008F528F">
        <w:t>正确</w:t>
      </w:r>
      <w:r w:rsidRPr="008F528F">
        <w:t>A</w:t>
      </w:r>
      <w:r w:rsidRPr="008F528F">
        <w:t>错误；</w:t>
      </w:r>
    </w:p>
    <w:p w14:paraId="2B62842C" w14:textId="37E3478C" w:rsidR="001D03C1" w:rsidRPr="008F528F" w:rsidRDefault="001D03C1" w:rsidP="004F11B7">
      <w:r w:rsidRPr="008F528F">
        <w:t>C</w:t>
      </w:r>
      <w:r w:rsidRPr="008F528F">
        <w:t>．撞击后，小行星分成若干碎片，</w:t>
      </w:r>
      <w:r w:rsidR="007E3941" w:rsidRPr="008F528F">
        <w:rPr>
          <w:rFonts w:hint="eastAsia"/>
        </w:rPr>
        <w:t>碎片质量不同，各自轨道不同</w:t>
      </w:r>
      <w:r w:rsidRPr="008F528F">
        <w:t>，</w:t>
      </w:r>
      <w:r w:rsidR="007E3941" w:rsidRPr="008F528F">
        <w:rPr>
          <w:rFonts w:hint="eastAsia"/>
        </w:rPr>
        <w:t>很多碎片可能不会撞地球，也能避免灾难，</w:t>
      </w:r>
      <w:r w:rsidRPr="008F528F">
        <w:t>故</w:t>
      </w:r>
      <w:r w:rsidRPr="008F528F">
        <w:t>C</w:t>
      </w:r>
      <w:r w:rsidR="007E3941" w:rsidRPr="008F528F">
        <w:rPr>
          <w:rFonts w:hint="eastAsia"/>
        </w:rPr>
        <w:t>正确</w:t>
      </w:r>
      <w:r w:rsidRPr="008F528F">
        <w:t>；</w:t>
      </w:r>
    </w:p>
    <w:p w14:paraId="7D7564B2" w14:textId="77777777" w:rsidR="001D03C1" w:rsidRPr="008F528F" w:rsidRDefault="001D03C1" w:rsidP="004F11B7">
      <w:r w:rsidRPr="008F528F">
        <w:t>D</w:t>
      </w:r>
      <w:r w:rsidRPr="008F528F">
        <w:t>．撞击后，撞击器与小行星一起以相同的速度继续飞行，则撞击器动量改变量变小，小行星动量改变量变小，不能达到预定目的，故</w:t>
      </w:r>
      <w:r w:rsidRPr="008F528F">
        <w:t>D</w:t>
      </w:r>
      <w:r w:rsidRPr="008F528F">
        <w:t>错误。</w:t>
      </w:r>
    </w:p>
    <w:p w14:paraId="1BA50344" w14:textId="32C4FCA0" w:rsidR="001D03C1" w:rsidRPr="008F528F" w:rsidRDefault="001D03C1" w:rsidP="004F11B7">
      <w:r w:rsidRPr="008F528F">
        <w:t>故选</w:t>
      </w:r>
      <w:r w:rsidRPr="008F528F">
        <w:t>B</w:t>
      </w:r>
      <w:r w:rsidR="007E3941" w:rsidRPr="008F528F">
        <w:rPr>
          <w:rFonts w:hint="eastAsia"/>
        </w:rPr>
        <w:t>C</w:t>
      </w:r>
      <w:r w:rsidRPr="008F528F">
        <w:t>。</w:t>
      </w:r>
    </w:p>
    <w:p w14:paraId="1B8B3D03" w14:textId="3CB182E1" w:rsidR="00FE570C" w:rsidRDefault="007E3941" w:rsidP="007E3941">
      <w:pPr>
        <w:pStyle w:val="2"/>
      </w:pPr>
      <w:r w:rsidRPr="0068766D">
        <w:rPr>
          <w:rFonts w:hint="eastAsia"/>
        </w:rPr>
        <w:t>五</w:t>
      </w:r>
      <w:r w:rsidRPr="0068766D">
        <w:rPr>
          <w:rFonts w:hint="eastAsia"/>
        </w:rPr>
        <w:t xml:space="preserve">  </w:t>
      </w:r>
      <w:r w:rsidRPr="0068766D">
        <w:rPr>
          <w:rFonts w:hint="eastAsia"/>
        </w:rPr>
        <w:t>汽车驾乘安全</w:t>
      </w:r>
    </w:p>
    <w:p w14:paraId="20783D8D" w14:textId="799FAA58" w:rsidR="001D03C1" w:rsidRDefault="001D03C1" w:rsidP="004F11B7">
      <w:r>
        <w:t>1</w:t>
      </w:r>
      <w:r>
        <w:t>．</w:t>
      </w:r>
      <w:r>
        <w:t>AB</w:t>
      </w:r>
      <w:r>
        <w:t>．若感觉过紧，宜缓慢外拉软带，即可自动调松，因为快速外拉软带，软带长度随时间的变化率增大到超过一定限度，会被自动锁止，故</w:t>
      </w:r>
      <w:r>
        <w:t>A</w:t>
      </w:r>
      <w:r>
        <w:t>错误</w:t>
      </w:r>
      <w:r>
        <w:t>B</w:t>
      </w:r>
      <w:r>
        <w:t>正确；</w:t>
      </w:r>
    </w:p>
    <w:p w14:paraId="3FDE2051" w14:textId="77777777" w:rsidR="001D03C1" w:rsidRDefault="001D03C1" w:rsidP="004F11B7">
      <w:r>
        <w:t>CD</w:t>
      </w:r>
      <w:r>
        <w:t>．外拉软带松手后，系统自动调节的过程中，弹簧形变量减小，弹簧的势能减小，故</w:t>
      </w:r>
      <w:r>
        <w:t>C</w:t>
      </w:r>
      <w:r>
        <w:t>错误</w:t>
      </w:r>
      <w:r>
        <w:t>D</w:t>
      </w:r>
      <w:r>
        <w:t>正确；</w:t>
      </w:r>
    </w:p>
    <w:p w14:paraId="478A91F3" w14:textId="77777777" w:rsidR="001D03C1" w:rsidRDefault="001D03C1" w:rsidP="004F11B7">
      <w:r>
        <w:t>EF</w:t>
      </w:r>
      <w:r>
        <w:t>．当车辆发生碰撞时，软带长度随时间的变化率增大到超过一定限度，卷收器锁死，软带长</w:t>
      </w:r>
      <w:r>
        <w:lastRenderedPageBreak/>
        <w:t>度不变，可减少人体与前方物体碰撞的机会，故</w:t>
      </w:r>
      <w:r>
        <w:t>E</w:t>
      </w:r>
      <w:r>
        <w:t>正确</w:t>
      </w:r>
      <w:r>
        <w:t>F</w:t>
      </w:r>
      <w:r>
        <w:t>错误。</w:t>
      </w:r>
    </w:p>
    <w:p w14:paraId="2A0DFEE8" w14:textId="77777777" w:rsidR="001D03C1" w:rsidRDefault="001D03C1" w:rsidP="004F11B7">
      <w:r>
        <w:t>故选</w:t>
      </w:r>
      <w:r>
        <w:t>BDE</w:t>
      </w:r>
      <w:r>
        <w:t>。</w:t>
      </w:r>
    </w:p>
    <w:p w14:paraId="5517BCC5" w14:textId="77777777" w:rsidR="00FE570C" w:rsidRDefault="00FE570C" w:rsidP="004F11B7"/>
    <w:p w14:paraId="75F8C5C5" w14:textId="230015A6" w:rsidR="001D03C1" w:rsidRDefault="00F679BA" w:rsidP="004F11B7">
      <w:r>
        <w:rPr>
          <w:rFonts w:hint="eastAsia"/>
        </w:rPr>
        <w:t>2</w:t>
      </w:r>
      <w:r w:rsidR="001D03C1">
        <w:t>．（</w:t>
      </w:r>
      <w:r w:rsidR="001D03C1">
        <w:t>1</w:t>
      </w:r>
      <w:r w:rsidR="001D03C1">
        <w:t>）因为频率为</w:t>
      </w:r>
      <w:r w:rsidR="001D03C1">
        <w:t>10</w:t>
      </w:r>
      <w:r>
        <w:rPr>
          <w:rFonts w:hint="eastAsia"/>
        </w:rPr>
        <w:t xml:space="preserve"> </w:t>
      </w:r>
      <w:r w:rsidR="001D03C1">
        <w:t>Hz</w:t>
      </w:r>
      <w:r w:rsidR="001D03C1">
        <w:t>，所以相邻发生脉冲时间</w:t>
      </w:r>
      <w:r w:rsidR="001D03C1">
        <w:object w:dxaOrig="809" w:dyaOrig="246" w14:anchorId="754F5E0A">
          <v:shape id="_x0000_i1063" type="#_x0000_t75" alt="eqId198c4b5cef33e93742ec6ec66b3df62e" style="width:40.5pt;height:12.75pt" o:ole="">
            <v:imagedata r:id="rId111" o:title="eqId198c4b5cef33e93742ec6ec66b3df62e"/>
          </v:shape>
          <o:OLEObject Type="Embed" ProgID="Equation.DSMT4" ShapeID="_x0000_i1063" DrawAspect="Content" ObjectID="_1833692712" r:id="rId112"/>
        </w:object>
      </w:r>
    </w:p>
    <w:p w14:paraId="63C81F4F" w14:textId="77777777" w:rsidR="001D03C1" w:rsidRDefault="001D03C1" w:rsidP="004F11B7">
      <w:r>
        <w:t>汽车接收到第一个脉冲时，与测速仪的距离</w:t>
      </w:r>
      <w:r>
        <w:object w:dxaOrig="2253" w:dyaOrig="546" w14:anchorId="00D78A31">
          <v:shape id="_x0000_i1064" type="#_x0000_t75" alt="eqId71468f9f77c51443cb0f51e2bcf0231b" style="width:112.5pt;height:27pt" o:ole="">
            <v:imagedata r:id="rId113" o:title="eqId71468f9f77c51443cb0f51e2bcf0231b"/>
          </v:shape>
          <o:OLEObject Type="Embed" ProgID="Equation.DSMT4" ShapeID="_x0000_i1064" DrawAspect="Content" ObjectID="_1833692713" r:id="rId114"/>
        </w:object>
      </w:r>
    </w:p>
    <w:p w14:paraId="0F660693" w14:textId="77777777" w:rsidR="001D03C1" w:rsidRDefault="001D03C1" w:rsidP="004F11B7">
      <w:r>
        <w:t>根据图像可知，接收到回波间隔</w:t>
      </w:r>
      <w:r>
        <w:object w:dxaOrig="1689" w:dyaOrig="546" w14:anchorId="67DD2448">
          <v:shape id="_x0000_i1065" type="#_x0000_t75" alt="eqIdb98cfb3283712e309a7644efebfaad95" style="width:84.75pt;height:27pt" o:ole="">
            <v:imagedata r:id="rId115" o:title="eqIdb98cfb3283712e309a7644efebfaad95"/>
          </v:shape>
          <o:OLEObject Type="Embed" ProgID="Equation.DSMT4" ShapeID="_x0000_i1065" DrawAspect="Content" ObjectID="_1833692714" r:id="rId116"/>
        </w:object>
      </w:r>
    </w:p>
    <w:p w14:paraId="5816E5F4" w14:textId="77777777" w:rsidR="001D03C1" w:rsidRDefault="001D03C1" w:rsidP="004F11B7">
      <w:r>
        <w:t>测速仪接收到回波的脉冲频率</w:t>
      </w:r>
      <w:r>
        <w:object w:dxaOrig="1495" w:dyaOrig="546" w14:anchorId="29C5DDFD">
          <v:shape id="_x0000_i1066" type="#_x0000_t75" alt="eqId43e8fc9598dd33eda7d9a879c070f18b" style="width:75pt;height:27pt" o:ole="">
            <v:imagedata r:id="rId117" o:title="eqId43e8fc9598dd33eda7d9a879c070f18b"/>
          </v:shape>
          <o:OLEObject Type="Embed" ProgID="Equation.DSMT4" ShapeID="_x0000_i1066" DrawAspect="Content" ObjectID="_1833692715" r:id="rId118"/>
        </w:object>
      </w:r>
    </w:p>
    <w:p w14:paraId="0180B675" w14:textId="5FF55CBC" w:rsidR="001D03C1" w:rsidRDefault="001D03C1" w:rsidP="004F11B7">
      <w:r>
        <w:t>（</w:t>
      </w:r>
      <w:r>
        <w:t>2</w:t>
      </w:r>
      <w:r>
        <w:t>）</w:t>
      </w:r>
      <w:r>
        <w:t>AB</w:t>
      </w:r>
      <w:r>
        <w:t>．因为</w:t>
      </w:r>
      <w:r>
        <w:object w:dxaOrig="1109" w:dyaOrig="320" w14:anchorId="26E1ED35">
          <v:shape id="_x0000_i1067" type="#_x0000_t75" alt="eqId6d9e3176a08606801d4d6665b7dc1a94" style="width:56.25pt;height:15.75pt" o:ole="">
            <v:imagedata r:id="rId119" o:title="eqId6d9e3176a08606801d4d6665b7dc1a94"/>
          </v:shape>
          <o:OLEObject Type="Embed" ProgID="Equation.DSMT4" ShapeID="_x0000_i1067" DrawAspect="Content" ObjectID="_1833692716" r:id="rId120"/>
        </w:object>
      </w:r>
    </w:p>
    <w:p w14:paraId="41E460CC" w14:textId="5E258AB0" w:rsidR="001D03C1" w:rsidRDefault="00F679BA" w:rsidP="004F11B7">
      <w:r w:rsidRPr="0068766D">
        <w:rPr>
          <w:lang w:val="de-DE"/>
        </w:rPr>
        <w:t>∆</w:t>
      </w:r>
      <w:r w:rsidRPr="0068766D">
        <w:rPr>
          <w:rFonts w:eastAsia="华文中宋"/>
          <w:i/>
          <w:iCs/>
        </w:rPr>
        <w:t>f</w:t>
      </w:r>
      <w:r w:rsidRPr="0068766D">
        <w:rPr>
          <w:rFonts w:hint="eastAsia"/>
        </w:rPr>
        <w:t xml:space="preserve"> &gt;</w:t>
      </w:r>
      <w:r>
        <w:rPr>
          <w:rFonts w:hint="eastAsia"/>
        </w:rPr>
        <w:t xml:space="preserve"> </w:t>
      </w:r>
      <w:r w:rsidRPr="0068766D">
        <w:t>0</w:t>
      </w:r>
      <w:r w:rsidR="001D03C1">
        <w:t>时，回波频率大，则接收到波的时间短，说明车辆向测速仪方向运动，无法判断车速变化，故</w:t>
      </w:r>
      <w:r w:rsidR="001D03C1">
        <w:t>A</w:t>
      </w:r>
      <w:r w:rsidR="001D03C1">
        <w:t>错误</w:t>
      </w:r>
      <w:r w:rsidR="001D03C1">
        <w:t>B</w:t>
      </w:r>
      <w:r w:rsidR="001D03C1">
        <w:t>正确；</w:t>
      </w:r>
    </w:p>
    <w:p w14:paraId="71625816" w14:textId="63725081" w:rsidR="001D03C1" w:rsidRDefault="001D03C1" w:rsidP="004F11B7">
      <w:r>
        <w:t>C</w:t>
      </w:r>
      <w:r>
        <w:t>．</w:t>
      </w:r>
      <w:r w:rsidR="00F679BA" w:rsidRPr="0068766D">
        <w:rPr>
          <w:lang w:val="de-DE"/>
        </w:rPr>
        <w:t>∆</w:t>
      </w:r>
      <w:r w:rsidR="00F679BA" w:rsidRPr="0068766D">
        <w:rPr>
          <w:rFonts w:eastAsia="华文中宋"/>
          <w:i/>
          <w:iCs/>
        </w:rPr>
        <w:t>f</w:t>
      </w:r>
      <w:r w:rsidR="00F679BA" w:rsidRPr="0068766D">
        <w:rPr>
          <w:rFonts w:hint="eastAsia"/>
        </w:rPr>
        <w:t xml:space="preserve"> &gt;</w:t>
      </w:r>
      <w:r w:rsidR="00F679BA">
        <w:rPr>
          <w:rFonts w:hint="eastAsia"/>
        </w:rPr>
        <w:t xml:space="preserve"> </w:t>
      </w:r>
      <w:r w:rsidR="00F679BA" w:rsidRPr="0068766D">
        <w:t>0</w:t>
      </w:r>
      <w:r>
        <w:t>且增大时，则接收到波的时间越来越短，说明车辆加速靠近测速仪，故</w:t>
      </w:r>
      <w:r>
        <w:t>C</w:t>
      </w:r>
      <w:r>
        <w:t>正确；</w:t>
      </w:r>
    </w:p>
    <w:p w14:paraId="64DA3176" w14:textId="50110C32" w:rsidR="001D03C1" w:rsidRDefault="001D03C1" w:rsidP="004F11B7">
      <w:r>
        <w:t>D</w:t>
      </w:r>
      <w:r>
        <w:t>．</w:t>
      </w:r>
      <w:r w:rsidR="00F679BA" w:rsidRPr="0068766D">
        <w:rPr>
          <w:lang w:val="de-DE"/>
        </w:rPr>
        <w:t>∆</w:t>
      </w:r>
      <w:r w:rsidR="00F679BA" w:rsidRPr="0068766D">
        <w:rPr>
          <w:rFonts w:eastAsia="华文中宋"/>
          <w:i/>
          <w:iCs/>
        </w:rPr>
        <w:t>f</w:t>
      </w:r>
      <w:r w:rsidR="00F679BA" w:rsidRPr="0068766D">
        <w:rPr>
          <w:rFonts w:hint="eastAsia"/>
        </w:rPr>
        <w:t xml:space="preserve"> </w:t>
      </w:r>
      <w:r w:rsidR="00F679BA">
        <w:rPr>
          <w:rFonts w:hint="eastAsia"/>
        </w:rPr>
        <w:t xml:space="preserve">&lt; </w:t>
      </w:r>
      <w:r w:rsidR="00F679BA" w:rsidRPr="0068766D">
        <w:t>0</w:t>
      </w:r>
      <w:r>
        <w:t>且增大时，则接收到波的时间长，说明</w:t>
      </w:r>
      <w:r w:rsidR="00F679BA">
        <w:rPr>
          <w:rFonts w:hint="eastAsia"/>
        </w:rPr>
        <w:t>|</w:t>
      </w:r>
      <w:r w:rsidR="00F679BA" w:rsidRPr="0068766D">
        <w:rPr>
          <w:lang w:val="de-DE"/>
        </w:rPr>
        <w:t>∆</w:t>
      </w:r>
      <w:r w:rsidR="00F679BA" w:rsidRPr="0068766D">
        <w:rPr>
          <w:rFonts w:eastAsia="华文中宋"/>
          <w:i/>
          <w:iCs/>
        </w:rPr>
        <w:t>f</w:t>
      </w:r>
      <w:r w:rsidR="00F679BA">
        <w:rPr>
          <w:rFonts w:eastAsia="华文中宋" w:hint="eastAsia"/>
        </w:rPr>
        <w:t>|</w:t>
      </w:r>
      <w:r w:rsidR="00F679BA" w:rsidRPr="0068766D">
        <w:rPr>
          <w:rFonts w:hint="eastAsia"/>
        </w:rPr>
        <w:t xml:space="preserve"> &gt;</w:t>
      </w:r>
      <w:r w:rsidR="00F679BA">
        <w:rPr>
          <w:rFonts w:hint="eastAsia"/>
        </w:rPr>
        <w:t xml:space="preserve"> </w:t>
      </w:r>
      <w:r w:rsidR="00F679BA" w:rsidRPr="0068766D">
        <w:t>0</w:t>
      </w:r>
      <w:r>
        <w:t>在减小，车辆减速远离测速仪，故</w:t>
      </w:r>
      <w:r>
        <w:t>D</w:t>
      </w:r>
      <w:r>
        <w:t>错误。</w:t>
      </w:r>
    </w:p>
    <w:p w14:paraId="21A8643F" w14:textId="77777777" w:rsidR="001D03C1" w:rsidRDefault="001D03C1" w:rsidP="004F11B7">
      <w:r>
        <w:t>故选</w:t>
      </w:r>
      <w:r>
        <w:t>BC</w:t>
      </w:r>
      <w:r>
        <w:t>。</w:t>
      </w:r>
    </w:p>
    <w:p w14:paraId="196B0C5F" w14:textId="77777777" w:rsidR="00FE570C" w:rsidRDefault="00FE570C" w:rsidP="004F11B7"/>
    <w:p w14:paraId="541A7956" w14:textId="461350A9" w:rsidR="001D03C1" w:rsidRPr="00152CAE" w:rsidRDefault="00F679BA" w:rsidP="004F11B7">
      <w:r w:rsidRPr="00152CAE">
        <w:rPr>
          <w:rFonts w:hint="eastAsia"/>
        </w:rPr>
        <w:t>3</w:t>
      </w:r>
      <w:r w:rsidR="001D03C1" w:rsidRPr="00152CAE">
        <w:t>．气囊对头锤竖直方向作用力</w:t>
      </w:r>
      <w:r w:rsidR="008F528F" w:rsidRPr="00152CAE">
        <w:rPr>
          <w:rFonts w:hint="eastAsia"/>
          <w:i/>
          <w:iCs/>
        </w:rPr>
        <w:t>F</w:t>
      </w:r>
      <w:r w:rsidR="001D03C1" w:rsidRPr="00152CAE">
        <w:t>随时间</w:t>
      </w:r>
      <w:r w:rsidR="008F528F" w:rsidRPr="00152CAE">
        <w:rPr>
          <w:rFonts w:hint="eastAsia"/>
          <w:i/>
          <w:iCs/>
        </w:rPr>
        <w:t>t</w:t>
      </w:r>
      <w:r w:rsidR="001D03C1" w:rsidRPr="00152CAE">
        <w:t>的变化规律如图（乙）所示。图像面积代表气囊吸收头锤动量的大小</w:t>
      </w:r>
      <w:r w:rsidR="001D03C1" w:rsidRPr="00152CAE">
        <w:object w:dxaOrig="3696" w:dyaOrig="546" w14:anchorId="7BA31887">
          <v:shape id="_x0000_i1068" type="#_x0000_t75" alt="eqId2ef415a86103f3b2d41c8b22e5c0666e" style="width:184.5pt;height:27pt" o:ole="">
            <v:imagedata r:id="rId121" o:title="eqId2ef415a86103f3b2d41c8b22e5c0666e"/>
          </v:shape>
          <o:OLEObject Type="Embed" ProgID="Equation.DSMT4" ShapeID="_x0000_i1068" DrawAspect="Content" ObjectID="_1833692717" r:id="rId122"/>
        </w:object>
      </w:r>
      <w:r w:rsidRPr="00152CAE">
        <w:rPr>
          <w:rFonts w:hint="eastAsia"/>
        </w:rPr>
        <w:t>。</w:t>
      </w:r>
    </w:p>
    <w:p w14:paraId="37105864" w14:textId="3568DBD6" w:rsidR="008F528F" w:rsidRPr="00152CAE" w:rsidRDefault="008F528F" w:rsidP="004F11B7">
      <w:r w:rsidRPr="00152CAE">
        <w:rPr>
          <w:rFonts w:hint="eastAsia"/>
        </w:rPr>
        <w:t>头锤撞击气囊的初速度大小</w:t>
      </w:r>
      <w:r w:rsidRPr="00152CAE">
        <w:rPr>
          <w:rFonts w:ascii="Book Antiqua" w:hAnsi="Book Antiqua"/>
          <w:i/>
          <w:iCs/>
        </w:rPr>
        <w:t>v</w:t>
      </w:r>
      <w:r w:rsidRPr="00152CAE">
        <w:rPr>
          <w:rFonts w:hint="eastAsia"/>
          <w:vertAlign w:val="subscript"/>
        </w:rPr>
        <w:t>0</w:t>
      </w:r>
      <w:r w:rsidRPr="00152CAE">
        <w:rPr>
          <w:rFonts w:hint="eastAsia"/>
        </w:rPr>
        <w:t xml:space="preserve"> = </w:t>
      </w:r>
      <w:r w:rsidRPr="00152CAE">
        <w:fldChar w:fldCharType="begin"/>
      </w:r>
      <w:r w:rsidRPr="00152CAE">
        <w:instrText xml:space="preserve"> </w:instrText>
      </w:r>
      <w:r w:rsidRPr="00152CAE">
        <w:rPr>
          <w:rFonts w:hint="eastAsia"/>
        </w:rPr>
        <w:instrText>EQ \R(2</w:instrText>
      </w:r>
      <w:r w:rsidRPr="00152CAE">
        <w:rPr>
          <w:rFonts w:hint="eastAsia"/>
          <w:i/>
          <w:iCs/>
        </w:rPr>
        <w:instrText>gH</w:instrText>
      </w:r>
      <w:r w:rsidRPr="00152CAE">
        <w:rPr>
          <w:rFonts w:hint="eastAsia"/>
        </w:rPr>
        <w:instrText>)</w:instrText>
      </w:r>
      <w:r w:rsidRPr="00152CAE">
        <w:instrText xml:space="preserve"> </w:instrText>
      </w:r>
      <w:r w:rsidRPr="00152CAE">
        <w:fldChar w:fldCharType="separate"/>
      </w:r>
      <w:r w:rsidRPr="00152CAE">
        <w:fldChar w:fldCharType="end"/>
      </w:r>
      <w:r w:rsidRPr="00152CAE">
        <w:rPr>
          <w:rFonts w:hint="eastAsia"/>
        </w:rPr>
        <w:t>= 10 m/s</w:t>
      </w:r>
      <w:r w:rsidRPr="00152CAE">
        <w:rPr>
          <w:rFonts w:hint="eastAsia"/>
        </w:rPr>
        <w:t>。</w:t>
      </w:r>
    </w:p>
    <w:p w14:paraId="53CB08FD" w14:textId="3E4AE634" w:rsidR="00F679BA" w:rsidRPr="00152CAE" w:rsidRDefault="008F528F" w:rsidP="004F11B7">
      <w:r w:rsidRPr="00152CAE">
        <w:rPr>
          <w:rFonts w:hint="eastAsia"/>
        </w:rPr>
        <w:t>设反弹后头锤的末速度为</w:t>
      </w:r>
      <w:r w:rsidRPr="00152CAE">
        <w:rPr>
          <w:rFonts w:ascii="Book Antiqua" w:hAnsi="Book Antiqua"/>
          <w:i/>
          <w:iCs/>
        </w:rPr>
        <w:t>v</w:t>
      </w:r>
      <w:r w:rsidRPr="00152CAE">
        <w:rPr>
          <w:rFonts w:hint="eastAsia"/>
          <w:vertAlign w:val="subscript"/>
        </w:rPr>
        <w:t>t</w:t>
      </w:r>
      <w:r w:rsidRPr="00152CAE">
        <w:rPr>
          <w:rFonts w:hint="eastAsia"/>
        </w:rPr>
        <w:t>，方向向上，由动量定理可得</w:t>
      </w:r>
    </w:p>
    <w:p w14:paraId="521E3046" w14:textId="613987B2" w:rsidR="008F528F" w:rsidRPr="00152CAE" w:rsidRDefault="008F528F" w:rsidP="004F11B7">
      <w:r w:rsidRPr="00152CAE">
        <w:rPr>
          <w:rFonts w:hint="eastAsia"/>
          <w:i/>
          <w:iCs/>
        </w:rPr>
        <w:t>I</w:t>
      </w:r>
      <w:r w:rsidRPr="00152CAE">
        <w:rPr>
          <w:rFonts w:hint="eastAsia"/>
          <w:vertAlign w:val="subscript"/>
        </w:rPr>
        <w:t>气囊</w:t>
      </w:r>
      <w:r w:rsidRPr="00152CAE">
        <w:rPr>
          <w:rFonts w:hint="eastAsia"/>
        </w:rPr>
        <w:t xml:space="preserve"> </w:t>
      </w:r>
      <w:r w:rsidRPr="00152CAE">
        <w:t>–</w:t>
      </w:r>
      <w:r w:rsidRPr="00152CAE">
        <w:rPr>
          <w:rFonts w:hint="eastAsia"/>
        </w:rPr>
        <w:t xml:space="preserve"> </w:t>
      </w:r>
      <w:r w:rsidRPr="00152CAE">
        <w:rPr>
          <w:rFonts w:hint="eastAsia"/>
          <w:i/>
          <w:iCs/>
        </w:rPr>
        <w:t>mgt</w:t>
      </w:r>
      <w:r w:rsidRPr="00152CAE">
        <w:rPr>
          <w:rFonts w:hint="eastAsia"/>
        </w:rPr>
        <w:t xml:space="preserve"> = </w:t>
      </w:r>
      <w:r w:rsidRPr="00152CAE">
        <w:rPr>
          <w:rFonts w:hint="eastAsia"/>
          <w:i/>
          <w:iCs/>
        </w:rPr>
        <w:t>m</w:t>
      </w:r>
      <w:r w:rsidRPr="00152CAE">
        <w:rPr>
          <w:rFonts w:ascii="Book Antiqua" w:hAnsi="Book Antiqua"/>
          <w:i/>
          <w:iCs/>
        </w:rPr>
        <w:t>v</w:t>
      </w:r>
      <w:r w:rsidRPr="00152CAE">
        <w:rPr>
          <w:rFonts w:hint="eastAsia"/>
          <w:vertAlign w:val="subscript"/>
        </w:rPr>
        <w:t>t</w:t>
      </w:r>
      <w:r w:rsidRPr="00152CAE">
        <w:rPr>
          <w:rFonts w:hint="eastAsia"/>
        </w:rPr>
        <w:t xml:space="preserve"> </w:t>
      </w:r>
      <w:r w:rsidRPr="00152CAE">
        <w:t>−</w:t>
      </w:r>
      <w:r w:rsidRPr="00152CAE">
        <w:rPr>
          <w:rFonts w:hint="eastAsia"/>
        </w:rPr>
        <w:t xml:space="preserve"> </w:t>
      </w:r>
      <w:r w:rsidRPr="00152CAE">
        <w:rPr>
          <w:rFonts w:hint="eastAsia"/>
        </w:rPr>
        <w:t>（</w:t>
      </w:r>
      <w:r w:rsidRPr="00152CAE">
        <w:t>−</w:t>
      </w:r>
      <w:r w:rsidRPr="00152CAE">
        <w:rPr>
          <w:rFonts w:hint="eastAsia"/>
        </w:rPr>
        <w:t xml:space="preserve"> </w:t>
      </w:r>
      <w:r w:rsidRPr="00152CAE">
        <w:rPr>
          <w:rFonts w:hint="eastAsia"/>
          <w:i/>
          <w:iCs/>
        </w:rPr>
        <w:t>m</w:t>
      </w:r>
      <w:r w:rsidRPr="00152CAE">
        <w:rPr>
          <w:rFonts w:ascii="Book Antiqua" w:hAnsi="Book Antiqua"/>
          <w:i/>
          <w:iCs/>
        </w:rPr>
        <w:t>v</w:t>
      </w:r>
      <w:r w:rsidRPr="00152CAE">
        <w:rPr>
          <w:rFonts w:hint="eastAsia"/>
          <w:vertAlign w:val="subscript"/>
        </w:rPr>
        <w:t>0</w:t>
      </w:r>
      <w:r w:rsidRPr="00152CAE">
        <w:rPr>
          <w:rFonts w:hint="eastAsia"/>
        </w:rPr>
        <w:t>）</w:t>
      </w:r>
    </w:p>
    <w:p w14:paraId="02203DD7" w14:textId="64C66C49" w:rsidR="008F528F" w:rsidRPr="00152CAE" w:rsidRDefault="008F528F" w:rsidP="004F11B7">
      <w:r w:rsidRPr="00152CAE">
        <w:t>Δ</w:t>
      </w:r>
      <w:r w:rsidRPr="00152CAE">
        <w:rPr>
          <w:rFonts w:hint="eastAsia"/>
          <w:i/>
          <w:iCs/>
        </w:rPr>
        <w:t>p</w:t>
      </w:r>
      <w:r w:rsidRPr="00152CAE">
        <w:rPr>
          <w:rFonts w:hint="eastAsia"/>
        </w:rPr>
        <w:t xml:space="preserve"> </w:t>
      </w:r>
      <w:r w:rsidRPr="00152CAE">
        <w:t>−</w:t>
      </w:r>
      <w:r w:rsidRPr="00152CAE">
        <w:rPr>
          <w:rFonts w:hint="eastAsia"/>
        </w:rPr>
        <w:t xml:space="preserve"> </w:t>
      </w:r>
      <w:r w:rsidRPr="00152CAE">
        <w:rPr>
          <w:rFonts w:hint="eastAsia"/>
          <w:i/>
          <w:iCs/>
        </w:rPr>
        <w:t>mgt</w:t>
      </w:r>
      <w:r w:rsidRPr="00152CAE">
        <w:rPr>
          <w:rFonts w:hint="eastAsia"/>
        </w:rPr>
        <w:t xml:space="preserve"> = </w:t>
      </w:r>
      <w:r w:rsidRPr="00152CAE">
        <w:rPr>
          <w:rFonts w:hint="eastAsia"/>
          <w:i/>
          <w:iCs/>
        </w:rPr>
        <w:t>m</w:t>
      </w:r>
      <w:r w:rsidRPr="00152CAE">
        <w:rPr>
          <w:rFonts w:hint="eastAsia"/>
        </w:rPr>
        <w:t>（</w:t>
      </w:r>
      <w:r w:rsidRPr="00152CAE">
        <w:rPr>
          <w:rFonts w:ascii="Book Antiqua" w:hAnsi="Book Antiqua"/>
          <w:i/>
          <w:iCs/>
        </w:rPr>
        <w:t>v</w:t>
      </w:r>
      <w:r w:rsidRPr="00152CAE">
        <w:rPr>
          <w:rFonts w:hint="eastAsia"/>
          <w:vertAlign w:val="subscript"/>
        </w:rPr>
        <w:t>t</w:t>
      </w:r>
      <w:r w:rsidRPr="00152CAE">
        <w:rPr>
          <w:rFonts w:hint="eastAsia"/>
        </w:rPr>
        <w:t xml:space="preserve"> + </w:t>
      </w:r>
      <w:r w:rsidRPr="00152CAE">
        <w:rPr>
          <w:rFonts w:ascii="Book Antiqua" w:hAnsi="Book Antiqua"/>
          <w:i/>
          <w:iCs/>
        </w:rPr>
        <w:t>v</w:t>
      </w:r>
      <w:r w:rsidRPr="00152CAE">
        <w:rPr>
          <w:rFonts w:hint="eastAsia"/>
          <w:vertAlign w:val="subscript"/>
        </w:rPr>
        <w:t>0</w:t>
      </w:r>
      <w:r w:rsidRPr="00152CAE">
        <w:rPr>
          <w:rFonts w:hint="eastAsia"/>
        </w:rPr>
        <w:t>）</w:t>
      </w:r>
    </w:p>
    <w:p w14:paraId="16E3CECA" w14:textId="7AD4C2BD" w:rsidR="008F528F" w:rsidRPr="00152CAE" w:rsidRDefault="008F528F" w:rsidP="004F11B7">
      <w:pPr>
        <w:rPr>
          <w:rFonts w:asciiTheme="majorBidi" w:hAnsiTheme="majorBidi" w:cstheme="majorBidi"/>
        </w:rPr>
      </w:pPr>
      <w:r w:rsidRPr="00152CAE">
        <w:rPr>
          <w:rFonts w:hint="eastAsia"/>
        </w:rPr>
        <w:t xml:space="preserve">1600 </w:t>
      </w:r>
      <w:r w:rsidRPr="00152CAE">
        <w:t>–</w:t>
      </w:r>
      <w:r w:rsidRPr="00152CAE">
        <w:rPr>
          <w:rFonts w:hint="eastAsia"/>
        </w:rPr>
        <w:t xml:space="preserve"> 80</w:t>
      </w:r>
      <w:r w:rsidRPr="00152CAE">
        <w:rPr>
          <w:rFonts w:asciiTheme="majorBidi" w:hAnsiTheme="majorBidi" w:cstheme="majorBidi"/>
        </w:rPr>
        <w:t>×</w:t>
      </w:r>
      <w:r w:rsidRPr="00152CAE">
        <w:rPr>
          <w:rFonts w:hint="eastAsia"/>
        </w:rPr>
        <w:t>10</w:t>
      </w:r>
      <w:r w:rsidRPr="00152CAE">
        <w:rPr>
          <w:rFonts w:asciiTheme="majorBidi" w:hAnsiTheme="majorBidi" w:cstheme="majorBidi"/>
        </w:rPr>
        <w:t>×</w:t>
      </w:r>
      <w:r w:rsidRPr="00152CAE">
        <w:rPr>
          <w:rFonts w:asciiTheme="majorBidi" w:hAnsiTheme="majorBidi" w:cstheme="majorBidi" w:hint="eastAsia"/>
        </w:rPr>
        <w:t>0.8 = 80</w:t>
      </w:r>
      <w:r w:rsidRPr="00152CAE">
        <w:rPr>
          <w:rFonts w:asciiTheme="majorBidi" w:hAnsiTheme="majorBidi" w:cstheme="majorBidi" w:hint="eastAsia"/>
        </w:rPr>
        <w:t>（</w:t>
      </w:r>
      <w:r w:rsidRPr="00152CAE">
        <w:rPr>
          <w:rFonts w:ascii="Book Antiqua" w:hAnsi="Book Antiqua" w:cstheme="majorBidi"/>
          <w:i/>
          <w:iCs/>
        </w:rPr>
        <w:t>v</w:t>
      </w:r>
      <w:r w:rsidRPr="00152CAE">
        <w:rPr>
          <w:rFonts w:asciiTheme="majorBidi" w:hAnsiTheme="majorBidi" w:cstheme="majorBidi" w:hint="eastAsia"/>
          <w:vertAlign w:val="subscript"/>
        </w:rPr>
        <w:t>t</w:t>
      </w:r>
      <w:r w:rsidRPr="00152CAE">
        <w:rPr>
          <w:rFonts w:asciiTheme="majorBidi" w:hAnsiTheme="majorBidi" w:cstheme="majorBidi" w:hint="eastAsia"/>
        </w:rPr>
        <w:t xml:space="preserve"> + 10</w:t>
      </w:r>
      <w:r w:rsidRPr="00152CAE">
        <w:rPr>
          <w:rFonts w:asciiTheme="majorBidi" w:hAnsiTheme="majorBidi" w:cstheme="majorBidi" w:hint="eastAsia"/>
        </w:rPr>
        <w:t>）</w:t>
      </w:r>
    </w:p>
    <w:p w14:paraId="03AFCC22" w14:textId="3D901B20" w:rsidR="008F528F" w:rsidRPr="00152CAE" w:rsidRDefault="008F528F" w:rsidP="004F11B7">
      <w:pPr>
        <w:rPr>
          <w:rFonts w:asciiTheme="majorBidi" w:hAnsiTheme="majorBidi" w:cstheme="majorBidi"/>
        </w:rPr>
      </w:pPr>
      <w:r w:rsidRPr="00152CAE">
        <w:rPr>
          <w:rFonts w:asciiTheme="majorBidi" w:hAnsiTheme="majorBidi" w:cstheme="majorBidi" w:hint="eastAsia"/>
        </w:rPr>
        <w:t>解得</w:t>
      </w:r>
      <w:r w:rsidRPr="00152CAE">
        <w:rPr>
          <w:rFonts w:ascii="Book Antiqua" w:hAnsi="Book Antiqua" w:cstheme="majorBidi"/>
          <w:i/>
          <w:iCs/>
        </w:rPr>
        <w:t>v</w:t>
      </w:r>
      <w:r w:rsidRPr="00152CAE">
        <w:rPr>
          <w:rFonts w:asciiTheme="majorBidi" w:hAnsiTheme="majorBidi" w:cstheme="majorBidi" w:hint="eastAsia"/>
          <w:vertAlign w:val="subscript"/>
        </w:rPr>
        <w:t>t</w:t>
      </w:r>
      <w:r w:rsidRPr="00152CAE">
        <w:rPr>
          <w:rFonts w:asciiTheme="majorBidi" w:hAnsiTheme="majorBidi" w:cstheme="majorBidi" w:hint="eastAsia"/>
        </w:rPr>
        <w:t xml:space="preserve"> = 2 m/s</w:t>
      </w:r>
    </w:p>
    <w:p w14:paraId="16ADB7C7" w14:textId="506774E5" w:rsidR="001D03C1" w:rsidRPr="00152CAE" w:rsidRDefault="001D03C1" w:rsidP="004F11B7">
      <w:r w:rsidRPr="00152CAE">
        <w:t>根据能量守恒可知，气囊吸收头锤的动能</w:t>
      </w:r>
      <w:r w:rsidR="00152CAE" w:rsidRPr="00152CAE">
        <w:t>Δ</w:t>
      </w:r>
      <w:r w:rsidR="00152CAE" w:rsidRPr="00152CAE">
        <w:rPr>
          <w:rFonts w:hint="eastAsia"/>
          <w:i/>
          <w:iCs/>
        </w:rPr>
        <w:t>E</w:t>
      </w:r>
      <w:r w:rsidR="00152CAE" w:rsidRPr="00152CAE">
        <w:rPr>
          <w:rFonts w:hint="eastAsia"/>
          <w:vertAlign w:val="subscript"/>
        </w:rPr>
        <w:t>k</w:t>
      </w:r>
      <w:r w:rsidR="00152CAE" w:rsidRPr="00152CAE">
        <w:rPr>
          <w:rFonts w:hint="eastAsia"/>
        </w:rPr>
        <w:t xml:space="preserve"> = </w:t>
      </w:r>
      <w:r w:rsidR="00152CAE" w:rsidRPr="00152CAE">
        <w:fldChar w:fldCharType="begin"/>
      </w:r>
      <w:r w:rsidR="00152CAE" w:rsidRPr="00152CAE">
        <w:instrText xml:space="preserve"> </w:instrText>
      </w:r>
      <w:r w:rsidR="00152CAE" w:rsidRPr="00152CAE">
        <w:rPr>
          <w:rFonts w:hint="eastAsia"/>
        </w:rPr>
        <w:instrText>EQ \F(1,2)</w:instrText>
      </w:r>
      <w:r w:rsidR="00152CAE" w:rsidRPr="00152CAE">
        <w:instrText xml:space="preserve"> </w:instrText>
      </w:r>
      <w:r w:rsidR="00152CAE" w:rsidRPr="00152CAE">
        <w:fldChar w:fldCharType="separate"/>
      </w:r>
      <w:r w:rsidR="00152CAE" w:rsidRPr="00152CAE">
        <w:fldChar w:fldCharType="end"/>
      </w:r>
      <w:r w:rsidR="00152CAE" w:rsidRPr="00152CAE">
        <w:rPr>
          <w:rFonts w:hint="eastAsia"/>
          <w:i/>
          <w:iCs/>
        </w:rPr>
        <w:t>m</w:t>
      </w:r>
      <w:r w:rsidR="00152CAE" w:rsidRPr="00152CAE">
        <w:rPr>
          <w:rFonts w:hint="eastAsia"/>
        </w:rPr>
        <w:t>（</w:t>
      </w:r>
      <w:r w:rsidR="00152CAE" w:rsidRPr="00152CAE">
        <w:rPr>
          <w:rFonts w:ascii="Book Antiqua" w:hAnsi="Book Antiqua"/>
          <w:i/>
          <w:iCs/>
        </w:rPr>
        <w:t>v</w:t>
      </w:r>
      <w:r w:rsidR="00152CAE" w:rsidRPr="00152CAE">
        <w:rPr>
          <w:rFonts w:hint="eastAsia"/>
          <w:vertAlign w:val="subscript"/>
        </w:rPr>
        <w:t>0</w:t>
      </w:r>
      <w:r w:rsidR="00152CAE" w:rsidRPr="00152CAE">
        <w:rPr>
          <w:rFonts w:hint="eastAsia"/>
          <w:vertAlign w:val="superscript"/>
        </w:rPr>
        <w:t>2</w:t>
      </w:r>
      <w:r w:rsidR="00152CAE" w:rsidRPr="00152CAE">
        <w:rPr>
          <w:rFonts w:hint="eastAsia"/>
        </w:rPr>
        <w:t xml:space="preserve"> </w:t>
      </w:r>
      <w:r w:rsidR="00152CAE" w:rsidRPr="00152CAE">
        <w:t>−</w:t>
      </w:r>
      <w:r w:rsidR="00152CAE" w:rsidRPr="00152CAE">
        <w:rPr>
          <w:rFonts w:hint="eastAsia"/>
        </w:rPr>
        <w:t xml:space="preserve"> </w:t>
      </w:r>
      <w:r w:rsidR="00152CAE" w:rsidRPr="00152CAE">
        <w:rPr>
          <w:rFonts w:ascii="Book Antiqua" w:hAnsi="Book Antiqua"/>
          <w:i/>
          <w:iCs/>
        </w:rPr>
        <w:t>v</w:t>
      </w:r>
      <w:r w:rsidR="00152CAE" w:rsidRPr="00152CAE">
        <w:rPr>
          <w:rFonts w:hint="eastAsia"/>
          <w:vertAlign w:val="subscript"/>
        </w:rPr>
        <w:t>t</w:t>
      </w:r>
      <w:r w:rsidR="00152CAE" w:rsidRPr="00152CAE">
        <w:rPr>
          <w:rFonts w:hint="eastAsia"/>
          <w:vertAlign w:val="superscript"/>
        </w:rPr>
        <w:t>2</w:t>
      </w:r>
      <w:r w:rsidR="00152CAE" w:rsidRPr="00152CAE">
        <w:rPr>
          <w:rFonts w:hint="eastAsia"/>
        </w:rPr>
        <w:t>）</w:t>
      </w:r>
      <w:r w:rsidR="00152CAE" w:rsidRPr="00152CAE">
        <w:rPr>
          <w:rFonts w:hint="eastAsia"/>
        </w:rPr>
        <w:t>= 3840 J</w:t>
      </w:r>
    </w:p>
    <w:p w14:paraId="672F7A1E" w14:textId="0783C41D" w:rsidR="00FE570C" w:rsidRDefault="00F679BA" w:rsidP="00F679BA">
      <w:pPr>
        <w:pStyle w:val="2"/>
      </w:pPr>
      <w:r w:rsidRPr="0068766D">
        <w:rPr>
          <w:rFonts w:hint="eastAsia"/>
        </w:rPr>
        <w:t>六</w:t>
      </w:r>
      <w:r w:rsidRPr="0068766D">
        <w:rPr>
          <w:rFonts w:hint="eastAsia"/>
        </w:rPr>
        <w:t xml:space="preserve">  </w:t>
      </w:r>
      <w:r w:rsidRPr="0068766D">
        <w:rPr>
          <w:rFonts w:hint="eastAsia"/>
        </w:rPr>
        <w:t>离子注入造芯片</w:t>
      </w:r>
    </w:p>
    <w:p w14:paraId="6441500D" w14:textId="02ECD0C4" w:rsidR="001D03C1" w:rsidRDefault="001D03C1" w:rsidP="004F11B7">
      <w:r>
        <w:t>1</w:t>
      </w:r>
      <w:r>
        <w:t>．根据</w:t>
      </w:r>
      <w:r w:rsidR="008F528F" w:rsidRPr="00D05E0B">
        <w:rPr>
          <w:i/>
        </w:rPr>
        <w:t>Φ</w:t>
      </w:r>
      <w:r w:rsidR="008F528F">
        <w:t xml:space="preserve"> =</w:t>
      </w:r>
      <w:r w:rsidR="008F528F">
        <w:rPr>
          <w:rFonts w:hint="eastAsia"/>
        </w:rPr>
        <w:t xml:space="preserve"> </w:t>
      </w:r>
      <w:r w:rsidR="008F528F">
        <w:fldChar w:fldCharType="begin"/>
      </w:r>
      <w:r w:rsidR="008F528F">
        <w:instrText xml:space="preserve"> </w:instrText>
      </w:r>
      <w:r w:rsidR="008F528F">
        <w:rPr>
          <w:rFonts w:hint="eastAsia"/>
        </w:rPr>
        <w:instrText>EQ \F(</w:instrText>
      </w:r>
      <w:r w:rsidR="008F528F" w:rsidRPr="00F8209F">
        <w:rPr>
          <w:rFonts w:hint="eastAsia"/>
          <w:i/>
          <w:iCs/>
        </w:rPr>
        <w:instrText>n</w:instrText>
      </w:r>
      <w:r w:rsidR="008F528F">
        <w:rPr>
          <w:rFonts w:hint="eastAsia"/>
        </w:rPr>
        <w:instrText>,</w:instrText>
      </w:r>
      <w:r w:rsidR="008F528F" w:rsidRPr="00F8209F">
        <w:rPr>
          <w:rFonts w:hint="eastAsia"/>
          <w:i/>
          <w:iCs/>
        </w:rPr>
        <w:instrText>S</w:instrText>
      </w:r>
      <w:r w:rsidR="008F528F">
        <w:rPr>
          <w:rFonts w:hint="eastAsia"/>
        </w:rPr>
        <w:instrText>)</w:instrText>
      </w:r>
      <w:r w:rsidR="008F528F">
        <w:instrText xml:space="preserve"> </w:instrText>
      </w:r>
      <w:r w:rsidR="008F528F">
        <w:fldChar w:fldCharType="separate"/>
      </w:r>
      <w:r w:rsidR="008F528F">
        <w:fldChar w:fldCharType="end"/>
      </w:r>
      <w:r>
        <w:t>可知，用国际单位制中的基本单位，剂量的单位可表示为</w:t>
      </w:r>
      <w:r w:rsidR="008F528F">
        <w:rPr>
          <w:rFonts w:hint="eastAsia"/>
        </w:rPr>
        <w:t>m</w:t>
      </w:r>
      <w:r w:rsidR="008F528F">
        <w:rPr>
          <w:vertAlign w:val="superscript"/>
        </w:rPr>
        <w:t>−</w:t>
      </w:r>
      <w:r w:rsidR="008F528F">
        <w:rPr>
          <w:rFonts w:hint="eastAsia"/>
          <w:vertAlign w:val="superscript"/>
        </w:rPr>
        <w:t>2</w:t>
      </w:r>
      <w:r>
        <w:t>；</w:t>
      </w:r>
    </w:p>
    <w:p w14:paraId="38A8ED6C" w14:textId="476B54FC" w:rsidR="001D03C1" w:rsidRDefault="001D03C1" w:rsidP="004F11B7">
      <w:r>
        <w:t>若一价硼离子形成的电流为</w:t>
      </w:r>
      <w:r w:rsidR="008F528F" w:rsidRPr="008F528F">
        <w:rPr>
          <w:rFonts w:hint="eastAsia"/>
          <w:i/>
          <w:iCs/>
        </w:rPr>
        <w:t>I</w:t>
      </w:r>
      <w:r>
        <w:t>，注入时间为</w:t>
      </w:r>
      <w:r w:rsidR="008F528F" w:rsidRPr="008F528F">
        <w:rPr>
          <w:rFonts w:hint="eastAsia"/>
          <w:i/>
          <w:iCs/>
        </w:rPr>
        <w:t>t</w:t>
      </w:r>
      <w:r>
        <w:t>，元电荷为</w:t>
      </w:r>
      <w:r w:rsidR="008F528F" w:rsidRPr="008F528F">
        <w:rPr>
          <w:rFonts w:hint="eastAsia"/>
          <w:i/>
          <w:iCs/>
        </w:rPr>
        <w:t>e</w:t>
      </w:r>
      <w:r>
        <w:t>，注入面积为</w:t>
      </w:r>
      <w:r w:rsidR="008F528F" w:rsidRPr="008F528F">
        <w:rPr>
          <w:rFonts w:hint="eastAsia"/>
          <w:i/>
          <w:iCs/>
        </w:rPr>
        <w:t>A</w:t>
      </w:r>
      <w:r>
        <w:t>，则有</w:t>
      </w:r>
      <w:r>
        <w:object w:dxaOrig="545" w:dyaOrig="492" w14:anchorId="1A63D8B4">
          <v:shape id="_x0000_i1069" type="#_x0000_t75" alt="eqIdbec4e48f50538fbd523a1c65f4979696" style="width:27pt;height:24pt" o:ole="">
            <v:imagedata r:id="rId123" o:title="eqIdbec4e48f50538fbd523a1c65f4979696"/>
          </v:shape>
          <o:OLEObject Type="Embed" ProgID="Equation.DSMT4" ShapeID="_x0000_i1069" DrawAspect="Content" ObjectID="_1833692718" r:id="rId124"/>
        </w:object>
      </w:r>
    </w:p>
    <w:p w14:paraId="43A914E3" w14:textId="6319DA6D" w:rsidR="001D03C1" w:rsidRDefault="001D03C1" w:rsidP="004F11B7">
      <w:r>
        <w:t>则硼离子注入剂量的表达式为</w:t>
      </w:r>
      <w:r w:rsidR="008F528F" w:rsidRPr="008F528F">
        <w:rPr>
          <w:i/>
          <w:iCs/>
        </w:rPr>
        <w:t>Φ</w:t>
      </w:r>
      <w:r w:rsidR="008F528F">
        <w:rPr>
          <w:rFonts w:hint="eastAsia"/>
        </w:rPr>
        <w:t xml:space="preserve"> = </w:t>
      </w:r>
      <w:r w:rsidR="008F528F">
        <w:rPr>
          <w:rFonts w:eastAsia="华文中宋"/>
        </w:rPr>
        <w:fldChar w:fldCharType="begin"/>
      </w:r>
      <w:r w:rsidR="008F528F">
        <w:rPr>
          <w:rFonts w:eastAsia="华文中宋"/>
        </w:rPr>
        <w:instrText xml:space="preserve"> </w:instrText>
      </w:r>
      <w:r w:rsidR="008F528F">
        <w:rPr>
          <w:rFonts w:eastAsia="华文中宋" w:hint="eastAsia"/>
        </w:rPr>
        <w:instrText>EQ \F(</w:instrText>
      </w:r>
      <w:r w:rsidR="008F528F" w:rsidRPr="001C6182">
        <w:rPr>
          <w:rFonts w:eastAsia="华文中宋" w:hint="eastAsia"/>
          <w:i/>
          <w:iCs/>
        </w:rPr>
        <w:instrText>It</w:instrText>
      </w:r>
      <w:r w:rsidR="008F528F">
        <w:rPr>
          <w:rFonts w:eastAsia="华文中宋" w:hint="eastAsia"/>
        </w:rPr>
        <w:instrText>,</w:instrText>
      </w:r>
      <w:r w:rsidR="008F528F" w:rsidRPr="001C6182">
        <w:rPr>
          <w:rFonts w:eastAsia="华文中宋" w:hint="eastAsia"/>
          <w:i/>
          <w:iCs/>
        </w:rPr>
        <w:instrText>eA</w:instrText>
      </w:r>
      <w:r w:rsidR="008F528F">
        <w:rPr>
          <w:rFonts w:eastAsia="华文中宋" w:hint="eastAsia"/>
        </w:rPr>
        <w:instrText>)</w:instrText>
      </w:r>
      <w:r w:rsidR="008F528F">
        <w:rPr>
          <w:rFonts w:eastAsia="华文中宋"/>
        </w:rPr>
        <w:instrText xml:space="preserve"> </w:instrText>
      </w:r>
      <w:r w:rsidR="008F528F">
        <w:rPr>
          <w:rFonts w:eastAsia="华文中宋"/>
        </w:rPr>
        <w:fldChar w:fldCharType="separate"/>
      </w:r>
      <w:r w:rsidR="008F528F">
        <w:rPr>
          <w:rFonts w:eastAsia="华文中宋"/>
        </w:rPr>
        <w:fldChar w:fldCharType="end"/>
      </w:r>
      <w:r w:rsidR="008F528F">
        <w:rPr>
          <w:rFonts w:hint="eastAsia"/>
        </w:rPr>
        <w:t>。</w:t>
      </w:r>
    </w:p>
    <w:p w14:paraId="5D3022B0" w14:textId="77777777" w:rsidR="00FE570C" w:rsidRDefault="00FE570C" w:rsidP="004F11B7"/>
    <w:p w14:paraId="48931B56" w14:textId="7064E1FC" w:rsidR="001D03C1" w:rsidRDefault="001D03C1" w:rsidP="004F11B7">
      <w:r>
        <w:t>18</w:t>
      </w:r>
      <w:r>
        <w:t>．已知</w:t>
      </w:r>
      <w:r>
        <w:t>B</w:t>
      </w:r>
      <w:r>
        <w:t>、</w:t>
      </w:r>
      <w:r>
        <w:t>C</w:t>
      </w:r>
      <w:r>
        <w:t>间距是</w:t>
      </w:r>
      <w:r>
        <w:t>A</w:t>
      </w:r>
      <w:r>
        <w:t>、</w:t>
      </w:r>
      <w:r>
        <w:t>B</w:t>
      </w:r>
      <w:r>
        <w:t>间距的两倍，根据</w:t>
      </w:r>
      <w:r>
        <w:object w:dxaOrig="915" w:dyaOrig="547" w14:anchorId="75A56BAB">
          <v:shape id="_x0000_i1070" type="#_x0000_t75" alt="eqIdfa0c896f6834d2c4af16047ed9dbd00e" style="width:45.75pt;height:27pt" o:ole="">
            <v:imagedata r:id="rId125" o:title="eqIdfa0c896f6834d2c4af16047ed9dbd00e"/>
          </v:shape>
          <o:OLEObject Type="Embed" ProgID="Equation.DSMT4" ShapeID="_x0000_i1070" DrawAspect="Content" ObjectID="_1833692719" r:id="rId126"/>
        </w:object>
      </w:r>
      <w:r>
        <w:t>，则有</w:t>
      </w:r>
      <w:r>
        <w:object w:dxaOrig="1759" w:dyaOrig="545" w14:anchorId="66206D44">
          <v:shape id="_x0000_i1071" type="#_x0000_t75" alt="eqId80e6726cce651bd778f3ef6f0eb4a5d1" style="width:87.75pt;height:27pt" o:ole="">
            <v:imagedata r:id="rId127" o:title="eqId80e6726cce651bd778f3ef6f0eb4a5d1"/>
          </v:shape>
          <o:OLEObject Type="Embed" ProgID="Equation.DSMT4" ShapeID="_x0000_i1071" DrawAspect="Content" ObjectID="_1833692720" r:id="rId128"/>
        </w:object>
      </w:r>
    </w:p>
    <w:p w14:paraId="4E8C8809" w14:textId="789A84BB" w:rsidR="001D03C1" w:rsidRDefault="001D03C1" w:rsidP="004F11B7">
      <w:r>
        <w:t>若所接直流电源的电压</w:t>
      </w:r>
      <w:r>
        <w:object w:dxaOrig="1020" w:dyaOrig="255" w14:anchorId="050CA425">
          <v:shape id="_x0000_i1072" type="#_x0000_t75" alt="eqIda5650c79ed7340bf39697d5f076a881c" style="width:51pt;height:12.75pt" o:ole="">
            <v:imagedata r:id="rId129" o:title="eqIda5650c79ed7340bf39697d5f076a881c"/>
          </v:shape>
          <o:OLEObject Type="Embed" ProgID="Equation.DSMT4" ShapeID="_x0000_i1072" DrawAspect="Content" ObjectID="_1833692721" r:id="rId130"/>
        </w:object>
      </w:r>
      <w:r>
        <w:t>，定值电阻的阻值</w:t>
      </w:r>
      <w:r>
        <w:object w:dxaOrig="1109" w:dyaOrig="317" w14:anchorId="5101DC22">
          <v:shape id="_x0000_i1073" type="#_x0000_t75" alt="eqIda781866328b13cd7b9f62600e94b8b36" style="width:56.25pt;height:15.75pt" o:ole="">
            <v:imagedata r:id="rId131" o:title="eqIda781866328b13cd7b9f62600e94b8b36"/>
          </v:shape>
          <o:OLEObject Type="Embed" ProgID="Equation.DSMT4" ShapeID="_x0000_i1073" DrawAspect="Content" ObjectID="_1833692722" r:id="rId132"/>
        </w:object>
      </w:r>
      <w:r>
        <w:t>，</w:t>
      </w:r>
      <w:r>
        <w:object w:dxaOrig="1162" w:dyaOrig="317" w14:anchorId="4F66E323">
          <v:shape id="_x0000_i1074" type="#_x0000_t75" alt="eqId7cf4c144216850b7d7ae501460063536" style="width:58.5pt;height:15.75pt" o:ole="">
            <v:imagedata r:id="rId133" o:title="eqId7cf4c144216850b7d7ae501460063536"/>
          </v:shape>
          <o:OLEObject Type="Embed" ProgID="Equation.DSMT4" ShapeID="_x0000_i1074" DrawAspect="Content" ObjectID="_1833692723" r:id="rId134"/>
        </w:object>
      </w:r>
      <w:r>
        <w:t>，则有</w:t>
      </w:r>
      <w:r>
        <w:object w:dxaOrig="2182" w:dyaOrig="598" w14:anchorId="392486F0">
          <v:shape id="_x0000_i1075" type="#_x0000_t75" alt="eqId2521e4078ebe17cd17b738d3a3941fd0" style="width:108.75pt;height:30pt" o:ole="">
            <v:imagedata r:id="rId135" o:title="eqId2521e4078ebe17cd17b738d3a3941fd0"/>
          </v:shape>
          <o:OLEObject Type="Embed" ProgID="Equation.DSMT4" ShapeID="_x0000_i1075" DrawAspect="Content" ObjectID="_1833692724" r:id="rId136"/>
        </w:object>
      </w:r>
    </w:p>
    <w:p w14:paraId="004B9A4A" w14:textId="67470CDA" w:rsidR="001D03C1" w:rsidRDefault="008F528F" w:rsidP="004F11B7">
      <w:r>
        <w:rPr>
          <w:rFonts w:hint="eastAsia"/>
        </w:rPr>
        <w:lastRenderedPageBreak/>
        <w:t>B</w:t>
      </w:r>
      <w:r>
        <w:rPr>
          <w:rFonts w:hint="eastAsia"/>
          <w:vertAlign w:val="superscript"/>
        </w:rPr>
        <w:t>2+</w:t>
      </w:r>
      <w:r w:rsidR="001D03C1">
        <w:t>离子无初速进入</w:t>
      </w:r>
      <w:r w:rsidR="001D03C1">
        <w:t>A</w:t>
      </w:r>
      <w:r w:rsidR="001D03C1">
        <w:t>板小孔，加速到达</w:t>
      </w:r>
      <w:r w:rsidR="001D03C1">
        <w:t>B</w:t>
      </w:r>
      <w:r w:rsidR="001D03C1">
        <w:t>板时，根据动能定理可得</w:t>
      </w:r>
      <w:r w:rsidR="001D03C1">
        <w:object w:dxaOrig="2112" w:dyaOrig="334" w14:anchorId="08D587F2">
          <v:shape id="_x0000_i1076" type="#_x0000_t75" alt="eqId302ef38f01204c948442d43ff0270d3a" style="width:105.75pt;height:16.5pt" o:ole="">
            <v:imagedata r:id="rId137" o:title="eqId302ef38f01204c948442d43ff0270d3a"/>
          </v:shape>
          <o:OLEObject Type="Embed" ProgID="Equation.DSMT4" ShapeID="_x0000_i1076" DrawAspect="Content" ObjectID="_1833692725" r:id="rId138"/>
        </w:object>
      </w:r>
    </w:p>
    <w:p w14:paraId="798607DB" w14:textId="77777777" w:rsidR="00FE570C" w:rsidRDefault="00FE570C" w:rsidP="004F11B7"/>
    <w:p w14:paraId="6F6AB444" w14:textId="411B75EE" w:rsidR="001D03C1" w:rsidRDefault="001D03C1" w:rsidP="004F11B7">
      <w:r>
        <w:t>19</w:t>
      </w:r>
      <w:r>
        <w:t>．（</w:t>
      </w:r>
      <w:r>
        <w:t>1</w:t>
      </w:r>
      <w:r>
        <w:t>）速度选择器中，离子受到的电场力与洛伦兹力平衡，则洛伦兹力指向正极板，由左手定则可知磁场</w:t>
      </w:r>
      <w:r>
        <w:rPr>
          <w:rFonts w:eastAsia="Times New Roman"/>
          <w:i/>
        </w:rPr>
        <w:t>B</w:t>
      </w:r>
      <w:r>
        <w:rPr>
          <w:rFonts w:eastAsia="Times New Roman"/>
          <w:i/>
          <w:vertAlign w:val="subscript"/>
        </w:rPr>
        <w:t>1</w:t>
      </w:r>
      <w:r>
        <w:t>的方向平行</w:t>
      </w:r>
      <w:r>
        <w:t>M</w:t>
      </w:r>
      <w:r>
        <w:t>板向里。</w:t>
      </w:r>
    </w:p>
    <w:p w14:paraId="6B92750F" w14:textId="77777777" w:rsidR="001D03C1" w:rsidRDefault="001D03C1" w:rsidP="004F11B7">
      <w:r>
        <w:t>故选</w:t>
      </w:r>
      <w:r>
        <w:t>C</w:t>
      </w:r>
      <w:r>
        <w:t>。</w:t>
      </w:r>
    </w:p>
    <w:p w14:paraId="1434DABF" w14:textId="2BC4E90E" w:rsidR="001D03C1" w:rsidRDefault="001D03C1" w:rsidP="008F528F">
      <w:r>
        <w:t>（</w:t>
      </w:r>
      <w:r>
        <w:t>2</w:t>
      </w:r>
      <w:r>
        <w:t>）由洛伦兹力提供向心力得</w:t>
      </w:r>
      <w:r>
        <w:object w:dxaOrig="1091" w:dyaOrig="579" w14:anchorId="02CCF20F">
          <v:shape id="_x0000_i1077" type="#_x0000_t75" alt="eqId1c6f8a59bfb920bad850a488ffa10dea" style="width:54.75pt;height:29.25pt" o:ole="">
            <v:imagedata r:id="rId139" o:title="eqId1c6f8a59bfb920bad850a488ffa10dea"/>
          </v:shape>
          <o:OLEObject Type="Embed" ProgID="Equation.DSMT4" ShapeID="_x0000_i1077" DrawAspect="Content" ObjectID="_1833692726" r:id="rId140"/>
        </w:object>
      </w:r>
      <w:r>
        <w:t>可得</w:t>
      </w:r>
      <w:r>
        <w:object w:dxaOrig="721" w:dyaOrig="598" w14:anchorId="0B6EE432">
          <v:shape id="_x0000_i1078" type="#_x0000_t75" alt="eqIdd288360579aa6b144c26d841b0bf2e6c" style="width:36pt;height:30pt" o:ole="">
            <v:imagedata r:id="rId141" o:title="eqIdd288360579aa6b144c26d841b0bf2e6c"/>
          </v:shape>
          <o:OLEObject Type="Embed" ProgID="Equation.DSMT4" ShapeID="_x0000_i1078" DrawAspect="Content" ObjectID="_1833692727" r:id="rId142"/>
        </w:object>
      </w:r>
    </w:p>
    <w:p w14:paraId="4AB888E9" w14:textId="77777777" w:rsidR="001D03C1" w:rsidRDefault="001D03C1" w:rsidP="004F11B7">
      <w:r>
        <w:t>则有</w:t>
      </w:r>
      <w:r>
        <w:object w:dxaOrig="827" w:dyaOrig="598" w14:anchorId="3835153A">
          <v:shape id="_x0000_i1079" type="#_x0000_t75" alt="eqIdf8daad05c2ac5d80e823ca134269d2b6" style="width:41.25pt;height:30pt" o:ole="">
            <v:imagedata r:id="rId143" o:title="eqIdf8daad05c2ac5d80e823ca134269d2b6"/>
          </v:shape>
          <o:OLEObject Type="Embed" ProgID="Equation.DSMT4" ShapeID="_x0000_i1079" DrawAspect="Content" ObjectID="_1833692728" r:id="rId144"/>
        </w:object>
      </w:r>
      <w:r>
        <w:t>，</w:t>
      </w:r>
      <w:r>
        <w:object w:dxaOrig="985" w:dyaOrig="598" w14:anchorId="677C3257">
          <v:shape id="_x0000_i1080" type="#_x0000_t75" alt="eqIdd6b96ec6420fda97a9716f0129933ad9" style="width:49.5pt;height:30pt" o:ole="">
            <v:imagedata r:id="rId145" o:title="eqIdd6b96ec6420fda97a9716f0129933ad9"/>
          </v:shape>
          <o:OLEObject Type="Embed" ProgID="Equation.DSMT4" ShapeID="_x0000_i1080" DrawAspect="Content" ObjectID="_1833692729" r:id="rId146"/>
        </w:object>
      </w:r>
    </w:p>
    <w:p w14:paraId="24691CFA" w14:textId="0795B0EC" w:rsidR="001D03C1" w:rsidRDefault="001D03C1" w:rsidP="004F11B7">
      <w:r>
        <w:t>要在探测板上完全分离</w:t>
      </w:r>
      <w:r w:rsidR="008F528F">
        <w:rPr>
          <w:rFonts w:hint="eastAsia"/>
        </w:rPr>
        <w:t>B</w:t>
      </w:r>
      <w:r w:rsidR="008F528F">
        <w:rPr>
          <w:rFonts w:hint="eastAsia"/>
          <w:vertAlign w:val="superscript"/>
        </w:rPr>
        <w:t>+</w:t>
      </w:r>
      <w:r>
        <w:t>和</w:t>
      </w:r>
      <w:r w:rsidR="008F528F">
        <w:rPr>
          <w:rFonts w:hint="eastAsia"/>
        </w:rPr>
        <w:t>B</w:t>
      </w:r>
      <w:r w:rsidR="008F528F">
        <w:rPr>
          <w:rFonts w:hint="eastAsia"/>
          <w:vertAlign w:val="superscript"/>
        </w:rPr>
        <w:t>2+</w:t>
      </w:r>
      <w:r>
        <w:t>两种离子，即轨迹不交叠，则有</w:t>
      </w:r>
      <w:r>
        <w:object w:dxaOrig="2253" w:dyaOrig="598" w14:anchorId="1CD21EDB">
          <v:shape id="_x0000_i1081" type="#_x0000_t75" alt="eqIdc7fdbe1c5041181a9a9540dc234da3ae" style="width:112.5pt;height:30pt" o:ole="">
            <v:imagedata r:id="rId147" o:title="eqIdc7fdbe1c5041181a9a9540dc234da3ae"/>
          </v:shape>
          <o:OLEObject Type="Embed" ProgID="Equation.DSMT4" ShapeID="_x0000_i1081" DrawAspect="Content" ObjectID="_1833692730" r:id="rId148"/>
        </w:object>
      </w:r>
    </w:p>
    <w:p w14:paraId="6F895D7D" w14:textId="77777777" w:rsidR="001D03C1" w:rsidRDefault="001D03C1" w:rsidP="004F11B7">
      <w:r>
        <w:t>即</w:t>
      </w:r>
      <w:r>
        <w:object w:dxaOrig="1848" w:dyaOrig="317" w14:anchorId="43F687A8">
          <v:shape id="_x0000_i1082" type="#_x0000_t75" alt="eqIdc9ff64138643fddafdf408afdf03fcd7" style="width:92.25pt;height:15.75pt" o:ole="">
            <v:imagedata r:id="rId149" o:title="eqIdc9ff64138643fddafdf408afdf03fcd7"/>
          </v:shape>
          <o:OLEObject Type="Embed" ProgID="Equation.DSMT4" ShapeID="_x0000_i1082" DrawAspect="Content" ObjectID="_1833692731" r:id="rId150"/>
        </w:object>
      </w:r>
    </w:p>
    <w:p w14:paraId="03D466DF" w14:textId="77777777" w:rsidR="001D03C1" w:rsidRDefault="001D03C1" w:rsidP="004F11B7">
      <w:r>
        <w:t>解得</w:t>
      </w:r>
      <w:r>
        <w:object w:dxaOrig="880" w:dyaOrig="545" w14:anchorId="63BF1889">
          <v:shape id="_x0000_i1083" type="#_x0000_t75" alt="eqId95ff7b654ffdd16ea92cd75d129f46af" style="width:43.5pt;height:27pt" o:ole="">
            <v:imagedata r:id="rId151" o:title="eqId95ff7b654ffdd16ea92cd75d129f46af"/>
          </v:shape>
          <o:OLEObject Type="Embed" ProgID="Equation.DSMT4" ShapeID="_x0000_i1083" DrawAspect="Content" ObjectID="_1833692732" r:id="rId152"/>
        </w:object>
      </w:r>
    </w:p>
    <w:p w14:paraId="067B2034" w14:textId="4C8C0E14" w:rsidR="001D03C1" w:rsidRDefault="001D03C1" w:rsidP="004F11B7">
      <w:r>
        <w:t>则</w:t>
      </w:r>
      <w:r w:rsidR="008F528F">
        <w:t>Δ</w:t>
      </w:r>
      <w:r w:rsidR="008F528F" w:rsidRPr="008F528F">
        <w:rPr>
          <w:rFonts w:hint="eastAsia"/>
          <w:i/>
          <w:iCs/>
        </w:rPr>
        <w:t>B</w:t>
      </w:r>
      <w:r>
        <w:t>不能超过</w:t>
      </w:r>
      <w:r w:rsidR="008F528F" w:rsidRPr="008F528F">
        <w:rPr>
          <w:rFonts w:hint="eastAsia"/>
          <w:i/>
          <w:iCs/>
        </w:rPr>
        <w:t>B</w:t>
      </w:r>
      <w:r w:rsidR="008F528F">
        <w:rPr>
          <w:rFonts w:hint="eastAsia"/>
          <w:vertAlign w:val="subscript"/>
        </w:rPr>
        <w:t>2</w:t>
      </w:r>
      <w:r>
        <w:t>的</w:t>
      </w:r>
      <w:r>
        <w:object w:dxaOrig="194" w:dyaOrig="529" w14:anchorId="6333AF00">
          <v:shape id="_x0000_i1084" type="#_x0000_t75" alt="eqId4dac452fbb5ef6dd653e7fbbef639484" style="width:9.75pt;height:27pt" o:ole="">
            <v:imagedata r:id="rId153" o:title="eqId4dac452fbb5ef6dd653e7fbbef639484"/>
          </v:shape>
          <o:OLEObject Type="Embed" ProgID="Equation.DSMT4" ShapeID="_x0000_i1084" DrawAspect="Content" ObjectID="_1833692733" r:id="rId154"/>
        </w:object>
      </w:r>
      <w:r>
        <w:t>倍。</w:t>
      </w:r>
    </w:p>
    <w:p w14:paraId="5DE430C8" w14:textId="77777777" w:rsidR="00FE570C" w:rsidRDefault="00FE570C" w:rsidP="004F11B7"/>
    <w:p w14:paraId="3C8F1E4B" w14:textId="195EAD47" w:rsidR="001D03C1" w:rsidRDefault="001D03C1" w:rsidP="004F11B7">
      <w:r>
        <w:t>20</w:t>
      </w:r>
      <w:r>
        <w:t>．设硼离子质量为</w:t>
      </w:r>
      <w:r w:rsidR="008F528F" w:rsidRPr="008F528F">
        <w:rPr>
          <w:rFonts w:hint="eastAsia"/>
          <w:i/>
          <w:iCs/>
        </w:rPr>
        <w:t>m</w:t>
      </w:r>
      <w:r>
        <w:t>，硅核质量为</w:t>
      </w:r>
      <w:r w:rsidR="008F528F" w:rsidRPr="008F528F">
        <w:rPr>
          <w:rFonts w:hint="eastAsia"/>
          <w:i/>
          <w:iCs/>
        </w:rPr>
        <w:t>m</w:t>
      </w:r>
      <w:r w:rsidR="008F528F">
        <w:rPr>
          <w:rFonts w:hint="eastAsia"/>
          <w:vertAlign w:val="subscript"/>
        </w:rPr>
        <w:t>0</w:t>
      </w:r>
      <w:r>
        <w:t>，则有</w:t>
      </w:r>
      <w:r>
        <w:object w:dxaOrig="774" w:dyaOrig="598" w14:anchorId="6F12C4C4">
          <v:shape id="_x0000_i1085" type="#_x0000_t75" alt="eqIdb8a603f35e4778b15fecde7583b8bdc9" style="width:38.25pt;height:30pt" o:ole="">
            <v:imagedata r:id="rId155" o:title="eqIdb8a603f35e4778b15fecde7583b8bdc9"/>
          </v:shape>
          <o:OLEObject Type="Embed" ProgID="Equation.DSMT4" ShapeID="_x0000_i1085" DrawAspect="Content" ObjectID="_1833692734" r:id="rId156"/>
        </w:object>
      </w:r>
    </w:p>
    <w:p w14:paraId="5989EDF3" w14:textId="77777777" w:rsidR="001D03C1" w:rsidRDefault="001D03C1" w:rsidP="004F11B7">
      <w:r>
        <w:t>硼离子与静止的硅核发生弹性正碰，则有</w:t>
      </w:r>
      <w:r>
        <w:object w:dxaOrig="1443" w:dyaOrig="317" w14:anchorId="3E139401">
          <v:shape id="_x0000_i1086" type="#_x0000_t75" alt="eqIdcd3e4f5040ab19723ceadd3a37e50967" style="width:1in;height:15.75pt" o:ole="">
            <v:imagedata r:id="rId157" o:title="eqIdcd3e4f5040ab19723ceadd3a37e50967"/>
          </v:shape>
          <o:OLEObject Type="Embed" ProgID="Equation.DSMT4" ShapeID="_x0000_i1086" DrawAspect="Content" ObjectID="_1833692735" r:id="rId158"/>
        </w:object>
      </w:r>
      <w:r>
        <w:t>，</w:t>
      </w:r>
      <w:r>
        <w:object w:dxaOrig="2059" w:dyaOrig="546" w14:anchorId="1021CD7F">
          <v:shape id="_x0000_i1087" type="#_x0000_t75" alt="eqId8695872d75ca1cd7f97605567a3e9aed" style="width:103.5pt;height:27pt" o:ole="">
            <v:imagedata r:id="rId159" o:title="eqId8695872d75ca1cd7f97605567a3e9aed"/>
          </v:shape>
          <o:OLEObject Type="Embed" ProgID="Equation.DSMT4" ShapeID="_x0000_i1087" DrawAspect="Content" ObjectID="_1833692736" r:id="rId160"/>
        </w:object>
      </w:r>
    </w:p>
    <w:p w14:paraId="1B7A60CA" w14:textId="77777777" w:rsidR="001D03C1" w:rsidRDefault="001D03C1" w:rsidP="004F11B7">
      <w:r>
        <w:t>解得</w:t>
      </w:r>
      <w:r>
        <w:object w:dxaOrig="1971" w:dyaOrig="598" w14:anchorId="7BD54086">
          <v:shape id="_x0000_i1088" type="#_x0000_t75" alt="eqId5ed096487e8221ee8e96301ac281ae77" style="width:99pt;height:30pt" o:ole="">
            <v:imagedata r:id="rId161" o:title="eqId5ed096487e8221ee8e96301ac281ae77"/>
          </v:shape>
          <o:OLEObject Type="Embed" ProgID="Equation.DSMT4" ShapeID="_x0000_i1088" DrawAspect="Content" ObjectID="_1833692737" r:id="rId162"/>
        </w:object>
      </w:r>
    </w:p>
    <w:p w14:paraId="40DFF33C" w14:textId="77777777" w:rsidR="001D03C1" w:rsidRDefault="001D03C1" w:rsidP="004F11B7">
      <w:r>
        <w:t>同理再一次碰后，有</w:t>
      </w:r>
      <w:r>
        <w:object w:dxaOrig="1812" w:dyaOrig="545" w14:anchorId="3F194825">
          <v:shape id="_x0000_i1089" type="#_x0000_t75" alt="eqIdeff959d586e8fa4a69c3b163f9a3fa4a" style="width:90.75pt;height:27pt" o:ole="">
            <v:imagedata r:id="rId163" o:title="eqIdeff959d586e8fa4a69c3b163f9a3fa4a"/>
          </v:shape>
          <o:OLEObject Type="Embed" ProgID="Equation.DSMT4" ShapeID="_x0000_i1089" DrawAspect="Content" ObjectID="_1833692738" r:id="rId164"/>
        </w:object>
      </w:r>
    </w:p>
    <w:p w14:paraId="6A831412" w14:textId="56E6779D" w:rsidR="001D03C1" w:rsidRDefault="00FE570C" w:rsidP="004F11B7">
      <w:r>
        <w:rPr>
          <w:rFonts w:hint="eastAsia"/>
        </w:rPr>
        <w:t>碰</w:t>
      </w:r>
      <w:r w:rsidR="001D03C1">
        <w:rPr>
          <w:rFonts w:eastAsia="Times New Roman"/>
          <w:i/>
        </w:rPr>
        <w:t>n</w:t>
      </w:r>
      <w:r w:rsidR="001D03C1">
        <w:t>次后，硼离子</w:t>
      </w:r>
      <w:r w:rsidR="001D03C1">
        <w:object w:dxaOrig="1830" w:dyaOrig="545" w14:anchorId="47F189D5">
          <v:shape id="_x0000_i1090" type="#_x0000_t75" alt="eqId59f18ca924f2711ddc978dc4df8d8e6d" style="width:91.5pt;height:27pt" o:ole="">
            <v:imagedata r:id="rId165" o:title="eqId59f18ca924f2711ddc978dc4df8d8e6d"/>
          </v:shape>
          <o:OLEObject Type="Embed" ProgID="Equation.DSMT4" ShapeID="_x0000_i1090" DrawAspect="Content" ObjectID="_1833692739" r:id="rId166"/>
        </w:object>
      </w:r>
    </w:p>
    <w:p w14:paraId="41A5D71F" w14:textId="77777777" w:rsidR="001D03C1" w:rsidRDefault="001D03C1" w:rsidP="004F11B7">
      <w:r>
        <w:t>可得</w:t>
      </w:r>
      <w:r>
        <w:object w:dxaOrig="1882" w:dyaOrig="475" w14:anchorId="18419AC8">
          <v:shape id="_x0000_i1091" type="#_x0000_t75" alt="eqIde41b4f7afdefe06d0c3e158f6ef07b17" style="width:94.5pt;height:24pt" o:ole="">
            <v:imagedata r:id="rId167" o:title="eqIde41b4f7afdefe06d0c3e158f6ef07b17"/>
          </v:shape>
          <o:OLEObject Type="Embed" ProgID="Equation.DSMT4" ShapeID="_x0000_i1091" DrawAspect="Content" ObjectID="_1833692740" r:id="rId168"/>
        </w:object>
      </w:r>
    </w:p>
    <w:p w14:paraId="79C4CA2A" w14:textId="30E710AF" w:rsidR="001D03C1" w:rsidRPr="001D03C1" w:rsidRDefault="001D03C1" w:rsidP="004F11B7">
      <w:pPr>
        <w:rPr>
          <w:b/>
        </w:rPr>
      </w:pPr>
      <w:r>
        <w:t>可知硼离子需与</w:t>
      </w:r>
      <w:r>
        <w:t>7</w:t>
      </w:r>
      <w:r>
        <w:t>个不同的硅核碰撞，其动量大小才能削减为</w:t>
      </w:r>
      <w:r w:rsidR="008F528F">
        <w:rPr>
          <w:rFonts w:hint="eastAsia"/>
        </w:rPr>
        <w:t>0.01</w:t>
      </w:r>
      <w:r w:rsidR="008F528F" w:rsidRPr="008F528F">
        <w:rPr>
          <w:rFonts w:hint="eastAsia"/>
          <w:i/>
          <w:iCs/>
        </w:rPr>
        <w:t>p</w:t>
      </w:r>
      <w:r w:rsidR="008F528F">
        <w:rPr>
          <w:rFonts w:hint="eastAsia"/>
          <w:vertAlign w:val="subscript"/>
        </w:rPr>
        <w:t>0</w:t>
      </w:r>
      <w:r>
        <w:t>以下。</w:t>
      </w:r>
    </w:p>
    <w:p w14:paraId="37DF4E9A" w14:textId="77777777" w:rsidR="001D03C1" w:rsidRPr="00313ECF" w:rsidRDefault="001D03C1" w:rsidP="00BB6BF6">
      <w:pPr>
        <w:rPr>
          <w:b/>
        </w:rPr>
      </w:pPr>
    </w:p>
    <w:p w14:paraId="69170A8D" w14:textId="77777777" w:rsidR="00BB6BF6" w:rsidRDefault="00BB6BF6" w:rsidP="00BB6BF6">
      <w:pPr>
        <w:sectPr w:rsidR="00BB6BF6" w:rsidSect="0047467D">
          <w:footerReference w:type="even" r:id="rId169"/>
          <w:footerReference w:type="default" r:id="rId170"/>
          <w:pgSz w:w="11906" w:h="16838" w:code="9"/>
          <w:pgMar w:top="1247" w:right="1701" w:bottom="1247" w:left="1701" w:header="851" w:footer="964" w:gutter="0"/>
          <w:pgNumType w:start="1"/>
          <w:cols w:space="425"/>
          <w:docGrid w:type="lines" w:linePitch="312"/>
        </w:sectPr>
      </w:pPr>
    </w:p>
    <w:p w14:paraId="75CB6597" w14:textId="77777777" w:rsidR="00943883" w:rsidRPr="00B228DD" w:rsidRDefault="00943883" w:rsidP="00943883">
      <w:pPr>
        <w:tabs>
          <w:tab w:val="left" w:pos="4678"/>
        </w:tabs>
        <w:jc w:val="center"/>
        <w:rPr>
          <w:rFonts w:eastAsia="黑体"/>
          <w:color w:val="000000"/>
          <w:sz w:val="32"/>
          <w:szCs w:val="30"/>
        </w:rPr>
      </w:pPr>
      <w:r w:rsidRPr="00B228DD">
        <w:rPr>
          <w:rFonts w:eastAsia="黑体"/>
          <w:color w:val="000000"/>
          <w:sz w:val="32"/>
          <w:szCs w:val="30"/>
        </w:rPr>
        <w:lastRenderedPageBreak/>
        <w:t>20</w:t>
      </w:r>
      <w:r w:rsidRPr="00B228DD">
        <w:rPr>
          <w:rFonts w:eastAsia="黑体" w:hint="eastAsia"/>
          <w:color w:val="000000"/>
          <w:sz w:val="32"/>
          <w:szCs w:val="30"/>
        </w:rPr>
        <w:t>2</w:t>
      </w:r>
      <w:r w:rsidR="00582917" w:rsidRPr="00B228DD">
        <w:rPr>
          <w:rFonts w:eastAsia="黑体"/>
          <w:color w:val="000000"/>
          <w:sz w:val="32"/>
          <w:szCs w:val="30"/>
        </w:rPr>
        <w:t>5</w:t>
      </w:r>
      <w:r w:rsidRPr="00B228DD">
        <w:rPr>
          <w:rFonts w:eastAsia="黑体" w:hAnsi="黑体"/>
          <w:color w:val="000000"/>
          <w:sz w:val="32"/>
          <w:szCs w:val="30"/>
        </w:rPr>
        <w:t>学年度</w:t>
      </w:r>
      <w:r w:rsidRPr="00B228DD">
        <w:rPr>
          <w:rFonts w:eastAsia="黑体" w:hAnsi="黑体" w:hint="eastAsia"/>
          <w:color w:val="000000"/>
          <w:sz w:val="32"/>
          <w:szCs w:val="30"/>
        </w:rPr>
        <w:t>第一学期期终学生学习能力诊断测试</w:t>
      </w:r>
    </w:p>
    <w:p w14:paraId="17055296" w14:textId="4D5593AB" w:rsidR="00943883" w:rsidRPr="0068766D" w:rsidRDefault="00943883" w:rsidP="00943883">
      <w:pPr>
        <w:wordWrap w:val="0"/>
        <w:snapToGrid w:val="0"/>
        <w:ind w:left="-2" w:rightChars="12" w:right="25"/>
        <w:jc w:val="right"/>
        <w:rPr>
          <w:rFonts w:ascii="Calibri" w:hAnsi="Calibri"/>
          <w:b/>
          <w:color w:val="000000"/>
        </w:rPr>
      </w:pPr>
      <w:r w:rsidRPr="0068766D">
        <w:rPr>
          <w:rFonts w:ascii="黑体" w:eastAsia="黑体" w:hint="eastAsia"/>
          <w:color w:val="000000"/>
          <w:sz w:val="36"/>
          <w:szCs w:val="36"/>
        </w:rPr>
        <w:t xml:space="preserve">高三物理 </w:t>
      </w:r>
      <w:r w:rsidR="00582917" w:rsidRPr="0068766D">
        <w:rPr>
          <w:rFonts w:ascii="黑体" w:eastAsia="黑体"/>
          <w:color w:val="000000"/>
          <w:sz w:val="36"/>
          <w:szCs w:val="36"/>
        </w:rPr>
        <w:t xml:space="preserve"> </w:t>
      </w:r>
      <w:r w:rsidRPr="0068766D">
        <w:rPr>
          <w:rFonts w:ascii="黑体" w:eastAsia="黑体" w:hint="eastAsia"/>
          <w:color w:val="000000"/>
          <w:sz w:val="36"/>
          <w:szCs w:val="36"/>
        </w:rPr>
        <w:t xml:space="preserve">  试</w:t>
      </w:r>
      <w:r w:rsidR="00582917" w:rsidRPr="0068766D">
        <w:rPr>
          <w:rFonts w:ascii="黑体" w:eastAsia="黑体" w:hint="eastAsia"/>
          <w:color w:val="000000"/>
          <w:sz w:val="36"/>
          <w:szCs w:val="36"/>
        </w:rPr>
        <w:t xml:space="preserve"> </w:t>
      </w:r>
      <w:r w:rsidRPr="0068766D">
        <w:rPr>
          <w:rFonts w:ascii="黑体" w:eastAsia="黑体" w:hint="eastAsia"/>
          <w:color w:val="000000"/>
          <w:sz w:val="36"/>
          <w:szCs w:val="36"/>
        </w:rPr>
        <w:t>卷</w:t>
      </w:r>
      <w:r w:rsidR="001C6182" w:rsidRPr="001C6182">
        <w:rPr>
          <w:rFonts w:ascii="黑体" w:eastAsia="黑体" w:hint="eastAsia"/>
          <w:color w:val="EE0000"/>
          <w:sz w:val="36"/>
          <w:szCs w:val="36"/>
        </w:rPr>
        <w:t>原稿</w:t>
      </w:r>
      <w:r w:rsidRPr="0068766D">
        <w:rPr>
          <w:rFonts w:ascii="黑体" w:eastAsia="黑体" w:hint="eastAsia"/>
          <w:color w:val="000000"/>
          <w:sz w:val="36"/>
          <w:szCs w:val="36"/>
        </w:rPr>
        <w:t xml:space="preserve">            </w:t>
      </w:r>
      <w:r w:rsidRPr="0068766D">
        <w:rPr>
          <w:rFonts w:eastAsia="黑体"/>
          <w:b/>
          <w:color w:val="000000"/>
        </w:rPr>
        <w:t>20</w:t>
      </w:r>
      <w:r w:rsidRPr="0068766D">
        <w:rPr>
          <w:rFonts w:eastAsia="黑体" w:hint="eastAsia"/>
          <w:b/>
          <w:color w:val="000000"/>
        </w:rPr>
        <w:t>2</w:t>
      </w:r>
      <w:r w:rsidR="00582917" w:rsidRPr="0068766D">
        <w:rPr>
          <w:rFonts w:eastAsia="黑体"/>
          <w:b/>
          <w:color w:val="000000"/>
        </w:rPr>
        <w:t>5</w:t>
      </w:r>
      <w:r w:rsidRPr="0068766D">
        <w:rPr>
          <w:rFonts w:eastAsia="黑体"/>
          <w:b/>
          <w:color w:val="000000"/>
        </w:rPr>
        <w:t>.</w:t>
      </w:r>
      <w:r w:rsidRPr="0068766D">
        <w:rPr>
          <w:rFonts w:eastAsia="黑体" w:hint="eastAsia"/>
          <w:b/>
          <w:color w:val="000000"/>
        </w:rPr>
        <w:t>12</w:t>
      </w:r>
    </w:p>
    <w:p w14:paraId="423DFA5E" w14:textId="77777777" w:rsidR="0014456E" w:rsidRPr="0068766D" w:rsidRDefault="0014456E" w:rsidP="0014456E">
      <w:pPr>
        <w:adjustRightInd w:val="0"/>
        <w:spacing w:beforeLines="25" w:before="78"/>
        <w:contextualSpacing/>
        <w:rPr>
          <w:rFonts w:ascii="黑体" w:eastAsia="黑体" w:hAnsi="黑体" w:hint="eastAsia"/>
          <w:color w:val="000000"/>
          <w:sz w:val="22"/>
          <w:szCs w:val="22"/>
        </w:rPr>
      </w:pPr>
      <w:r w:rsidRPr="0068766D">
        <w:rPr>
          <w:rFonts w:ascii="黑体" w:eastAsia="黑体" w:hAnsi="黑体" w:hint="eastAsia"/>
          <w:color w:val="000000"/>
          <w:sz w:val="22"/>
          <w:szCs w:val="22"/>
        </w:rPr>
        <w:t>考生注意：</w:t>
      </w:r>
    </w:p>
    <w:p w14:paraId="5EBAB2A0" w14:textId="77777777" w:rsidR="00D96BE5" w:rsidRPr="0068766D" w:rsidRDefault="00D96BE5" w:rsidP="00D96BE5">
      <w:pPr>
        <w:widowControl/>
        <w:ind w:firstLineChars="135" w:firstLine="283"/>
        <w:jc w:val="left"/>
        <w:rPr>
          <w:rFonts w:ascii="黑体" w:eastAsia="黑体" w:hAnsi="黑体" w:hint="eastAsia"/>
          <w:noProof/>
          <w:color w:val="000000"/>
          <w:kern w:val="0"/>
        </w:rPr>
      </w:pPr>
      <w:r w:rsidRPr="0068766D">
        <w:rPr>
          <w:rFonts w:ascii="黑体" w:eastAsia="黑体" w:hAnsi="黑体" w:hint="eastAsia"/>
          <w:noProof/>
          <w:color w:val="000000"/>
          <w:kern w:val="0"/>
        </w:rPr>
        <w:t>1．试卷满分100分，考试时间60分钟</w:t>
      </w:r>
      <w:r w:rsidRPr="0068766D">
        <w:rPr>
          <w:rFonts w:ascii="黑体" w:eastAsia="黑体" w:hAnsi="黑体" w:hint="eastAsia"/>
          <w:color w:val="000000"/>
          <w:sz w:val="22"/>
          <w:szCs w:val="22"/>
        </w:rPr>
        <w:t>，共</w:t>
      </w:r>
      <w:r w:rsidR="00742D4F" w:rsidRPr="0068766D">
        <w:rPr>
          <w:rFonts w:ascii="黑体" w:eastAsia="黑体" w:hAnsi="黑体"/>
          <w:color w:val="000000"/>
          <w:sz w:val="22"/>
          <w:szCs w:val="22"/>
        </w:rPr>
        <w:t>6</w:t>
      </w:r>
      <w:r w:rsidRPr="0068766D">
        <w:rPr>
          <w:rFonts w:ascii="黑体" w:eastAsia="黑体" w:hAnsi="黑体" w:hint="eastAsia"/>
          <w:color w:val="000000"/>
          <w:sz w:val="22"/>
          <w:szCs w:val="22"/>
        </w:rPr>
        <w:t>页</w:t>
      </w:r>
      <w:r w:rsidRPr="0068766D">
        <w:rPr>
          <w:rFonts w:ascii="黑体" w:eastAsia="黑体" w:hAnsi="黑体" w:hint="eastAsia"/>
          <w:noProof/>
          <w:color w:val="000000"/>
          <w:kern w:val="0"/>
        </w:rPr>
        <w:t>。</w:t>
      </w:r>
    </w:p>
    <w:p w14:paraId="3B639318" w14:textId="77777777" w:rsidR="00D96BE5" w:rsidRPr="0068766D" w:rsidRDefault="00D96BE5" w:rsidP="00D96BE5">
      <w:pPr>
        <w:widowControl/>
        <w:ind w:firstLineChars="135" w:firstLine="283"/>
        <w:jc w:val="left"/>
        <w:rPr>
          <w:rFonts w:ascii="黑体" w:eastAsia="黑体" w:hAnsi="黑体" w:hint="eastAsia"/>
          <w:noProof/>
          <w:color w:val="000000"/>
          <w:kern w:val="0"/>
        </w:rPr>
      </w:pPr>
      <w:r w:rsidRPr="0068766D">
        <w:rPr>
          <w:rFonts w:ascii="黑体" w:eastAsia="黑体" w:hAnsi="黑体" w:hint="eastAsia"/>
          <w:noProof/>
          <w:color w:val="000000"/>
          <w:kern w:val="0"/>
        </w:rPr>
        <w:t>2．本考试分设试卷和答题纸。</w:t>
      </w:r>
      <w:r w:rsidRPr="0068766D">
        <w:rPr>
          <w:rFonts w:ascii="黑体" w:eastAsia="黑体" w:hAnsi="黑体"/>
          <w:color w:val="000000"/>
          <w:sz w:val="22"/>
          <w:szCs w:val="22"/>
        </w:rPr>
        <w:t>答题前，</w:t>
      </w:r>
      <w:r w:rsidRPr="0068766D">
        <w:rPr>
          <w:rFonts w:ascii="黑体" w:eastAsia="黑体" w:hAnsi="黑体" w:hint="eastAsia"/>
          <w:color w:val="000000"/>
          <w:sz w:val="22"/>
          <w:szCs w:val="22"/>
        </w:rPr>
        <w:t>务必在答题纸上填写姓名、学校、班级，并将条形码贴在规定位置处</w:t>
      </w:r>
      <w:r w:rsidRPr="0068766D">
        <w:rPr>
          <w:rFonts w:ascii="黑体" w:eastAsia="黑体" w:hAnsi="黑体" w:hint="eastAsia"/>
          <w:noProof/>
          <w:color w:val="000000"/>
          <w:kern w:val="0"/>
        </w:rPr>
        <w:t>。作答必须写在答题纸上，在试卷上作答一律不得分。</w:t>
      </w:r>
    </w:p>
    <w:p w14:paraId="760ED9EE" w14:textId="77777777" w:rsidR="00D96BE5" w:rsidRPr="0068766D" w:rsidRDefault="00D96BE5" w:rsidP="00D96BE5">
      <w:pPr>
        <w:widowControl/>
        <w:ind w:firstLineChars="135" w:firstLine="283"/>
        <w:jc w:val="left"/>
        <w:rPr>
          <w:rFonts w:ascii="黑体" w:eastAsia="黑体" w:hAnsi="黑体" w:hint="eastAsia"/>
          <w:noProof/>
          <w:color w:val="000000"/>
          <w:kern w:val="0"/>
        </w:rPr>
      </w:pPr>
      <w:r w:rsidRPr="0068766D">
        <w:rPr>
          <w:rFonts w:ascii="黑体" w:eastAsia="黑体" w:hAnsi="黑体" w:hint="eastAsia"/>
          <w:noProof/>
          <w:color w:val="000000"/>
          <w:kern w:val="0"/>
        </w:rPr>
        <w:t>3．标注“多选”的试题，每小题应选两个及以上的选项，但不可全选；未特别标注的选择类试题，每小题只能选一个选项。标注“计算”</w:t>
      </w:r>
      <w:r w:rsidR="00EB5B23" w:rsidRPr="0068766D">
        <w:rPr>
          <w:rFonts w:ascii="黑体" w:eastAsia="黑体" w:hAnsi="黑体" w:hint="eastAsia"/>
          <w:noProof/>
          <w:color w:val="000000"/>
          <w:kern w:val="0"/>
        </w:rPr>
        <w:t>、</w:t>
      </w:r>
      <w:r w:rsidRPr="0068766D">
        <w:rPr>
          <w:rFonts w:ascii="黑体" w:eastAsia="黑体" w:hAnsi="黑体" w:hint="eastAsia"/>
          <w:noProof/>
          <w:color w:val="000000"/>
          <w:kern w:val="0"/>
        </w:rPr>
        <w:t>“简答”的试题，在列式计算、逻辑推理以及回答问题过程中，须给出必要的图示、文字说明、公式、演算等。</w:t>
      </w:r>
    </w:p>
    <w:p w14:paraId="32CB73FA" w14:textId="77777777" w:rsidR="00C87ED2" w:rsidRPr="0068766D" w:rsidRDefault="00C87ED2" w:rsidP="00460066">
      <w:pPr>
        <w:adjustRightInd w:val="0"/>
        <w:contextualSpacing/>
        <w:rPr>
          <w:color w:val="000000"/>
        </w:rPr>
      </w:pPr>
    </w:p>
    <w:p w14:paraId="422D02AE" w14:textId="173F380F" w:rsidR="00354ED4" w:rsidRPr="0068766D" w:rsidRDefault="00BB6BF6" w:rsidP="00242839">
      <w:pPr>
        <w:adjustRightInd w:val="0"/>
        <w:ind w:firstLineChars="1074" w:firstLine="2264"/>
        <w:contextualSpacing/>
        <w:jc w:val="left"/>
        <w:rPr>
          <w:rFonts w:ascii="黑体" w:eastAsia="黑体" w:hAnsi="黑体" w:hint="eastAsia"/>
          <w:bCs/>
          <w:color w:val="000000"/>
          <w:sz w:val="24"/>
          <w:szCs w:val="24"/>
        </w:rPr>
      </w:pPr>
      <w:r w:rsidRPr="0068766D">
        <w:rPr>
          <w:b/>
          <w:noProof/>
          <w:color w:val="000000"/>
        </w:rPr>
        <w:drawing>
          <wp:anchor distT="0" distB="0" distL="114300" distR="114300" simplePos="0" relativeHeight="251634176" behindDoc="0" locked="0" layoutInCell="1" allowOverlap="1" wp14:anchorId="1A7DEDAF" wp14:editId="3CA7A014">
            <wp:simplePos x="0" y="0"/>
            <wp:positionH relativeFrom="column">
              <wp:posOffset>4010025</wp:posOffset>
            </wp:positionH>
            <wp:positionV relativeFrom="paragraph">
              <wp:posOffset>107950</wp:posOffset>
            </wp:positionV>
            <wp:extent cx="1440180" cy="1033145"/>
            <wp:effectExtent l="0" t="0" r="0" b="0"/>
            <wp:wrapSquare wrapText="bothSides"/>
            <wp:docPr id="26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40180"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354ED4" w:rsidRPr="0068766D">
        <w:rPr>
          <w:rFonts w:ascii="黑体" w:eastAsia="黑体" w:hAnsi="黑体" w:hint="eastAsia"/>
          <w:bCs/>
          <w:color w:val="000000"/>
          <w:sz w:val="24"/>
          <w:szCs w:val="24"/>
        </w:rPr>
        <w:t xml:space="preserve">一 </w:t>
      </w:r>
      <w:r w:rsidR="00354ED4" w:rsidRPr="0068766D">
        <w:rPr>
          <w:rFonts w:ascii="黑体" w:eastAsia="黑体" w:hAnsi="黑体"/>
          <w:bCs/>
          <w:color w:val="000000"/>
          <w:sz w:val="24"/>
          <w:szCs w:val="24"/>
        </w:rPr>
        <w:t xml:space="preserve"> </w:t>
      </w:r>
      <w:r w:rsidR="00354ED4" w:rsidRPr="0068766D">
        <w:rPr>
          <w:rFonts w:ascii="黑体" w:eastAsia="黑体" w:hAnsi="黑体" w:hint="eastAsia"/>
          <w:bCs/>
          <w:color w:val="000000"/>
          <w:sz w:val="24"/>
          <w:szCs w:val="24"/>
        </w:rPr>
        <w:t>病灶</w:t>
      </w:r>
      <w:r w:rsidR="00354ED4" w:rsidRPr="0068766D">
        <w:rPr>
          <w:rFonts w:ascii="黑体" w:eastAsia="黑体" w:hAnsi="黑体"/>
          <w:bCs/>
          <w:color w:val="000000"/>
          <w:sz w:val="24"/>
          <w:szCs w:val="24"/>
        </w:rPr>
        <w:t>探测与治疗</w:t>
      </w:r>
    </w:p>
    <w:p w14:paraId="53CCA447" w14:textId="77777777" w:rsidR="00354ED4" w:rsidRPr="0068766D" w:rsidRDefault="00CB635F" w:rsidP="00354ED4">
      <w:pPr>
        <w:adjustRightInd w:val="0"/>
        <w:ind w:firstLineChars="202" w:firstLine="424"/>
        <w:contextualSpacing/>
        <w:rPr>
          <w:rFonts w:ascii="楷体" w:eastAsia="楷体" w:hAnsi="楷体" w:hint="eastAsia"/>
          <w:color w:val="000000"/>
          <w:szCs w:val="24"/>
        </w:rPr>
      </w:pPr>
      <w:r w:rsidRPr="0068766D">
        <w:rPr>
          <w:rFonts w:ascii="楷体" w:eastAsia="楷体" w:hAnsi="楷体" w:hint="eastAsia"/>
          <w:color w:val="000000"/>
          <w:szCs w:val="24"/>
        </w:rPr>
        <w:t>医院经常使用超声波、激光进行病灶</w:t>
      </w:r>
      <w:r w:rsidRPr="0068766D">
        <w:rPr>
          <w:rFonts w:ascii="楷体" w:eastAsia="楷体" w:hAnsi="楷体"/>
          <w:color w:val="000000"/>
          <w:szCs w:val="24"/>
        </w:rPr>
        <w:t>探测与微创治疗</w:t>
      </w:r>
      <w:r w:rsidR="00354ED4" w:rsidRPr="0068766D">
        <w:rPr>
          <w:rFonts w:ascii="楷体" w:eastAsia="楷体" w:hAnsi="楷体" w:hint="eastAsia"/>
          <w:color w:val="000000"/>
          <w:szCs w:val="24"/>
        </w:rPr>
        <w:t>。</w:t>
      </w:r>
    </w:p>
    <w:p w14:paraId="6CC7142D" w14:textId="77777777" w:rsidR="003E7403" w:rsidRPr="0068766D" w:rsidRDefault="005169BC" w:rsidP="003E7403">
      <w:pPr>
        <w:rPr>
          <w:color w:val="000000"/>
        </w:rPr>
      </w:pPr>
      <w:r w:rsidRPr="0068766D">
        <w:rPr>
          <w:rFonts w:hint="eastAsia"/>
          <w:b/>
          <w:color w:val="000000"/>
        </w:rPr>
        <w:t>1</w:t>
      </w:r>
      <w:r w:rsidRPr="0068766D">
        <w:rPr>
          <w:b/>
          <w:color w:val="000000"/>
        </w:rPr>
        <w:t>．</w:t>
      </w:r>
      <w:r w:rsidR="003E7403" w:rsidRPr="0068766D">
        <w:rPr>
          <w:color w:val="000000"/>
        </w:rPr>
        <w:t>B</w:t>
      </w:r>
      <w:r w:rsidR="003E7403" w:rsidRPr="0068766D">
        <w:rPr>
          <w:color w:val="000000"/>
        </w:rPr>
        <w:t>超</w:t>
      </w:r>
      <w:r w:rsidR="00971701" w:rsidRPr="0068766D">
        <w:rPr>
          <w:rFonts w:hint="eastAsia"/>
          <w:color w:val="000000"/>
        </w:rPr>
        <w:t>体检</w:t>
      </w:r>
      <w:r w:rsidR="00B37A76" w:rsidRPr="0068766D">
        <w:rPr>
          <w:rFonts w:hint="eastAsia"/>
          <w:color w:val="000000"/>
        </w:rPr>
        <w:t>：</w:t>
      </w:r>
      <w:r w:rsidR="00B37A76" w:rsidRPr="0068766D">
        <w:rPr>
          <w:color w:val="000000"/>
        </w:rPr>
        <w:t>探头</w:t>
      </w:r>
      <w:r w:rsidR="00B37A76" w:rsidRPr="0068766D">
        <w:rPr>
          <w:rFonts w:hint="eastAsia"/>
          <w:color w:val="000000"/>
        </w:rPr>
        <w:t>发射的</w:t>
      </w:r>
      <w:r w:rsidR="003E7403" w:rsidRPr="0068766D">
        <w:rPr>
          <w:color w:val="000000"/>
        </w:rPr>
        <w:t>超声波在人体内传播</w:t>
      </w:r>
      <w:r w:rsidR="00B37A76" w:rsidRPr="0068766D">
        <w:rPr>
          <w:rFonts w:hint="eastAsia"/>
          <w:color w:val="000000"/>
        </w:rPr>
        <w:t>，</w:t>
      </w:r>
      <w:r w:rsidR="00B37A76" w:rsidRPr="0068766D">
        <w:rPr>
          <w:color w:val="000000"/>
        </w:rPr>
        <w:t>遇到界面产生回波</w:t>
      </w:r>
      <w:r w:rsidR="001472CC" w:rsidRPr="0068766D">
        <w:rPr>
          <w:rFonts w:hint="eastAsia"/>
          <w:color w:val="000000"/>
        </w:rPr>
        <w:t>（</w:t>
      </w:r>
      <w:r w:rsidR="001472CC" w:rsidRPr="0068766D">
        <w:rPr>
          <w:color w:val="000000"/>
        </w:rPr>
        <w:t>在空气层表面反射会更强烈</w:t>
      </w:r>
      <w:r w:rsidR="001472CC" w:rsidRPr="0068766D">
        <w:rPr>
          <w:rFonts w:hint="eastAsia"/>
          <w:color w:val="000000"/>
        </w:rPr>
        <w:t>）</w:t>
      </w:r>
      <w:r w:rsidR="003E7403" w:rsidRPr="0068766D">
        <w:rPr>
          <w:color w:val="000000"/>
        </w:rPr>
        <w:t>，</w:t>
      </w:r>
      <w:r w:rsidR="0057210E" w:rsidRPr="0068766D">
        <w:rPr>
          <w:color w:val="000000"/>
        </w:rPr>
        <w:t>经</w:t>
      </w:r>
      <w:r w:rsidR="003E7403" w:rsidRPr="0068766D">
        <w:rPr>
          <w:color w:val="000000"/>
        </w:rPr>
        <w:t>计算机处理</w:t>
      </w:r>
      <w:r w:rsidR="0057210E" w:rsidRPr="0068766D">
        <w:rPr>
          <w:rFonts w:hint="eastAsia"/>
          <w:color w:val="000000"/>
        </w:rPr>
        <w:t>，在屏幕上</w:t>
      </w:r>
      <w:r w:rsidR="002B44E6">
        <w:rPr>
          <w:rFonts w:hint="eastAsia"/>
          <w:color w:val="000000"/>
        </w:rPr>
        <w:t>呈现</w:t>
      </w:r>
      <w:r w:rsidR="003E7403" w:rsidRPr="0068766D">
        <w:rPr>
          <w:color w:val="000000"/>
        </w:rPr>
        <w:t>人体内部结构图，帮助医生诊断。</w:t>
      </w:r>
    </w:p>
    <w:p w14:paraId="2C5E0121" w14:textId="77777777" w:rsidR="001E3933" w:rsidRPr="0068766D" w:rsidRDefault="001E3933" w:rsidP="001E3933">
      <w:pPr>
        <w:jc w:val="left"/>
        <w:rPr>
          <w:color w:val="000000"/>
        </w:rPr>
      </w:pPr>
      <w:r w:rsidRPr="0068766D">
        <w:rPr>
          <w:color w:val="000000"/>
        </w:rPr>
        <w:t>（</w:t>
      </w:r>
      <w:r w:rsidRPr="0068766D">
        <w:rPr>
          <w:color w:val="000000"/>
        </w:rPr>
        <w:t>1</w:t>
      </w:r>
      <w:r w:rsidRPr="0068766D">
        <w:rPr>
          <w:color w:val="000000"/>
        </w:rPr>
        <w:t>）</w:t>
      </w:r>
      <w:r w:rsidRPr="0068766D">
        <w:rPr>
          <w:color w:val="000000"/>
        </w:rPr>
        <w:t>B</w:t>
      </w:r>
      <w:r w:rsidRPr="0068766D">
        <w:rPr>
          <w:color w:val="000000"/>
        </w:rPr>
        <w:t>超检查时，医生</w:t>
      </w:r>
      <w:r w:rsidRPr="0068766D">
        <w:rPr>
          <w:rFonts w:hint="eastAsia"/>
          <w:color w:val="000000"/>
        </w:rPr>
        <w:t>常</w:t>
      </w:r>
      <w:r w:rsidRPr="0068766D">
        <w:rPr>
          <w:color w:val="000000"/>
        </w:rPr>
        <w:t>在皮肤上涂抹凝胶剂</w:t>
      </w:r>
      <w:r w:rsidRPr="0068766D">
        <w:rPr>
          <w:rFonts w:hint="eastAsia"/>
          <w:color w:val="000000"/>
        </w:rPr>
        <w:t>，目的</w:t>
      </w:r>
      <w:r w:rsidRPr="0068766D">
        <w:rPr>
          <w:color w:val="000000"/>
        </w:rPr>
        <w:t>是</w:t>
      </w:r>
      <w:r w:rsidRPr="0068766D">
        <w:rPr>
          <w:rFonts w:hint="eastAsia"/>
          <w:color w:val="000000"/>
        </w:rPr>
        <w:t>（</w:t>
      </w:r>
      <w:r w:rsidRPr="0068766D">
        <w:rPr>
          <w:rFonts w:hint="eastAsia"/>
          <w:color w:val="000000"/>
        </w:rPr>
        <w:t xml:space="preserve">        </w:t>
      </w:r>
      <w:r w:rsidRPr="0068766D">
        <w:rPr>
          <w:rFonts w:hint="eastAsia"/>
          <w:color w:val="000000"/>
        </w:rPr>
        <w:t>）</w:t>
      </w:r>
    </w:p>
    <w:p w14:paraId="2D5E0F5A" w14:textId="77777777" w:rsidR="001E3933" w:rsidRPr="0068766D" w:rsidRDefault="001E3933" w:rsidP="001E3933">
      <w:pPr>
        <w:rPr>
          <w:color w:val="000000"/>
        </w:rPr>
      </w:pPr>
      <w:r w:rsidRPr="0068766D">
        <w:rPr>
          <w:color w:val="000000"/>
        </w:rPr>
        <w:t>A</w:t>
      </w:r>
      <w:r w:rsidRPr="0068766D">
        <w:rPr>
          <w:color w:val="000000"/>
        </w:rPr>
        <w:t>．</w:t>
      </w:r>
      <w:r w:rsidRPr="0068766D">
        <w:rPr>
          <w:rFonts w:ascii="Segoe UI" w:hAnsi="Segoe UI" w:cs="Segoe UI"/>
          <w:color w:val="000000"/>
          <w:shd w:val="clear" w:color="auto" w:fill="FFFFFF"/>
        </w:rPr>
        <w:t>对皮肤表面进行消毒和清洁</w:t>
      </w:r>
      <w:r w:rsidRPr="0068766D">
        <w:rPr>
          <w:color w:val="000000"/>
        </w:rPr>
        <w:tab/>
      </w:r>
      <w:r w:rsidRPr="0068766D">
        <w:rPr>
          <w:rFonts w:hint="eastAsia"/>
          <w:color w:val="000000"/>
        </w:rPr>
        <w:tab/>
      </w:r>
      <w:r w:rsidRPr="0068766D">
        <w:rPr>
          <w:color w:val="000000"/>
        </w:rPr>
        <w:tab/>
      </w:r>
      <w:r w:rsidRPr="0068766D">
        <w:rPr>
          <w:color w:val="000000"/>
        </w:rPr>
        <w:tab/>
        <w:t>B</w:t>
      </w:r>
      <w:r w:rsidRPr="0068766D">
        <w:rPr>
          <w:color w:val="000000"/>
        </w:rPr>
        <w:t>．</w:t>
      </w:r>
      <w:r w:rsidRPr="0068766D">
        <w:rPr>
          <w:rFonts w:ascii="Segoe UI" w:hAnsi="Segoe UI" w:cs="Segoe UI"/>
          <w:color w:val="000000"/>
          <w:shd w:val="clear" w:color="auto" w:fill="FFFFFF"/>
        </w:rPr>
        <w:t>降低超声波在皮肤表面的频率，减少伤害</w:t>
      </w:r>
    </w:p>
    <w:p w14:paraId="0C7FCAA9" w14:textId="77777777" w:rsidR="001E3933" w:rsidRPr="0068766D" w:rsidRDefault="001E3933" w:rsidP="001E3933">
      <w:pPr>
        <w:rPr>
          <w:color w:val="000000"/>
        </w:rPr>
      </w:pPr>
      <w:r w:rsidRPr="0068766D">
        <w:rPr>
          <w:color w:val="000000"/>
        </w:rPr>
        <w:t>C</w:t>
      </w:r>
      <w:r w:rsidRPr="0068766D">
        <w:rPr>
          <w:color w:val="000000"/>
        </w:rPr>
        <w:t>．</w:t>
      </w:r>
      <w:r w:rsidRPr="0068766D">
        <w:rPr>
          <w:rFonts w:ascii="Segoe UI" w:hAnsi="Segoe UI" w:cs="Segoe UI"/>
          <w:color w:val="000000"/>
          <w:shd w:val="clear" w:color="auto" w:fill="FFFFFF"/>
        </w:rPr>
        <w:t>排除空气，减少超声波在皮肤表面大量反射</w:t>
      </w:r>
    </w:p>
    <w:p w14:paraId="1D8E7C81" w14:textId="4B710A11" w:rsidR="005169BC" w:rsidRPr="0068766D" w:rsidRDefault="00BB6BF6" w:rsidP="00B37A76">
      <w:pPr>
        <w:jc w:val="left"/>
        <w:rPr>
          <w:color w:val="000000"/>
        </w:rPr>
      </w:pPr>
      <w:r w:rsidRPr="0068766D">
        <w:rPr>
          <w:b/>
          <w:noProof/>
          <w:color w:val="000000"/>
        </w:rPr>
        <w:drawing>
          <wp:anchor distT="0" distB="0" distL="114300" distR="114300" simplePos="0" relativeHeight="251635200" behindDoc="0" locked="0" layoutInCell="1" allowOverlap="1" wp14:anchorId="6C1404B3" wp14:editId="05B4E5A1">
            <wp:simplePos x="0" y="0"/>
            <wp:positionH relativeFrom="column">
              <wp:posOffset>3234055</wp:posOffset>
            </wp:positionH>
            <wp:positionV relativeFrom="paragraph">
              <wp:posOffset>62230</wp:posOffset>
            </wp:positionV>
            <wp:extent cx="2160270" cy="1061085"/>
            <wp:effectExtent l="0" t="0" r="0" b="0"/>
            <wp:wrapSquare wrapText="bothSides"/>
            <wp:docPr id="26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60270" cy="1061085"/>
                    </a:xfrm>
                    <a:prstGeom prst="rect">
                      <a:avLst/>
                    </a:prstGeom>
                    <a:noFill/>
                    <a:ln>
                      <a:noFill/>
                    </a:ln>
                  </pic:spPr>
                </pic:pic>
              </a:graphicData>
            </a:graphic>
            <wp14:sizeRelH relativeFrom="page">
              <wp14:pctWidth>0</wp14:pctWidth>
            </wp14:sizeRelH>
            <wp14:sizeRelV relativeFrom="page">
              <wp14:pctHeight>0</wp14:pctHeight>
            </wp14:sizeRelV>
          </wp:anchor>
        </w:drawing>
      </w:r>
      <w:r w:rsidR="00D83613" w:rsidRPr="0068766D">
        <w:rPr>
          <w:color w:val="000000"/>
        </w:rPr>
        <w:t>（</w:t>
      </w:r>
      <w:r w:rsidR="001E3933" w:rsidRPr="0068766D">
        <w:rPr>
          <w:color w:val="000000"/>
        </w:rPr>
        <w:t>2</w:t>
      </w:r>
      <w:r w:rsidR="00D83613" w:rsidRPr="0068766D">
        <w:rPr>
          <w:color w:val="000000"/>
        </w:rPr>
        <w:t>）</w:t>
      </w:r>
      <w:r w:rsidR="005E30D5" w:rsidRPr="0068766D">
        <w:rPr>
          <w:rFonts w:hint="eastAsia"/>
          <w:color w:val="000000"/>
        </w:rPr>
        <w:t>（多选）</w:t>
      </w:r>
      <w:r w:rsidR="00B37A76" w:rsidRPr="0068766D">
        <w:rPr>
          <w:color w:val="000000"/>
        </w:rPr>
        <w:t>图示</w:t>
      </w:r>
      <w:r w:rsidR="005169BC" w:rsidRPr="0068766D">
        <w:rPr>
          <w:color w:val="000000"/>
        </w:rPr>
        <w:t>为</w:t>
      </w:r>
      <w:r w:rsidR="00B37A76" w:rsidRPr="0068766D">
        <w:rPr>
          <w:color w:val="000000"/>
        </w:rPr>
        <w:t>血管内</w:t>
      </w:r>
      <w:r w:rsidR="005169BC" w:rsidRPr="0068766D">
        <w:rPr>
          <w:color w:val="000000"/>
        </w:rPr>
        <w:t>沿</w:t>
      </w:r>
      <w:r w:rsidR="005169BC" w:rsidRPr="0068766D">
        <w:rPr>
          <w:i/>
          <w:color w:val="000000"/>
        </w:rPr>
        <w:t>x</w:t>
      </w:r>
      <w:r w:rsidR="005169BC" w:rsidRPr="0068766D">
        <w:rPr>
          <w:color w:val="000000"/>
        </w:rPr>
        <w:t>轴正方向</w:t>
      </w:r>
      <w:r w:rsidR="00B37A76" w:rsidRPr="0068766D">
        <w:rPr>
          <w:rFonts w:hint="eastAsia"/>
          <w:color w:val="000000"/>
        </w:rPr>
        <w:t>传播</w:t>
      </w:r>
      <w:r w:rsidR="005169BC" w:rsidRPr="0068766D">
        <w:rPr>
          <w:color w:val="000000"/>
        </w:rPr>
        <w:t>的简谐超声波图像，</w:t>
      </w:r>
      <w:r w:rsidR="00B37A76" w:rsidRPr="0068766D">
        <w:rPr>
          <w:color w:val="000000"/>
        </w:rPr>
        <w:t>波的频率</w:t>
      </w:r>
      <w:r w:rsidR="00B37A76" w:rsidRPr="0068766D">
        <w:rPr>
          <w:rFonts w:hint="eastAsia"/>
          <w:i/>
          <w:color w:val="000000"/>
        </w:rPr>
        <w:t>f</w:t>
      </w:r>
      <w:r w:rsidR="0047467D">
        <w:rPr>
          <w:rFonts w:hint="eastAsia"/>
          <w:color w:val="000000"/>
        </w:rPr>
        <w:t xml:space="preserve"> = </w:t>
      </w:r>
      <w:r w:rsidR="00B37A76" w:rsidRPr="0068766D">
        <w:rPr>
          <w:color w:val="000000"/>
        </w:rPr>
        <w:t>1</w:t>
      </w:r>
      <w:r w:rsidR="00B37A76" w:rsidRPr="0068766D">
        <w:rPr>
          <w:rFonts w:hint="eastAsia"/>
          <w:color w:val="000000"/>
        </w:rPr>
        <w:t>.0</w:t>
      </w:r>
      <w:r w:rsidR="00B37A76" w:rsidRPr="0068766D">
        <w:rPr>
          <w:color w:val="000000"/>
        </w:rPr>
        <w:t>×10</w:t>
      </w:r>
      <w:r w:rsidR="00B37A76" w:rsidRPr="0068766D">
        <w:rPr>
          <w:color w:val="000000"/>
          <w:vertAlign w:val="superscript"/>
        </w:rPr>
        <w:t>7</w:t>
      </w:r>
      <w:r w:rsidR="00B37A76" w:rsidRPr="0068766D">
        <w:rPr>
          <w:rFonts w:hint="eastAsia"/>
          <w:color w:val="000000"/>
        </w:rPr>
        <w:t>Hz</w:t>
      </w:r>
      <w:r w:rsidR="00B37A76" w:rsidRPr="0068766D">
        <w:rPr>
          <w:color w:val="000000"/>
        </w:rPr>
        <w:fldChar w:fldCharType="begin"/>
      </w:r>
      <w:r w:rsidR="00B37A76" w:rsidRPr="0068766D">
        <w:rPr>
          <w:color w:val="000000"/>
        </w:rPr>
        <w:instrText xml:space="preserve"> QUOTE </w:instrText>
      </w:r>
      <m:oMath>
        <m:r>
          <m:rPr>
            <m:sty m:val="p"/>
          </m:rPr>
          <w:rPr>
            <w:rFonts w:ascii="Cambria Math" w:hAnsi="Cambria Math" w:cs="Cambria Math"/>
          </w:rPr>
          <m:t>1×</m:t>
        </m:r>
        <m:sSup>
          <m:sSupPr>
            <m:ctrlPr>
              <w:rPr>
                <w:rFonts w:ascii="Cambria Math" w:hAnsi="Cambria Math"/>
              </w:rPr>
            </m:ctrlPr>
          </m:sSupPr>
          <m:e>
            <m:r>
              <m:rPr>
                <m:sty m:val="p"/>
              </m:rPr>
              <w:rPr>
                <w:rFonts w:ascii="Cambria Math" w:hAnsi="Cambria Math" w:cs="Cambria Math"/>
              </w:rPr>
              <m:t>10</m:t>
            </m:r>
          </m:e>
          <m:sup>
            <m:r>
              <m:rPr>
                <m:sty m:val="p"/>
              </m:rPr>
              <w:rPr>
                <w:rFonts w:ascii="Cambria Math" w:hAnsi="Cambria Math" w:cs="Cambria Math"/>
              </w:rPr>
              <m:t>7</m:t>
            </m:r>
          </m:sup>
        </m:sSup>
        <m:r>
          <m:rPr>
            <m:nor/>
          </m:rPr>
          <w:rPr>
            <w:rFonts w:ascii="Cambria Math" w:hAnsi="Cambria Math" w:cs="Cambria Math"/>
          </w:rPr>
          <m:t>Hz</m:t>
        </m:r>
      </m:oMath>
      <w:r w:rsidR="00B37A76" w:rsidRPr="0068766D">
        <w:rPr>
          <w:color w:val="000000"/>
        </w:rPr>
        <w:instrText xml:space="preserve"> </w:instrText>
      </w:r>
      <w:r w:rsidR="00B37A76" w:rsidRPr="0068766D">
        <w:rPr>
          <w:color w:val="000000"/>
        </w:rPr>
        <w:fldChar w:fldCharType="separate"/>
      </w:r>
      <w:r w:rsidR="00B37A76" w:rsidRPr="0068766D">
        <w:rPr>
          <w:color w:val="000000"/>
        </w:rPr>
        <w:fldChar w:fldCharType="end"/>
      </w:r>
      <w:r w:rsidR="00B37A76" w:rsidRPr="0068766D">
        <w:rPr>
          <w:color w:val="000000"/>
        </w:rPr>
        <w:t>。</w:t>
      </w:r>
      <w:r w:rsidR="009B36F6" w:rsidRPr="0068766D">
        <w:rPr>
          <w:i/>
          <w:color w:val="000000"/>
        </w:rPr>
        <w:t>t</w:t>
      </w:r>
      <w:r w:rsidR="0047467D">
        <w:rPr>
          <w:rFonts w:hint="eastAsia"/>
          <w:color w:val="000000"/>
        </w:rPr>
        <w:t xml:space="preserve"> = </w:t>
      </w:r>
      <w:r w:rsidR="009B36F6" w:rsidRPr="0068766D">
        <w:rPr>
          <w:rFonts w:hint="eastAsia"/>
          <w:color w:val="000000"/>
        </w:rPr>
        <w:t>0</w:t>
      </w:r>
      <w:r w:rsidR="005169BC" w:rsidRPr="0068766D">
        <w:rPr>
          <w:color w:val="000000"/>
        </w:rPr>
        <w:t>时刻</w:t>
      </w:r>
      <w:r w:rsidR="00B37A76" w:rsidRPr="0068766D">
        <w:rPr>
          <w:color w:val="000000"/>
        </w:rPr>
        <w:t>超声</w:t>
      </w:r>
      <w:r w:rsidR="005169BC" w:rsidRPr="0068766D">
        <w:rPr>
          <w:color w:val="000000"/>
        </w:rPr>
        <w:t>波恰好传到</w:t>
      </w:r>
      <w:r w:rsidR="005169BC" w:rsidRPr="0068766D">
        <w:rPr>
          <w:i/>
          <w:color w:val="000000"/>
        </w:rPr>
        <w:t>M</w:t>
      </w:r>
      <w:r w:rsidR="00B37A76" w:rsidRPr="0068766D">
        <w:rPr>
          <w:color w:val="000000"/>
        </w:rPr>
        <w:t>点</w:t>
      </w:r>
      <w:r w:rsidR="00A0033A">
        <w:rPr>
          <w:rFonts w:hint="eastAsia"/>
          <w:color w:val="000000"/>
        </w:rPr>
        <w:t>，则</w:t>
      </w:r>
      <w:r w:rsidR="00A0033A">
        <w:rPr>
          <w:rFonts w:hint="eastAsia"/>
          <w:color w:val="000000"/>
        </w:rPr>
        <w:t xml:space="preserve">              </w:t>
      </w:r>
      <w:r w:rsidR="00CB635F" w:rsidRPr="0068766D">
        <w:rPr>
          <w:rFonts w:hint="eastAsia"/>
          <w:color w:val="000000"/>
        </w:rPr>
        <w:t xml:space="preserve"> </w:t>
      </w:r>
      <w:r w:rsidR="00242839" w:rsidRPr="0068766D">
        <w:rPr>
          <w:color w:val="000000"/>
        </w:rPr>
        <w:t xml:space="preserve">  </w:t>
      </w:r>
      <w:r w:rsidR="00414DB7" w:rsidRPr="0068766D">
        <w:rPr>
          <w:color w:val="000000"/>
        </w:rPr>
        <w:t xml:space="preserve"> </w:t>
      </w:r>
      <w:r w:rsidR="005169BC" w:rsidRPr="0068766D">
        <w:rPr>
          <w:rFonts w:hint="eastAsia"/>
          <w:color w:val="000000"/>
        </w:rPr>
        <w:t>（</w:t>
      </w:r>
      <w:r w:rsidR="005169BC" w:rsidRPr="0068766D">
        <w:rPr>
          <w:rFonts w:hint="eastAsia"/>
          <w:color w:val="000000"/>
        </w:rPr>
        <w:t xml:space="preserve">        </w:t>
      </w:r>
      <w:r w:rsidR="005169BC" w:rsidRPr="0068766D">
        <w:rPr>
          <w:rFonts w:hint="eastAsia"/>
          <w:color w:val="000000"/>
        </w:rPr>
        <w:t>）</w:t>
      </w:r>
    </w:p>
    <w:p w14:paraId="7E4B22CC" w14:textId="77777777" w:rsidR="005169BC" w:rsidRPr="0068766D" w:rsidRDefault="009B36F6" w:rsidP="005D527E">
      <w:pPr>
        <w:rPr>
          <w:color w:val="000000"/>
        </w:rPr>
      </w:pPr>
      <w:r w:rsidRPr="0068766D">
        <w:rPr>
          <w:rFonts w:hint="eastAsia"/>
          <w:color w:val="000000"/>
        </w:rPr>
        <w:t>A</w:t>
      </w:r>
      <w:r w:rsidRPr="0068766D">
        <w:rPr>
          <w:color w:val="000000"/>
        </w:rPr>
        <w:t>．</w:t>
      </w:r>
      <w:r w:rsidR="00EA71B6" w:rsidRPr="0068766D">
        <w:rPr>
          <w:color w:val="000000"/>
        </w:rPr>
        <w:t>超声波</w:t>
      </w:r>
      <w:r w:rsidR="00EA71B6" w:rsidRPr="0068766D">
        <w:rPr>
          <w:rFonts w:hint="eastAsia"/>
          <w:color w:val="000000"/>
        </w:rPr>
        <w:t>的波长为</w:t>
      </w:r>
      <w:r w:rsidR="00EA71B6" w:rsidRPr="0068766D">
        <w:rPr>
          <w:rFonts w:hint="eastAsia"/>
          <w:color w:val="000000"/>
        </w:rPr>
        <w:t>8</w:t>
      </w:r>
      <w:r w:rsidR="00EA71B6" w:rsidRPr="0068766D">
        <w:rPr>
          <w:color w:val="000000"/>
        </w:rPr>
        <w:t>m</w:t>
      </w:r>
    </w:p>
    <w:p w14:paraId="2382E652" w14:textId="77777777" w:rsidR="005169BC" w:rsidRPr="0068766D" w:rsidRDefault="009B36F6" w:rsidP="005D527E">
      <w:pPr>
        <w:rPr>
          <w:color w:val="000000"/>
        </w:rPr>
      </w:pPr>
      <w:r w:rsidRPr="0068766D">
        <w:rPr>
          <w:color w:val="000000"/>
        </w:rPr>
        <w:t>B</w:t>
      </w:r>
      <w:r w:rsidRPr="0068766D">
        <w:rPr>
          <w:color w:val="000000"/>
        </w:rPr>
        <w:t>．</w:t>
      </w:r>
      <w:r w:rsidR="00D23A5E" w:rsidRPr="0068766D">
        <w:rPr>
          <w:color w:val="000000"/>
        </w:rPr>
        <w:t>质点</w:t>
      </w:r>
      <w:r w:rsidR="00D23A5E" w:rsidRPr="0068766D">
        <w:rPr>
          <w:i/>
          <w:color w:val="000000"/>
        </w:rPr>
        <w:t>M</w:t>
      </w:r>
      <w:r w:rsidR="00D23A5E" w:rsidRPr="0068766D">
        <w:rPr>
          <w:color w:val="000000"/>
        </w:rPr>
        <w:t>即将向</w:t>
      </w:r>
      <w:r w:rsidR="00D23A5E" w:rsidRPr="0068766D">
        <w:rPr>
          <w:i/>
          <w:color w:val="000000"/>
        </w:rPr>
        <w:t>y</w:t>
      </w:r>
      <w:r w:rsidR="00D23A5E" w:rsidRPr="0068766D">
        <w:rPr>
          <w:color w:val="000000"/>
        </w:rPr>
        <w:t>轴</w:t>
      </w:r>
      <w:r w:rsidR="005E30D5" w:rsidRPr="0068766D">
        <w:rPr>
          <w:rFonts w:hint="eastAsia"/>
          <w:color w:val="000000"/>
        </w:rPr>
        <w:t>正</w:t>
      </w:r>
      <w:r w:rsidR="00D23A5E" w:rsidRPr="0068766D">
        <w:rPr>
          <w:color w:val="000000"/>
        </w:rPr>
        <w:t>方向运动</w:t>
      </w:r>
    </w:p>
    <w:p w14:paraId="6FCA9527" w14:textId="77777777" w:rsidR="005169BC" w:rsidRPr="0068766D" w:rsidRDefault="009B36F6" w:rsidP="005D527E">
      <w:pPr>
        <w:rPr>
          <w:color w:val="000000"/>
        </w:rPr>
      </w:pPr>
      <w:r w:rsidRPr="0068766D">
        <w:rPr>
          <w:color w:val="000000"/>
        </w:rPr>
        <w:t>C</w:t>
      </w:r>
      <w:r w:rsidRPr="0068766D">
        <w:rPr>
          <w:color w:val="000000"/>
        </w:rPr>
        <w:t>．</w:t>
      </w:r>
      <w:r w:rsidR="000232B4" w:rsidRPr="0068766D">
        <w:rPr>
          <w:color w:val="000000"/>
        </w:rPr>
        <w:t>超声波在</w:t>
      </w:r>
      <w:r w:rsidR="000232B4" w:rsidRPr="0068766D">
        <w:rPr>
          <w:rFonts w:hint="eastAsia"/>
          <w:color w:val="000000"/>
        </w:rPr>
        <w:t>血液</w:t>
      </w:r>
      <w:r w:rsidR="000232B4" w:rsidRPr="0068766D">
        <w:rPr>
          <w:color w:val="000000"/>
        </w:rPr>
        <w:t>中的传播速度为</w:t>
      </w:r>
      <w:r w:rsidR="000232B4" w:rsidRPr="0068766D">
        <w:rPr>
          <w:color w:val="000000"/>
        </w:rPr>
        <w:t>800m/s</w:t>
      </w:r>
    </w:p>
    <w:p w14:paraId="49C8F04E" w14:textId="77777777" w:rsidR="009B36F6" w:rsidRPr="0068766D" w:rsidRDefault="009B36F6" w:rsidP="00D23A5E">
      <w:pPr>
        <w:rPr>
          <w:color w:val="000000"/>
        </w:rPr>
      </w:pPr>
      <w:r w:rsidRPr="0068766D">
        <w:rPr>
          <w:color w:val="000000"/>
        </w:rPr>
        <w:t>D</w:t>
      </w:r>
      <w:r w:rsidRPr="0068766D">
        <w:rPr>
          <w:color w:val="000000"/>
        </w:rPr>
        <w:t>．</w:t>
      </w:r>
      <w:r w:rsidR="00D23A5E" w:rsidRPr="0068766D">
        <w:rPr>
          <w:color w:val="000000"/>
        </w:rPr>
        <w:t>超声波遇到</w:t>
      </w:r>
      <w:r w:rsidR="005E30D5" w:rsidRPr="0068766D">
        <w:rPr>
          <w:color w:val="000000"/>
        </w:rPr>
        <w:t>直径</w:t>
      </w:r>
      <w:r w:rsidR="00D23A5E" w:rsidRPr="0068766D">
        <w:rPr>
          <w:color w:val="000000"/>
        </w:rPr>
        <w:t>约</w:t>
      </w:r>
      <w:r w:rsidR="005E30D5" w:rsidRPr="0068766D">
        <w:rPr>
          <w:color w:val="000000"/>
        </w:rPr>
        <w:t>5</w:t>
      </w:r>
      <w:r w:rsidR="005E30D5" w:rsidRPr="0068766D">
        <w:rPr>
          <w:rFonts w:hint="eastAsia"/>
          <w:color w:val="000000"/>
        </w:rPr>
        <w:t>m</w:t>
      </w:r>
      <w:r w:rsidR="00D23A5E" w:rsidRPr="0068766D">
        <w:rPr>
          <w:color w:val="000000"/>
        </w:rPr>
        <w:t>m</w:t>
      </w:r>
      <w:r w:rsidR="00D23A5E" w:rsidRPr="0068766D">
        <w:rPr>
          <w:color w:val="000000"/>
        </w:rPr>
        <w:t>的</w:t>
      </w:r>
      <w:r w:rsidR="005E30D5" w:rsidRPr="0068766D">
        <w:rPr>
          <w:color w:val="000000"/>
        </w:rPr>
        <w:t>结石块</w:t>
      </w:r>
      <w:r w:rsidR="00797A08">
        <w:rPr>
          <w:rFonts w:hint="eastAsia"/>
          <w:color w:val="000000"/>
        </w:rPr>
        <w:t>能</w:t>
      </w:r>
      <w:r w:rsidR="00D23A5E" w:rsidRPr="0068766D">
        <w:rPr>
          <w:color w:val="000000"/>
        </w:rPr>
        <w:t>明显衍射</w:t>
      </w:r>
    </w:p>
    <w:p w14:paraId="3CB7B2FB" w14:textId="77777777" w:rsidR="003E7403" w:rsidRPr="0068766D" w:rsidRDefault="00D83613" w:rsidP="005D527E">
      <w:pPr>
        <w:rPr>
          <w:rFonts w:ascii="宋体" w:hAnsi="宋体" w:hint="eastAsia"/>
          <w:color w:val="000000"/>
        </w:rPr>
      </w:pPr>
      <w:r w:rsidRPr="0068766D">
        <w:rPr>
          <w:b/>
          <w:color w:val="000000"/>
        </w:rPr>
        <w:t>2</w:t>
      </w:r>
      <w:r w:rsidR="005169BC" w:rsidRPr="0068766D">
        <w:rPr>
          <w:b/>
          <w:color w:val="000000"/>
        </w:rPr>
        <w:t>．</w:t>
      </w:r>
      <w:r w:rsidR="007758A9" w:rsidRPr="0068766D">
        <w:rPr>
          <w:rFonts w:ascii="宋体" w:hAnsi="宋体"/>
          <w:bCs/>
          <w:color w:val="000000"/>
        </w:rPr>
        <w:t>激光微创治疗</w:t>
      </w:r>
      <w:r w:rsidR="007758A9" w:rsidRPr="0068766D">
        <w:rPr>
          <w:rFonts w:ascii="宋体" w:hAnsi="宋体" w:hint="eastAsia"/>
          <w:bCs/>
          <w:color w:val="000000"/>
        </w:rPr>
        <w:t>：</w:t>
      </w:r>
      <w:r w:rsidR="003E7403" w:rsidRPr="0068766D">
        <w:rPr>
          <w:rFonts w:ascii="宋体" w:hAnsi="宋体"/>
          <w:bCs/>
          <w:color w:val="000000"/>
        </w:rPr>
        <w:t>通过选择特定波长的激光，并控制其能量和作用时间，使其精准</w:t>
      </w:r>
      <w:r w:rsidR="00156692" w:rsidRPr="0068766D">
        <w:rPr>
          <w:rFonts w:ascii="宋体" w:hAnsi="宋体" w:hint="eastAsia"/>
          <w:bCs/>
          <w:color w:val="000000"/>
        </w:rPr>
        <w:t>聚焦在</w:t>
      </w:r>
      <w:r w:rsidR="003E7403" w:rsidRPr="0068766D">
        <w:rPr>
          <w:rFonts w:ascii="宋体" w:hAnsi="宋体"/>
          <w:bCs/>
          <w:color w:val="000000"/>
        </w:rPr>
        <w:t>病变组织，通过光热效应去除病灶，减少对</w:t>
      </w:r>
      <w:r w:rsidR="00156692" w:rsidRPr="0068766D">
        <w:rPr>
          <w:color w:val="000000"/>
        </w:rPr>
        <w:t>周围</w:t>
      </w:r>
      <w:r w:rsidR="003E7403" w:rsidRPr="0068766D">
        <w:rPr>
          <w:rFonts w:ascii="宋体" w:hAnsi="宋体"/>
          <w:bCs/>
          <w:color w:val="000000"/>
        </w:rPr>
        <w:t>正常组织的损伤。</w:t>
      </w:r>
    </w:p>
    <w:p w14:paraId="6E5A2E6F" w14:textId="77777777" w:rsidR="005169BC" w:rsidRPr="0068766D" w:rsidRDefault="00D83613" w:rsidP="005D527E">
      <w:pPr>
        <w:rPr>
          <w:color w:val="000000"/>
        </w:rPr>
      </w:pPr>
      <w:r w:rsidRPr="0068766D">
        <w:rPr>
          <w:color w:val="000000"/>
        </w:rPr>
        <w:t>（</w:t>
      </w:r>
      <w:r w:rsidRPr="0068766D">
        <w:rPr>
          <w:color w:val="000000"/>
        </w:rPr>
        <w:t>1</w:t>
      </w:r>
      <w:r w:rsidRPr="0068766D">
        <w:rPr>
          <w:color w:val="000000"/>
        </w:rPr>
        <w:t>）</w:t>
      </w:r>
      <w:r w:rsidR="007758A9" w:rsidRPr="0068766D">
        <w:rPr>
          <w:rFonts w:hint="eastAsia"/>
          <w:color w:val="000000"/>
        </w:rPr>
        <w:t>（多选）</w:t>
      </w:r>
      <w:r w:rsidR="005169BC" w:rsidRPr="0068766D">
        <w:rPr>
          <w:color w:val="000000"/>
        </w:rPr>
        <w:t>激光</w:t>
      </w:r>
      <w:r w:rsidR="00942E34" w:rsidRPr="0068766D">
        <w:rPr>
          <w:rFonts w:hint="eastAsia"/>
          <w:color w:val="000000"/>
        </w:rPr>
        <w:t>治疗</w:t>
      </w:r>
      <w:r w:rsidRPr="0068766D">
        <w:rPr>
          <w:rFonts w:hint="eastAsia"/>
          <w:color w:val="000000"/>
        </w:rPr>
        <w:t>，</w:t>
      </w:r>
      <w:r w:rsidR="00942E34" w:rsidRPr="0068766D">
        <w:rPr>
          <w:rFonts w:hint="eastAsia"/>
          <w:color w:val="000000"/>
        </w:rPr>
        <w:t>主要</w:t>
      </w:r>
      <w:r w:rsidR="00942E34" w:rsidRPr="0068766D">
        <w:rPr>
          <w:color w:val="000000"/>
        </w:rPr>
        <w:t>利用其</w:t>
      </w:r>
      <w:r w:rsidR="005169BC" w:rsidRPr="0068766D">
        <w:rPr>
          <w:rFonts w:hint="eastAsia"/>
          <w:color w:val="000000"/>
        </w:rPr>
        <w:t>（</w:t>
      </w:r>
      <w:r w:rsidR="005169BC" w:rsidRPr="0068766D">
        <w:rPr>
          <w:rFonts w:hint="eastAsia"/>
          <w:color w:val="000000"/>
        </w:rPr>
        <w:t xml:space="preserve">        </w:t>
      </w:r>
      <w:r w:rsidR="005169BC" w:rsidRPr="0068766D">
        <w:rPr>
          <w:rFonts w:hint="eastAsia"/>
          <w:color w:val="000000"/>
        </w:rPr>
        <w:t>）</w:t>
      </w:r>
      <w:r w:rsidR="00942E34" w:rsidRPr="0068766D">
        <w:rPr>
          <w:rFonts w:hint="eastAsia"/>
          <w:color w:val="000000"/>
        </w:rPr>
        <w:t>特性</w:t>
      </w:r>
      <w:r w:rsidR="00156692" w:rsidRPr="0068766D">
        <w:rPr>
          <w:rFonts w:hint="eastAsia"/>
          <w:color w:val="000000"/>
        </w:rPr>
        <w:t>。</w:t>
      </w:r>
    </w:p>
    <w:p w14:paraId="14B43DB5" w14:textId="77777777" w:rsidR="005169BC" w:rsidRPr="0068766D" w:rsidRDefault="005169BC" w:rsidP="005D527E">
      <w:pPr>
        <w:rPr>
          <w:color w:val="000000"/>
        </w:rPr>
      </w:pPr>
      <w:r w:rsidRPr="0068766D">
        <w:rPr>
          <w:color w:val="000000"/>
        </w:rPr>
        <w:t>A</w:t>
      </w:r>
      <w:r w:rsidRPr="0068766D">
        <w:rPr>
          <w:color w:val="000000"/>
        </w:rPr>
        <w:t>．</w:t>
      </w:r>
      <w:r w:rsidR="007758A9" w:rsidRPr="0068766D">
        <w:rPr>
          <w:rFonts w:hint="eastAsia"/>
          <w:color w:val="000000"/>
        </w:rPr>
        <w:t>高</w:t>
      </w:r>
      <w:r w:rsidR="007758A9" w:rsidRPr="0068766D">
        <w:rPr>
          <w:color w:val="000000"/>
        </w:rPr>
        <w:t>单色</w:t>
      </w:r>
      <w:r w:rsidR="00340B76" w:rsidRPr="0068766D">
        <w:rPr>
          <w:color w:val="000000"/>
        </w:rPr>
        <w:t>性</w:t>
      </w:r>
      <w:r w:rsidRPr="0068766D">
        <w:rPr>
          <w:color w:val="000000"/>
        </w:rPr>
        <w:tab/>
      </w:r>
      <w:r w:rsidR="005D527E" w:rsidRPr="0068766D">
        <w:rPr>
          <w:color w:val="000000"/>
        </w:rPr>
        <w:tab/>
      </w:r>
      <w:r w:rsidR="005D527E" w:rsidRPr="0068766D">
        <w:rPr>
          <w:color w:val="000000"/>
        </w:rPr>
        <w:tab/>
      </w:r>
      <w:r w:rsidRPr="0068766D">
        <w:rPr>
          <w:color w:val="000000"/>
        </w:rPr>
        <w:t>B</w:t>
      </w:r>
      <w:r w:rsidRPr="0068766D">
        <w:rPr>
          <w:color w:val="000000"/>
        </w:rPr>
        <w:t>．</w:t>
      </w:r>
      <w:r w:rsidR="00340B76" w:rsidRPr="0068766D">
        <w:rPr>
          <w:color w:val="000000"/>
        </w:rPr>
        <w:t>高方向性</w:t>
      </w:r>
      <w:r w:rsidRPr="0068766D">
        <w:rPr>
          <w:color w:val="000000"/>
        </w:rPr>
        <w:tab/>
      </w:r>
      <w:r w:rsidR="005D527E" w:rsidRPr="0068766D">
        <w:rPr>
          <w:color w:val="000000"/>
        </w:rPr>
        <w:tab/>
      </w:r>
      <w:r w:rsidR="005D527E" w:rsidRPr="0068766D">
        <w:rPr>
          <w:color w:val="000000"/>
        </w:rPr>
        <w:tab/>
      </w:r>
      <w:r w:rsidRPr="0068766D">
        <w:rPr>
          <w:color w:val="000000"/>
        </w:rPr>
        <w:t>C</w:t>
      </w:r>
      <w:r w:rsidRPr="0068766D">
        <w:rPr>
          <w:color w:val="000000"/>
        </w:rPr>
        <w:t>．</w:t>
      </w:r>
      <w:r w:rsidR="00340B76" w:rsidRPr="0068766D">
        <w:rPr>
          <w:rFonts w:hint="eastAsia"/>
          <w:color w:val="000000"/>
        </w:rPr>
        <w:t>易衍射</w:t>
      </w:r>
      <w:r w:rsidRPr="0068766D">
        <w:rPr>
          <w:color w:val="000000"/>
        </w:rPr>
        <w:tab/>
      </w:r>
      <w:r w:rsidR="005D527E" w:rsidRPr="0068766D">
        <w:rPr>
          <w:color w:val="000000"/>
        </w:rPr>
        <w:tab/>
      </w:r>
      <w:r w:rsidR="005D527E" w:rsidRPr="0068766D">
        <w:rPr>
          <w:color w:val="000000"/>
        </w:rPr>
        <w:tab/>
      </w:r>
      <w:r w:rsidRPr="0068766D">
        <w:rPr>
          <w:color w:val="000000"/>
        </w:rPr>
        <w:t>D</w:t>
      </w:r>
      <w:r w:rsidRPr="0068766D">
        <w:rPr>
          <w:color w:val="000000"/>
        </w:rPr>
        <w:t>．</w:t>
      </w:r>
      <w:r w:rsidR="005352DF" w:rsidRPr="0068766D">
        <w:rPr>
          <w:rFonts w:hint="eastAsia"/>
          <w:color w:val="000000"/>
        </w:rPr>
        <w:t>易干涉</w:t>
      </w:r>
    </w:p>
    <w:p w14:paraId="61AFF316" w14:textId="55415171" w:rsidR="00D83613" w:rsidRPr="0068766D" w:rsidRDefault="00D83613" w:rsidP="005D527E">
      <w:pPr>
        <w:rPr>
          <w:color w:val="000000"/>
        </w:rPr>
      </w:pPr>
      <w:r w:rsidRPr="0068766D">
        <w:rPr>
          <w:color w:val="000000"/>
        </w:rPr>
        <w:t>（</w:t>
      </w:r>
      <w:r w:rsidR="008308A3" w:rsidRPr="0068766D">
        <w:rPr>
          <w:color w:val="000000"/>
        </w:rPr>
        <w:t>2</w:t>
      </w:r>
      <w:r w:rsidRPr="0068766D">
        <w:rPr>
          <w:color w:val="000000"/>
        </w:rPr>
        <w:t>）</w:t>
      </w:r>
      <w:r w:rsidR="005169BC" w:rsidRPr="0068766D">
        <w:rPr>
          <w:color w:val="000000"/>
        </w:rPr>
        <w:t>激光通过光导纤维被精准引导至病灶部位</w:t>
      </w:r>
      <w:r w:rsidR="00156692" w:rsidRPr="0068766D">
        <w:rPr>
          <w:rFonts w:hint="eastAsia"/>
          <w:color w:val="000000"/>
        </w:rPr>
        <w:t>，</w:t>
      </w:r>
      <w:r w:rsidR="00FD6948" w:rsidRPr="0068766D">
        <w:rPr>
          <w:rFonts w:hint="eastAsia"/>
          <w:color w:val="000000"/>
        </w:rPr>
        <w:t>其</w:t>
      </w:r>
      <w:r w:rsidR="005169BC" w:rsidRPr="0068766D">
        <w:rPr>
          <w:color w:val="000000"/>
        </w:rPr>
        <w:t>截面</w:t>
      </w:r>
      <w:r w:rsidR="00156692" w:rsidRPr="0068766D">
        <w:rPr>
          <w:rFonts w:hint="eastAsia"/>
          <w:color w:val="000000"/>
        </w:rPr>
        <w:t>如图所示</w:t>
      </w:r>
      <w:r w:rsidR="00FD6948" w:rsidRPr="0068766D">
        <w:rPr>
          <w:rFonts w:hint="eastAsia"/>
          <w:color w:val="000000"/>
        </w:rPr>
        <w:t>，</w:t>
      </w:r>
      <w:r w:rsidR="005169BC" w:rsidRPr="0068766D">
        <w:rPr>
          <w:color w:val="000000"/>
        </w:rPr>
        <w:t>内</w:t>
      </w:r>
      <w:r w:rsidR="00156692" w:rsidRPr="0068766D">
        <w:rPr>
          <w:rFonts w:hint="eastAsia"/>
          <w:color w:val="000000"/>
        </w:rPr>
        <w:t>、</w:t>
      </w:r>
      <w:r w:rsidR="005169BC" w:rsidRPr="0068766D">
        <w:rPr>
          <w:color w:val="000000"/>
        </w:rPr>
        <w:t>外层介质的折射率分别为</w:t>
      </w:r>
      <w:r w:rsidRPr="0068766D">
        <w:rPr>
          <w:i/>
          <w:color w:val="000000"/>
          <w:lang w:val="de-DE"/>
        </w:rPr>
        <w:t>n</w:t>
      </w:r>
      <w:r w:rsidRPr="0068766D">
        <w:rPr>
          <w:rFonts w:hint="eastAsia"/>
          <w:color w:val="000000"/>
          <w:vertAlign w:val="subscript"/>
          <w:lang w:val="de-DE"/>
        </w:rPr>
        <w:t>1</w:t>
      </w:r>
      <w:r w:rsidRPr="0068766D">
        <w:rPr>
          <w:rFonts w:hint="eastAsia"/>
          <w:color w:val="000000"/>
        </w:rPr>
        <w:t>、</w:t>
      </w:r>
      <w:r w:rsidRPr="0068766D">
        <w:rPr>
          <w:i/>
          <w:color w:val="000000"/>
          <w:lang w:val="de-DE"/>
        </w:rPr>
        <w:t>n</w:t>
      </w:r>
      <w:r w:rsidRPr="0068766D">
        <w:rPr>
          <w:color w:val="000000"/>
          <w:vertAlign w:val="subscript"/>
          <w:lang w:val="de-DE"/>
        </w:rPr>
        <w:t>2</w:t>
      </w:r>
      <w:r w:rsidR="00FD6948" w:rsidRPr="0068766D">
        <w:rPr>
          <w:rFonts w:hint="eastAsia"/>
          <w:color w:val="000000"/>
        </w:rPr>
        <w:t>。</w:t>
      </w:r>
      <w:r w:rsidR="00156692" w:rsidRPr="0068766D">
        <w:rPr>
          <w:color w:val="000000"/>
        </w:rPr>
        <w:t>一束</w:t>
      </w:r>
      <w:r w:rsidR="005169BC" w:rsidRPr="0068766D">
        <w:rPr>
          <w:color w:val="000000"/>
        </w:rPr>
        <w:t>单色激光</w:t>
      </w:r>
      <w:r w:rsidR="00FD6948" w:rsidRPr="0068766D">
        <w:rPr>
          <w:rFonts w:hint="eastAsia"/>
          <w:color w:val="000000"/>
        </w:rPr>
        <w:t>沿</w:t>
      </w:r>
      <w:r w:rsidR="00FD6948" w:rsidRPr="0068766D">
        <w:rPr>
          <w:color w:val="000000"/>
        </w:rPr>
        <w:t>与中心轴线的夹角为</w:t>
      </w:r>
      <w:r w:rsidR="00FD6948" w:rsidRPr="0068766D">
        <w:rPr>
          <w:rFonts w:eastAsia="Times New Roman"/>
          <w:i/>
          <w:color w:val="000000"/>
        </w:rPr>
        <w:t>θ</w:t>
      </w:r>
      <w:r w:rsidR="00FD6948" w:rsidRPr="0068766D">
        <w:rPr>
          <w:color w:val="000000"/>
        </w:rPr>
        <w:t>（</w:t>
      </w:r>
      <w:r w:rsidR="00FD6948" w:rsidRPr="0068766D">
        <w:rPr>
          <w:rFonts w:eastAsia="Times New Roman"/>
          <w:i/>
          <w:color w:val="000000"/>
        </w:rPr>
        <w:t>θ</w:t>
      </w:r>
      <w:r w:rsidR="00FD6948" w:rsidRPr="0068766D">
        <w:rPr>
          <w:rFonts w:ascii="宋体" w:hAnsi="宋体"/>
          <w:color w:val="000000"/>
          <w:lang w:val="de-DE"/>
        </w:rPr>
        <w:t>≠</w:t>
      </w:r>
      <w:r w:rsidR="00FD6948" w:rsidRPr="0068766D">
        <w:rPr>
          <w:rFonts w:hint="eastAsia"/>
          <w:color w:val="000000"/>
        </w:rPr>
        <w:t>0</w:t>
      </w:r>
      <w:r w:rsidR="00FD6948" w:rsidRPr="0068766D">
        <w:rPr>
          <w:color w:val="000000"/>
        </w:rPr>
        <w:fldChar w:fldCharType="begin"/>
      </w:r>
      <w:r w:rsidR="00FD6948" w:rsidRPr="0068766D">
        <w:rPr>
          <w:color w:val="000000"/>
        </w:rPr>
        <w:instrText xml:space="preserve"> QUOTE </w:instrText>
      </w:r>
      <m:oMath>
        <m:r>
          <m:rPr>
            <m:sty m:val="p"/>
          </m:rPr>
          <w:rPr>
            <w:rFonts w:ascii="Cambria Math" w:hAnsi="Cambria Math" w:cs="Cambria Math"/>
          </w:rPr>
          <m:t>θ</m:t>
        </m:r>
      </m:oMath>
      <w:r w:rsidR="00FD6948" w:rsidRPr="0068766D">
        <w:rPr>
          <w:color w:val="000000"/>
        </w:rPr>
        <w:instrText xml:space="preserve"> </w:instrText>
      </w:r>
      <w:r w:rsidR="00FD6948" w:rsidRPr="0068766D">
        <w:rPr>
          <w:color w:val="000000"/>
        </w:rPr>
        <w:fldChar w:fldCharType="separate"/>
      </w:r>
      <w:r w:rsidR="00FD6948" w:rsidRPr="0068766D">
        <w:rPr>
          <w:color w:val="000000"/>
        </w:rPr>
        <w:fldChar w:fldCharType="end"/>
      </w:r>
      <w:r w:rsidR="00FD6948" w:rsidRPr="0068766D">
        <w:rPr>
          <w:color w:val="000000"/>
        </w:rPr>
        <w:t>）的方向</w:t>
      </w:r>
      <w:r w:rsidR="00FD6948" w:rsidRPr="0068766D">
        <w:rPr>
          <w:rFonts w:hint="eastAsia"/>
          <w:color w:val="000000"/>
        </w:rPr>
        <w:t>，</w:t>
      </w:r>
      <w:r w:rsidR="005169BC" w:rsidRPr="0068766D">
        <w:rPr>
          <w:color w:val="000000"/>
        </w:rPr>
        <w:t>从</w:t>
      </w:r>
      <w:r w:rsidR="00FD6948" w:rsidRPr="0068766D">
        <w:rPr>
          <w:color w:val="000000"/>
        </w:rPr>
        <w:t>空气</w:t>
      </w:r>
      <w:r w:rsidR="00FD6948" w:rsidRPr="0068766D">
        <w:rPr>
          <w:rFonts w:hint="eastAsia"/>
          <w:color w:val="000000"/>
        </w:rPr>
        <w:t>射向</w:t>
      </w:r>
      <w:r w:rsidR="00FD6948" w:rsidRPr="0068766D">
        <w:rPr>
          <w:color w:val="000000"/>
        </w:rPr>
        <w:t>光纤左侧</w:t>
      </w:r>
      <w:r w:rsidR="003C33BA" w:rsidRPr="0068766D">
        <w:rPr>
          <w:color w:val="000000"/>
        </w:rPr>
        <w:t>的</w:t>
      </w:r>
      <w:r w:rsidR="00FD6948" w:rsidRPr="0068766D">
        <w:rPr>
          <w:rFonts w:hint="eastAsia"/>
          <w:i/>
          <w:color w:val="000000"/>
        </w:rPr>
        <w:t>O</w:t>
      </w:r>
      <w:r w:rsidR="00FD6948" w:rsidRPr="0068766D">
        <w:rPr>
          <w:color w:val="000000"/>
        </w:rPr>
        <w:t>点</w:t>
      </w:r>
      <w:r w:rsidR="00156692" w:rsidRPr="0068766D">
        <w:rPr>
          <w:rFonts w:hint="eastAsia"/>
          <w:color w:val="000000"/>
        </w:rPr>
        <w:t>，</w:t>
      </w:r>
      <w:r w:rsidR="00FD6948" w:rsidRPr="0068766D">
        <w:rPr>
          <w:rFonts w:hint="eastAsia"/>
          <w:color w:val="000000"/>
        </w:rPr>
        <w:t>无泄露</w:t>
      </w:r>
      <w:r w:rsidR="00A0033A">
        <w:rPr>
          <w:rFonts w:hint="eastAsia"/>
          <w:color w:val="000000"/>
        </w:rPr>
        <w:t>地</w:t>
      </w:r>
      <w:r w:rsidR="00FD6948" w:rsidRPr="0068766D">
        <w:rPr>
          <w:rFonts w:hint="eastAsia"/>
          <w:color w:val="000000"/>
        </w:rPr>
        <w:t>从</w:t>
      </w:r>
      <w:r w:rsidR="00FD6948" w:rsidRPr="0068766D">
        <w:rPr>
          <w:color w:val="000000"/>
        </w:rPr>
        <w:t>右侧</w:t>
      </w:r>
      <w:r w:rsidR="003C33BA">
        <w:rPr>
          <w:rFonts w:hint="eastAsia"/>
          <w:color w:val="000000"/>
        </w:rPr>
        <w:t>射</w:t>
      </w:r>
      <w:r w:rsidR="00FD6948" w:rsidRPr="0068766D">
        <w:rPr>
          <w:color w:val="000000"/>
        </w:rPr>
        <w:t>达病灶</w:t>
      </w:r>
      <w:r w:rsidR="003C33BA">
        <w:rPr>
          <w:rFonts w:hint="eastAsia"/>
          <w:color w:val="000000"/>
        </w:rPr>
        <w:t>。</w:t>
      </w:r>
      <w:r w:rsidR="005169BC" w:rsidRPr="0068766D">
        <w:rPr>
          <w:color w:val="000000"/>
        </w:rPr>
        <w:t>已知光纤长度为</w:t>
      </w:r>
      <w:r w:rsidR="005169BC" w:rsidRPr="0068766D">
        <w:rPr>
          <w:i/>
          <w:color w:val="000000"/>
        </w:rPr>
        <w:t>L</w:t>
      </w:r>
      <w:r w:rsidR="00FD6948" w:rsidRPr="0068766D">
        <w:rPr>
          <w:color w:val="000000"/>
        </w:rPr>
        <w:t>（</w:t>
      </w:r>
      <w:r w:rsidR="00FD6948" w:rsidRPr="0068766D">
        <w:rPr>
          <w:i/>
          <w:color w:val="000000"/>
        </w:rPr>
        <w:t>L</w:t>
      </w:r>
      <w:r w:rsidR="00FD6948" w:rsidRPr="0068766D">
        <w:rPr>
          <w:rFonts w:hint="eastAsia"/>
          <w:color w:val="000000"/>
        </w:rPr>
        <w:t>远大于</w:t>
      </w:r>
      <w:r w:rsidR="00FD6948" w:rsidRPr="0068766D">
        <w:rPr>
          <w:color w:val="000000"/>
        </w:rPr>
        <w:t>内层半径</w:t>
      </w:r>
      <w:r w:rsidR="00FD6948" w:rsidRPr="0068766D">
        <w:rPr>
          <w:i/>
          <w:color w:val="000000"/>
        </w:rPr>
        <w:t>r</w:t>
      </w:r>
      <w:r w:rsidR="00FD6948" w:rsidRPr="0068766D">
        <w:rPr>
          <w:color w:val="000000"/>
        </w:rPr>
        <w:fldChar w:fldCharType="begin"/>
      </w:r>
      <w:r w:rsidR="00FD6948" w:rsidRPr="0068766D">
        <w:rPr>
          <w:color w:val="000000"/>
        </w:rPr>
        <w:instrText xml:space="preserve"> QUOTE </w:instrText>
      </w:r>
      <m:oMath>
        <m:r>
          <m:rPr>
            <m:sty m:val="p"/>
          </m:rPr>
          <w:rPr>
            <w:rFonts w:ascii="Cambria Math" w:hAnsi="Cambria Math" w:cs="Cambria Math"/>
          </w:rPr>
          <m:t>θ</m:t>
        </m:r>
      </m:oMath>
      <w:r w:rsidR="00FD6948" w:rsidRPr="0068766D">
        <w:rPr>
          <w:color w:val="000000"/>
        </w:rPr>
        <w:instrText xml:space="preserve"> </w:instrText>
      </w:r>
      <w:r w:rsidR="00FD6948" w:rsidRPr="0068766D">
        <w:rPr>
          <w:color w:val="000000"/>
        </w:rPr>
        <w:fldChar w:fldCharType="separate"/>
      </w:r>
      <w:r w:rsidR="00FD6948" w:rsidRPr="0068766D">
        <w:rPr>
          <w:color w:val="000000"/>
        </w:rPr>
        <w:fldChar w:fldCharType="end"/>
      </w:r>
      <w:r w:rsidR="00FD6948" w:rsidRPr="0068766D">
        <w:rPr>
          <w:color w:val="000000"/>
        </w:rPr>
        <w:t>）</w:t>
      </w:r>
      <w:r w:rsidR="005169BC" w:rsidRPr="0068766D">
        <w:rPr>
          <w:color w:val="000000"/>
        </w:rPr>
        <w:t>，</w:t>
      </w:r>
      <w:r w:rsidR="00FD6948" w:rsidRPr="0068766D">
        <w:rPr>
          <w:rFonts w:hint="eastAsia"/>
          <w:color w:val="000000"/>
        </w:rPr>
        <w:t>空气</w:t>
      </w:r>
      <w:r w:rsidR="005169BC" w:rsidRPr="0068766D">
        <w:rPr>
          <w:color w:val="000000"/>
        </w:rPr>
        <w:t>中光速为</w:t>
      </w:r>
      <w:r w:rsidR="005169BC" w:rsidRPr="0068766D">
        <w:rPr>
          <w:i/>
          <w:color w:val="000000"/>
        </w:rPr>
        <w:t>c</w:t>
      </w:r>
      <w:r w:rsidR="005169BC" w:rsidRPr="0068766D">
        <w:rPr>
          <w:color w:val="000000"/>
        </w:rPr>
        <w:t>。</w:t>
      </w:r>
    </w:p>
    <w:p w14:paraId="360D84E2" w14:textId="31B57BD0" w:rsidR="005169BC" w:rsidRPr="0068766D" w:rsidRDefault="00BB6BF6" w:rsidP="005D527E">
      <w:pPr>
        <w:rPr>
          <w:color w:val="000000"/>
        </w:rPr>
      </w:pPr>
      <w:r w:rsidRPr="0068766D">
        <w:rPr>
          <w:noProof/>
          <w:color w:val="000000"/>
        </w:rPr>
        <w:drawing>
          <wp:anchor distT="0" distB="0" distL="114300" distR="114300" simplePos="0" relativeHeight="251636224" behindDoc="0" locked="0" layoutInCell="1" allowOverlap="1" wp14:anchorId="570534B9" wp14:editId="07D9F41C">
            <wp:simplePos x="0" y="0"/>
            <wp:positionH relativeFrom="column">
              <wp:posOffset>3469005</wp:posOffset>
            </wp:positionH>
            <wp:positionV relativeFrom="paragraph">
              <wp:posOffset>157480</wp:posOffset>
            </wp:positionV>
            <wp:extent cx="1800225" cy="654685"/>
            <wp:effectExtent l="0" t="0" r="0" b="0"/>
            <wp:wrapNone/>
            <wp:docPr id="264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800225" cy="654685"/>
                    </a:xfrm>
                    <a:prstGeom prst="rect">
                      <a:avLst/>
                    </a:prstGeom>
                    <a:noFill/>
                    <a:ln>
                      <a:noFill/>
                    </a:ln>
                  </pic:spPr>
                </pic:pic>
              </a:graphicData>
            </a:graphic>
            <wp14:sizeRelH relativeFrom="page">
              <wp14:pctWidth>0</wp14:pctWidth>
            </wp14:sizeRelH>
            <wp14:sizeRelV relativeFrom="page">
              <wp14:pctHeight>0</wp14:pctHeight>
            </wp14:sizeRelV>
          </wp:anchor>
        </w:drawing>
      </w:r>
      <w:r w:rsidR="00156692" w:rsidRPr="0068766D">
        <w:rPr>
          <w:rFonts w:hint="eastAsia"/>
          <w:color w:val="000000"/>
        </w:rPr>
        <w:t>①</w:t>
      </w:r>
      <w:r w:rsidR="00156692" w:rsidRPr="0068766D">
        <w:rPr>
          <w:rFonts w:hint="eastAsia"/>
          <w:color w:val="000000"/>
        </w:rPr>
        <w:t xml:space="preserve"> </w:t>
      </w:r>
      <w:r w:rsidR="005169BC" w:rsidRPr="0068766D">
        <w:rPr>
          <w:color w:val="000000"/>
        </w:rPr>
        <w:t>下列说法正确的是</w:t>
      </w:r>
      <w:r w:rsidR="00D83613" w:rsidRPr="0068766D">
        <w:rPr>
          <w:color w:val="000000"/>
        </w:rPr>
        <w:t xml:space="preserve"> </w:t>
      </w:r>
      <w:r w:rsidR="00D23A5E" w:rsidRPr="0068766D">
        <w:rPr>
          <w:color w:val="000000"/>
        </w:rPr>
        <w:t xml:space="preserve">        </w:t>
      </w:r>
      <w:r w:rsidR="00341F85" w:rsidRPr="0068766D">
        <w:rPr>
          <w:color w:val="000000"/>
        </w:rPr>
        <w:t xml:space="preserve">       </w:t>
      </w:r>
      <w:r w:rsidR="005C48FB" w:rsidRPr="0068766D">
        <w:rPr>
          <w:color w:val="000000"/>
        </w:rPr>
        <w:t xml:space="preserve"> </w:t>
      </w:r>
      <w:r w:rsidR="00D23A5E" w:rsidRPr="0068766D">
        <w:rPr>
          <w:color w:val="000000"/>
        </w:rPr>
        <w:t xml:space="preserve">   </w:t>
      </w:r>
      <w:r w:rsidR="00D83613" w:rsidRPr="0068766D">
        <w:rPr>
          <w:color w:val="000000"/>
        </w:rPr>
        <w:t xml:space="preserve"> </w:t>
      </w:r>
      <w:r w:rsidR="005169BC" w:rsidRPr="0068766D">
        <w:rPr>
          <w:rFonts w:hint="eastAsia"/>
          <w:color w:val="000000"/>
        </w:rPr>
        <w:t>（</w:t>
      </w:r>
      <w:r w:rsidR="005169BC" w:rsidRPr="0068766D">
        <w:rPr>
          <w:rFonts w:hint="eastAsia"/>
          <w:color w:val="000000"/>
        </w:rPr>
        <w:t xml:space="preserve">        </w:t>
      </w:r>
      <w:r w:rsidR="005169BC" w:rsidRPr="0068766D">
        <w:rPr>
          <w:rFonts w:hint="eastAsia"/>
          <w:color w:val="000000"/>
        </w:rPr>
        <w:t>）</w:t>
      </w:r>
    </w:p>
    <w:p w14:paraId="3FAFAF8A" w14:textId="0F1C7AA4" w:rsidR="005169BC" w:rsidRPr="0068766D" w:rsidRDefault="00D83613" w:rsidP="005D527E">
      <w:pPr>
        <w:rPr>
          <w:color w:val="000000"/>
        </w:rPr>
      </w:pPr>
      <w:r w:rsidRPr="0068766D">
        <w:rPr>
          <w:color w:val="000000"/>
        </w:rPr>
        <w:t>A</w:t>
      </w:r>
      <w:r w:rsidRPr="0068766D">
        <w:rPr>
          <w:color w:val="000000"/>
        </w:rPr>
        <w:t>．</w:t>
      </w:r>
      <w:r w:rsidR="00CB22F4" w:rsidRPr="0068766D">
        <w:rPr>
          <w:i/>
          <w:color w:val="000000"/>
          <w:lang w:val="de-DE"/>
        </w:rPr>
        <w:t>n</w:t>
      </w:r>
      <w:r w:rsidR="00CB22F4" w:rsidRPr="0068766D">
        <w:rPr>
          <w:rFonts w:hint="eastAsia"/>
          <w:color w:val="000000"/>
          <w:vertAlign w:val="subscript"/>
          <w:lang w:val="de-DE"/>
        </w:rPr>
        <w:t>1</w:t>
      </w:r>
      <w:r w:rsidR="00CB22F4" w:rsidRPr="0068766D">
        <w:rPr>
          <w:rFonts w:hint="eastAsia"/>
          <w:color w:val="000000"/>
        </w:rPr>
        <w:t>&gt;</w:t>
      </w:r>
      <w:r w:rsidR="00CB22F4" w:rsidRPr="0068766D">
        <w:rPr>
          <w:i/>
          <w:color w:val="000000"/>
          <w:lang w:val="de-DE"/>
        </w:rPr>
        <w:t>n</w:t>
      </w:r>
      <w:r w:rsidR="00CB22F4" w:rsidRPr="0068766D">
        <w:rPr>
          <w:color w:val="000000"/>
          <w:vertAlign w:val="subscript"/>
          <w:lang w:val="de-DE"/>
        </w:rPr>
        <w:t>2</w:t>
      </w:r>
      <w:r w:rsidR="005169BC" w:rsidRPr="0068766D">
        <w:rPr>
          <w:color w:val="000000"/>
        </w:rPr>
        <w:fldChar w:fldCharType="begin"/>
      </w:r>
      <w:r w:rsidR="005169BC" w:rsidRPr="0068766D">
        <w:rPr>
          <w:color w:val="000000"/>
        </w:rPr>
        <w:instrText xml:space="preserve"> QUOTE </w:instrText>
      </w:r>
      <m:oMath>
        <m:sSub>
          <m:sSubPr>
            <m:ctrlPr>
              <w:rPr>
                <w:rFonts w:ascii="Cambria Math" w:hAnsi="Cambria Math"/>
              </w:rPr>
            </m:ctrlPr>
          </m:sSubPr>
          <m:e>
            <m:r>
              <m:rPr>
                <m:sty m:val="p"/>
              </m:rPr>
              <w:rPr>
                <w:rFonts w:ascii="Cambria Math" w:hAnsi="Cambria Math" w:cs="Cambria Math"/>
              </w:rPr>
              <m:t>n</m:t>
            </m:r>
          </m:e>
          <m:sub>
            <m:r>
              <m:rPr>
                <m:sty m:val="p"/>
              </m:rPr>
              <w:rPr>
                <w:rFonts w:ascii="Cambria Math" w:hAnsi="Cambria Math" w:cs="Cambria Math"/>
              </w:rPr>
              <m:t>1</m:t>
            </m:r>
          </m:sub>
        </m:sSub>
      </m:oMath>
      <w:r w:rsidR="005169BC" w:rsidRPr="0068766D">
        <w:rPr>
          <w:color w:val="000000"/>
        </w:rPr>
        <w:instrText xml:space="preserve"> </w:instrText>
      </w:r>
      <w:r w:rsidR="005169BC" w:rsidRPr="0068766D">
        <w:rPr>
          <w:color w:val="000000"/>
        </w:rPr>
        <w:fldChar w:fldCharType="separate"/>
      </w:r>
      <w:r w:rsidR="005169BC" w:rsidRPr="0068766D">
        <w:rPr>
          <w:color w:val="000000"/>
        </w:rPr>
        <w:fldChar w:fldCharType="end"/>
      </w:r>
    </w:p>
    <w:p w14:paraId="51EE0804" w14:textId="77777777" w:rsidR="005169BC" w:rsidRPr="0068766D" w:rsidRDefault="00D83613" w:rsidP="005D527E">
      <w:pPr>
        <w:rPr>
          <w:color w:val="000000"/>
        </w:rPr>
      </w:pPr>
      <w:r w:rsidRPr="0068766D">
        <w:rPr>
          <w:color w:val="000000"/>
        </w:rPr>
        <w:t>B</w:t>
      </w:r>
      <w:r w:rsidRPr="0068766D">
        <w:rPr>
          <w:color w:val="000000"/>
        </w:rPr>
        <w:t>．</w:t>
      </w:r>
      <w:r w:rsidR="005169BC" w:rsidRPr="0068766D">
        <w:rPr>
          <w:color w:val="000000"/>
        </w:rPr>
        <w:t>激光进入光纤后波长</w:t>
      </w:r>
      <w:r w:rsidR="00472E13" w:rsidRPr="0068766D">
        <w:rPr>
          <w:rFonts w:hint="eastAsia"/>
          <w:color w:val="000000"/>
        </w:rPr>
        <w:t>增大</w:t>
      </w:r>
    </w:p>
    <w:p w14:paraId="33B654D9" w14:textId="77777777" w:rsidR="005169BC" w:rsidRPr="0068766D" w:rsidRDefault="00D83613" w:rsidP="005D527E">
      <w:pPr>
        <w:rPr>
          <w:color w:val="000000"/>
        </w:rPr>
      </w:pPr>
      <w:r w:rsidRPr="0068766D">
        <w:rPr>
          <w:color w:val="000000"/>
        </w:rPr>
        <w:t>C</w:t>
      </w:r>
      <w:r w:rsidRPr="0068766D">
        <w:rPr>
          <w:color w:val="000000"/>
        </w:rPr>
        <w:t>．</w:t>
      </w:r>
      <w:r w:rsidR="00D466E7" w:rsidRPr="0068766D">
        <w:rPr>
          <w:color w:val="000000"/>
        </w:rPr>
        <w:t>外层越厚</w:t>
      </w:r>
      <w:r w:rsidR="00D466E7" w:rsidRPr="0068766D">
        <w:rPr>
          <w:rFonts w:hint="eastAsia"/>
          <w:color w:val="000000"/>
        </w:rPr>
        <w:t>，</w:t>
      </w:r>
      <w:r w:rsidR="00D466E7" w:rsidRPr="0068766D">
        <w:rPr>
          <w:color w:val="000000"/>
        </w:rPr>
        <w:t>越容易发生全反射</w:t>
      </w:r>
    </w:p>
    <w:p w14:paraId="74E1E909" w14:textId="77777777" w:rsidR="005169BC" w:rsidRPr="0068766D" w:rsidRDefault="00D83613" w:rsidP="005D527E">
      <w:pPr>
        <w:rPr>
          <w:color w:val="000000"/>
        </w:rPr>
      </w:pPr>
      <w:r w:rsidRPr="0068766D">
        <w:rPr>
          <w:color w:val="000000"/>
        </w:rPr>
        <w:t>D</w:t>
      </w:r>
      <w:r w:rsidRPr="0068766D">
        <w:rPr>
          <w:color w:val="000000"/>
        </w:rPr>
        <w:t>．</w:t>
      </w:r>
      <w:r w:rsidR="005169BC" w:rsidRPr="0068766D">
        <w:rPr>
          <w:color w:val="000000"/>
        </w:rPr>
        <w:t>增大</w:t>
      </w:r>
      <w:r w:rsidR="005169BC" w:rsidRPr="0068766D">
        <w:rPr>
          <w:i/>
          <w:color w:val="000000"/>
        </w:rPr>
        <w:t>θ</w:t>
      </w:r>
      <w:r w:rsidR="005169BC" w:rsidRPr="0068766D">
        <w:rPr>
          <w:color w:val="000000"/>
        </w:rPr>
        <w:t>，激光可能在光纤左</w:t>
      </w:r>
      <w:r w:rsidR="00971701" w:rsidRPr="0068766D">
        <w:rPr>
          <w:rFonts w:hint="eastAsia"/>
          <w:color w:val="000000"/>
        </w:rPr>
        <w:t>侧</w:t>
      </w:r>
      <w:r w:rsidR="00D466E7" w:rsidRPr="0068766D">
        <w:rPr>
          <w:color w:val="000000"/>
        </w:rPr>
        <w:t>界面</w:t>
      </w:r>
      <w:r w:rsidR="005169BC" w:rsidRPr="0068766D">
        <w:rPr>
          <w:color w:val="000000"/>
        </w:rPr>
        <w:t>发生全反射</w:t>
      </w:r>
    </w:p>
    <w:p w14:paraId="19B6072B" w14:textId="28B63085" w:rsidR="005169BC" w:rsidRPr="0068766D" w:rsidRDefault="00156692" w:rsidP="005D527E">
      <w:pPr>
        <w:rPr>
          <w:color w:val="000000"/>
        </w:rPr>
      </w:pPr>
      <w:r w:rsidRPr="0068766D">
        <w:rPr>
          <w:rFonts w:hint="eastAsia"/>
          <w:color w:val="000000"/>
        </w:rPr>
        <w:t>②</w:t>
      </w:r>
      <w:r w:rsidRPr="0068766D">
        <w:rPr>
          <w:rFonts w:hint="eastAsia"/>
          <w:color w:val="000000"/>
        </w:rPr>
        <w:t xml:space="preserve"> </w:t>
      </w:r>
      <w:r w:rsidR="005169BC" w:rsidRPr="0068766D">
        <w:rPr>
          <w:color w:val="000000"/>
        </w:rPr>
        <w:t>激光在光导纤维中传播的时间为</w:t>
      </w:r>
      <w:r w:rsidR="00D466E7" w:rsidRPr="0068766D">
        <w:rPr>
          <w:color w:val="000000"/>
        </w:rPr>
        <w:t xml:space="preserve">                                  </w:t>
      </w:r>
      <w:r w:rsidR="005C48FB" w:rsidRPr="0068766D">
        <w:rPr>
          <w:color w:val="000000"/>
        </w:rPr>
        <w:t xml:space="preserve"> </w:t>
      </w:r>
      <w:r w:rsidR="00D466E7" w:rsidRPr="0068766D">
        <w:rPr>
          <w:color w:val="000000"/>
        </w:rPr>
        <w:t xml:space="preserve">    </w:t>
      </w:r>
      <w:r w:rsidR="00D466E7" w:rsidRPr="0068766D">
        <w:rPr>
          <w:rFonts w:hint="eastAsia"/>
          <w:color w:val="000000"/>
        </w:rPr>
        <w:t>（</w:t>
      </w:r>
      <w:r w:rsidR="00D466E7" w:rsidRPr="0068766D">
        <w:rPr>
          <w:rFonts w:hint="eastAsia"/>
          <w:color w:val="000000"/>
        </w:rPr>
        <w:t xml:space="preserve">        </w:t>
      </w:r>
      <w:r w:rsidR="00D466E7" w:rsidRPr="0068766D">
        <w:rPr>
          <w:rFonts w:hint="eastAsia"/>
          <w:color w:val="000000"/>
        </w:rPr>
        <w:t>）</w:t>
      </w:r>
      <w:r w:rsidR="00CB22F4" w:rsidRPr="0068766D">
        <w:rPr>
          <w:color w:val="000000"/>
        </w:rPr>
        <w:fldChar w:fldCharType="begin"/>
      </w:r>
      <w:r w:rsidR="00CB22F4" w:rsidRPr="0068766D">
        <w:rPr>
          <w:color w:val="000000"/>
        </w:rPr>
        <w:instrText xml:space="preserve"> QUOTE </w:instrText>
      </w:r>
      <m:oMath>
        <m:sSub>
          <m:sSubPr>
            <m:ctrlPr>
              <w:rPr>
                <w:rFonts w:ascii="Cambria Math" w:hAnsi="Cambria Math"/>
              </w:rPr>
            </m:ctrlPr>
          </m:sSubPr>
          <m:e>
            <m:r>
              <m:rPr>
                <m:sty m:val="p"/>
              </m:rPr>
              <w:rPr>
                <w:rFonts w:ascii="Cambria Math" w:hAnsi="Cambria Math" w:cs="Cambria Math"/>
              </w:rPr>
              <m:t>n</m:t>
            </m:r>
          </m:e>
          <m:sub>
            <m:r>
              <m:rPr>
                <m:sty m:val="p"/>
              </m:rPr>
              <w:rPr>
                <w:rFonts w:ascii="Cambria Math" w:hAnsi="Cambria Math" w:cs="Cambria Math"/>
              </w:rPr>
              <m:t>1</m:t>
            </m:r>
          </m:sub>
        </m:sSub>
        <m:r>
          <m:rPr>
            <m:sty m:val="p"/>
          </m:rPr>
          <w:rPr>
            <w:rFonts w:ascii="Cambria Math" w:hAnsi="Cambria Math" w:cs="Cambria Math"/>
          </w:rPr>
          <m:t>&gt;</m:t>
        </m:r>
        <m:sSub>
          <m:sSubPr>
            <m:ctrlPr>
              <w:rPr>
                <w:rFonts w:ascii="Cambria Math" w:hAnsi="Cambria Math"/>
              </w:rPr>
            </m:ctrlPr>
          </m:sSubPr>
          <m:e>
            <m:r>
              <m:rPr>
                <m:sty m:val="p"/>
              </m:rPr>
              <w:rPr>
                <w:rFonts w:ascii="Cambria Math" w:hAnsi="Cambria Math" w:cs="Cambria Math"/>
              </w:rPr>
              <m:t>n</m:t>
            </m:r>
          </m:e>
          <m:sub>
            <m:r>
              <m:rPr>
                <m:sty m:val="p"/>
              </m:rPr>
              <w:rPr>
                <w:rFonts w:ascii="Cambria Math" w:hAnsi="Cambria Math" w:cs="Cambria Math"/>
              </w:rPr>
              <m:t>2</m:t>
            </m:r>
          </m:sub>
        </m:sSub>
      </m:oMath>
      <w:r w:rsidR="00CB22F4" w:rsidRPr="0068766D">
        <w:rPr>
          <w:color w:val="000000"/>
        </w:rPr>
        <w:instrText xml:space="preserve"> </w:instrText>
      </w:r>
      <w:r w:rsidR="00CB22F4" w:rsidRPr="0068766D">
        <w:rPr>
          <w:color w:val="000000"/>
        </w:rPr>
        <w:fldChar w:fldCharType="separate"/>
      </w:r>
      <w:r w:rsidR="00CB22F4" w:rsidRPr="0068766D">
        <w:rPr>
          <w:color w:val="000000"/>
        </w:rPr>
        <w:fldChar w:fldCharType="end"/>
      </w:r>
      <w:r w:rsidR="005169BC" w:rsidRPr="0068766D">
        <w:rPr>
          <w:color w:val="000000"/>
        </w:rPr>
        <w:fldChar w:fldCharType="begin"/>
      </w:r>
      <w:r w:rsidR="005169BC" w:rsidRPr="0068766D">
        <w:rPr>
          <w:color w:val="000000"/>
        </w:rPr>
        <w:instrText xml:space="preserve"> QUOTE </w:instrText>
      </w:r>
      <m:oMath>
        <m:f>
          <m:fPr>
            <m:ctrlPr>
              <w:rPr>
                <w:rFonts w:ascii="Cambria Math" w:hAnsi="Cambria Math"/>
                <w:color w:val="EE0000"/>
              </w:rPr>
            </m:ctrlPr>
          </m:fPr>
          <m:num>
            <m:r>
              <m:rPr>
                <m:sty m:val="p"/>
              </m:rPr>
              <w:rPr>
                <w:rFonts w:ascii="Cambria Math" w:hAnsi="Cambria Math" w:cs="Cambria Math"/>
                <w:color w:val="EE0000"/>
              </w:rPr>
              <m:t>L</m:t>
            </m:r>
            <m:sSubSup>
              <m:sSubSupPr>
                <m:ctrlPr>
                  <w:rPr>
                    <w:rFonts w:ascii="Cambria Math" w:hAnsi="Cambria Math"/>
                    <w:color w:val="EE0000"/>
                  </w:rPr>
                </m:ctrlPr>
              </m:sSubSupPr>
              <m:e>
                <m:r>
                  <m:rPr>
                    <m:sty m:val="p"/>
                  </m:rPr>
                  <w:rPr>
                    <w:rFonts w:ascii="Cambria Math" w:hAnsi="Cambria Math" w:cs="Cambria Math"/>
                    <w:color w:val="EE0000"/>
                  </w:rPr>
                  <m:t>n</m:t>
                </m:r>
              </m:e>
              <m:sub>
                <m:r>
                  <m:rPr>
                    <m:sty m:val="p"/>
                  </m:rPr>
                  <w:rPr>
                    <w:rFonts w:ascii="Cambria Math" w:hAnsi="Cambria Math" w:cs="Cambria Math"/>
                    <w:color w:val="EE0000"/>
                  </w:rPr>
                  <m:t>1</m:t>
                </m:r>
              </m:sub>
              <m:sup>
                <m:r>
                  <m:rPr>
                    <m:sty m:val="p"/>
                  </m:rPr>
                  <w:rPr>
                    <w:rFonts w:ascii="Cambria Math" w:hAnsi="Cambria Math" w:cs="Cambria Math"/>
                    <w:color w:val="EE0000"/>
                  </w:rPr>
                  <m:t>2</m:t>
                </m:r>
              </m:sup>
            </m:sSubSup>
          </m:num>
          <m:den>
            <m:r>
              <m:rPr>
                <m:sty m:val="p"/>
              </m:rPr>
              <w:rPr>
                <w:rFonts w:ascii="Cambria Math" w:hAnsi="Cambria Math" w:cs="Cambria Math"/>
                <w:color w:val="EE0000"/>
              </w:rPr>
              <m:t>c</m:t>
            </m:r>
            <m:rad>
              <m:radPr>
                <m:degHide m:val="1"/>
                <m:ctrlPr>
                  <w:rPr>
                    <w:rFonts w:ascii="Cambria Math" w:hAnsi="Cambria Math"/>
                    <w:color w:val="EE0000"/>
                  </w:rPr>
                </m:ctrlPr>
              </m:radPr>
              <m:deg/>
              <m:e>
                <m:sSubSup>
                  <m:sSubSupPr>
                    <m:ctrlPr>
                      <w:rPr>
                        <w:rFonts w:ascii="Cambria Math" w:hAnsi="Cambria Math"/>
                        <w:color w:val="EE0000"/>
                      </w:rPr>
                    </m:ctrlPr>
                  </m:sSubSupPr>
                  <m:e>
                    <m:r>
                      <m:rPr>
                        <m:sty m:val="p"/>
                      </m:rPr>
                      <w:rPr>
                        <w:rFonts w:ascii="Cambria Math" w:hAnsi="Cambria Math" w:cs="Cambria Math"/>
                        <w:color w:val="EE0000"/>
                      </w:rPr>
                      <m:t>n</m:t>
                    </m:r>
                  </m:e>
                  <m:sub>
                    <m:r>
                      <m:rPr>
                        <m:sty m:val="p"/>
                      </m:rPr>
                      <w:rPr>
                        <w:rFonts w:ascii="Cambria Math" w:hAnsi="Cambria Math" w:cs="Cambria Math"/>
                        <w:color w:val="EE0000"/>
                      </w:rPr>
                      <m:t>1</m:t>
                    </m:r>
                  </m:sub>
                  <m:sup>
                    <m:r>
                      <m:rPr>
                        <m:sty m:val="p"/>
                      </m:rPr>
                      <w:rPr>
                        <w:rFonts w:ascii="Cambria Math" w:hAnsi="Cambria Math" w:cs="Cambria Math"/>
                        <w:color w:val="EE0000"/>
                      </w:rPr>
                      <m:t>2</m:t>
                    </m:r>
                  </m:sup>
                </m:sSubSup>
                <m:r>
                  <m:rPr>
                    <m:sty m:val="p"/>
                  </m:rPr>
                  <w:rPr>
                    <w:rFonts w:ascii="Cambria Math" w:hAnsi="Cambria Math" w:cs="Cambria Math"/>
                    <w:color w:val="EE0000"/>
                  </w:rPr>
                  <m:t>-</m:t>
                </m:r>
                <m:sSup>
                  <m:sSupPr>
                    <m:ctrlPr>
                      <w:rPr>
                        <w:rFonts w:ascii="Cambria Math" w:hAnsi="Cambria Math"/>
                        <w:color w:val="EE0000"/>
                      </w:rPr>
                    </m:ctrlPr>
                  </m:sSupPr>
                  <m:e>
                    <m:r>
                      <m:rPr>
                        <m:sty m:val="p"/>
                      </m:rPr>
                      <w:rPr>
                        <w:rFonts w:ascii="Cambria Math" w:hAnsi="Cambria Math" w:cs="Cambria Math"/>
                        <w:color w:val="EE0000"/>
                      </w:rPr>
                      <m:t>sin</m:t>
                    </m:r>
                  </m:e>
                  <m:sup>
                    <m:r>
                      <m:rPr>
                        <m:sty m:val="p"/>
                      </m:rPr>
                      <w:rPr>
                        <w:rFonts w:ascii="Cambria Math" w:hAnsi="Cambria Math" w:cs="Cambria Math"/>
                        <w:color w:val="EE0000"/>
                      </w:rPr>
                      <m:t>2</m:t>
                    </m:r>
                  </m:sup>
                </m:sSup>
                <m:r>
                  <m:rPr>
                    <m:sty m:val="p"/>
                  </m:rPr>
                  <w:rPr>
                    <w:rFonts w:ascii="Cambria Math" w:hAnsi="Cambria Math" w:cs="Cambria Math"/>
                    <w:color w:val="EE0000"/>
                  </w:rPr>
                  <m:t>θ</m:t>
                </m:r>
              </m:e>
            </m:rad>
          </m:den>
        </m:f>
      </m:oMath>
      <w:r w:rsidR="005169BC" w:rsidRPr="0068766D">
        <w:rPr>
          <w:color w:val="000000"/>
        </w:rPr>
        <w:instrText xml:space="preserve"> </w:instrText>
      </w:r>
      <w:r w:rsidR="005169BC" w:rsidRPr="0068766D">
        <w:rPr>
          <w:color w:val="000000"/>
        </w:rPr>
        <w:fldChar w:fldCharType="separate"/>
      </w:r>
      <w:r w:rsidR="005169BC" w:rsidRPr="0068766D">
        <w:rPr>
          <w:color w:val="000000"/>
        </w:rPr>
        <w:fldChar w:fldCharType="end"/>
      </w:r>
    </w:p>
    <w:p w14:paraId="773DAAB3" w14:textId="77777777" w:rsidR="00D466E7" w:rsidRPr="0068766D" w:rsidRDefault="00D466E7" w:rsidP="00D466E7">
      <w:pPr>
        <w:snapToGrid w:val="0"/>
        <w:rPr>
          <w:color w:val="000000"/>
        </w:rPr>
      </w:pPr>
      <w:r w:rsidRPr="0068766D">
        <w:rPr>
          <w:color w:val="000000"/>
        </w:rPr>
        <w:t>A</w:t>
      </w:r>
      <w:r w:rsidRPr="0068766D">
        <w:rPr>
          <w:color w:val="000000"/>
        </w:rPr>
        <w:t>．</w:t>
      </w:r>
      <w:r w:rsidR="00FD6948" w:rsidRPr="0068766D">
        <w:rPr>
          <w:color w:val="000000"/>
          <w:position w:val="-22"/>
          <w:lang w:val="de-DE"/>
        </w:rPr>
        <w:object w:dxaOrig="680" w:dyaOrig="560" w14:anchorId="7DC4740C">
          <v:shape id="_x0000_i1092" type="#_x0000_t75" style="width:33.75pt;height:28.5pt" o:ole="">
            <v:imagedata r:id="rId173" o:title=""/>
          </v:shape>
          <o:OLEObject Type="Embed" ProgID="Equation.DSMT4" ShapeID="_x0000_i1092" DrawAspect="Content" ObjectID="_1833692741" r:id="rId174"/>
        </w:object>
      </w:r>
      <w:r w:rsidRPr="0068766D">
        <w:rPr>
          <w:color w:val="000000"/>
        </w:rPr>
        <w:tab/>
      </w:r>
      <w:r w:rsidRPr="0068766D">
        <w:rPr>
          <w:color w:val="000000"/>
        </w:rPr>
        <w:tab/>
      </w:r>
      <w:r w:rsidR="00FD6948" w:rsidRPr="0068766D">
        <w:rPr>
          <w:color w:val="000000"/>
        </w:rPr>
        <w:tab/>
      </w:r>
      <w:r w:rsidRPr="0068766D">
        <w:rPr>
          <w:color w:val="000000"/>
        </w:rPr>
        <w:t>B</w:t>
      </w:r>
      <w:r w:rsidRPr="0068766D">
        <w:rPr>
          <w:color w:val="000000"/>
        </w:rPr>
        <w:t>．</w:t>
      </w:r>
      <w:r w:rsidR="00FD6948" w:rsidRPr="0068766D">
        <w:rPr>
          <w:color w:val="000000"/>
          <w:position w:val="-26"/>
          <w:lang w:val="de-DE"/>
        </w:rPr>
        <w:object w:dxaOrig="880" w:dyaOrig="600" w14:anchorId="74A4DE34">
          <v:shape id="_x0000_i1093" type="#_x0000_t75" style="width:43.5pt;height:30pt" o:ole="">
            <v:imagedata r:id="rId175" o:title=""/>
          </v:shape>
          <o:OLEObject Type="Embed" ProgID="Equation.DSMT4" ShapeID="_x0000_i1093" DrawAspect="Content" ObjectID="_1833692742" r:id="rId176"/>
        </w:object>
      </w:r>
      <w:r w:rsidRPr="0068766D">
        <w:rPr>
          <w:color w:val="000000"/>
        </w:rPr>
        <w:tab/>
      </w:r>
      <w:r w:rsidR="00FD6948" w:rsidRPr="0068766D">
        <w:rPr>
          <w:color w:val="000000"/>
        </w:rPr>
        <w:tab/>
      </w:r>
      <w:r w:rsidRPr="0068766D">
        <w:rPr>
          <w:color w:val="000000"/>
        </w:rPr>
        <w:tab/>
        <w:t>C</w:t>
      </w:r>
      <w:r w:rsidRPr="0068766D">
        <w:rPr>
          <w:color w:val="000000"/>
        </w:rPr>
        <w:t>．</w:t>
      </w:r>
      <w:r w:rsidR="00FD6948" w:rsidRPr="0068766D">
        <w:rPr>
          <w:color w:val="000000"/>
          <w:position w:val="-30"/>
          <w:lang w:val="de-DE"/>
        </w:rPr>
        <w:object w:dxaOrig="1140" w:dyaOrig="639" w14:anchorId="73ED55D1">
          <v:shape id="_x0000_i1094" type="#_x0000_t75" style="width:56.25pt;height:31.5pt" o:ole="">
            <v:imagedata r:id="rId177" o:title=""/>
          </v:shape>
          <o:OLEObject Type="Embed" ProgID="Equation.DSMT4" ShapeID="_x0000_i1094" DrawAspect="Content" ObjectID="_1833692743" r:id="rId178"/>
        </w:object>
      </w:r>
      <w:r w:rsidRPr="0068766D">
        <w:rPr>
          <w:color w:val="000000"/>
        </w:rPr>
        <w:tab/>
      </w:r>
      <w:r w:rsidR="00FD6948" w:rsidRPr="0068766D">
        <w:rPr>
          <w:color w:val="000000"/>
        </w:rPr>
        <w:tab/>
      </w:r>
      <w:r w:rsidRPr="0068766D">
        <w:rPr>
          <w:color w:val="000000"/>
        </w:rPr>
        <w:tab/>
        <w:t>D</w:t>
      </w:r>
      <w:r w:rsidRPr="0068766D">
        <w:rPr>
          <w:color w:val="000000"/>
        </w:rPr>
        <w:t>．</w:t>
      </w:r>
      <w:r w:rsidR="00A0033A" w:rsidRPr="0068766D">
        <w:rPr>
          <w:color w:val="000000"/>
          <w:position w:val="-30"/>
          <w:lang w:val="de-DE"/>
        </w:rPr>
        <w:object w:dxaOrig="1140" w:dyaOrig="639" w14:anchorId="7302268A">
          <v:shape id="_x0000_i1095" type="#_x0000_t75" style="width:56.25pt;height:31.5pt" o:ole="">
            <v:imagedata r:id="rId179" o:title=""/>
          </v:shape>
          <o:OLEObject Type="Embed" ProgID="Equation.DSMT4" ShapeID="_x0000_i1095" DrawAspect="Content" ObjectID="_1833692744" r:id="rId180"/>
        </w:object>
      </w:r>
    </w:p>
    <w:p w14:paraId="13CA8A12" w14:textId="77777777" w:rsidR="00D81989" w:rsidRPr="0068766D" w:rsidRDefault="00070917" w:rsidP="00D81989">
      <w:pPr>
        <w:contextualSpacing/>
        <w:jc w:val="center"/>
        <w:rPr>
          <w:rFonts w:ascii="黑体" w:eastAsia="黑体" w:hAnsi="黑体" w:hint="eastAsia"/>
          <w:bCs/>
          <w:color w:val="000000"/>
          <w:sz w:val="24"/>
          <w:szCs w:val="24"/>
        </w:rPr>
      </w:pPr>
      <w:r w:rsidRPr="0068766D">
        <w:rPr>
          <w:color w:val="000000"/>
        </w:rPr>
        <w:br w:type="page"/>
      </w:r>
      <w:r w:rsidR="00B4472A" w:rsidRPr="0068766D">
        <w:rPr>
          <w:rFonts w:ascii="黑体" w:eastAsia="黑体" w:hAnsi="黑体" w:hint="eastAsia"/>
          <w:bCs/>
          <w:color w:val="000000"/>
          <w:sz w:val="24"/>
          <w:szCs w:val="24"/>
        </w:rPr>
        <w:lastRenderedPageBreak/>
        <w:t>二</w:t>
      </w:r>
      <w:r w:rsidR="00D81989" w:rsidRPr="0068766D">
        <w:rPr>
          <w:rFonts w:ascii="黑体" w:eastAsia="黑体" w:hAnsi="黑体" w:hint="eastAsia"/>
          <w:bCs/>
          <w:color w:val="000000"/>
          <w:sz w:val="24"/>
          <w:szCs w:val="24"/>
        </w:rPr>
        <w:t xml:space="preserve"> </w:t>
      </w:r>
      <w:r w:rsidR="00D81989" w:rsidRPr="0068766D">
        <w:rPr>
          <w:rFonts w:ascii="黑体" w:eastAsia="黑体" w:hAnsi="黑体"/>
          <w:bCs/>
          <w:color w:val="000000"/>
          <w:sz w:val="24"/>
          <w:szCs w:val="24"/>
        </w:rPr>
        <w:t xml:space="preserve"> </w:t>
      </w:r>
      <w:r w:rsidR="00B7071B" w:rsidRPr="0068766D">
        <w:rPr>
          <w:rFonts w:ascii="黑体" w:eastAsia="黑体" w:hAnsi="黑体" w:hint="eastAsia"/>
          <w:bCs/>
          <w:color w:val="000000"/>
          <w:sz w:val="24"/>
          <w:szCs w:val="24"/>
        </w:rPr>
        <w:t>摆的研究</w:t>
      </w:r>
    </w:p>
    <w:p w14:paraId="5C1F7D86" w14:textId="77777777" w:rsidR="0021700A" w:rsidRPr="0068766D" w:rsidRDefault="0021700A" w:rsidP="00D81989">
      <w:pPr>
        <w:ind w:firstLineChars="200" w:firstLine="420"/>
        <w:contextualSpacing/>
        <w:rPr>
          <w:rFonts w:eastAsia="楷体"/>
          <w:color w:val="000000"/>
        </w:rPr>
      </w:pPr>
    </w:p>
    <w:p w14:paraId="3F1F653B" w14:textId="77777777" w:rsidR="00D81989" w:rsidRPr="0068766D" w:rsidRDefault="00B7071B" w:rsidP="00D81989">
      <w:pPr>
        <w:ind w:firstLineChars="200" w:firstLine="420"/>
        <w:contextualSpacing/>
        <w:rPr>
          <w:rFonts w:eastAsia="楷体"/>
          <w:color w:val="000000"/>
        </w:rPr>
      </w:pPr>
      <w:r w:rsidRPr="0068766D">
        <w:rPr>
          <w:rFonts w:eastAsia="楷体" w:hint="eastAsia"/>
          <w:color w:val="000000"/>
        </w:rPr>
        <w:t>某兴趣小组</w:t>
      </w:r>
      <w:r w:rsidR="00D67BDC" w:rsidRPr="0068766D">
        <w:rPr>
          <w:rFonts w:eastAsia="楷体"/>
          <w:color w:val="000000"/>
        </w:rPr>
        <w:t>利用假期</w:t>
      </w:r>
      <w:r w:rsidR="00D67BDC" w:rsidRPr="0068766D">
        <w:rPr>
          <w:rFonts w:eastAsia="楷体" w:hint="eastAsia"/>
          <w:color w:val="000000"/>
        </w:rPr>
        <w:t>分赴海</w:t>
      </w:r>
      <w:r w:rsidR="00D67BDC" w:rsidRPr="0068766D">
        <w:rPr>
          <w:rFonts w:eastAsia="楷体"/>
          <w:color w:val="000000"/>
        </w:rPr>
        <w:t>南</w:t>
      </w:r>
      <w:r w:rsidR="00D67BDC" w:rsidRPr="0068766D">
        <w:rPr>
          <w:rFonts w:eastAsia="楷体" w:hint="eastAsia"/>
          <w:color w:val="000000"/>
        </w:rPr>
        <w:t>和</w:t>
      </w:r>
      <w:r w:rsidR="00D67BDC" w:rsidRPr="0068766D">
        <w:rPr>
          <w:rFonts w:eastAsia="楷体"/>
          <w:color w:val="000000"/>
        </w:rPr>
        <w:t>北京两地，研究</w:t>
      </w:r>
      <w:r w:rsidR="007374DA">
        <w:rPr>
          <w:rFonts w:eastAsia="楷体" w:hint="eastAsia"/>
          <w:color w:val="000000"/>
        </w:rPr>
        <w:t>重力加速度</w:t>
      </w:r>
      <w:r w:rsidR="00D67BDC" w:rsidRPr="0068766D">
        <w:rPr>
          <w:rFonts w:eastAsia="楷体"/>
          <w:color w:val="000000"/>
        </w:rPr>
        <w:t>对单摆周期的影响</w:t>
      </w:r>
      <w:r w:rsidRPr="0068766D">
        <w:rPr>
          <w:rFonts w:eastAsia="楷体" w:hint="eastAsia"/>
          <w:color w:val="000000"/>
        </w:rPr>
        <w:t>。</w:t>
      </w:r>
    </w:p>
    <w:p w14:paraId="327B6353" w14:textId="77777777" w:rsidR="00D81989" w:rsidRPr="0068766D" w:rsidRDefault="00D81989" w:rsidP="00D81989">
      <w:pPr>
        <w:contextualSpacing/>
        <w:rPr>
          <w:color w:val="000000"/>
        </w:rPr>
      </w:pPr>
      <w:r w:rsidRPr="0068766D">
        <w:rPr>
          <w:rFonts w:hint="eastAsia"/>
          <w:b/>
          <w:color w:val="000000"/>
        </w:rPr>
        <w:t>1</w:t>
      </w:r>
      <w:r w:rsidRPr="0068766D">
        <w:rPr>
          <w:b/>
          <w:color w:val="000000"/>
        </w:rPr>
        <w:t>．</w:t>
      </w:r>
      <w:r w:rsidR="00B7071B" w:rsidRPr="0068766D">
        <w:rPr>
          <w:color w:val="000000"/>
        </w:rPr>
        <w:t>他们提前准备的</w:t>
      </w:r>
      <w:r w:rsidR="00472E13" w:rsidRPr="0068766D">
        <w:rPr>
          <w:rFonts w:hint="eastAsia"/>
          <w:color w:val="000000"/>
        </w:rPr>
        <w:t>器材</w:t>
      </w:r>
      <w:r w:rsidR="00472E13" w:rsidRPr="0068766D">
        <w:rPr>
          <w:color w:val="000000"/>
        </w:rPr>
        <w:t>中</w:t>
      </w:r>
      <w:r w:rsidRPr="0068766D">
        <w:rPr>
          <w:rFonts w:hint="eastAsia"/>
          <w:color w:val="000000"/>
        </w:rPr>
        <w:t>，</w:t>
      </w:r>
      <w:r w:rsidR="00472E13" w:rsidRPr="0068766D">
        <w:rPr>
          <w:rFonts w:hint="eastAsia"/>
          <w:color w:val="000000"/>
        </w:rPr>
        <w:t>适</w:t>
      </w:r>
      <w:r w:rsidRPr="0068766D">
        <w:rPr>
          <w:rFonts w:hint="eastAsia"/>
          <w:color w:val="000000"/>
        </w:rPr>
        <w:t>合</w:t>
      </w:r>
      <w:r w:rsidR="001866E4" w:rsidRPr="0068766D">
        <w:rPr>
          <w:rFonts w:hint="eastAsia"/>
          <w:color w:val="000000"/>
        </w:rPr>
        <w:t>制作</w:t>
      </w:r>
      <w:r w:rsidR="00472E13" w:rsidRPr="0068766D">
        <w:rPr>
          <w:rFonts w:hint="eastAsia"/>
          <w:color w:val="000000"/>
        </w:rPr>
        <w:t>单摆</w:t>
      </w:r>
      <w:r w:rsidRPr="0068766D">
        <w:rPr>
          <w:rFonts w:hint="eastAsia"/>
          <w:color w:val="000000"/>
        </w:rPr>
        <w:t>的是</w:t>
      </w:r>
      <w:r w:rsidR="00D67BDC" w:rsidRPr="0068766D">
        <w:rPr>
          <w:rFonts w:hint="eastAsia"/>
          <w:color w:val="000000"/>
        </w:rPr>
        <w:t xml:space="preserve"> </w:t>
      </w:r>
      <w:r w:rsidRPr="0068766D">
        <w:rPr>
          <w:color w:val="000000"/>
        </w:rPr>
        <w:t xml:space="preserve">   </w:t>
      </w:r>
      <w:r w:rsidR="001866E4" w:rsidRPr="0068766D">
        <w:rPr>
          <w:color w:val="000000"/>
        </w:rPr>
        <w:t xml:space="preserve"> </w:t>
      </w:r>
      <w:r w:rsidRPr="0068766D">
        <w:rPr>
          <w:color w:val="000000"/>
        </w:rPr>
        <w:t xml:space="preserve"> </w:t>
      </w:r>
      <w:r w:rsidR="001866E4" w:rsidRPr="0068766D">
        <w:rPr>
          <w:color w:val="000000"/>
        </w:rPr>
        <w:t xml:space="preserve"> </w:t>
      </w:r>
      <w:r w:rsidRPr="0068766D">
        <w:rPr>
          <w:color w:val="000000"/>
        </w:rPr>
        <w:t xml:space="preserve">                    </w:t>
      </w:r>
      <w:r w:rsidR="00626509" w:rsidRPr="0068766D">
        <w:rPr>
          <w:color w:val="000000"/>
        </w:rPr>
        <w:t xml:space="preserve"> </w:t>
      </w:r>
      <w:r w:rsidRPr="0068766D">
        <w:rPr>
          <w:color w:val="000000"/>
        </w:rPr>
        <w:t xml:space="preserve"> </w:t>
      </w:r>
      <w:r w:rsidR="00B7071B" w:rsidRPr="0068766D">
        <w:rPr>
          <w:rFonts w:hint="eastAsia"/>
          <w:color w:val="000000"/>
        </w:rPr>
        <w:t>（</w:t>
      </w:r>
      <w:r w:rsidR="00B7071B" w:rsidRPr="0068766D">
        <w:rPr>
          <w:rFonts w:hint="eastAsia"/>
          <w:color w:val="000000"/>
        </w:rPr>
        <w:t xml:space="preserve">        </w:t>
      </w:r>
      <w:r w:rsidR="00B7071B" w:rsidRPr="0068766D">
        <w:rPr>
          <w:rFonts w:hint="eastAsia"/>
          <w:color w:val="000000"/>
        </w:rPr>
        <w:t>）</w:t>
      </w:r>
    </w:p>
    <w:p w14:paraId="429E274B" w14:textId="77777777" w:rsidR="00D81989" w:rsidRPr="0068766D" w:rsidRDefault="00D81989" w:rsidP="00D81989">
      <w:pPr>
        <w:contextualSpacing/>
        <w:rPr>
          <w:color w:val="000000"/>
        </w:rPr>
      </w:pPr>
      <w:r w:rsidRPr="0068766D">
        <w:rPr>
          <w:color w:val="000000"/>
        </w:rPr>
        <w:t>A</w:t>
      </w:r>
      <w:r w:rsidRPr="0068766D">
        <w:rPr>
          <w:color w:val="000000"/>
        </w:rPr>
        <w:t>．</w:t>
      </w:r>
      <w:r w:rsidR="00472E13" w:rsidRPr="0068766D">
        <w:rPr>
          <w:color w:val="000000"/>
        </w:rPr>
        <w:t>乒乓球</w:t>
      </w:r>
      <w:r w:rsidRPr="0068766D">
        <w:rPr>
          <w:rFonts w:hint="eastAsia"/>
          <w:color w:val="000000"/>
        </w:rPr>
        <w:tab/>
      </w:r>
      <w:r w:rsidRPr="0068766D">
        <w:rPr>
          <w:rFonts w:hint="eastAsia"/>
          <w:color w:val="000000"/>
        </w:rPr>
        <w:tab/>
      </w:r>
      <w:r w:rsidR="00B7071B" w:rsidRPr="0068766D">
        <w:rPr>
          <w:color w:val="000000"/>
        </w:rPr>
        <w:tab/>
      </w:r>
      <w:r w:rsidRPr="0068766D">
        <w:rPr>
          <w:color w:val="000000"/>
        </w:rPr>
        <w:t>B</w:t>
      </w:r>
      <w:r w:rsidRPr="0068766D">
        <w:rPr>
          <w:color w:val="000000"/>
        </w:rPr>
        <w:t>．</w:t>
      </w:r>
      <w:r w:rsidR="00472E13" w:rsidRPr="0068766D">
        <w:rPr>
          <w:color w:val="000000"/>
        </w:rPr>
        <w:t>大的胶木</w:t>
      </w:r>
      <w:r w:rsidRPr="0068766D">
        <w:rPr>
          <w:rFonts w:hint="eastAsia"/>
          <w:color w:val="000000"/>
        </w:rPr>
        <w:t>球</w:t>
      </w:r>
      <w:r w:rsidRPr="0068766D">
        <w:rPr>
          <w:rFonts w:hint="eastAsia"/>
          <w:color w:val="000000"/>
        </w:rPr>
        <w:tab/>
      </w:r>
      <w:r w:rsidR="00B7071B" w:rsidRPr="0068766D">
        <w:rPr>
          <w:color w:val="000000"/>
        </w:rPr>
        <w:tab/>
      </w:r>
      <w:r w:rsidR="00B7071B" w:rsidRPr="0068766D">
        <w:rPr>
          <w:color w:val="000000"/>
        </w:rPr>
        <w:tab/>
      </w:r>
      <w:r w:rsidRPr="0068766D">
        <w:rPr>
          <w:color w:val="000000"/>
        </w:rPr>
        <w:t>C</w:t>
      </w:r>
      <w:r w:rsidRPr="0068766D">
        <w:rPr>
          <w:color w:val="000000"/>
        </w:rPr>
        <w:t>．</w:t>
      </w:r>
      <w:r w:rsidR="00472E13" w:rsidRPr="0068766D">
        <w:rPr>
          <w:rFonts w:hint="eastAsia"/>
          <w:color w:val="000000"/>
        </w:rPr>
        <w:t>长的粗绳</w:t>
      </w:r>
      <w:r w:rsidRPr="0068766D">
        <w:rPr>
          <w:rFonts w:hint="eastAsia"/>
          <w:color w:val="000000"/>
        </w:rPr>
        <w:tab/>
      </w:r>
      <w:r w:rsidR="00B7071B" w:rsidRPr="0068766D">
        <w:rPr>
          <w:color w:val="000000"/>
        </w:rPr>
        <w:tab/>
      </w:r>
      <w:r w:rsidR="00B7071B" w:rsidRPr="0068766D">
        <w:rPr>
          <w:color w:val="000000"/>
        </w:rPr>
        <w:tab/>
      </w:r>
      <w:r w:rsidRPr="0068766D">
        <w:rPr>
          <w:color w:val="000000"/>
        </w:rPr>
        <w:t>D</w:t>
      </w:r>
      <w:r w:rsidRPr="0068766D">
        <w:rPr>
          <w:color w:val="000000"/>
        </w:rPr>
        <w:t>．</w:t>
      </w:r>
      <w:r w:rsidR="00472E13" w:rsidRPr="0068766D">
        <w:rPr>
          <w:rFonts w:hint="eastAsia"/>
          <w:color w:val="000000"/>
        </w:rPr>
        <w:t>细的尼龙线</w:t>
      </w:r>
    </w:p>
    <w:p w14:paraId="48562E4E" w14:textId="77777777" w:rsidR="00D81989" w:rsidRPr="0068766D" w:rsidRDefault="00D81989" w:rsidP="00D81989">
      <w:pPr>
        <w:contextualSpacing/>
        <w:rPr>
          <w:color w:val="000000"/>
        </w:rPr>
      </w:pPr>
    </w:p>
    <w:p w14:paraId="2D3B39CF" w14:textId="34AA81FC" w:rsidR="0021700A" w:rsidRPr="0068766D" w:rsidRDefault="00BB6BF6" w:rsidP="00D81989">
      <w:pPr>
        <w:contextualSpacing/>
        <w:rPr>
          <w:color w:val="000000"/>
        </w:rPr>
      </w:pPr>
      <w:r w:rsidRPr="00B16B9A">
        <w:rPr>
          <w:noProof/>
        </w:rPr>
        <w:drawing>
          <wp:anchor distT="0" distB="0" distL="114300" distR="114300" simplePos="0" relativeHeight="251648512" behindDoc="0" locked="0" layoutInCell="1" allowOverlap="1" wp14:anchorId="348D6076" wp14:editId="7C4BD304">
            <wp:simplePos x="0" y="0"/>
            <wp:positionH relativeFrom="column">
              <wp:posOffset>3764280</wp:posOffset>
            </wp:positionH>
            <wp:positionV relativeFrom="paragraph">
              <wp:posOffset>128270</wp:posOffset>
            </wp:positionV>
            <wp:extent cx="1638300" cy="1133475"/>
            <wp:effectExtent l="0" t="0" r="0" b="0"/>
            <wp:wrapSquare wrapText="bothSides"/>
            <wp:docPr id="28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63830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257B03" w14:textId="77777777" w:rsidR="00AB63D7" w:rsidRPr="0068766D" w:rsidRDefault="0018160E" w:rsidP="003C1D31">
      <w:pPr>
        <w:contextualSpacing/>
        <w:jc w:val="left"/>
        <w:rPr>
          <w:color w:val="000000"/>
        </w:rPr>
      </w:pPr>
      <w:r w:rsidRPr="0068766D">
        <w:rPr>
          <w:b/>
          <w:color w:val="000000"/>
        </w:rPr>
        <w:t>2</w:t>
      </w:r>
      <w:r w:rsidR="00D81989" w:rsidRPr="0068766D">
        <w:rPr>
          <w:b/>
          <w:color w:val="000000"/>
        </w:rPr>
        <w:t>．</w:t>
      </w:r>
      <w:r w:rsidR="000A4C2E" w:rsidRPr="0068766D">
        <w:rPr>
          <w:rFonts w:hint="eastAsia"/>
          <w:color w:val="000000"/>
        </w:rPr>
        <w:t>（多选）</w:t>
      </w:r>
      <w:r w:rsidR="000A4C2E" w:rsidRPr="0068766D">
        <w:rPr>
          <w:color w:val="000000"/>
        </w:rPr>
        <w:t>某同学</w:t>
      </w:r>
      <w:r w:rsidR="00FA3FD3" w:rsidRPr="0068766D">
        <w:rPr>
          <w:rFonts w:hint="eastAsia"/>
          <w:color w:val="000000"/>
        </w:rPr>
        <w:t>依据</w:t>
      </w:r>
      <w:r w:rsidR="009F2FDD">
        <w:rPr>
          <w:rFonts w:hint="eastAsia"/>
          <w:color w:val="000000"/>
        </w:rPr>
        <w:t>海南</w:t>
      </w:r>
      <w:r w:rsidR="00FA3FD3" w:rsidRPr="0068766D">
        <w:rPr>
          <w:color w:val="000000"/>
        </w:rPr>
        <w:t>所测数据</w:t>
      </w:r>
      <w:r w:rsidR="00D81989" w:rsidRPr="0068766D">
        <w:rPr>
          <w:color w:val="000000"/>
        </w:rPr>
        <w:t>绘制</w:t>
      </w:r>
      <w:r w:rsidR="000A4C2E" w:rsidRPr="0068766D">
        <w:rPr>
          <w:rFonts w:hint="eastAsia"/>
          <w:color w:val="000000"/>
        </w:rPr>
        <w:t>两个</w:t>
      </w:r>
      <w:r w:rsidR="00D67BDC" w:rsidRPr="0068766D">
        <w:rPr>
          <w:color w:val="000000"/>
        </w:rPr>
        <w:t>单摆</w:t>
      </w:r>
      <w:r w:rsidR="00612B3A" w:rsidRPr="0068766D">
        <w:rPr>
          <w:color w:val="000000"/>
        </w:rPr>
        <w:t>的</w:t>
      </w:r>
      <w:r w:rsidR="00D81989" w:rsidRPr="0068766D">
        <w:rPr>
          <w:color w:val="000000"/>
        </w:rPr>
        <w:t>振动图像</w:t>
      </w:r>
      <w:r w:rsidR="00F42FCB" w:rsidRPr="0068766D">
        <w:rPr>
          <w:color w:val="000000"/>
        </w:rPr>
        <w:t>如图所示</w:t>
      </w:r>
      <w:r w:rsidR="00D81989" w:rsidRPr="0068766D">
        <w:rPr>
          <w:color w:val="000000"/>
        </w:rPr>
        <w:t>，</w:t>
      </w:r>
      <w:r w:rsidR="00D67BDC" w:rsidRPr="0068766D">
        <w:rPr>
          <w:rFonts w:hint="eastAsia"/>
          <w:color w:val="000000"/>
        </w:rPr>
        <w:t>则</w:t>
      </w:r>
      <w:r w:rsidR="000A4C2E" w:rsidRPr="0068766D">
        <w:rPr>
          <w:color w:val="000000"/>
        </w:rPr>
        <w:t>单摆</w:t>
      </w:r>
      <w:r w:rsidR="000A4C2E" w:rsidRPr="0068766D">
        <w:rPr>
          <w:i/>
          <w:color w:val="000000"/>
        </w:rPr>
        <w:t>a</w:t>
      </w:r>
      <w:r w:rsidR="000A4C2E" w:rsidRPr="0068766D">
        <w:rPr>
          <w:color w:val="000000"/>
        </w:rPr>
        <w:t>、</w:t>
      </w:r>
      <w:r w:rsidR="000A4C2E" w:rsidRPr="0068766D">
        <w:rPr>
          <w:i/>
          <w:color w:val="000000"/>
        </w:rPr>
        <w:t>b</w:t>
      </w:r>
      <w:r w:rsidR="00D81989" w:rsidRPr="0068766D">
        <w:rPr>
          <w:color w:val="000000"/>
        </w:rPr>
        <w:t xml:space="preserve"> </w:t>
      </w:r>
      <w:r w:rsidR="00AB63D7" w:rsidRPr="0068766D">
        <w:rPr>
          <w:color w:val="000000"/>
        </w:rPr>
        <w:t xml:space="preserve">                     </w:t>
      </w:r>
      <w:r w:rsidR="000A4C2E" w:rsidRPr="0068766D">
        <w:rPr>
          <w:rFonts w:hint="eastAsia"/>
          <w:color w:val="000000"/>
        </w:rPr>
        <w:t>（</w:t>
      </w:r>
      <w:r w:rsidR="000A4C2E" w:rsidRPr="0068766D">
        <w:rPr>
          <w:rFonts w:hint="eastAsia"/>
          <w:color w:val="000000"/>
        </w:rPr>
        <w:t xml:space="preserve">        </w:t>
      </w:r>
      <w:r w:rsidR="000A4C2E" w:rsidRPr="0068766D">
        <w:rPr>
          <w:rFonts w:hint="eastAsia"/>
          <w:color w:val="000000"/>
        </w:rPr>
        <w:t>）</w:t>
      </w:r>
    </w:p>
    <w:p w14:paraId="3CED0080" w14:textId="77777777" w:rsidR="00CA38CE" w:rsidRPr="0068766D" w:rsidRDefault="00D81989" w:rsidP="00D81989">
      <w:pPr>
        <w:contextualSpacing/>
        <w:rPr>
          <w:color w:val="000000"/>
        </w:rPr>
      </w:pPr>
      <w:r w:rsidRPr="0068766D">
        <w:rPr>
          <w:color w:val="000000"/>
        </w:rPr>
        <w:t>A</w:t>
      </w:r>
      <w:r w:rsidRPr="0068766D">
        <w:rPr>
          <w:color w:val="000000"/>
        </w:rPr>
        <w:t>．</w:t>
      </w:r>
      <w:r w:rsidR="000A4C2E" w:rsidRPr="0068766D">
        <w:rPr>
          <w:rFonts w:hint="eastAsia"/>
          <w:color w:val="000000"/>
        </w:rPr>
        <w:t>振幅</w:t>
      </w:r>
      <w:r w:rsidR="00612B3A" w:rsidRPr="0068766D">
        <w:rPr>
          <w:rFonts w:hint="eastAsia"/>
          <w:color w:val="000000"/>
        </w:rPr>
        <w:t>的</w:t>
      </w:r>
      <w:r w:rsidR="000A4C2E" w:rsidRPr="0068766D">
        <w:rPr>
          <w:rFonts w:hint="eastAsia"/>
          <w:color w:val="000000"/>
        </w:rPr>
        <w:t>比值</w:t>
      </w:r>
      <w:r w:rsidR="000A4C2E" w:rsidRPr="0068766D">
        <w:rPr>
          <w:color w:val="000000"/>
        </w:rPr>
        <w:t>为</w:t>
      </w:r>
      <w:r w:rsidR="00111EE2">
        <w:rPr>
          <w:rFonts w:hint="eastAsia"/>
          <w:color w:val="000000"/>
        </w:rPr>
        <w:t>2</w:t>
      </w:r>
      <w:r w:rsidR="000A4C2E" w:rsidRPr="0068766D">
        <w:rPr>
          <w:rFonts w:ascii="宋体" w:hAnsi="宋体" w:hint="eastAsia"/>
          <w:color w:val="000000"/>
          <w:position w:val="2"/>
          <w:lang w:val="de-DE"/>
        </w:rPr>
        <w:t>:</w:t>
      </w:r>
      <w:r w:rsidR="00111EE2">
        <w:rPr>
          <w:rFonts w:hint="eastAsia"/>
          <w:color w:val="000000"/>
        </w:rPr>
        <w:t>1</w:t>
      </w:r>
      <w:r w:rsidR="00AB63D7" w:rsidRPr="0068766D">
        <w:rPr>
          <w:rFonts w:hint="eastAsia"/>
          <w:color w:val="000000"/>
        </w:rPr>
        <w:tab/>
      </w:r>
    </w:p>
    <w:p w14:paraId="6B39033E" w14:textId="77777777" w:rsidR="00D81989" w:rsidRPr="0068766D" w:rsidRDefault="00D81989" w:rsidP="00D81989">
      <w:pPr>
        <w:contextualSpacing/>
        <w:rPr>
          <w:color w:val="000000"/>
        </w:rPr>
      </w:pPr>
      <w:r w:rsidRPr="0068766D">
        <w:rPr>
          <w:color w:val="000000"/>
        </w:rPr>
        <w:t>B</w:t>
      </w:r>
      <w:r w:rsidRPr="0068766D">
        <w:rPr>
          <w:color w:val="000000"/>
        </w:rPr>
        <w:t>．</w:t>
      </w:r>
      <w:r w:rsidR="00612B3A" w:rsidRPr="0068766D">
        <w:rPr>
          <w:color w:val="000000"/>
        </w:rPr>
        <w:t>摆长</w:t>
      </w:r>
      <w:r w:rsidR="00612B3A" w:rsidRPr="0068766D">
        <w:rPr>
          <w:rFonts w:hint="eastAsia"/>
          <w:color w:val="000000"/>
        </w:rPr>
        <w:t>的比值</w:t>
      </w:r>
      <w:r w:rsidR="00612B3A" w:rsidRPr="0068766D">
        <w:rPr>
          <w:color w:val="000000"/>
        </w:rPr>
        <w:t>为</w:t>
      </w:r>
      <w:r w:rsidR="00CA38CE" w:rsidRPr="0068766D">
        <w:rPr>
          <w:color w:val="000000"/>
        </w:rPr>
        <w:t>4</w:t>
      </w:r>
      <w:r w:rsidR="00612B3A" w:rsidRPr="0068766D">
        <w:rPr>
          <w:rFonts w:ascii="宋体" w:hAnsi="宋体" w:hint="eastAsia"/>
          <w:color w:val="000000"/>
          <w:position w:val="2"/>
          <w:lang w:val="de-DE"/>
        </w:rPr>
        <w:t>:</w:t>
      </w:r>
      <w:r w:rsidR="00CA38CE" w:rsidRPr="0068766D">
        <w:rPr>
          <w:color w:val="000000"/>
        </w:rPr>
        <w:t>9</w:t>
      </w:r>
    </w:p>
    <w:p w14:paraId="053E4C13" w14:textId="77777777" w:rsidR="00CA38CE" w:rsidRPr="0068766D" w:rsidRDefault="00D81989" w:rsidP="00D81989">
      <w:pPr>
        <w:contextualSpacing/>
        <w:rPr>
          <w:color w:val="000000"/>
        </w:rPr>
      </w:pPr>
      <w:r w:rsidRPr="0068766D">
        <w:rPr>
          <w:color w:val="000000"/>
        </w:rPr>
        <w:t>C</w:t>
      </w:r>
      <w:r w:rsidRPr="0068766D">
        <w:rPr>
          <w:color w:val="000000"/>
        </w:rPr>
        <w:t>．</w:t>
      </w:r>
      <w:r w:rsidR="00CA38CE" w:rsidRPr="0068766D">
        <w:rPr>
          <w:rFonts w:hint="eastAsia"/>
          <w:color w:val="000000"/>
        </w:rPr>
        <w:t>最大摆角的比值</w:t>
      </w:r>
      <w:r w:rsidR="00CA38CE" w:rsidRPr="0068766D">
        <w:rPr>
          <w:color w:val="000000"/>
        </w:rPr>
        <w:t>为</w:t>
      </w:r>
      <w:r w:rsidR="00E460DE">
        <w:rPr>
          <w:rFonts w:hint="eastAsia"/>
          <w:color w:val="000000"/>
        </w:rPr>
        <w:t>2</w:t>
      </w:r>
      <w:r w:rsidR="00E460DE" w:rsidRPr="0068766D">
        <w:rPr>
          <w:rFonts w:ascii="宋体" w:hAnsi="宋体" w:hint="eastAsia"/>
          <w:color w:val="000000"/>
          <w:position w:val="2"/>
          <w:lang w:val="de-DE"/>
        </w:rPr>
        <w:t>:</w:t>
      </w:r>
      <w:r w:rsidR="00E460DE">
        <w:rPr>
          <w:rFonts w:hint="eastAsia"/>
          <w:color w:val="000000"/>
        </w:rPr>
        <w:t>1</w:t>
      </w:r>
      <w:r w:rsidR="00AB63D7" w:rsidRPr="0068766D">
        <w:rPr>
          <w:rFonts w:hint="eastAsia"/>
          <w:color w:val="000000"/>
        </w:rPr>
        <w:tab/>
      </w:r>
    </w:p>
    <w:p w14:paraId="41F933C4" w14:textId="77777777" w:rsidR="00D81989" w:rsidRPr="0068766D" w:rsidRDefault="00D81989" w:rsidP="00D81989">
      <w:pPr>
        <w:contextualSpacing/>
        <w:rPr>
          <w:color w:val="000000"/>
        </w:rPr>
      </w:pPr>
      <w:r w:rsidRPr="0068766D">
        <w:rPr>
          <w:color w:val="000000"/>
        </w:rPr>
        <w:t>D</w:t>
      </w:r>
      <w:r w:rsidRPr="0068766D">
        <w:rPr>
          <w:color w:val="000000"/>
        </w:rPr>
        <w:t>．</w:t>
      </w:r>
      <w:r w:rsidR="00CA38CE" w:rsidRPr="0068766D">
        <w:rPr>
          <w:color w:val="000000"/>
        </w:rPr>
        <w:t>摆动过程中</w:t>
      </w:r>
      <w:r w:rsidR="00CA38CE" w:rsidRPr="0068766D">
        <w:rPr>
          <w:rFonts w:hint="eastAsia"/>
          <w:color w:val="000000"/>
        </w:rPr>
        <w:t>，</w:t>
      </w:r>
      <w:r w:rsidR="00C81888" w:rsidRPr="0068766D">
        <w:rPr>
          <w:rFonts w:hint="eastAsia"/>
          <w:color w:val="000000"/>
        </w:rPr>
        <w:t>最大</w:t>
      </w:r>
      <w:r w:rsidR="00CA38CE" w:rsidRPr="0068766D">
        <w:rPr>
          <w:rFonts w:hint="eastAsia"/>
          <w:color w:val="000000"/>
        </w:rPr>
        <w:t>高度差</w:t>
      </w:r>
      <w:r w:rsidR="0018160E" w:rsidRPr="0068766D">
        <w:rPr>
          <w:rFonts w:hint="eastAsia"/>
          <w:color w:val="000000"/>
        </w:rPr>
        <w:t>的</w:t>
      </w:r>
      <w:r w:rsidR="00C81888" w:rsidRPr="0068766D">
        <w:rPr>
          <w:rFonts w:hint="eastAsia"/>
          <w:color w:val="000000"/>
        </w:rPr>
        <w:t>比值</w:t>
      </w:r>
      <w:r w:rsidR="00C81888" w:rsidRPr="0068766D">
        <w:rPr>
          <w:color w:val="000000"/>
        </w:rPr>
        <w:t>为</w:t>
      </w:r>
      <w:r w:rsidR="00E460DE">
        <w:rPr>
          <w:rFonts w:hint="eastAsia"/>
          <w:color w:val="000000"/>
        </w:rPr>
        <w:t>2</w:t>
      </w:r>
      <w:r w:rsidR="00E460DE" w:rsidRPr="0068766D">
        <w:rPr>
          <w:rFonts w:ascii="宋体" w:hAnsi="宋体" w:hint="eastAsia"/>
          <w:color w:val="000000"/>
          <w:position w:val="2"/>
          <w:lang w:val="de-DE"/>
        </w:rPr>
        <w:t>:</w:t>
      </w:r>
      <w:r w:rsidR="00E460DE">
        <w:rPr>
          <w:rFonts w:hint="eastAsia"/>
          <w:color w:val="000000"/>
        </w:rPr>
        <w:t>1</w:t>
      </w:r>
    </w:p>
    <w:p w14:paraId="1043CF41" w14:textId="77777777" w:rsidR="009B3A34" w:rsidRPr="0068766D" w:rsidRDefault="009B3A34" w:rsidP="00D81989">
      <w:pPr>
        <w:contextualSpacing/>
        <w:rPr>
          <w:color w:val="000000"/>
        </w:rPr>
      </w:pPr>
    </w:p>
    <w:p w14:paraId="1472BD6B" w14:textId="77777777" w:rsidR="00CA38CE" w:rsidRPr="0068766D" w:rsidRDefault="00CA38CE" w:rsidP="00D81989">
      <w:pPr>
        <w:contextualSpacing/>
        <w:rPr>
          <w:color w:val="000000"/>
        </w:rPr>
      </w:pPr>
    </w:p>
    <w:p w14:paraId="10D96C52" w14:textId="77777777" w:rsidR="009B3A34" w:rsidRPr="0068766D" w:rsidRDefault="009B3A34" w:rsidP="00D81989">
      <w:pPr>
        <w:contextualSpacing/>
        <w:rPr>
          <w:color w:val="000000"/>
        </w:rPr>
      </w:pPr>
      <w:r w:rsidRPr="0068766D">
        <w:rPr>
          <w:b/>
          <w:color w:val="000000"/>
        </w:rPr>
        <w:t>3</w:t>
      </w:r>
      <w:r w:rsidRPr="0068766D">
        <w:rPr>
          <w:b/>
          <w:color w:val="000000"/>
        </w:rPr>
        <w:t>．</w:t>
      </w:r>
      <w:r w:rsidR="00653344" w:rsidRPr="0068766D">
        <w:rPr>
          <w:rFonts w:hint="eastAsia"/>
          <w:color w:val="000000"/>
        </w:rPr>
        <w:t>实验小组准备的器材除了常规的摆球、</w:t>
      </w:r>
      <w:r w:rsidR="00C71A96">
        <w:rPr>
          <w:rFonts w:hint="eastAsia"/>
          <w:color w:val="000000"/>
        </w:rPr>
        <w:t>铁架台</w:t>
      </w:r>
      <w:r w:rsidR="00653344" w:rsidRPr="0068766D">
        <w:rPr>
          <w:rFonts w:hint="eastAsia"/>
          <w:color w:val="000000"/>
        </w:rPr>
        <w:t>、细线、秒表外，还有</w:t>
      </w:r>
      <w:r w:rsidR="00C71A96">
        <w:rPr>
          <w:rFonts w:hint="eastAsia"/>
          <w:color w:val="000000"/>
        </w:rPr>
        <w:t>铝质支架</w:t>
      </w:r>
      <w:r w:rsidR="00C71A96" w:rsidRPr="0068766D">
        <w:rPr>
          <w:rFonts w:hint="eastAsia"/>
          <w:color w:val="000000"/>
        </w:rPr>
        <w:t>、</w:t>
      </w:r>
      <w:r w:rsidR="00653344" w:rsidRPr="0068766D">
        <w:rPr>
          <w:rFonts w:hint="eastAsia"/>
          <w:color w:val="000000"/>
        </w:rPr>
        <w:t>强力磁性球、</w:t>
      </w:r>
      <w:r w:rsidR="009030F4" w:rsidRPr="0068766D">
        <w:rPr>
          <w:rFonts w:hint="eastAsia"/>
          <w:color w:val="000000"/>
        </w:rPr>
        <w:t>磁传感器、</w:t>
      </w:r>
      <w:r w:rsidR="00653344" w:rsidRPr="0068766D">
        <w:rPr>
          <w:rFonts w:hint="eastAsia"/>
          <w:color w:val="000000"/>
        </w:rPr>
        <w:t>拉力传感器、数据采集器、电脑及其配套软件。</w:t>
      </w:r>
      <w:r w:rsidR="00EA7A99" w:rsidRPr="0068766D">
        <w:rPr>
          <w:color w:val="000000"/>
        </w:rPr>
        <w:t>为</w:t>
      </w:r>
      <w:r w:rsidR="00EA7A99" w:rsidRPr="0068766D">
        <w:rPr>
          <w:rFonts w:hint="eastAsia"/>
          <w:color w:val="000000"/>
        </w:rPr>
        <w:t>准确</w:t>
      </w:r>
      <w:r w:rsidR="00EA7A99" w:rsidRPr="0068766D">
        <w:rPr>
          <w:color w:val="000000"/>
        </w:rPr>
        <w:t>测量</w:t>
      </w:r>
      <w:r w:rsidR="00653344" w:rsidRPr="0068766D">
        <w:rPr>
          <w:color w:val="000000"/>
        </w:rPr>
        <w:t>周期</w:t>
      </w:r>
      <w:r w:rsidR="00923A3E" w:rsidRPr="0068766D">
        <w:rPr>
          <w:rFonts w:hint="eastAsia"/>
          <w:i/>
          <w:color w:val="000000"/>
        </w:rPr>
        <w:t>T</w:t>
      </w:r>
      <w:r w:rsidR="00653344" w:rsidRPr="0068766D">
        <w:rPr>
          <w:rFonts w:hint="eastAsia"/>
          <w:color w:val="000000"/>
        </w:rPr>
        <w:t>，请给</w:t>
      </w:r>
      <w:r w:rsidR="00030038">
        <w:rPr>
          <w:rFonts w:hint="eastAsia"/>
          <w:color w:val="000000"/>
        </w:rPr>
        <w:t>他们</w:t>
      </w:r>
      <w:r w:rsidR="00EA7A99" w:rsidRPr="0068766D">
        <w:rPr>
          <w:rFonts w:hint="eastAsia"/>
          <w:color w:val="000000"/>
        </w:rPr>
        <w:t>推荐一个</w:t>
      </w:r>
      <w:r w:rsidR="00935A3E" w:rsidRPr="0068766D">
        <w:rPr>
          <w:rFonts w:hint="eastAsia"/>
          <w:color w:val="000000"/>
        </w:rPr>
        <w:t>实验</w:t>
      </w:r>
      <w:r w:rsidR="00EA7A99" w:rsidRPr="0068766D">
        <w:rPr>
          <w:rFonts w:hint="eastAsia"/>
          <w:color w:val="000000"/>
        </w:rPr>
        <w:t>方案及其</w:t>
      </w:r>
      <w:r w:rsidR="00B93E22">
        <w:rPr>
          <w:rFonts w:hint="eastAsia"/>
          <w:color w:val="000000"/>
        </w:rPr>
        <w:t>对应的</w:t>
      </w:r>
      <w:r w:rsidR="00EA7A99" w:rsidRPr="0068766D">
        <w:rPr>
          <w:rFonts w:hint="eastAsia"/>
          <w:color w:val="000000"/>
        </w:rPr>
        <w:t>步骤</w:t>
      </w:r>
      <w:r w:rsidR="00653344" w:rsidRPr="0068766D">
        <w:rPr>
          <w:rFonts w:hint="eastAsia"/>
          <w:color w:val="000000"/>
        </w:rPr>
        <w:t>（</w:t>
      </w:r>
      <w:r w:rsidR="000D0DA1" w:rsidRPr="0068766D">
        <w:rPr>
          <w:rFonts w:hint="eastAsia"/>
          <w:color w:val="000000"/>
        </w:rPr>
        <w:t>简答</w:t>
      </w:r>
      <w:r w:rsidR="00653344" w:rsidRPr="0068766D">
        <w:rPr>
          <w:rFonts w:hint="eastAsia"/>
          <w:color w:val="000000"/>
        </w:rPr>
        <w:t>）</w:t>
      </w:r>
      <w:r w:rsidR="00EA7A99" w:rsidRPr="0068766D">
        <w:rPr>
          <w:rFonts w:hint="eastAsia"/>
          <w:color w:val="000000"/>
        </w:rPr>
        <w:t>。</w:t>
      </w:r>
    </w:p>
    <w:p w14:paraId="001D2CFB" w14:textId="77777777" w:rsidR="009B3A34" w:rsidRPr="0068766D" w:rsidRDefault="009B3A34" w:rsidP="00D81989">
      <w:pPr>
        <w:contextualSpacing/>
        <w:rPr>
          <w:color w:val="000000"/>
        </w:rPr>
      </w:pPr>
    </w:p>
    <w:p w14:paraId="7A534C95" w14:textId="77777777" w:rsidR="00E12F95" w:rsidRPr="0068766D" w:rsidRDefault="00E12F95" w:rsidP="00D81989">
      <w:pPr>
        <w:contextualSpacing/>
        <w:rPr>
          <w:color w:val="000000"/>
        </w:rPr>
      </w:pPr>
    </w:p>
    <w:p w14:paraId="68ADE132" w14:textId="77777777" w:rsidR="00E12F95" w:rsidRPr="0068766D" w:rsidRDefault="00E12F95" w:rsidP="00D81989">
      <w:pPr>
        <w:contextualSpacing/>
        <w:rPr>
          <w:color w:val="000000"/>
        </w:rPr>
      </w:pPr>
    </w:p>
    <w:p w14:paraId="71A52722" w14:textId="77777777" w:rsidR="009B3A34" w:rsidRPr="0068766D" w:rsidRDefault="009B3A34" w:rsidP="00D67BDC">
      <w:pPr>
        <w:contextualSpacing/>
        <w:rPr>
          <w:color w:val="000000"/>
        </w:rPr>
      </w:pPr>
      <w:r w:rsidRPr="0068766D">
        <w:rPr>
          <w:b/>
          <w:color w:val="000000"/>
        </w:rPr>
        <w:t>4</w:t>
      </w:r>
      <w:r w:rsidR="00D67BDC" w:rsidRPr="0068766D">
        <w:rPr>
          <w:b/>
          <w:color w:val="000000"/>
        </w:rPr>
        <w:t>．</w:t>
      </w:r>
      <w:r w:rsidR="00575CC4" w:rsidRPr="0068766D">
        <w:rPr>
          <w:color w:val="000000"/>
        </w:rPr>
        <w:t>回到上海</w:t>
      </w:r>
      <w:r w:rsidR="00575CC4" w:rsidRPr="0068766D">
        <w:rPr>
          <w:rFonts w:hint="eastAsia"/>
          <w:color w:val="000000"/>
        </w:rPr>
        <w:t>，实验小组将两</w:t>
      </w:r>
      <w:r w:rsidR="00575CC4" w:rsidRPr="0068766D">
        <w:rPr>
          <w:color w:val="000000"/>
        </w:rPr>
        <w:t>地</w:t>
      </w:r>
      <w:r w:rsidR="008D2F2D" w:rsidRPr="0068766D">
        <w:rPr>
          <w:color w:val="000000"/>
        </w:rPr>
        <w:t>测量的</w:t>
      </w:r>
      <w:r w:rsidR="00CE6E46" w:rsidRPr="0068766D">
        <w:rPr>
          <w:color w:val="000000"/>
        </w:rPr>
        <w:t>大量</w:t>
      </w:r>
      <w:r w:rsidR="008D2F2D" w:rsidRPr="0068766D">
        <w:rPr>
          <w:color w:val="000000"/>
        </w:rPr>
        <w:t>数据做了处理</w:t>
      </w:r>
      <w:r w:rsidR="008D2F2D" w:rsidRPr="0068766D">
        <w:rPr>
          <w:rFonts w:hint="eastAsia"/>
          <w:color w:val="000000"/>
        </w:rPr>
        <w:t>，得出两地</w:t>
      </w:r>
      <w:r w:rsidR="00575CC4" w:rsidRPr="0068766D">
        <w:rPr>
          <w:color w:val="000000"/>
        </w:rPr>
        <w:t>重力加速度</w:t>
      </w:r>
      <w:r w:rsidR="00666099" w:rsidRPr="0068766D">
        <w:rPr>
          <w:color w:val="000000"/>
        </w:rPr>
        <w:t>的</w:t>
      </w:r>
      <w:r w:rsidR="00666099">
        <w:rPr>
          <w:rFonts w:hint="eastAsia"/>
          <w:color w:val="000000"/>
        </w:rPr>
        <w:t>大小</w:t>
      </w:r>
      <w:r w:rsidR="008D2F2D" w:rsidRPr="0068766D">
        <w:rPr>
          <w:rFonts w:hint="eastAsia"/>
          <w:color w:val="000000"/>
        </w:rPr>
        <w:t>分</w:t>
      </w:r>
      <w:r w:rsidR="008D2F2D" w:rsidRPr="0068766D">
        <w:rPr>
          <w:color w:val="000000"/>
        </w:rPr>
        <w:t>别为</w:t>
      </w:r>
      <w:r w:rsidR="00575CC4" w:rsidRPr="0068766D">
        <w:rPr>
          <w:color w:val="000000"/>
        </w:rPr>
        <w:t>：</w:t>
      </w:r>
      <w:r w:rsidR="008D2F2D" w:rsidRPr="0068766D">
        <w:rPr>
          <w:bCs/>
          <w:color w:val="000000"/>
        </w:rPr>
        <w:t>海南</w:t>
      </w:r>
      <w:r w:rsidR="008D2F2D" w:rsidRPr="0068766D">
        <w:rPr>
          <w:bCs/>
          <w:color w:val="000000"/>
        </w:rPr>
        <w:t>9.786m/s²</w:t>
      </w:r>
      <w:r w:rsidR="008D2F2D" w:rsidRPr="0068766D">
        <w:rPr>
          <w:bCs/>
          <w:color w:val="000000"/>
        </w:rPr>
        <w:t>，北京</w:t>
      </w:r>
      <w:r w:rsidR="008D2F2D" w:rsidRPr="0068766D">
        <w:rPr>
          <w:bCs/>
          <w:color w:val="000000"/>
        </w:rPr>
        <w:t>9.801m/s²</w:t>
      </w:r>
      <w:r w:rsidR="00A0234E" w:rsidRPr="0068766D">
        <w:rPr>
          <w:rFonts w:hint="eastAsia"/>
          <w:color w:val="000000"/>
        </w:rPr>
        <w:t>，即</w:t>
      </w:r>
      <w:r w:rsidRPr="0068766D">
        <w:rPr>
          <w:bCs/>
          <w:color w:val="000000"/>
        </w:rPr>
        <w:t>海南的</w:t>
      </w:r>
      <w:r w:rsidRPr="0068766D">
        <w:rPr>
          <w:color w:val="000000"/>
        </w:rPr>
        <w:t>重力加速度略微偏小</w:t>
      </w:r>
      <w:r w:rsidRPr="0068766D">
        <w:rPr>
          <w:rFonts w:hint="eastAsia"/>
          <w:color w:val="000000"/>
        </w:rPr>
        <w:t>。</w:t>
      </w:r>
    </w:p>
    <w:p w14:paraId="67DB39BC" w14:textId="77777777" w:rsidR="00575CC4" w:rsidRPr="0068766D" w:rsidRDefault="006226E4" w:rsidP="00D67BDC">
      <w:pPr>
        <w:contextualSpacing/>
        <w:rPr>
          <w:color w:val="000000"/>
        </w:rPr>
      </w:pPr>
      <w:r w:rsidRPr="0068766D">
        <w:rPr>
          <w:color w:val="000000"/>
        </w:rPr>
        <w:t>（</w:t>
      </w:r>
      <w:r w:rsidRPr="0068766D">
        <w:rPr>
          <w:color w:val="000000"/>
        </w:rPr>
        <w:t>1</w:t>
      </w:r>
      <w:r w:rsidRPr="0068766D">
        <w:rPr>
          <w:color w:val="000000"/>
        </w:rPr>
        <w:t>）</w:t>
      </w:r>
      <w:r w:rsidR="009B3A34" w:rsidRPr="0068766D">
        <w:rPr>
          <w:rFonts w:hint="eastAsia"/>
          <w:color w:val="000000"/>
        </w:rPr>
        <w:t>你认为</w:t>
      </w:r>
      <w:r w:rsidR="005C48FB" w:rsidRPr="0068766D">
        <w:rPr>
          <w:rFonts w:hint="eastAsia"/>
          <w:color w:val="000000"/>
        </w:rPr>
        <w:t xml:space="preserve"> </w:t>
      </w:r>
      <w:r w:rsidR="005C48FB" w:rsidRPr="0068766D">
        <w:rPr>
          <w:color w:val="000000"/>
        </w:rPr>
        <w:t xml:space="preserve">                                                          </w:t>
      </w:r>
      <w:r w:rsidR="005C48FB" w:rsidRPr="0068766D">
        <w:rPr>
          <w:rFonts w:hint="eastAsia"/>
          <w:color w:val="000000"/>
        </w:rPr>
        <w:t>（</w:t>
      </w:r>
      <w:r w:rsidR="005C48FB" w:rsidRPr="0068766D">
        <w:rPr>
          <w:rFonts w:hint="eastAsia"/>
          <w:color w:val="000000"/>
        </w:rPr>
        <w:t xml:space="preserve">        </w:t>
      </w:r>
      <w:r w:rsidR="005C48FB" w:rsidRPr="0068766D">
        <w:rPr>
          <w:rFonts w:hint="eastAsia"/>
          <w:color w:val="000000"/>
        </w:rPr>
        <w:t>）</w:t>
      </w:r>
    </w:p>
    <w:p w14:paraId="6042E133" w14:textId="77777777" w:rsidR="00E12F95" w:rsidRPr="0068766D" w:rsidRDefault="009B3A34" w:rsidP="009B3A34">
      <w:pPr>
        <w:contextualSpacing/>
        <w:rPr>
          <w:color w:val="000000"/>
        </w:rPr>
      </w:pPr>
      <w:r w:rsidRPr="0068766D">
        <w:rPr>
          <w:color w:val="000000"/>
        </w:rPr>
        <w:t>A</w:t>
      </w:r>
      <w:r w:rsidRPr="0068766D">
        <w:rPr>
          <w:color w:val="000000"/>
        </w:rPr>
        <w:t>．</w:t>
      </w:r>
      <w:r w:rsidRPr="0068766D">
        <w:rPr>
          <w:bCs/>
          <w:color w:val="000000"/>
        </w:rPr>
        <w:t>海南的</w:t>
      </w:r>
      <w:r w:rsidRPr="0068766D">
        <w:rPr>
          <w:color w:val="000000"/>
        </w:rPr>
        <w:t>重力加速度偏小是客观事实</w:t>
      </w:r>
    </w:p>
    <w:p w14:paraId="00C63DB1" w14:textId="77777777" w:rsidR="009B3A34" w:rsidRPr="0068766D" w:rsidRDefault="009B3A34" w:rsidP="009B3A34">
      <w:pPr>
        <w:contextualSpacing/>
        <w:rPr>
          <w:color w:val="000000"/>
        </w:rPr>
      </w:pPr>
      <w:r w:rsidRPr="0068766D">
        <w:rPr>
          <w:color w:val="000000"/>
        </w:rPr>
        <w:t>B</w:t>
      </w:r>
      <w:r w:rsidRPr="0068766D">
        <w:rPr>
          <w:color w:val="000000"/>
        </w:rPr>
        <w:t>．</w:t>
      </w:r>
      <w:r w:rsidRPr="0068766D">
        <w:rPr>
          <w:bCs/>
          <w:color w:val="000000"/>
        </w:rPr>
        <w:t>海南的</w:t>
      </w:r>
      <w:r w:rsidRPr="0068766D">
        <w:rPr>
          <w:color w:val="000000"/>
        </w:rPr>
        <w:t>重力加速度偏小是</w:t>
      </w:r>
      <w:r w:rsidRPr="0068766D">
        <w:rPr>
          <w:rFonts w:hint="eastAsia"/>
          <w:color w:val="000000"/>
        </w:rPr>
        <w:t>测量</w:t>
      </w:r>
      <w:r w:rsidRPr="0068766D">
        <w:rPr>
          <w:color w:val="000000"/>
        </w:rPr>
        <w:t>误差引起</w:t>
      </w:r>
      <w:r w:rsidR="00E12F95" w:rsidRPr="0068766D">
        <w:rPr>
          <w:color w:val="000000"/>
        </w:rPr>
        <w:t>的</w:t>
      </w:r>
    </w:p>
    <w:p w14:paraId="503972CF" w14:textId="77777777" w:rsidR="009B3A34" w:rsidRPr="0068766D" w:rsidRDefault="009B3A34" w:rsidP="009B3A34">
      <w:pPr>
        <w:contextualSpacing/>
        <w:rPr>
          <w:color w:val="000000"/>
        </w:rPr>
      </w:pPr>
    </w:p>
    <w:p w14:paraId="46F6624A" w14:textId="77777777" w:rsidR="009B3A34" w:rsidRPr="0068766D" w:rsidRDefault="006226E4" w:rsidP="009B3A34">
      <w:pPr>
        <w:contextualSpacing/>
        <w:rPr>
          <w:color w:val="000000"/>
        </w:rPr>
      </w:pPr>
      <w:r w:rsidRPr="0068766D">
        <w:rPr>
          <w:color w:val="000000"/>
        </w:rPr>
        <w:t>（</w:t>
      </w:r>
      <w:r w:rsidRPr="0068766D">
        <w:rPr>
          <w:color w:val="000000"/>
        </w:rPr>
        <w:t>2</w:t>
      </w:r>
      <w:r w:rsidRPr="0068766D">
        <w:rPr>
          <w:color w:val="000000"/>
        </w:rPr>
        <w:t>）</w:t>
      </w:r>
      <w:r w:rsidR="009B3A34" w:rsidRPr="0068766D">
        <w:rPr>
          <w:rFonts w:hint="eastAsia"/>
          <w:color w:val="000000"/>
        </w:rPr>
        <w:t>请对你的选择做出简要分析</w:t>
      </w:r>
      <w:r w:rsidR="000D0DA1" w:rsidRPr="0068766D">
        <w:rPr>
          <w:rFonts w:hint="eastAsia"/>
          <w:color w:val="000000"/>
        </w:rPr>
        <w:t>（简答）</w:t>
      </w:r>
      <w:r w:rsidR="005C48FB" w:rsidRPr="0068766D">
        <w:rPr>
          <w:rFonts w:hint="eastAsia"/>
          <w:color w:val="000000"/>
        </w:rPr>
        <w:t>。</w:t>
      </w:r>
    </w:p>
    <w:p w14:paraId="7525962F" w14:textId="77777777" w:rsidR="00DB12C8" w:rsidRPr="00DA3732" w:rsidRDefault="00DB12C8" w:rsidP="00DB12C8">
      <w:pPr>
        <w:spacing w:line="400" w:lineRule="exact"/>
        <w:jc w:val="left"/>
        <w:rPr>
          <w:color w:val="000000"/>
        </w:rPr>
      </w:pPr>
    </w:p>
    <w:p w14:paraId="3DFF7918" w14:textId="77777777" w:rsidR="00DB12C8" w:rsidRPr="0068766D" w:rsidRDefault="00DB12C8" w:rsidP="00DB12C8">
      <w:pPr>
        <w:spacing w:line="400" w:lineRule="exact"/>
        <w:jc w:val="left"/>
        <w:rPr>
          <w:color w:val="000000"/>
        </w:rPr>
      </w:pPr>
    </w:p>
    <w:p w14:paraId="0CD5567A" w14:textId="03EFA4D1" w:rsidR="00F00643" w:rsidRPr="0068766D" w:rsidRDefault="004944BC" w:rsidP="0043766B">
      <w:pPr>
        <w:spacing w:line="400" w:lineRule="exact"/>
        <w:ind w:firstLineChars="1417" w:firstLine="2976"/>
        <w:jc w:val="left"/>
        <w:rPr>
          <w:rFonts w:ascii="黑体" w:eastAsia="黑体" w:hAnsi="黑体" w:hint="eastAsia"/>
          <w:bCs/>
          <w:color w:val="000000"/>
          <w:sz w:val="24"/>
          <w:szCs w:val="24"/>
        </w:rPr>
      </w:pPr>
      <w:r w:rsidRPr="0068766D">
        <w:rPr>
          <w:color w:val="000000"/>
        </w:rPr>
        <w:br w:type="page"/>
      </w:r>
      <w:r w:rsidR="00BB6BF6" w:rsidRPr="0068766D">
        <w:rPr>
          <w:noProof/>
          <w:color w:val="000000"/>
        </w:rPr>
        <w:lastRenderedPageBreak/>
        <w:drawing>
          <wp:anchor distT="0" distB="0" distL="114300" distR="114300" simplePos="0" relativeHeight="251637248" behindDoc="0" locked="0" layoutInCell="1" allowOverlap="1" wp14:anchorId="2EBA7119" wp14:editId="4F768680">
            <wp:simplePos x="0" y="0"/>
            <wp:positionH relativeFrom="column">
              <wp:posOffset>4404995</wp:posOffset>
            </wp:positionH>
            <wp:positionV relativeFrom="paragraph">
              <wp:posOffset>163830</wp:posOffset>
            </wp:positionV>
            <wp:extent cx="935990" cy="1305560"/>
            <wp:effectExtent l="0" t="0" r="0" b="0"/>
            <wp:wrapSquare wrapText="bothSides"/>
            <wp:docPr id="2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lum bright="-4000" contrast="12000"/>
                      <a:extLst>
                        <a:ext uri="{28A0092B-C50C-407E-A947-70E740481C1C}">
                          <a14:useLocalDpi xmlns:a14="http://schemas.microsoft.com/office/drawing/2010/main" val="0"/>
                        </a:ext>
                      </a:extLst>
                    </a:blip>
                    <a:srcRect/>
                    <a:stretch>
                      <a:fillRect/>
                    </a:stretch>
                  </pic:blipFill>
                  <pic:spPr bwMode="auto">
                    <a:xfrm>
                      <a:off x="0" y="0"/>
                      <a:ext cx="935990" cy="1305560"/>
                    </a:xfrm>
                    <a:prstGeom prst="rect">
                      <a:avLst/>
                    </a:prstGeom>
                    <a:noFill/>
                    <a:ln>
                      <a:noFill/>
                    </a:ln>
                  </pic:spPr>
                </pic:pic>
              </a:graphicData>
            </a:graphic>
            <wp14:sizeRelH relativeFrom="page">
              <wp14:pctWidth>0</wp14:pctWidth>
            </wp14:sizeRelH>
            <wp14:sizeRelV relativeFrom="page">
              <wp14:pctHeight>0</wp14:pctHeight>
            </wp14:sizeRelV>
          </wp:anchor>
        </w:drawing>
      </w:r>
      <w:r w:rsidR="00F00643" w:rsidRPr="0068766D">
        <w:rPr>
          <w:rFonts w:ascii="黑体" w:eastAsia="黑体" w:hAnsi="黑体" w:hint="eastAsia"/>
          <w:bCs/>
          <w:color w:val="000000"/>
          <w:sz w:val="24"/>
          <w:szCs w:val="24"/>
        </w:rPr>
        <w:t xml:space="preserve">三 </w:t>
      </w:r>
      <w:r w:rsidR="00F00643" w:rsidRPr="0068766D">
        <w:rPr>
          <w:rFonts w:ascii="黑体" w:eastAsia="黑体" w:hAnsi="黑体"/>
          <w:bCs/>
          <w:color w:val="000000"/>
          <w:sz w:val="24"/>
          <w:szCs w:val="24"/>
        </w:rPr>
        <w:t xml:space="preserve"> </w:t>
      </w:r>
      <w:r w:rsidR="00B0576A" w:rsidRPr="0068766D">
        <w:rPr>
          <w:rFonts w:ascii="黑体" w:eastAsia="黑体" w:hAnsi="黑体" w:hint="eastAsia"/>
          <w:bCs/>
          <w:color w:val="000000"/>
          <w:sz w:val="24"/>
          <w:szCs w:val="24"/>
        </w:rPr>
        <w:t>无线</w:t>
      </w:r>
      <w:r w:rsidR="00F00643" w:rsidRPr="0068766D">
        <w:rPr>
          <w:rFonts w:ascii="黑体" w:eastAsia="黑体" w:hAnsi="黑体" w:hint="eastAsia"/>
          <w:bCs/>
          <w:color w:val="000000"/>
          <w:sz w:val="24"/>
          <w:szCs w:val="24"/>
        </w:rPr>
        <w:t>充电</w:t>
      </w:r>
      <w:r w:rsidR="00B0576A" w:rsidRPr="0068766D">
        <w:rPr>
          <w:rFonts w:ascii="黑体" w:eastAsia="黑体" w:hAnsi="黑体" w:hint="eastAsia"/>
          <w:bCs/>
          <w:color w:val="000000"/>
          <w:sz w:val="24"/>
          <w:szCs w:val="24"/>
        </w:rPr>
        <w:t>与电池</w:t>
      </w:r>
    </w:p>
    <w:p w14:paraId="6F63481B" w14:textId="77777777" w:rsidR="00F00643" w:rsidRPr="0068766D" w:rsidRDefault="00F00643" w:rsidP="00F00643">
      <w:pPr>
        <w:adjustRightInd w:val="0"/>
        <w:ind w:firstLine="420"/>
        <w:contextualSpacing/>
        <w:rPr>
          <w:rFonts w:eastAsia="楷体"/>
          <w:color w:val="000000"/>
        </w:rPr>
      </w:pPr>
      <w:r w:rsidRPr="0068766D">
        <w:rPr>
          <w:rFonts w:eastAsia="楷体" w:hint="eastAsia"/>
          <w:color w:val="000000"/>
        </w:rPr>
        <w:t>无线充电</w:t>
      </w:r>
      <w:r w:rsidR="002E29A2" w:rsidRPr="0068766D">
        <w:rPr>
          <w:rFonts w:eastAsia="楷体" w:hint="eastAsia"/>
          <w:color w:val="000000"/>
        </w:rPr>
        <w:t>基于</w:t>
      </w:r>
      <w:r w:rsidRPr="0068766D">
        <w:rPr>
          <w:rFonts w:eastAsia="楷体"/>
          <w:color w:val="000000"/>
        </w:rPr>
        <w:t>便捷性</w:t>
      </w:r>
      <w:r w:rsidR="002E29A2" w:rsidRPr="0068766D">
        <w:rPr>
          <w:rFonts w:eastAsia="楷体" w:hint="eastAsia"/>
          <w:color w:val="000000"/>
        </w:rPr>
        <w:t>、</w:t>
      </w:r>
      <w:r w:rsidRPr="0068766D">
        <w:rPr>
          <w:rFonts w:eastAsia="楷体"/>
          <w:color w:val="000000"/>
        </w:rPr>
        <w:t>安全性</w:t>
      </w:r>
      <w:r w:rsidR="002E29A2" w:rsidRPr="0068766D">
        <w:rPr>
          <w:rFonts w:eastAsia="楷体" w:hint="eastAsia"/>
          <w:color w:val="000000"/>
        </w:rPr>
        <w:t>，</w:t>
      </w:r>
      <w:r w:rsidR="00030038" w:rsidRPr="0068766D">
        <w:rPr>
          <w:rFonts w:eastAsia="楷体" w:hint="eastAsia"/>
          <w:color w:val="000000"/>
        </w:rPr>
        <w:t>应用逐渐</w:t>
      </w:r>
      <w:r w:rsidR="002E29A2" w:rsidRPr="0068766D">
        <w:rPr>
          <w:rFonts w:eastAsia="楷体" w:hint="eastAsia"/>
          <w:color w:val="000000"/>
        </w:rPr>
        <w:t>广泛。</w:t>
      </w:r>
    </w:p>
    <w:p w14:paraId="4ED22014" w14:textId="77777777" w:rsidR="0031472D" w:rsidRPr="0068766D" w:rsidRDefault="00F21194" w:rsidP="0031472D">
      <w:pPr>
        <w:rPr>
          <w:color w:val="000000"/>
        </w:rPr>
      </w:pPr>
      <w:r w:rsidRPr="0068766D">
        <w:rPr>
          <w:rFonts w:hint="eastAsia"/>
          <w:b/>
          <w:color w:val="000000"/>
        </w:rPr>
        <w:t>1</w:t>
      </w:r>
      <w:r w:rsidRPr="0068766D">
        <w:rPr>
          <w:b/>
          <w:color w:val="000000"/>
        </w:rPr>
        <w:t>．</w:t>
      </w:r>
      <w:r w:rsidR="002E29A2" w:rsidRPr="0068766D">
        <w:rPr>
          <w:color w:val="000000"/>
        </w:rPr>
        <w:t>图示为</w:t>
      </w:r>
      <w:r w:rsidR="0043766B" w:rsidRPr="0068766D">
        <w:rPr>
          <w:color w:val="000000"/>
        </w:rPr>
        <w:t>手机</w:t>
      </w:r>
      <w:r w:rsidR="0043766B" w:rsidRPr="0068766D">
        <w:rPr>
          <w:rFonts w:hint="eastAsia"/>
          <w:color w:val="000000"/>
        </w:rPr>
        <w:t>倾斜放在</w:t>
      </w:r>
      <w:r w:rsidR="002E29A2" w:rsidRPr="0068766D">
        <w:rPr>
          <w:rFonts w:hint="eastAsia"/>
          <w:color w:val="000000"/>
        </w:rPr>
        <w:t>磁吸三合一无线充电</w:t>
      </w:r>
      <w:r w:rsidR="0043766B" w:rsidRPr="0068766D">
        <w:rPr>
          <w:rFonts w:hint="eastAsia"/>
          <w:color w:val="000000"/>
        </w:rPr>
        <w:t>器上</w:t>
      </w:r>
      <w:r w:rsidR="0043766B" w:rsidRPr="0068766D">
        <w:rPr>
          <w:color w:val="000000"/>
        </w:rPr>
        <w:t>。</w:t>
      </w:r>
      <w:r w:rsidR="0043766B" w:rsidRPr="0068766D">
        <w:rPr>
          <w:rFonts w:hint="eastAsia"/>
          <w:color w:val="000000"/>
        </w:rPr>
        <w:t>则</w:t>
      </w:r>
      <w:r w:rsidR="00D0735C" w:rsidRPr="0068766D">
        <w:rPr>
          <w:rFonts w:hint="eastAsia"/>
          <w:color w:val="000000"/>
        </w:rPr>
        <w:t xml:space="preserve">    </w:t>
      </w:r>
      <w:r w:rsidRPr="0068766D">
        <w:rPr>
          <w:rFonts w:hint="eastAsia"/>
          <w:color w:val="000000"/>
        </w:rPr>
        <w:t>（</w:t>
      </w:r>
      <w:r w:rsidRPr="0068766D">
        <w:rPr>
          <w:rFonts w:hint="eastAsia"/>
          <w:color w:val="000000"/>
        </w:rPr>
        <w:t xml:space="preserve">        </w:t>
      </w:r>
      <w:r w:rsidRPr="0068766D">
        <w:rPr>
          <w:rFonts w:hint="eastAsia"/>
          <w:color w:val="000000"/>
        </w:rPr>
        <w:t>）</w:t>
      </w:r>
    </w:p>
    <w:p w14:paraId="6E258B3C" w14:textId="77777777" w:rsidR="0031472D" w:rsidRPr="0068766D" w:rsidRDefault="0031472D" w:rsidP="0031472D">
      <w:pPr>
        <w:rPr>
          <w:color w:val="000000"/>
        </w:rPr>
      </w:pPr>
      <w:r w:rsidRPr="0068766D">
        <w:rPr>
          <w:color w:val="000000"/>
        </w:rPr>
        <w:t>A</w:t>
      </w:r>
      <w:r w:rsidR="00F21194" w:rsidRPr="0068766D">
        <w:rPr>
          <w:color w:val="000000"/>
        </w:rPr>
        <w:t>．</w:t>
      </w:r>
      <w:r w:rsidRPr="0068766D">
        <w:rPr>
          <w:color w:val="000000"/>
        </w:rPr>
        <w:t>手机一定受到摩擦力的作用</w:t>
      </w:r>
    </w:p>
    <w:p w14:paraId="315B732F" w14:textId="77777777" w:rsidR="0031472D" w:rsidRPr="0068766D" w:rsidRDefault="0031472D" w:rsidP="0031472D">
      <w:pPr>
        <w:rPr>
          <w:color w:val="000000"/>
        </w:rPr>
      </w:pPr>
      <w:r w:rsidRPr="0068766D">
        <w:rPr>
          <w:color w:val="000000"/>
        </w:rPr>
        <w:t>B</w:t>
      </w:r>
      <w:r w:rsidR="00F21194" w:rsidRPr="0068766D">
        <w:rPr>
          <w:color w:val="000000"/>
        </w:rPr>
        <w:t>．</w:t>
      </w:r>
      <w:r w:rsidRPr="0068766D">
        <w:rPr>
          <w:color w:val="000000"/>
        </w:rPr>
        <w:t>手机</w:t>
      </w:r>
      <w:r w:rsidR="0043766B" w:rsidRPr="0068766D">
        <w:rPr>
          <w:rFonts w:hint="eastAsia"/>
          <w:color w:val="000000"/>
        </w:rPr>
        <w:t>与吸盘</w:t>
      </w:r>
      <w:r w:rsidRPr="0068766D">
        <w:rPr>
          <w:color w:val="000000"/>
        </w:rPr>
        <w:t>之间</w:t>
      </w:r>
      <w:r w:rsidR="0043766B" w:rsidRPr="0068766D">
        <w:rPr>
          <w:color w:val="000000"/>
        </w:rPr>
        <w:t>仅</w:t>
      </w:r>
      <w:r w:rsidR="002E2D18" w:rsidRPr="0068766D">
        <w:rPr>
          <w:rFonts w:hint="eastAsia"/>
          <w:color w:val="000000"/>
        </w:rPr>
        <w:t>存在</w:t>
      </w:r>
      <w:r w:rsidR="002E2D18" w:rsidRPr="0068766D">
        <w:rPr>
          <w:color w:val="000000"/>
        </w:rPr>
        <w:t>相互作用的</w:t>
      </w:r>
      <w:r w:rsidRPr="0068766D">
        <w:rPr>
          <w:color w:val="000000"/>
        </w:rPr>
        <w:t>磁吸力</w:t>
      </w:r>
    </w:p>
    <w:p w14:paraId="1C5EAB9E" w14:textId="77777777" w:rsidR="0031472D" w:rsidRPr="0068766D" w:rsidRDefault="0031472D" w:rsidP="0031472D">
      <w:pPr>
        <w:rPr>
          <w:color w:val="000000"/>
        </w:rPr>
      </w:pPr>
      <w:r w:rsidRPr="0068766D">
        <w:rPr>
          <w:color w:val="000000"/>
        </w:rPr>
        <w:t>C</w:t>
      </w:r>
      <w:r w:rsidR="00F21194" w:rsidRPr="0068766D">
        <w:rPr>
          <w:color w:val="000000"/>
        </w:rPr>
        <w:t>．</w:t>
      </w:r>
      <w:r w:rsidR="0043766B" w:rsidRPr="0068766D">
        <w:rPr>
          <w:rFonts w:hint="eastAsia"/>
          <w:color w:val="000000"/>
        </w:rPr>
        <w:t>吸盘</w:t>
      </w:r>
      <w:r w:rsidRPr="0068766D">
        <w:rPr>
          <w:color w:val="000000"/>
        </w:rPr>
        <w:t>对</w:t>
      </w:r>
      <w:r w:rsidR="0043766B" w:rsidRPr="0068766D">
        <w:rPr>
          <w:color w:val="000000"/>
        </w:rPr>
        <w:t>手机</w:t>
      </w:r>
      <w:r w:rsidR="0043766B" w:rsidRPr="0068766D">
        <w:rPr>
          <w:rFonts w:hint="eastAsia"/>
          <w:color w:val="000000"/>
        </w:rPr>
        <w:t>总</w:t>
      </w:r>
      <w:r w:rsidR="0043766B" w:rsidRPr="0068766D">
        <w:rPr>
          <w:color w:val="000000"/>
        </w:rPr>
        <w:t>的作用力大于</w:t>
      </w:r>
      <w:r w:rsidRPr="0068766D">
        <w:rPr>
          <w:color w:val="000000"/>
        </w:rPr>
        <w:t>手机的重力</w:t>
      </w:r>
    </w:p>
    <w:p w14:paraId="76EA8232" w14:textId="77777777" w:rsidR="0031472D" w:rsidRPr="0068766D" w:rsidRDefault="0031472D" w:rsidP="0031472D">
      <w:pPr>
        <w:rPr>
          <w:color w:val="000000"/>
        </w:rPr>
      </w:pPr>
      <w:r w:rsidRPr="0068766D">
        <w:rPr>
          <w:color w:val="000000"/>
        </w:rPr>
        <w:t>D</w:t>
      </w:r>
      <w:r w:rsidR="00F21194" w:rsidRPr="0068766D">
        <w:rPr>
          <w:color w:val="000000"/>
        </w:rPr>
        <w:t>．</w:t>
      </w:r>
      <w:r w:rsidRPr="0068766D">
        <w:rPr>
          <w:color w:val="000000"/>
        </w:rPr>
        <w:t>支架</w:t>
      </w:r>
      <w:r w:rsidR="0043766B" w:rsidRPr="0068766D">
        <w:rPr>
          <w:rFonts w:hint="eastAsia"/>
          <w:color w:val="000000"/>
        </w:rPr>
        <w:t>受到</w:t>
      </w:r>
      <w:r w:rsidR="0043766B" w:rsidRPr="0068766D">
        <w:rPr>
          <w:color w:val="000000"/>
        </w:rPr>
        <w:t>桌面的摩擦力平行于桌面向左</w:t>
      </w:r>
    </w:p>
    <w:p w14:paraId="1D91A20A" w14:textId="77777777" w:rsidR="006974C0" w:rsidRPr="0068766D" w:rsidRDefault="006974C0" w:rsidP="006974C0">
      <w:pPr>
        <w:rPr>
          <w:b/>
          <w:color w:val="000000"/>
        </w:rPr>
      </w:pPr>
    </w:p>
    <w:p w14:paraId="7702266E" w14:textId="5ED83407" w:rsidR="006974C0" w:rsidRPr="0068766D" w:rsidRDefault="00BB6BF6" w:rsidP="00AA4691">
      <w:pPr>
        <w:jc w:val="left"/>
        <w:rPr>
          <w:color w:val="000000"/>
        </w:rPr>
      </w:pPr>
      <w:r w:rsidRPr="00A3232E">
        <w:rPr>
          <w:noProof/>
        </w:rPr>
        <w:drawing>
          <wp:anchor distT="0" distB="0" distL="114300" distR="114300" simplePos="0" relativeHeight="251647488" behindDoc="0" locked="0" layoutInCell="1" allowOverlap="1" wp14:anchorId="4191AAF1" wp14:editId="6F0DB7A9">
            <wp:simplePos x="0" y="0"/>
            <wp:positionH relativeFrom="column">
              <wp:posOffset>2856230</wp:posOffset>
            </wp:positionH>
            <wp:positionV relativeFrom="paragraph">
              <wp:posOffset>273050</wp:posOffset>
            </wp:positionV>
            <wp:extent cx="2619375" cy="1066800"/>
            <wp:effectExtent l="0" t="0" r="0" b="0"/>
            <wp:wrapSquare wrapText="bothSides"/>
            <wp:docPr id="28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193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4C0" w:rsidRPr="0068766D">
        <w:rPr>
          <w:rFonts w:hint="eastAsia"/>
          <w:b/>
          <w:color w:val="000000"/>
        </w:rPr>
        <w:t>2</w:t>
      </w:r>
      <w:r w:rsidR="006974C0" w:rsidRPr="0068766D">
        <w:rPr>
          <w:b/>
          <w:color w:val="000000"/>
        </w:rPr>
        <w:t>．</w:t>
      </w:r>
      <w:r w:rsidR="006974C0" w:rsidRPr="0068766D">
        <w:rPr>
          <w:color w:val="000000"/>
        </w:rPr>
        <w:t>（多选）新能源汽车也</w:t>
      </w:r>
      <w:r w:rsidR="00CF397E" w:rsidRPr="0068766D">
        <w:rPr>
          <w:rFonts w:hint="eastAsia"/>
          <w:color w:val="000000"/>
        </w:rPr>
        <w:t>可</w:t>
      </w:r>
      <w:r w:rsidR="00CF397E" w:rsidRPr="0068766D">
        <w:rPr>
          <w:color w:val="000000"/>
        </w:rPr>
        <w:t>无线充电</w:t>
      </w:r>
      <w:r w:rsidR="00CF397E" w:rsidRPr="0068766D">
        <w:rPr>
          <w:rFonts w:hint="eastAsia"/>
          <w:color w:val="000000"/>
        </w:rPr>
        <w:t>。</w:t>
      </w:r>
      <w:r w:rsidR="006974C0" w:rsidRPr="0068766D">
        <w:rPr>
          <w:color w:val="000000"/>
        </w:rPr>
        <w:t>与蓄电池相连的受电线圈置于车底，汽车停在地面供电线圈正上方</w:t>
      </w:r>
      <w:r w:rsidR="00AE6A66" w:rsidRPr="0068766D">
        <w:rPr>
          <w:color w:val="000000"/>
        </w:rPr>
        <w:t>即可充电</w:t>
      </w:r>
      <w:r w:rsidR="00AE6A66" w:rsidRPr="0068766D">
        <w:rPr>
          <w:rFonts w:hint="eastAsia"/>
          <w:color w:val="000000"/>
        </w:rPr>
        <w:t>。</w:t>
      </w:r>
      <w:r w:rsidR="006974C0" w:rsidRPr="0068766D">
        <w:rPr>
          <w:color w:val="000000"/>
        </w:rPr>
        <w:t>供电线圈</w:t>
      </w:r>
      <w:r w:rsidR="00AE6A66" w:rsidRPr="0068766D">
        <w:rPr>
          <w:rFonts w:hint="eastAsia"/>
          <w:color w:val="000000"/>
        </w:rPr>
        <w:t>通</w:t>
      </w:r>
      <w:r w:rsidR="006974C0" w:rsidRPr="0068766D">
        <w:rPr>
          <w:color w:val="000000"/>
        </w:rPr>
        <w:t>入图</w:t>
      </w:r>
      <w:r w:rsidR="00AA4691" w:rsidRPr="0068766D">
        <w:rPr>
          <w:rFonts w:hint="eastAsia"/>
          <w:color w:val="000000"/>
        </w:rPr>
        <w:t>（乙</w:t>
      </w:r>
      <w:r w:rsidR="00AA4691" w:rsidRPr="0068766D">
        <w:rPr>
          <w:color w:val="000000"/>
        </w:rPr>
        <w:t>）</w:t>
      </w:r>
      <w:r w:rsidR="00AA4691" w:rsidRPr="0068766D">
        <w:rPr>
          <w:rFonts w:hint="eastAsia"/>
          <w:color w:val="000000"/>
        </w:rPr>
        <w:t>所</w:t>
      </w:r>
      <w:r w:rsidR="006974C0" w:rsidRPr="0068766D">
        <w:rPr>
          <w:color w:val="000000"/>
        </w:rPr>
        <w:t>示的正弦交</w:t>
      </w:r>
      <w:r w:rsidR="00AE6A66" w:rsidRPr="0068766D">
        <w:rPr>
          <w:color w:val="000000"/>
        </w:rPr>
        <w:t>流</w:t>
      </w:r>
      <w:r w:rsidR="006974C0" w:rsidRPr="0068766D">
        <w:rPr>
          <w:color w:val="000000"/>
        </w:rPr>
        <w:t>电，</w:t>
      </w:r>
      <w:r w:rsidR="00AE6A66" w:rsidRPr="0068766D">
        <w:rPr>
          <w:color w:val="000000"/>
        </w:rPr>
        <w:t>线圈</w:t>
      </w:r>
      <w:r w:rsidR="00AA4691" w:rsidRPr="0068766D">
        <w:rPr>
          <w:rFonts w:hint="eastAsia"/>
          <w:color w:val="000000"/>
        </w:rPr>
        <w:t>两</w:t>
      </w:r>
      <w:r w:rsidR="00AE6A66" w:rsidRPr="0068766D">
        <w:rPr>
          <w:color w:val="000000"/>
        </w:rPr>
        <w:t>端电压</w:t>
      </w:r>
      <w:r w:rsidR="00AE6A66" w:rsidRPr="0068766D">
        <w:rPr>
          <w:rFonts w:hint="eastAsia"/>
          <w:i/>
          <w:color w:val="000000"/>
        </w:rPr>
        <w:t>U</w:t>
      </w:r>
      <w:r w:rsidR="0047467D">
        <w:rPr>
          <w:rFonts w:hint="eastAsia"/>
          <w:color w:val="000000"/>
        </w:rPr>
        <w:t xml:space="preserve"> = </w:t>
      </w:r>
      <w:r w:rsidR="00AE6A66" w:rsidRPr="0068766D">
        <w:rPr>
          <w:color w:val="000000"/>
        </w:rPr>
        <w:t>220</w:t>
      </w:r>
      <w:r w:rsidR="00AE6A66" w:rsidRPr="0068766D">
        <w:rPr>
          <w:rFonts w:hint="eastAsia"/>
          <w:color w:val="000000"/>
        </w:rPr>
        <w:t>V</w:t>
      </w:r>
      <w:r w:rsidR="00AE6A66" w:rsidRPr="0068766D">
        <w:rPr>
          <w:rFonts w:hint="eastAsia"/>
          <w:color w:val="000000"/>
        </w:rPr>
        <w:t>，</w:t>
      </w:r>
      <w:r w:rsidR="006974C0" w:rsidRPr="0068766D">
        <w:rPr>
          <w:color w:val="000000"/>
        </w:rPr>
        <w:t>下列说法正确的是</w:t>
      </w:r>
      <w:r w:rsidR="00A3232E">
        <w:rPr>
          <w:rFonts w:hint="eastAsia"/>
          <w:color w:val="000000"/>
        </w:rPr>
        <w:t xml:space="preserve"> </w:t>
      </w:r>
      <w:r w:rsidR="00A3232E">
        <w:rPr>
          <w:color w:val="000000"/>
        </w:rPr>
        <w:t xml:space="preserve">             </w:t>
      </w:r>
      <w:r w:rsidR="00CF397E" w:rsidRPr="0068766D">
        <w:rPr>
          <w:rFonts w:hint="eastAsia"/>
          <w:color w:val="000000"/>
        </w:rPr>
        <w:t xml:space="preserve"> </w:t>
      </w:r>
      <w:r w:rsidR="006974C0" w:rsidRPr="0068766D">
        <w:rPr>
          <w:rFonts w:hint="eastAsia"/>
          <w:color w:val="000000"/>
        </w:rPr>
        <w:t>（</w:t>
      </w:r>
      <w:r w:rsidR="006974C0" w:rsidRPr="0068766D">
        <w:rPr>
          <w:rFonts w:hint="eastAsia"/>
          <w:color w:val="000000"/>
        </w:rPr>
        <w:t xml:space="preserve">        </w:t>
      </w:r>
      <w:r w:rsidR="006974C0" w:rsidRPr="0068766D">
        <w:rPr>
          <w:rFonts w:hint="eastAsia"/>
          <w:color w:val="000000"/>
        </w:rPr>
        <w:t>）</w:t>
      </w:r>
    </w:p>
    <w:p w14:paraId="28895122" w14:textId="77777777" w:rsidR="006974C0" w:rsidRPr="0068766D" w:rsidRDefault="006974C0" w:rsidP="006974C0">
      <w:pPr>
        <w:rPr>
          <w:color w:val="000000"/>
        </w:rPr>
      </w:pPr>
      <w:r w:rsidRPr="0068766D">
        <w:rPr>
          <w:color w:val="000000"/>
        </w:rPr>
        <w:t>A</w:t>
      </w:r>
      <w:r w:rsidRPr="0068766D">
        <w:rPr>
          <w:color w:val="000000"/>
        </w:rPr>
        <w:t>．</w:t>
      </w:r>
      <w:r w:rsidR="00030038" w:rsidRPr="0068766D">
        <w:rPr>
          <w:color w:val="000000"/>
        </w:rPr>
        <w:t>供电线圈每小时耗电</w:t>
      </w:r>
      <w:r w:rsidR="00030038" w:rsidRPr="0068766D">
        <w:rPr>
          <w:color w:val="000000"/>
        </w:rPr>
        <w:t>4.4kW</w:t>
      </w:r>
      <w:r w:rsidR="00030038" w:rsidRPr="0068766D">
        <w:rPr>
          <w:b/>
          <w:color w:val="000000"/>
          <w:lang w:val="de-DE"/>
        </w:rPr>
        <w:t>·</w:t>
      </w:r>
      <w:r w:rsidR="00030038" w:rsidRPr="0068766D">
        <w:rPr>
          <w:color w:val="000000"/>
        </w:rPr>
        <w:t xml:space="preserve">h </w:t>
      </w:r>
    </w:p>
    <w:p w14:paraId="36FA52E7" w14:textId="65B25242" w:rsidR="006974C0" w:rsidRPr="0068766D" w:rsidRDefault="006974C0" w:rsidP="006974C0">
      <w:pPr>
        <w:rPr>
          <w:color w:val="000000"/>
        </w:rPr>
      </w:pPr>
      <w:r w:rsidRPr="0068766D">
        <w:rPr>
          <w:color w:val="000000"/>
        </w:rPr>
        <w:t>B</w:t>
      </w:r>
      <w:r w:rsidRPr="0068766D">
        <w:rPr>
          <w:color w:val="000000"/>
        </w:rPr>
        <w:t>．</w:t>
      </w:r>
      <w:r w:rsidR="00030038" w:rsidRPr="0068766D">
        <w:rPr>
          <w:i/>
          <w:color w:val="000000"/>
        </w:rPr>
        <w:t>t</w:t>
      </w:r>
      <w:r w:rsidR="0047467D">
        <w:rPr>
          <w:color w:val="000000"/>
        </w:rPr>
        <w:t xml:space="preserve"> = </w:t>
      </w:r>
      <w:r w:rsidR="00030038" w:rsidRPr="0068766D">
        <w:rPr>
          <w:color w:val="000000"/>
        </w:rPr>
        <w:t>0.01s</w:t>
      </w:r>
      <w:r w:rsidR="00030038" w:rsidRPr="0068766D">
        <w:rPr>
          <w:color w:val="000000"/>
        </w:rPr>
        <w:t>时</w:t>
      </w:r>
      <w:r w:rsidR="00030038" w:rsidRPr="0068766D">
        <w:rPr>
          <w:rFonts w:hint="eastAsia"/>
          <w:color w:val="000000"/>
        </w:rPr>
        <w:t>，</w:t>
      </w:r>
      <w:r w:rsidR="00030038" w:rsidRPr="0068766D">
        <w:rPr>
          <w:color w:val="000000"/>
        </w:rPr>
        <w:t>受电线圈中感应电流最大</w:t>
      </w:r>
    </w:p>
    <w:p w14:paraId="3C4B41AF" w14:textId="019E7C5E" w:rsidR="006974C0" w:rsidRPr="0068766D" w:rsidRDefault="006974C0" w:rsidP="006974C0">
      <w:pPr>
        <w:rPr>
          <w:color w:val="000000"/>
        </w:rPr>
      </w:pPr>
      <w:r w:rsidRPr="0068766D">
        <w:rPr>
          <w:color w:val="000000"/>
        </w:rPr>
        <w:t>C</w:t>
      </w:r>
      <w:r w:rsidRPr="0068766D">
        <w:rPr>
          <w:color w:val="000000"/>
        </w:rPr>
        <w:t>．</w:t>
      </w:r>
      <w:r w:rsidR="00030038" w:rsidRPr="0068766D">
        <w:rPr>
          <w:i/>
          <w:color w:val="000000"/>
        </w:rPr>
        <w:t>t</w:t>
      </w:r>
      <w:r w:rsidR="0047467D">
        <w:rPr>
          <w:color w:val="000000"/>
        </w:rPr>
        <w:t xml:space="preserve"> = </w:t>
      </w:r>
      <w:r w:rsidR="00030038" w:rsidRPr="0068766D">
        <w:rPr>
          <w:color w:val="000000"/>
        </w:rPr>
        <w:t>0.0</w:t>
      </w:r>
      <w:r w:rsidR="00030038" w:rsidRPr="0068766D">
        <w:rPr>
          <w:rFonts w:hint="eastAsia"/>
          <w:color w:val="000000"/>
        </w:rPr>
        <w:t>2</w:t>
      </w:r>
      <w:r w:rsidR="00030038" w:rsidRPr="0068766D">
        <w:rPr>
          <w:color w:val="000000"/>
        </w:rPr>
        <w:t>s</w:t>
      </w:r>
      <w:r w:rsidR="00030038" w:rsidRPr="0068766D">
        <w:rPr>
          <w:color w:val="000000"/>
        </w:rPr>
        <w:t>时</w:t>
      </w:r>
      <w:r w:rsidR="00030038" w:rsidRPr="0068766D">
        <w:rPr>
          <w:rFonts w:hint="eastAsia"/>
          <w:color w:val="000000"/>
        </w:rPr>
        <w:t>，</w:t>
      </w:r>
      <w:r w:rsidR="00030038" w:rsidRPr="0068766D">
        <w:rPr>
          <w:color w:val="000000"/>
        </w:rPr>
        <w:t>两线圈之间相互作用的</w:t>
      </w:r>
      <w:r w:rsidR="00030038">
        <w:rPr>
          <w:rFonts w:hint="eastAsia"/>
          <w:color w:val="000000"/>
        </w:rPr>
        <w:t>磁力</w:t>
      </w:r>
      <w:r w:rsidR="00030038" w:rsidRPr="0068766D">
        <w:rPr>
          <w:color w:val="000000"/>
        </w:rPr>
        <w:t>为零</w:t>
      </w:r>
    </w:p>
    <w:p w14:paraId="2E23A147" w14:textId="77777777" w:rsidR="006974C0" w:rsidRPr="0068766D" w:rsidRDefault="006974C0" w:rsidP="006974C0">
      <w:pPr>
        <w:rPr>
          <w:color w:val="000000"/>
        </w:rPr>
      </w:pPr>
      <w:r w:rsidRPr="0068766D">
        <w:rPr>
          <w:color w:val="000000"/>
        </w:rPr>
        <w:t>D</w:t>
      </w:r>
      <w:r w:rsidRPr="0068766D">
        <w:rPr>
          <w:color w:val="000000"/>
        </w:rPr>
        <w:t>．为了提高充电效率，可以在受电线圈上加装</w:t>
      </w:r>
      <w:r w:rsidR="00EE1631" w:rsidRPr="0068766D">
        <w:rPr>
          <w:rFonts w:hint="eastAsia"/>
          <w:color w:val="000000"/>
        </w:rPr>
        <w:t>铝</w:t>
      </w:r>
      <w:r w:rsidRPr="0068766D">
        <w:rPr>
          <w:color w:val="000000"/>
        </w:rPr>
        <w:t>板</w:t>
      </w:r>
    </w:p>
    <w:p w14:paraId="27EEFE4E" w14:textId="77777777" w:rsidR="0043766B" w:rsidRPr="0068766D" w:rsidRDefault="0043766B" w:rsidP="0031472D">
      <w:pPr>
        <w:rPr>
          <w:color w:val="000000"/>
        </w:rPr>
      </w:pPr>
    </w:p>
    <w:p w14:paraId="169EC430" w14:textId="77777777" w:rsidR="0031472D" w:rsidRPr="0068766D" w:rsidRDefault="00CF6703" w:rsidP="0031472D">
      <w:pPr>
        <w:rPr>
          <w:color w:val="000000"/>
        </w:rPr>
      </w:pPr>
      <w:r w:rsidRPr="0068766D">
        <w:rPr>
          <w:rFonts w:hint="eastAsia"/>
          <w:b/>
          <w:color w:val="000000"/>
        </w:rPr>
        <w:t>3</w:t>
      </w:r>
      <w:r w:rsidR="00F21194" w:rsidRPr="0068766D">
        <w:rPr>
          <w:b/>
          <w:color w:val="000000"/>
        </w:rPr>
        <w:t>．</w:t>
      </w:r>
      <w:r w:rsidR="0031472D" w:rsidRPr="0068766D">
        <w:rPr>
          <w:color w:val="000000"/>
        </w:rPr>
        <w:t>某实验小组</w:t>
      </w:r>
      <w:r w:rsidR="005A4595" w:rsidRPr="0068766D">
        <w:rPr>
          <w:rFonts w:hint="eastAsia"/>
          <w:color w:val="000000"/>
        </w:rPr>
        <w:t>对</w:t>
      </w:r>
      <w:r w:rsidR="0031472D" w:rsidRPr="0068766D">
        <w:rPr>
          <w:color w:val="000000"/>
        </w:rPr>
        <w:t>手机电池进行如下实验</w:t>
      </w:r>
      <w:r w:rsidR="00C22CEE" w:rsidRPr="0068766D">
        <w:rPr>
          <w:color w:val="000000"/>
        </w:rPr>
        <w:t>研究</w:t>
      </w:r>
      <w:r w:rsidR="0031472D" w:rsidRPr="0068766D">
        <w:rPr>
          <w:color w:val="000000"/>
        </w:rPr>
        <w:t>：</w:t>
      </w:r>
    </w:p>
    <w:p w14:paraId="63D934B6" w14:textId="37C85746" w:rsidR="00BD2121" w:rsidRPr="0068766D" w:rsidRDefault="00BD2121" w:rsidP="0031472D">
      <w:pPr>
        <w:rPr>
          <w:color w:val="000000"/>
        </w:rPr>
      </w:pPr>
      <w:r w:rsidRPr="0068766D">
        <w:rPr>
          <w:rFonts w:hint="eastAsia"/>
          <w:color w:val="000000"/>
        </w:rPr>
        <w:t>①</w:t>
      </w:r>
      <w:r w:rsidRPr="0068766D">
        <w:rPr>
          <w:rFonts w:hint="eastAsia"/>
          <w:color w:val="000000"/>
        </w:rPr>
        <w:t xml:space="preserve"> </w:t>
      </w:r>
      <w:r w:rsidRPr="0068766D">
        <w:rPr>
          <w:color w:val="000000"/>
        </w:rPr>
        <w:t>正常使用手机至自动关机，取出电池，用数字</w:t>
      </w:r>
      <w:r w:rsidR="004232C7" w:rsidRPr="0068766D">
        <w:rPr>
          <w:color w:val="000000"/>
        </w:rPr>
        <w:t>理想</w:t>
      </w:r>
      <w:r w:rsidRPr="0068766D">
        <w:rPr>
          <w:color w:val="000000"/>
        </w:rPr>
        <w:t>电压表测出电池两端电压</w:t>
      </w:r>
      <w:r w:rsidRPr="0068766D">
        <w:rPr>
          <w:i/>
          <w:color w:val="000000"/>
        </w:rPr>
        <w:t>U</w:t>
      </w:r>
      <w:r w:rsidRPr="0068766D">
        <w:rPr>
          <w:rFonts w:hint="eastAsia"/>
          <w:color w:val="000000"/>
          <w:vertAlign w:val="subscript"/>
        </w:rPr>
        <w:t>0</w:t>
      </w:r>
      <w:r w:rsidR="0047467D">
        <w:rPr>
          <w:color w:val="000000"/>
        </w:rPr>
        <w:t xml:space="preserve"> = </w:t>
      </w:r>
      <w:r w:rsidRPr="0068766D">
        <w:rPr>
          <w:rFonts w:hint="eastAsia"/>
          <w:color w:val="000000"/>
        </w:rPr>
        <w:t>2</w:t>
      </w:r>
      <w:r w:rsidRPr="0068766D">
        <w:rPr>
          <w:color w:val="000000"/>
        </w:rPr>
        <w:t>.</w:t>
      </w:r>
      <w:r w:rsidRPr="0068766D">
        <w:rPr>
          <w:rFonts w:hint="eastAsia"/>
          <w:color w:val="000000"/>
        </w:rPr>
        <w:t>75</w:t>
      </w:r>
      <w:r w:rsidRPr="0068766D">
        <w:rPr>
          <w:color w:val="000000"/>
        </w:rPr>
        <w:t>V</w:t>
      </w:r>
      <w:r w:rsidR="004813BC" w:rsidRPr="0068766D">
        <w:rPr>
          <w:rFonts w:hint="eastAsia"/>
          <w:color w:val="000000"/>
        </w:rPr>
        <w:t>。</w:t>
      </w:r>
    </w:p>
    <w:p w14:paraId="1EC80AB4" w14:textId="77777777" w:rsidR="0031472D" w:rsidRPr="0068766D" w:rsidRDefault="00BD2121" w:rsidP="0031472D">
      <w:pPr>
        <w:rPr>
          <w:color w:val="000000"/>
        </w:rPr>
      </w:pPr>
      <w:r w:rsidRPr="0068766D">
        <w:rPr>
          <w:rFonts w:hint="eastAsia"/>
          <w:color w:val="000000"/>
        </w:rPr>
        <w:t>②</w:t>
      </w:r>
      <w:r w:rsidRPr="0068766D">
        <w:rPr>
          <w:rFonts w:hint="eastAsia"/>
          <w:color w:val="000000"/>
        </w:rPr>
        <w:t xml:space="preserve"> </w:t>
      </w:r>
      <w:r w:rsidRPr="0068766D">
        <w:rPr>
          <w:color w:val="000000"/>
        </w:rPr>
        <w:t>将电池装入手机</w:t>
      </w:r>
      <w:r w:rsidRPr="0068766D">
        <w:rPr>
          <w:rFonts w:hint="eastAsia"/>
          <w:color w:val="000000"/>
        </w:rPr>
        <w:t>，</w:t>
      </w:r>
      <w:r w:rsidR="00C22CEE" w:rsidRPr="0068766D">
        <w:rPr>
          <w:color w:val="000000"/>
        </w:rPr>
        <w:t>用无线充电器</w:t>
      </w:r>
      <w:r w:rsidRPr="0068766D">
        <w:rPr>
          <w:rFonts w:hint="eastAsia"/>
          <w:color w:val="000000"/>
        </w:rPr>
        <w:t>给</w:t>
      </w:r>
      <w:r w:rsidR="00C22CEE" w:rsidRPr="0068766D">
        <w:rPr>
          <w:color w:val="000000"/>
        </w:rPr>
        <w:t>手机充电至</w:t>
      </w:r>
      <w:r w:rsidR="00C22CEE" w:rsidRPr="0068766D">
        <w:rPr>
          <w:color w:val="000000"/>
        </w:rPr>
        <w:t>100%</w:t>
      </w:r>
      <w:r w:rsidR="004813BC" w:rsidRPr="0068766D">
        <w:rPr>
          <w:rFonts w:hint="eastAsia"/>
          <w:color w:val="000000"/>
        </w:rPr>
        <w:t>。</w:t>
      </w:r>
    </w:p>
    <w:p w14:paraId="7B4F5408" w14:textId="06F1D385" w:rsidR="0031472D" w:rsidRPr="0068766D" w:rsidRDefault="00BD2121" w:rsidP="0031472D">
      <w:pPr>
        <w:rPr>
          <w:color w:val="000000"/>
        </w:rPr>
      </w:pPr>
      <w:r w:rsidRPr="0068766D">
        <w:rPr>
          <w:rFonts w:hint="eastAsia"/>
          <w:color w:val="000000"/>
        </w:rPr>
        <w:t>③</w:t>
      </w:r>
      <w:r w:rsidRPr="0068766D">
        <w:rPr>
          <w:rFonts w:hint="eastAsia"/>
          <w:color w:val="000000"/>
        </w:rPr>
        <w:t xml:space="preserve"> </w:t>
      </w:r>
      <w:r w:rsidR="00C22CEE" w:rsidRPr="0068766D">
        <w:rPr>
          <w:color w:val="000000"/>
        </w:rPr>
        <w:t>从手机中取出</w:t>
      </w:r>
      <w:r w:rsidR="00FF1AC2" w:rsidRPr="0068766D">
        <w:rPr>
          <w:color w:val="000000"/>
        </w:rPr>
        <w:t>电池</w:t>
      </w:r>
      <w:r w:rsidR="00C22CEE" w:rsidRPr="0068766D">
        <w:rPr>
          <w:color w:val="000000"/>
        </w:rPr>
        <w:t>，接入</w:t>
      </w:r>
      <w:r w:rsidR="00D67EDE" w:rsidRPr="0068766D">
        <w:rPr>
          <w:rFonts w:hint="eastAsia"/>
          <w:color w:val="000000"/>
        </w:rPr>
        <w:t>图</w:t>
      </w:r>
      <w:r w:rsidRPr="0068766D">
        <w:rPr>
          <w:rFonts w:hint="eastAsia"/>
          <w:color w:val="000000"/>
        </w:rPr>
        <w:t>（</w:t>
      </w:r>
      <w:r w:rsidR="00D0735C" w:rsidRPr="0068766D">
        <w:rPr>
          <w:rFonts w:hint="eastAsia"/>
          <w:color w:val="000000"/>
        </w:rPr>
        <w:t>甲</w:t>
      </w:r>
      <w:r w:rsidRPr="0068766D">
        <w:rPr>
          <w:rFonts w:hint="eastAsia"/>
          <w:color w:val="000000"/>
        </w:rPr>
        <w:t>）</w:t>
      </w:r>
      <w:r w:rsidR="00C22CEE" w:rsidRPr="0068766D">
        <w:rPr>
          <w:color w:val="000000"/>
        </w:rPr>
        <w:t>电路</w:t>
      </w:r>
      <w:r w:rsidR="00D67EDE" w:rsidRPr="0068766D">
        <w:rPr>
          <w:rFonts w:hint="eastAsia"/>
          <w:color w:val="000000"/>
        </w:rPr>
        <w:t>。</w:t>
      </w:r>
      <w:r w:rsidR="00D67EDE" w:rsidRPr="0068766D">
        <w:rPr>
          <w:color w:val="000000"/>
        </w:rPr>
        <w:t>断开</w:t>
      </w:r>
      <w:r w:rsidR="001569BA" w:rsidRPr="0068766D">
        <w:rPr>
          <w:rFonts w:hint="eastAsia"/>
          <w:color w:val="000000"/>
        </w:rPr>
        <w:t>S</w:t>
      </w:r>
      <w:r w:rsidR="00D67EDE" w:rsidRPr="0068766D">
        <w:rPr>
          <w:color w:val="000000"/>
          <w:vertAlign w:val="subscript"/>
        </w:rPr>
        <w:t>2</w:t>
      </w:r>
      <w:r w:rsidR="00D67EDE" w:rsidRPr="0068766D">
        <w:rPr>
          <w:color w:val="000000"/>
        </w:rPr>
        <w:t>，</w:t>
      </w:r>
      <w:r w:rsidR="00C22CEE" w:rsidRPr="0068766D">
        <w:rPr>
          <w:color w:val="000000"/>
        </w:rPr>
        <w:t>闭合</w:t>
      </w:r>
      <w:r w:rsidR="001569BA" w:rsidRPr="0068766D">
        <w:rPr>
          <w:rFonts w:hint="eastAsia"/>
          <w:color w:val="000000"/>
        </w:rPr>
        <w:t>S</w:t>
      </w:r>
      <w:r w:rsidR="00C22CEE" w:rsidRPr="0068766D">
        <w:rPr>
          <w:color w:val="000000"/>
          <w:vertAlign w:val="subscript"/>
        </w:rPr>
        <w:t>1</w:t>
      </w:r>
      <w:r w:rsidR="00C22CEE" w:rsidRPr="0068766D">
        <w:rPr>
          <w:color w:val="000000"/>
        </w:rPr>
        <w:t>，读出电压表的示数</w:t>
      </w:r>
      <w:r w:rsidR="00C22CEE" w:rsidRPr="0068766D">
        <w:rPr>
          <w:i/>
          <w:color w:val="000000"/>
        </w:rPr>
        <w:t>U</w:t>
      </w:r>
      <w:r w:rsidR="00C22CEE" w:rsidRPr="0068766D">
        <w:rPr>
          <w:color w:val="000000"/>
          <w:vertAlign w:val="subscript"/>
        </w:rPr>
        <w:t>1</w:t>
      </w:r>
      <w:r w:rsidR="0047467D">
        <w:rPr>
          <w:color w:val="000000"/>
        </w:rPr>
        <w:t xml:space="preserve"> = </w:t>
      </w:r>
      <w:r w:rsidR="00C22CEE" w:rsidRPr="0068766D">
        <w:rPr>
          <w:color w:val="000000"/>
        </w:rPr>
        <w:t>4.18V</w:t>
      </w:r>
      <w:r w:rsidR="004813BC" w:rsidRPr="0068766D">
        <w:rPr>
          <w:rFonts w:hint="eastAsia"/>
          <w:color w:val="000000"/>
        </w:rPr>
        <w:t>。</w:t>
      </w:r>
    </w:p>
    <w:p w14:paraId="2D57C366" w14:textId="31A5CD84" w:rsidR="00BD2121" w:rsidRPr="0068766D" w:rsidRDefault="00BB6BF6" w:rsidP="0031472D">
      <w:pPr>
        <w:rPr>
          <w:color w:val="000000"/>
        </w:rPr>
      </w:pPr>
      <w:r w:rsidRPr="0068766D">
        <w:rPr>
          <w:noProof/>
          <w:color w:val="000000"/>
        </w:rPr>
        <w:drawing>
          <wp:anchor distT="0" distB="0" distL="114300" distR="114300" simplePos="0" relativeHeight="251638272" behindDoc="0" locked="0" layoutInCell="1" allowOverlap="1" wp14:anchorId="0C57B7BF" wp14:editId="1112BC69">
            <wp:simplePos x="0" y="0"/>
            <wp:positionH relativeFrom="column">
              <wp:posOffset>1779905</wp:posOffset>
            </wp:positionH>
            <wp:positionV relativeFrom="paragraph">
              <wp:posOffset>270510</wp:posOffset>
            </wp:positionV>
            <wp:extent cx="3648075" cy="1666875"/>
            <wp:effectExtent l="0" t="0" r="0" b="0"/>
            <wp:wrapSquare wrapText="bothSides"/>
            <wp:docPr id="265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48075"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D2121" w:rsidRPr="0068766D">
        <w:rPr>
          <w:rFonts w:hint="eastAsia"/>
          <w:color w:val="000000"/>
        </w:rPr>
        <w:t>④</w:t>
      </w:r>
      <w:r w:rsidR="000F3650" w:rsidRPr="0068766D">
        <w:rPr>
          <w:rFonts w:hint="eastAsia"/>
          <w:color w:val="000000"/>
        </w:rPr>
        <w:t xml:space="preserve"> </w:t>
      </w:r>
      <w:r w:rsidR="00D67EDE" w:rsidRPr="0068766D">
        <w:rPr>
          <w:rFonts w:hint="eastAsia"/>
          <w:color w:val="000000"/>
        </w:rPr>
        <w:t>将电阻箱置于适当位置，</w:t>
      </w:r>
      <w:r w:rsidR="00D67EDE" w:rsidRPr="0068766D">
        <w:rPr>
          <w:color w:val="000000"/>
        </w:rPr>
        <w:t>闭合</w:t>
      </w:r>
      <w:r w:rsidR="001569BA" w:rsidRPr="0068766D">
        <w:rPr>
          <w:rFonts w:hint="eastAsia"/>
          <w:color w:val="000000"/>
        </w:rPr>
        <w:t>S</w:t>
      </w:r>
      <w:r w:rsidR="00D67EDE" w:rsidRPr="0068766D">
        <w:rPr>
          <w:color w:val="000000"/>
          <w:vertAlign w:val="subscript"/>
        </w:rPr>
        <w:t>2</w:t>
      </w:r>
      <w:r w:rsidR="00D67EDE" w:rsidRPr="0068766D">
        <w:rPr>
          <w:color w:val="000000"/>
        </w:rPr>
        <w:t>，读出电压表和电流表的示数</w:t>
      </w:r>
      <w:r w:rsidR="00D67EDE" w:rsidRPr="0068766D">
        <w:rPr>
          <w:i/>
          <w:color w:val="000000"/>
        </w:rPr>
        <w:t>U</w:t>
      </w:r>
      <w:r w:rsidR="00D67EDE" w:rsidRPr="0068766D">
        <w:rPr>
          <w:color w:val="000000"/>
          <w:vertAlign w:val="subscript"/>
        </w:rPr>
        <w:t>2</w:t>
      </w:r>
      <w:r w:rsidR="0047467D">
        <w:rPr>
          <w:color w:val="000000"/>
        </w:rPr>
        <w:t xml:space="preserve"> = </w:t>
      </w:r>
      <w:r w:rsidR="00D67EDE" w:rsidRPr="0068766D">
        <w:rPr>
          <w:color w:val="000000"/>
        </w:rPr>
        <w:t>4.1</w:t>
      </w:r>
      <w:r w:rsidR="00F25D1A" w:rsidRPr="0068766D">
        <w:rPr>
          <w:rFonts w:hint="eastAsia"/>
          <w:color w:val="000000"/>
        </w:rPr>
        <w:t>4</w:t>
      </w:r>
      <w:r w:rsidR="00D67EDE" w:rsidRPr="0068766D">
        <w:rPr>
          <w:color w:val="000000"/>
        </w:rPr>
        <w:t>V</w:t>
      </w:r>
      <w:r w:rsidR="00D67EDE" w:rsidRPr="0068766D">
        <w:rPr>
          <w:color w:val="000000"/>
        </w:rPr>
        <w:t>、</w:t>
      </w:r>
      <w:r w:rsidR="00D67EDE" w:rsidRPr="0068766D">
        <w:rPr>
          <w:i/>
          <w:color w:val="000000"/>
        </w:rPr>
        <w:t>I</w:t>
      </w:r>
      <w:r w:rsidR="00D67EDE" w:rsidRPr="0068766D">
        <w:rPr>
          <w:color w:val="000000"/>
          <w:vertAlign w:val="subscript"/>
        </w:rPr>
        <w:t>2</w:t>
      </w:r>
      <w:r w:rsidR="0047467D">
        <w:rPr>
          <w:color w:val="000000"/>
        </w:rPr>
        <w:t xml:space="preserve"> = </w:t>
      </w:r>
      <w:r w:rsidR="00D67EDE" w:rsidRPr="0068766D">
        <w:rPr>
          <w:color w:val="000000"/>
        </w:rPr>
        <w:t>0.</w:t>
      </w:r>
      <w:r w:rsidR="00BD2121" w:rsidRPr="0068766D">
        <w:rPr>
          <w:rFonts w:hint="eastAsia"/>
          <w:color w:val="000000"/>
        </w:rPr>
        <w:t>8</w:t>
      </w:r>
      <w:r w:rsidR="00D67EDE" w:rsidRPr="0068766D">
        <w:rPr>
          <w:color w:val="000000"/>
        </w:rPr>
        <w:t>0A</w:t>
      </w:r>
      <w:r w:rsidR="00BD2121" w:rsidRPr="0068766D">
        <w:rPr>
          <w:rFonts w:hint="eastAsia"/>
          <w:color w:val="000000"/>
        </w:rPr>
        <w:t>，并开始计时</w:t>
      </w:r>
      <w:r w:rsidR="00D67EDE" w:rsidRPr="0068766D">
        <w:rPr>
          <w:rFonts w:hint="eastAsia"/>
          <w:color w:val="000000"/>
        </w:rPr>
        <w:t>。</w:t>
      </w:r>
      <w:r w:rsidR="00BD2121" w:rsidRPr="0068766D">
        <w:rPr>
          <w:rFonts w:hint="eastAsia"/>
          <w:color w:val="000000"/>
        </w:rPr>
        <w:t>此后每隔</w:t>
      </w:r>
      <w:r w:rsidR="00594D75" w:rsidRPr="0068766D">
        <w:rPr>
          <w:rFonts w:hint="eastAsia"/>
          <w:color w:val="000000"/>
        </w:rPr>
        <w:t>一段时间</w:t>
      </w:r>
      <w:r w:rsidR="00BD2121" w:rsidRPr="0068766D">
        <w:rPr>
          <w:rFonts w:hint="eastAsia"/>
          <w:color w:val="000000"/>
        </w:rPr>
        <w:t>记录一次对应的电流数值。</w:t>
      </w:r>
      <w:r w:rsidR="00BD2121" w:rsidRPr="0068766D">
        <w:rPr>
          <w:color w:val="000000"/>
        </w:rPr>
        <w:t>当</w:t>
      </w:r>
      <w:r w:rsidR="00594D75" w:rsidRPr="0068766D">
        <w:rPr>
          <w:rFonts w:hint="eastAsia"/>
          <w:i/>
          <w:color w:val="000000"/>
        </w:rPr>
        <w:t>t</w:t>
      </w:r>
      <w:r w:rsidR="0047467D">
        <w:rPr>
          <w:color w:val="000000"/>
        </w:rPr>
        <w:t xml:space="preserve"> = </w:t>
      </w:r>
      <w:r w:rsidR="00594D75" w:rsidRPr="0068766D">
        <w:rPr>
          <w:rFonts w:hint="eastAsia"/>
          <w:color w:val="000000"/>
        </w:rPr>
        <w:t>5h</w:t>
      </w:r>
      <w:r w:rsidR="00594D75" w:rsidRPr="0068766D">
        <w:rPr>
          <w:rFonts w:hint="eastAsia"/>
          <w:color w:val="000000"/>
        </w:rPr>
        <w:t>时，</w:t>
      </w:r>
      <w:r w:rsidR="00BD2121" w:rsidRPr="0068766D">
        <w:rPr>
          <w:color w:val="000000"/>
        </w:rPr>
        <w:t>电压表示数降为</w:t>
      </w:r>
      <w:r w:rsidR="00BD2121" w:rsidRPr="0068766D">
        <w:rPr>
          <w:i/>
          <w:color w:val="000000"/>
        </w:rPr>
        <w:t>U</w:t>
      </w:r>
      <w:r w:rsidR="00BD2121" w:rsidRPr="0068766D">
        <w:rPr>
          <w:color w:val="000000"/>
          <w:vertAlign w:val="subscript"/>
        </w:rPr>
        <w:t>0</w:t>
      </w:r>
      <w:r w:rsidR="0047467D">
        <w:rPr>
          <w:color w:val="000000"/>
        </w:rPr>
        <w:t xml:space="preserve"> = </w:t>
      </w:r>
      <w:r w:rsidR="00BD2121" w:rsidRPr="0068766D">
        <w:rPr>
          <w:color w:val="000000"/>
        </w:rPr>
        <w:t>2.7</w:t>
      </w:r>
      <w:r w:rsidR="00D07B07" w:rsidRPr="0068766D">
        <w:rPr>
          <w:color w:val="000000"/>
        </w:rPr>
        <w:t>0</w:t>
      </w:r>
      <w:r w:rsidR="00BD2121" w:rsidRPr="0068766D">
        <w:rPr>
          <w:color w:val="000000"/>
        </w:rPr>
        <w:t>V</w:t>
      </w:r>
      <w:r w:rsidR="00594D75" w:rsidRPr="0068766D">
        <w:rPr>
          <w:color w:val="000000"/>
        </w:rPr>
        <w:t>，</w:t>
      </w:r>
      <w:r w:rsidR="00BD2121" w:rsidRPr="0068766D">
        <w:rPr>
          <w:color w:val="000000"/>
        </w:rPr>
        <w:t>断开</w:t>
      </w:r>
      <w:r w:rsidR="00D07B07" w:rsidRPr="0068766D">
        <w:rPr>
          <w:rFonts w:hint="eastAsia"/>
          <w:color w:val="000000"/>
        </w:rPr>
        <w:t>S</w:t>
      </w:r>
      <w:r w:rsidR="00D07B07" w:rsidRPr="0068766D">
        <w:rPr>
          <w:color w:val="000000"/>
          <w:vertAlign w:val="subscript"/>
        </w:rPr>
        <w:t>2</w:t>
      </w:r>
      <w:r w:rsidR="00D07B07" w:rsidRPr="0068766D">
        <w:rPr>
          <w:color w:val="000000"/>
        </w:rPr>
        <w:t>，电压表显示</w:t>
      </w:r>
      <w:r w:rsidR="00D07B07" w:rsidRPr="0068766D">
        <w:rPr>
          <w:color w:val="000000"/>
        </w:rPr>
        <w:t>2.75V</w:t>
      </w:r>
      <w:r w:rsidR="00BD2121" w:rsidRPr="0068766D">
        <w:rPr>
          <w:color w:val="000000"/>
        </w:rPr>
        <w:t>。</w:t>
      </w:r>
    </w:p>
    <w:p w14:paraId="1AEFE9B6" w14:textId="77777777" w:rsidR="0031472D" w:rsidRPr="0068766D" w:rsidRDefault="00BD2121" w:rsidP="0031472D">
      <w:pPr>
        <w:rPr>
          <w:color w:val="000000"/>
        </w:rPr>
      </w:pPr>
      <w:r w:rsidRPr="0068766D">
        <w:rPr>
          <w:rFonts w:hint="eastAsia"/>
          <w:color w:val="000000"/>
        </w:rPr>
        <w:t>⑤</w:t>
      </w:r>
      <w:r w:rsidR="000F3650" w:rsidRPr="0068766D">
        <w:rPr>
          <w:rFonts w:hint="eastAsia"/>
          <w:color w:val="000000"/>
        </w:rPr>
        <w:t xml:space="preserve"> </w:t>
      </w:r>
      <w:r w:rsidR="00F9477D" w:rsidRPr="0068766D">
        <w:rPr>
          <w:rFonts w:hint="eastAsia"/>
          <w:color w:val="000000"/>
        </w:rPr>
        <w:t>将</w:t>
      </w:r>
      <w:r w:rsidR="00F9477D" w:rsidRPr="0068766D">
        <w:rPr>
          <w:color w:val="000000"/>
        </w:rPr>
        <w:t>全部数据输入电脑</w:t>
      </w:r>
      <w:r w:rsidR="00F9477D" w:rsidRPr="0068766D">
        <w:rPr>
          <w:rFonts w:hint="eastAsia"/>
          <w:color w:val="000000"/>
        </w:rPr>
        <w:t>，</w:t>
      </w:r>
      <w:r w:rsidR="00F9477D" w:rsidRPr="0068766D">
        <w:rPr>
          <w:color w:val="000000"/>
        </w:rPr>
        <w:t>在电流</w:t>
      </w:r>
      <w:r w:rsidR="00F9477D" w:rsidRPr="0068766D">
        <w:rPr>
          <w:i/>
          <w:color w:val="000000"/>
        </w:rPr>
        <w:t>I</w:t>
      </w:r>
      <w:r w:rsidR="00F9477D" w:rsidRPr="0068766D">
        <w:rPr>
          <w:color w:val="000000"/>
        </w:rPr>
        <w:t>和时间</w:t>
      </w:r>
      <w:r w:rsidR="00F9477D" w:rsidRPr="0068766D">
        <w:rPr>
          <w:rFonts w:hint="eastAsia"/>
          <w:i/>
          <w:color w:val="000000"/>
        </w:rPr>
        <w:t>t</w:t>
      </w:r>
      <w:r w:rsidR="00F9477D" w:rsidRPr="0068766D">
        <w:rPr>
          <w:rFonts w:hint="eastAsia"/>
          <w:color w:val="000000"/>
        </w:rPr>
        <w:t>的关系图像中</w:t>
      </w:r>
      <w:r w:rsidR="00F9477D" w:rsidRPr="0068766D">
        <w:rPr>
          <w:color w:val="000000"/>
        </w:rPr>
        <w:t>，</w:t>
      </w:r>
      <w:r w:rsidR="006D03C8" w:rsidRPr="0068766D">
        <w:rPr>
          <w:rFonts w:hint="eastAsia"/>
          <w:color w:val="000000"/>
        </w:rPr>
        <w:t>显示</w:t>
      </w:r>
      <w:r w:rsidR="00F9477D" w:rsidRPr="0068766D">
        <w:rPr>
          <w:color w:val="000000"/>
        </w:rPr>
        <w:t>出图</w:t>
      </w:r>
      <w:r w:rsidR="00F9477D" w:rsidRPr="0068766D">
        <w:rPr>
          <w:rFonts w:hint="eastAsia"/>
          <w:color w:val="000000"/>
        </w:rPr>
        <w:t>（</w:t>
      </w:r>
      <w:r w:rsidR="00D0735C" w:rsidRPr="0068766D">
        <w:rPr>
          <w:rFonts w:hint="eastAsia"/>
          <w:color w:val="000000"/>
        </w:rPr>
        <w:t>乙</w:t>
      </w:r>
      <w:r w:rsidR="00F9477D" w:rsidRPr="0068766D">
        <w:rPr>
          <w:rFonts w:hint="eastAsia"/>
          <w:color w:val="000000"/>
        </w:rPr>
        <w:t>）所示的散点图像。</w:t>
      </w:r>
    </w:p>
    <w:p w14:paraId="00E5B3CD" w14:textId="77777777" w:rsidR="00FE360B" w:rsidRPr="0068766D" w:rsidRDefault="00FE360B" w:rsidP="006D03C8">
      <w:pPr>
        <w:ind w:firstLineChars="67" w:firstLine="141"/>
        <w:rPr>
          <w:color w:val="000000"/>
        </w:rPr>
      </w:pPr>
      <w:r w:rsidRPr="0068766D">
        <w:rPr>
          <w:rFonts w:hint="eastAsia"/>
          <w:color w:val="000000"/>
        </w:rPr>
        <w:t>根据实验数据，回答下列问题：</w:t>
      </w:r>
    </w:p>
    <w:p w14:paraId="072F7A4C" w14:textId="77777777" w:rsidR="00FE360B" w:rsidRPr="0068766D" w:rsidRDefault="00466783" w:rsidP="0031472D">
      <w:pPr>
        <w:rPr>
          <w:color w:val="000000"/>
        </w:rPr>
      </w:pPr>
      <w:r w:rsidRPr="0068766D">
        <w:rPr>
          <w:color w:val="000000"/>
        </w:rPr>
        <w:t>（</w:t>
      </w:r>
      <w:r w:rsidRPr="0068766D">
        <w:rPr>
          <w:color w:val="000000"/>
        </w:rPr>
        <w:t>1</w:t>
      </w:r>
      <w:r w:rsidRPr="0068766D">
        <w:rPr>
          <w:color w:val="000000"/>
        </w:rPr>
        <w:t>）</w:t>
      </w:r>
      <w:r w:rsidR="00D07B07" w:rsidRPr="0068766D">
        <w:rPr>
          <w:color w:val="000000"/>
        </w:rPr>
        <w:t>该款</w:t>
      </w:r>
      <w:r w:rsidR="00FE360B" w:rsidRPr="0068766D">
        <w:rPr>
          <w:color w:val="000000"/>
        </w:rPr>
        <w:t>电池的电动势</w:t>
      </w:r>
      <w:r w:rsidR="00D0735C" w:rsidRPr="0068766D">
        <w:rPr>
          <w:rFonts w:hint="eastAsia"/>
          <w:color w:val="000000"/>
        </w:rPr>
        <w:t xml:space="preserve">                                                </w:t>
      </w:r>
      <w:r w:rsidR="00D0735C" w:rsidRPr="0068766D">
        <w:rPr>
          <w:rFonts w:hint="eastAsia"/>
          <w:color w:val="000000"/>
        </w:rPr>
        <w:t>（</w:t>
      </w:r>
      <w:r w:rsidR="00D0735C" w:rsidRPr="0068766D">
        <w:rPr>
          <w:rFonts w:hint="eastAsia"/>
          <w:color w:val="000000"/>
        </w:rPr>
        <w:t xml:space="preserve">        </w:t>
      </w:r>
      <w:r w:rsidR="00D0735C" w:rsidRPr="0068766D">
        <w:rPr>
          <w:rFonts w:hint="eastAsia"/>
          <w:color w:val="000000"/>
        </w:rPr>
        <w:t>）</w:t>
      </w:r>
    </w:p>
    <w:p w14:paraId="43735947" w14:textId="77777777" w:rsidR="00FE360B" w:rsidRPr="0068766D" w:rsidRDefault="00FE360B" w:rsidP="00FE360B">
      <w:pPr>
        <w:rPr>
          <w:color w:val="000000"/>
        </w:rPr>
      </w:pPr>
      <w:r w:rsidRPr="0068766D">
        <w:rPr>
          <w:color w:val="000000"/>
        </w:rPr>
        <w:t>A</w:t>
      </w:r>
      <w:r w:rsidRPr="0068766D">
        <w:rPr>
          <w:color w:val="000000"/>
        </w:rPr>
        <w:t>．</w:t>
      </w:r>
      <w:r w:rsidRPr="0068766D">
        <w:rPr>
          <w:rFonts w:hint="eastAsia"/>
          <w:color w:val="000000"/>
        </w:rPr>
        <w:t>恒定</w:t>
      </w:r>
      <w:r w:rsidRPr="0068766D">
        <w:rPr>
          <w:color w:val="000000"/>
        </w:rPr>
        <w:t>不变</w:t>
      </w:r>
      <w:r w:rsidRPr="0068766D">
        <w:rPr>
          <w:rFonts w:hint="eastAsia"/>
          <w:color w:val="000000"/>
        </w:rPr>
        <w:tab/>
      </w:r>
      <w:r w:rsidRPr="0068766D">
        <w:rPr>
          <w:rFonts w:hint="eastAsia"/>
          <w:color w:val="000000"/>
        </w:rPr>
        <w:tab/>
      </w:r>
      <w:r w:rsidRPr="0068766D">
        <w:rPr>
          <w:rFonts w:hint="eastAsia"/>
          <w:color w:val="000000"/>
        </w:rPr>
        <w:tab/>
      </w:r>
      <w:r w:rsidRPr="0068766D">
        <w:rPr>
          <w:color w:val="000000"/>
        </w:rPr>
        <w:t>B</w:t>
      </w:r>
      <w:r w:rsidRPr="0068766D">
        <w:rPr>
          <w:color w:val="000000"/>
        </w:rPr>
        <w:t>．</w:t>
      </w:r>
      <w:r w:rsidRPr="0068766D">
        <w:rPr>
          <w:rFonts w:hint="eastAsia"/>
          <w:color w:val="000000"/>
        </w:rPr>
        <w:t>随</w:t>
      </w:r>
      <w:r w:rsidRPr="0068766D">
        <w:rPr>
          <w:color w:val="000000"/>
        </w:rPr>
        <w:t>放电的延续而减小</w:t>
      </w:r>
      <w:r w:rsidR="00D07B07" w:rsidRPr="0068766D">
        <w:rPr>
          <w:rFonts w:hint="eastAsia"/>
          <w:color w:val="000000"/>
        </w:rPr>
        <w:tab/>
      </w:r>
      <w:r w:rsidR="00D07B07" w:rsidRPr="0068766D">
        <w:rPr>
          <w:rFonts w:hint="eastAsia"/>
          <w:color w:val="000000"/>
        </w:rPr>
        <w:tab/>
      </w:r>
      <w:r w:rsidR="00D07B07" w:rsidRPr="0068766D">
        <w:rPr>
          <w:rFonts w:hint="eastAsia"/>
          <w:color w:val="000000"/>
        </w:rPr>
        <w:tab/>
      </w:r>
      <w:r w:rsidRPr="0068766D">
        <w:rPr>
          <w:color w:val="000000"/>
        </w:rPr>
        <w:t>C</w:t>
      </w:r>
      <w:r w:rsidRPr="0068766D">
        <w:rPr>
          <w:color w:val="000000"/>
        </w:rPr>
        <w:t>．放电</w:t>
      </w:r>
      <w:r w:rsidRPr="0068766D">
        <w:rPr>
          <w:rFonts w:hint="eastAsia"/>
          <w:color w:val="000000"/>
        </w:rPr>
        <w:t>电流</w:t>
      </w:r>
      <w:r w:rsidRPr="0068766D">
        <w:rPr>
          <w:color w:val="000000"/>
        </w:rPr>
        <w:t>越大</w:t>
      </w:r>
      <w:r w:rsidRPr="0068766D">
        <w:rPr>
          <w:rFonts w:hint="eastAsia"/>
          <w:color w:val="000000"/>
        </w:rPr>
        <w:t>，</w:t>
      </w:r>
      <w:r w:rsidRPr="0068766D">
        <w:rPr>
          <w:color w:val="000000"/>
        </w:rPr>
        <w:t>电动势越小</w:t>
      </w:r>
    </w:p>
    <w:p w14:paraId="3B34C974" w14:textId="23253E6C" w:rsidR="0031472D" w:rsidRPr="0068766D" w:rsidRDefault="00FE360B" w:rsidP="0031472D">
      <w:pPr>
        <w:rPr>
          <w:color w:val="000000"/>
        </w:rPr>
      </w:pPr>
      <w:r w:rsidRPr="0068766D">
        <w:rPr>
          <w:color w:val="000000"/>
        </w:rPr>
        <w:t>（</w:t>
      </w:r>
      <w:r w:rsidRPr="0068766D">
        <w:rPr>
          <w:color w:val="000000"/>
        </w:rPr>
        <w:t>2</w:t>
      </w:r>
      <w:r w:rsidRPr="0068766D">
        <w:rPr>
          <w:color w:val="000000"/>
        </w:rPr>
        <w:t>）充满电时</w:t>
      </w:r>
      <w:r w:rsidR="00D0735C" w:rsidRPr="0068766D">
        <w:rPr>
          <w:rFonts w:hint="eastAsia"/>
          <w:color w:val="000000"/>
        </w:rPr>
        <w:t>，</w:t>
      </w:r>
      <w:r w:rsidR="00D0735C" w:rsidRPr="0068766D">
        <w:rPr>
          <w:color w:val="000000"/>
        </w:rPr>
        <w:t>电池</w:t>
      </w:r>
      <w:r w:rsidRPr="0068766D">
        <w:rPr>
          <w:color w:val="000000"/>
        </w:rPr>
        <w:t>的内阻</w:t>
      </w:r>
      <w:r w:rsidRPr="0068766D">
        <w:rPr>
          <w:i/>
          <w:color w:val="000000"/>
        </w:rPr>
        <w:t>r</w:t>
      </w:r>
      <w:r w:rsidR="0047467D">
        <w:rPr>
          <w:color w:val="000000"/>
        </w:rPr>
        <w:t xml:space="preserve"> = </w:t>
      </w:r>
      <w:r w:rsidRPr="0068766D">
        <w:rPr>
          <w:color w:val="000000"/>
          <w:lang w:val="de-DE"/>
        </w:rPr>
        <w:t>_________________</w:t>
      </w:r>
      <w:r w:rsidRPr="0068766D">
        <w:rPr>
          <w:color w:val="000000"/>
        </w:rPr>
        <w:t>Ω</w:t>
      </w:r>
      <w:r w:rsidR="005C48FB" w:rsidRPr="0068766D">
        <w:rPr>
          <w:rFonts w:hint="eastAsia"/>
          <w:color w:val="000000"/>
        </w:rPr>
        <w:t>。</w:t>
      </w:r>
      <w:r w:rsidR="00D0735C" w:rsidRPr="0068766D">
        <w:rPr>
          <w:color w:val="000000"/>
        </w:rPr>
        <w:t>（保留两位有效数字）</w:t>
      </w:r>
    </w:p>
    <w:p w14:paraId="73214267" w14:textId="77777777" w:rsidR="0031472D" w:rsidRPr="0068766D" w:rsidRDefault="00FE360B" w:rsidP="0031472D">
      <w:pPr>
        <w:rPr>
          <w:color w:val="000000"/>
        </w:rPr>
      </w:pPr>
      <w:r w:rsidRPr="0068766D">
        <w:rPr>
          <w:color w:val="000000"/>
        </w:rPr>
        <w:t>（</w:t>
      </w:r>
      <w:r w:rsidRPr="0068766D">
        <w:rPr>
          <w:color w:val="000000"/>
        </w:rPr>
        <w:t>3</w:t>
      </w:r>
      <w:r w:rsidRPr="0068766D">
        <w:rPr>
          <w:color w:val="000000"/>
        </w:rPr>
        <w:t>）</w:t>
      </w:r>
      <w:r w:rsidR="00D07B07" w:rsidRPr="0068766D">
        <w:rPr>
          <w:color w:val="000000"/>
        </w:rPr>
        <w:t>依据</w:t>
      </w:r>
      <w:r w:rsidR="00D0735C" w:rsidRPr="0068766D">
        <w:rPr>
          <w:color w:val="000000"/>
        </w:rPr>
        <w:t>图</w:t>
      </w:r>
      <w:r w:rsidR="00D0735C" w:rsidRPr="0068766D">
        <w:rPr>
          <w:rFonts w:hint="eastAsia"/>
          <w:color w:val="000000"/>
        </w:rPr>
        <w:t>（乙）</w:t>
      </w:r>
      <w:r w:rsidR="00D0735C" w:rsidRPr="0068766D">
        <w:rPr>
          <w:color w:val="000000"/>
        </w:rPr>
        <w:t>中的</w:t>
      </w:r>
      <w:r w:rsidR="00D0735C" w:rsidRPr="0068766D">
        <w:rPr>
          <w:rFonts w:hint="eastAsia"/>
          <w:color w:val="000000"/>
        </w:rPr>
        <w:t>散点</w:t>
      </w:r>
      <w:r w:rsidR="00D07B07" w:rsidRPr="0068766D">
        <w:rPr>
          <w:rFonts w:hint="eastAsia"/>
          <w:color w:val="000000"/>
        </w:rPr>
        <w:t>，画出</w:t>
      </w:r>
      <w:r w:rsidR="0031472D" w:rsidRPr="0068766D">
        <w:rPr>
          <w:i/>
          <w:color w:val="000000"/>
        </w:rPr>
        <w:t>I</w:t>
      </w:r>
      <w:r w:rsidR="0031472D" w:rsidRPr="0068766D">
        <w:rPr>
          <w:color w:val="000000"/>
        </w:rPr>
        <w:t>-</w:t>
      </w:r>
      <w:r w:rsidR="0031472D" w:rsidRPr="0068766D">
        <w:rPr>
          <w:i/>
          <w:color w:val="000000"/>
        </w:rPr>
        <w:t>t</w:t>
      </w:r>
      <w:r w:rsidR="0031472D" w:rsidRPr="0068766D">
        <w:rPr>
          <w:color w:val="000000"/>
        </w:rPr>
        <w:t>图线</w:t>
      </w:r>
      <w:r w:rsidR="005C48FB" w:rsidRPr="0068766D">
        <w:rPr>
          <w:rFonts w:hint="eastAsia"/>
          <w:color w:val="000000"/>
        </w:rPr>
        <w:t>。</w:t>
      </w:r>
    </w:p>
    <w:p w14:paraId="5DFD4C66" w14:textId="77777777" w:rsidR="005C48FB" w:rsidRPr="0068766D" w:rsidRDefault="00FE360B" w:rsidP="005352DF">
      <w:pPr>
        <w:rPr>
          <w:color w:val="000000"/>
        </w:rPr>
      </w:pPr>
      <w:r w:rsidRPr="0068766D">
        <w:rPr>
          <w:color w:val="000000"/>
        </w:rPr>
        <w:t>（</w:t>
      </w:r>
      <w:r w:rsidR="00C62DA1" w:rsidRPr="0068766D">
        <w:rPr>
          <w:rFonts w:hint="eastAsia"/>
          <w:color w:val="000000"/>
        </w:rPr>
        <w:t>4</w:t>
      </w:r>
      <w:r w:rsidRPr="0068766D">
        <w:rPr>
          <w:color w:val="000000"/>
        </w:rPr>
        <w:t>）</w:t>
      </w:r>
      <w:r w:rsidR="00106DB9" w:rsidRPr="0068766D">
        <w:rPr>
          <w:color w:val="000000"/>
        </w:rPr>
        <w:t>手机工作</w:t>
      </w:r>
      <w:r w:rsidR="00D07B07" w:rsidRPr="0068766D">
        <w:rPr>
          <w:rFonts w:hint="eastAsia"/>
          <w:color w:val="000000"/>
        </w:rPr>
        <w:t>过程</w:t>
      </w:r>
      <w:r w:rsidR="00D07B07" w:rsidRPr="0068766D">
        <w:rPr>
          <w:color w:val="000000"/>
        </w:rPr>
        <w:t>中</w:t>
      </w:r>
      <w:r w:rsidR="00106DB9" w:rsidRPr="0068766D">
        <w:rPr>
          <w:rFonts w:hint="eastAsia"/>
          <w:color w:val="000000"/>
        </w:rPr>
        <w:t>，</w:t>
      </w:r>
      <w:r w:rsidR="0031472D" w:rsidRPr="0068766D">
        <w:rPr>
          <w:color w:val="000000"/>
        </w:rPr>
        <w:t>该</w:t>
      </w:r>
      <w:r w:rsidR="00106DB9" w:rsidRPr="0068766D">
        <w:rPr>
          <w:rFonts w:hint="eastAsia"/>
          <w:color w:val="000000"/>
        </w:rPr>
        <w:t>款</w:t>
      </w:r>
      <w:r w:rsidR="0031472D" w:rsidRPr="0068766D">
        <w:rPr>
          <w:color w:val="000000"/>
        </w:rPr>
        <w:t>电池</w:t>
      </w:r>
      <w:r w:rsidR="00106DB9" w:rsidRPr="0068766D">
        <w:rPr>
          <w:color w:val="000000"/>
        </w:rPr>
        <w:t>所能提供的</w:t>
      </w:r>
      <w:r w:rsidR="00D07B07" w:rsidRPr="0068766D">
        <w:rPr>
          <w:color w:val="000000"/>
        </w:rPr>
        <w:t>最大</w:t>
      </w:r>
      <w:r w:rsidR="00106DB9" w:rsidRPr="0068766D">
        <w:rPr>
          <w:rFonts w:hint="eastAsia"/>
          <w:color w:val="000000"/>
        </w:rPr>
        <w:t>电荷</w:t>
      </w:r>
      <w:r w:rsidR="0031472D" w:rsidRPr="0068766D">
        <w:rPr>
          <w:color w:val="000000"/>
        </w:rPr>
        <w:t>容量约为</w:t>
      </w:r>
      <w:r w:rsidR="00466783" w:rsidRPr="0068766D">
        <w:rPr>
          <w:color w:val="000000"/>
          <w:lang w:val="de-DE"/>
        </w:rPr>
        <w:t>_________________</w:t>
      </w:r>
      <w:r w:rsidR="0031472D" w:rsidRPr="0068766D">
        <w:rPr>
          <w:color w:val="000000"/>
        </w:rPr>
        <w:t>A</w:t>
      </w:r>
      <w:r w:rsidR="000F3650" w:rsidRPr="0068766D">
        <w:rPr>
          <w:color w:val="000000"/>
          <w:lang w:val="de-DE"/>
        </w:rPr>
        <w:t>·</w:t>
      </w:r>
      <w:r w:rsidR="0031472D" w:rsidRPr="0068766D">
        <w:rPr>
          <w:color w:val="000000"/>
        </w:rPr>
        <w:t>h</w:t>
      </w:r>
      <w:r w:rsidR="005C48FB" w:rsidRPr="0068766D">
        <w:rPr>
          <w:rFonts w:hint="eastAsia"/>
          <w:color w:val="000000"/>
        </w:rPr>
        <w:t>。</w:t>
      </w:r>
    </w:p>
    <w:p w14:paraId="5968BCF2" w14:textId="77777777" w:rsidR="005352DF" w:rsidRPr="0068766D" w:rsidRDefault="0031472D" w:rsidP="005352DF">
      <w:pPr>
        <w:rPr>
          <w:color w:val="000000"/>
        </w:rPr>
      </w:pPr>
      <w:r w:rsidRPr="0068766D">
        <w:rPr>
          <w:color w:val="000000"/>
        </w:rPr>
        <w:t>（保留两位有效数字）</w:t>
      </w:r>
    </w:p>
    <w:p w14:paraId="22256C3A" w14:textId="77777777" w:rsidR="000C3CE0" w:rsidRPr="0068766D" w:rsidRDefault="000C3CE0" w:rsidP="00466783">
      <w:pPr>
        <w:adjustRightInd w:val="0"/>
        <w:contextualSpacing/>
        <w:textAlignment w:val="center"/>
        <w:rPr>
          <w:color w:val="000000"/>
        </w:rPr>
      </w:pPr>
    </w:p>
    <w:p w14:paraId="10B5BE85" w14:textId="516A2A2D" w:rsidR="006338E5" w:rsidRPr="0068766D" w:rsidRDefault="004A3B8D" w:rsidP="00CF7769">
      <w:pPr>
        <w:adjustRightInd w:val="0"/>
        <w:ind w:firstLineChars="1012" w:firstLine="2125"/>
        <w:contextualSpacing/>
        <w:jc w:val="left"/>
        <w:rPr>
          <w:rFonts w:ascii="黑体" w:eastAsia="黑体" w:hAnsi="黑体" w:hint="eastAsia"/>
          <w:bCs/>
          <w:color w:val="000000"/>
          <w:sz w:val="24"/>
          <w:szCs w:val="24"/>
        </w:rPr>
      </w:pPr>
      <w:r w:rsidRPr="0068766D">
        <w:rPr>
          <w:color w:val="000000"/>
        </w:rPr>
        <w:br w:type="page"/>
      </w:r>
      <w:r w:rsidR="00BB6BF6" w:rsidRPr="0068766D">
        <w:rPr>
          <w:rFonts w:hint="eastAsia"/>
          <w:b/>
          <w:noProof/>
          <w:color w:val="000000"/>
        </w:rPr>
        <w:lastRenderedPageBreak/>
        <w:drawing>
          <wp:anchor distT="0" distB="0" distL="114300" distR="114300" simplePos="0" relativeHeight="251639296" behindDoc="0" locked="0" layoutInCell="1" allowOverlap="1" wp14:anchorId="1C30C5D9" wp14:editId="16D2CECE">
            <wp:simplePos x="0" y="0"/>
            <wp:positionH relativeFrom="column">
              <wp:posOffset>3757295</wp:posOffset>
            </wp:positionH>
            <wp:positionV relativeFrom="paragraph">
              <wp:posOffset>156210</wp:posOffset>
            </wp:positionV>
            <wp:extent cx="1619885" cy="998220"/>
            <wp:effectExtent l="0" t="0" r="0" b="0"/>
            <wp:wrapSquare wrapText="bothSides"/>
            <wp:docPr id="2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lum bright="16000" contrast="-4000"/>
                      <a:extLst>
                        <a:ext uri="{28A0092B-C50C-407E-A947-70E740481C1C}">
                          <a14:useLocalDpi xmlns:a14="http://schemas.microsoft.com/office/drawing/2010/main" val="0"/>
                        </a:ext>
                      </a:extLst>
                    </a:blip>
                    <a:srcRect/>
                    <a:stretch>
                      <a:fillRect/>
                    </a:stretch>
                  </pic:blipFill>
                  <pic:spPr bwMode="auto">
                    <a:xfrm>
                      <a:off x="0" y="0"/>
                      <a:ext cx="1619885"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38E5" w:rsidRPr="0068766D">
        <w:rPr>
          <w:rFonts w:ascii="黑体" w:eastAsia="黑体" w:hAnsi="黑体" w:hint="eastAsia"/>
          <w:bCs/>
          <w:color w:val="000000"/>
          <w:sz w:val="24"/>
          <w:szCs w:val="24"/>
        </w:rPr>
        <w:t xml:space="preserve">四  </w:t>
      </w:r>
      <w:r w:rsidR="006338E5" w:rsidRPr="0068766D">
        <w:rPr>
          <w:rFonts w:ascii="黑体" w:eastAsia="黑体" w:hAnsi="黑体"/>
          <w:bCs/>
          <w:color w:val="000000"/>
          <w:sz w:val="24"/>
          <w:szCs w:val="24"/>
        </w:rPr>
        <w:t>小行星防御任务</w:t>
      </w:r>
    </w:p>
    <w:p w14:paraId="275AB8CD" w14:textId="77777777" w:rsidR="002F7B99" w:rsidRPr="0068766D" w:rsidRDefault="002F7B99" w:rsidP="00CF7769">
      <w:pPr>
        <w:adjustRightInd w:val="0"/>
        <w:ind w:firstLineChars="202" w:firstLine="424"/>
        <w:contextualSpacing/>
        <w:rPr>
          <w:rFonts w:eastAsia="楷体"/>
          <w:color w:val="000000"/>
        </w:rPr>
      </w:pPr>
      <w:r w:rsidRPr="0068766D">
        <w:rPr>
          <w:rFonts w:eastAsia="楷体"/>
          <w:color w:val="000000"/>
        </w:rPr>
        <w:t>我国正在规划一次里程碑式的小行星防御任务，旨在通过动能撞击技术，</w:t>
      </w:r>
      <w:r w:rsidR="006335A9" w:rsidRPr="0068766D">
        <w:rPr>
          <w:rFonts w:eastAsia="楷体"/>
          <w:color w:val="000000"/>
        </w:rPr>
        <w:t>尝试改变小行星运行轨迹</w:t>
      </w:r>
      <w:r w:rsidR="006335A9" w:rsidRPr="0068766D">
        <w:rPr>
          <w:rFonts w:eastAsia="楷体" w:hint="eastAsia"/>
          <w:color w:val="000000"/>
        </w:rPr>
        <w:t>，</w:t>
      </w:r>
      <w:r w:rsidRPr="0068766D">
        <w:rPr>
          <w:rFonts w:eastAsia="楷体"/>
          <w:color w:val="000000"/>
        </w:rPr>
        <w:t>验证保护地球免受近地天体威胁的能力。</w:t>
      </w:r>
    </w:p>
    <w:p w14:paraId="5E706B0F" w14:textId="77777777" w:rsidR="00A7109A" w:rsidRPr="0068766D" w:rsidRDefault="00770867" w:rsidP="00770867">
      <w:pPr>
        <w:rPr>
          <w:color w:val="000000"/>
        </w:rPr>
      </w:pPr>
      <w:r w:rsidRPr="0068766D">
        <w:rPr>
          <w:rFonts w:hint="eastAsia"/>
          <w:b/>
          <w:color w:val="000000"/>
        </w:rPr>
        <w:t>1</w:t>
      </w:r>
      <w:r w:rsidRPr="0068766D">
        <w:rPr>
          <w:b/>
          <w:color w:val="000000"/>
        </w:rPr>
        <w:t>．</w:t>
      </w:r>
      <w:r w:rsidRPr="0068766D">
        <w:rPr>
          <w:color w:val="000000"/>
        </w:rPr>
        <w:t>运载火箭先将</w:t>
      </w:r>
      <w:r w:rsidRPr="0068766D">
        <w:rPr>
          <w:rFonts w:ascii="宋体" w:hAnsi="宋体"/>
          <w:color w:val="000000"/>
        </w:rPr>
        <w:t>“观测器+撞击器”的组合体送入高度约</w:t>
      </w:r>
      <w:r w:rsidRPr="0068766D">
        <w:rPr>
          <w:color w:val="000000"/>
        </w:rPr>
        <w:t>200</w:t>
      </w:r>
      <w:r w:rsidRPr="0068766D">
        <w:rPr>
          <w:color w:val="000000"/>
        </w:rPr>
        <w:t>公里的近地停泊轨道</w:t>
      </w:r>
      <w:r w:rsidR="00164F9C">
        <w:rPr>
          <w:rFonts w:hint="eastAsia"/>
          <w:color w:val="000000"/>
        </w:rPr>
        <w:t>，之后</w:t>
      </w:r>
      <w:r w:rsidR="00164F9C">
        <w:rPr>
          <w:color w:val="000000"/>
        </w:rPr>
        <w:t>再</w:t>
      </w:r>
      <w:r w:rsidR="00293DFF" w:rsidRPr="0068766D">
        <w:rPr>
          <w:rFonts w:hint="eastAsia"/>
          <w:color w:val="000000"/>
        </w:rPr>
        <w:t>奔赴</w:t>
      </w:r>
      <w:r w:rsidR="00A7109A" w:rsidRPr="0068766D">
        <w:rPr>
          <w:color w:val="000000"/>
        </w:rPr>
        <w:t>1000</w:t>
      </w:r>
      <w:r w:rsidR="00A7109A" w:rsidRPr="0068766D">
        <w:rPr>
          <w:color w:val="000000"/>
        </w:rPr>
        <w:t>万公里</w:t>
      </w:r>
      <w:r w:rsidR="00293DFF" w:rsidRPr="0068766D">
        <w:rPr>
          <w:color w:val="000000"/>
        </w:rPr>
        <w:t>以外</w:t>
      </w:r>
      <w:r w:rsidR="006B30CC" w:rsidRPr="0068766D">
        <w:rPr>
          <w:color w:val="000000"/>
        </w:rPr>
        <w:t>的</w:t>
      </w:r>
      <w:r w:rsidR="00A7109A" w:rsidRPr="0068766D">
        <w:rPr>
          <w:color w:val="000000"/>
        </w:rPr>
        <w:t>目标</w:t>
      </w:r>
      <w:r w:rsidR="00A7109A" w:rsidRPr="0068766D">
        <w:rPr>
          <w:rFonts w:hint="eastAsia"/>
          <w:color w:val="000000"/>
        </w:rPr>
        <w:t>。</w:t>
      </w:r>
    </w:p>
    <w:p w14:paraId="19C80F72" w14:textId="77777777" w:rsidR="002F7B99" w:rsidRPr="0068766D" w:rsidRDefault="002F7B99" w:rsidP="002F7B99">
      <w:pPr>
        <w:contextualSpacing/>
        <w:rPr>
          <w:color w:val="000000"/>
        </w:rPr>
      </w:pPr>
      <w:r w:rsidRPr="0068766D">
        <w:rPr>
          <w:color w:val="000000"/>
        </w:rPr>
        <w:t>（</w:t>
      </w:r>
      <w:r w:rsidRPr="0068766D">
        <w:rPr>
          <w:color w:val="000000"/>
        </w:rPr>
        <w:t>1</w:t>
      </w:r>
      <w:r w:rsidRPr="0068766D">
        <w:rPr>
          <w:color w:val="000000"/>
        </w:rPr>
        <w:t>）运载火箭</w:t>
      </w:r>
      <w:r w:rsidRPr="0068766D">
        <w:rPr>
          <w:rFonts w:hint="eastAsia"/>
          <w:color w:val="000000"/>
        </w:rPr>
        <w:t>从地面</w:t>
      </w:r>
      <w:r w:rsidR="008E1AD7" w:rsidRPr="0068766D">
        <w:rPr>
          <w:rFonts w:hint="eastAsia"/>
          <w:color w:val="000000"/>
        </w:rPr>
        <w:t>竖直</w:t>
      </w:r>
      <w:r w:rsidRPr="0068766D">
        <w:rPr>
          <w:rFonts w:hint="eastAsia"/>
          <w:color w:val="000000"/>
        </w:rPr>
        <w:t>发射升空的</w:t>
      </w:r>
      <w:r w:rsidRPr="0068766D">
        <w:rPr>
          <w:color w:val="000000"/>
        </w:rPr>
        <w:t>过程中</w:t>
      </w:r>
      <w:r w:rsidRPr="0068766D">
        <w:rPr>
          <w:rFonts w:hint="eastAsia"/>
          <w:color w:val="000000"/>
        </w:rPr>
        <w:t>，若喷气获得恒定的推动力，则</w:t>
      </w:r>
      <w:r w:rsidR="00334444" w:rsidRPr="0068766D">
        <w:rPr>
          <w:rFonts w:hint="eastAsia"/>
          <w:color w:val="000000"/>
        </w:rPr>
        <w:t xml:space="preserve">  </w:t>
      </w:r>
      <w:r w:rsidRPr="0068766D">
        <w:rPr>
          <w:rFonts w:hint="eastAsia"/>
          <w:color w:val="000000"/>
        </w:rPr>
        <w:t>（</w:t>
      </w:r>
      <w:r w:rsidRPr="0068766D">
        <w:rPr>
          <w:rFonts w:hint="eastAsia"/>
          <w:color w:val="000000"/>
        </w:rPr>
        <w:t xml:space="preserve">        </w:t>
      </w:r>
      <w:r w:rsidRPr="0068766D">
        <w:rPr>
          <w:rFonts w:hint="eastAsia"/>
          <w:color w:val="000000"/>
        </w:rPr>
        <w:t>）</w:t>
      </w:r>
    </w:p>
    <w:p w14:paraId="2B053898" w14:textId="77777777" w:rsidR="002F7B99" w:rsidRPr="0068766D" w:rsidRDefault="002F7B99" w:rsidP="002F7B99">
      <w:pPr>
        <w:contextualSpacing/>
        <w:rPr>
          <w:color w:val="000000"/>
        </w:rPr>
      </w:pPr>
      <w:r w:rsidRPr="0068766D">
        <w:rPr>
          <w:color w:val="000000"/>
        </w:rPr>
        <w:t>A</w:t>
      </w:r>
      <w:r w:rsidRPr="0068766D">
        <w:rPr>
          <w:color w:val="000000"/>
        </w:rPr>
        <w:t>．火箭的</w:t>
      </w:r>
      <w:r w:rsidR="00164F9C">
        <w:rPr>
          <w:rFonts w:hint="eastAsia"/>
          <w:color w:val="000000"/>
        </w:rPr>
        <w:t>机械能</w:t>
      </w:r>
      <w:r w:rsidR="00312995">
        <w:rPr>
          <w:rFonts w:hint="eastAsia"/>
          <w:color w:val="000000"/>
        </w:rPr>
        <w:t>不变</w:t>
      </w:r>
      <w:r w:rsidR="00F22A53" w:rsidRPr="0068766D">
        <w:rPr>
          <w:rFonts w:hint="eastAsia"/>
          <w:color w:val="000000"/>
        </w:rPr>
        <w:t xml:space="preserve"> </w:t>
      </w:r>
      <w:r w:rsidR="00F22A53" w:rsidRPr="0068766D">
        <w:rPr>
          <w:color w:val="000000"/>
        </w:rPr>
        <w:t xml:space="preserve">                  </w:t>
      </w:r>
      <w:r w:rsidR="00F22A53" w:rsidRPr="0068766D">
        <w:rPr>
          <w:color w:val="000000"/>
        </w:rPr>
        <w:tab/>
      </w:r>
      <w:r w:rsidRPr="0068766D">
        <w:rPr>
          <w:color w:val="000000"/>
        </w:rPr>
        <w:t>B</w:t>
      </w:r>
      <w:r w:rsidRPr="0068766D">
        <w:rPr>
          <w:color w:val="000000"/>
        </w:rPr>
        <w:t>．</w:t>
      </w:r>
      <w:r w:rsidR="00164F9C">
        <w:rPr>
          <w:color w:val="000000"/>
        </w:rPr>
        <w:t>单位时间</w:t>
      </w:r>
      <w:r w:rsidR="005562EA">
        <w:rPr>
          <w:color w:val="000000"/>
        </w:rPr>
        <w:t>内</w:t>
      </w:r>
      <w:r w:rsidR="00164F9C" w:rsidRPr="0068766D">
        <w:rPr>
          <w:rFonts w:hint="eastAsia"/>
          <w:color w:val="000000"/>
        </w:rPr>
        <w:t>推力</w:t>
      </w:r>
      <w:r w:rsidRPr="0068766D">
        <w:rPr>
          <w:color w:val="000000"/>
        </w:rPr>
        <w:t>的</w:t>
      </w:r>
      <w:r w:rsidR="00164F9C">
        <w:rPr>
          <w:rFonts w:hint="eastAsia"/>
          <w:color w:val="000000"/>
        </w:rPr>
        <w:t>冲量</w:t>
      </w:r>
      <w:r w:rsidR="005562EA">
        <w:rPr>
          <w:rFonts w:hint="eastAsia"/>
          <w:color w:val="000000"/>
        </w:rPr>
        <w:t>相同</w:t>
      </w:r>
    </w:p>
    <w:p w14:paraId="0258F132" w14:textId="77777777" w:rsidR="002F7B99" w:rsidRPr="0068766D" w:rsidRDefault="002F7B99" w:rsidP="002F7B99">
      <w:pPr>
        <w:contextualSpacing/>
        <w:rPr>
          <w:color w:val="000000"/>
        </w:rPr>
      </w:pPr>
      <w:r w:rsidRPr="0068766D">
        <w:rPr>
          <w:color w:val="000000"/>
        </w:rPr>
        <w:t>C</w:t>
      </w:r>
      <w:r w:rsidRPr="0068766D">
        <w:rPr>
          <w:color w:val="000000"/>
        </w:rPr>
        <w:t>．</w:t>
      </w:r>
      <w:r w:rsidR="008E1AD7" w:rsidRPr="0068766D">
        <w:rPr>
          <w:rFonts w:hint="eastAsia"/>
          <w:color w:val="000000"/>
        </w:rPr>
        <w:t>运载的</w:t>
      </w:r>
      <w:r w:rsidR="00293DFF" w:rsidRPr="0068766D">
        <w:rPr>
          <w:rFonts w:ascii="宋体" w:hAnsi="宋体"/>
          <w:color w:val="000000"/>
        </w:rPr>
        <w:t>组合体</w:t>
      </w:r>
      <w:r w:rsidR="008E1AD7" w:rsidRPr="0068766D">
        <w:rPr>
          <w:color w:val="000000"/>
        </w:rPr>
        <w:t>处于平衡状态</w:t>
      </w:r>
      <w:r w:rsidR="00F22A53" w:rsidRPr="0068766D">
        <w:rPr>
          <w:color w:val="000000"/>
        </w:rPr>
        <w:t xml:space="preserve">        </w:t>
      </w:r>
      <w:r w:rsidR="00F22A53" w:rsidRPr="0068766D">
        <w:rPr>
          <w:color w:val="000000"/>
        </w:rPr>
        <w:tab/>
      </w:r>
      <w:r w:rsidR="00F22A53" w:rsidRPr="0068766D">
        <w:rPr>
          <w:color w:val="000000"/>
        </w:rPr>
        <w:tab/>
      </w:r>
      <w:r w:rsidRPr="0068766D">
        <w:rPr>
          <w:color w:val="000000"/>
        </w:rPr>
        <w:t>D</w:t>
      </w:r>
      <w:r w:rsidRPr="0068766D">
        <w:rPr>
          <w:color w:val="000000"/>
        </w:rPr>
        <w:t>．</w:t>
      </w:r>
      <w:r w:rsidR="008E1AD7" w:rsidRPr="0068766D">
        <w:rPr>
          <w:rFonts w:hint="eastAsia"/>
          <w:color w:val="000000"/>
        </w:rPr>
        <w:t>运载的</w:t>
      </w:r>
      <w:r w:rsidR="00293DFF" w:rsidRPr="0068766D">
        <w:rPr>
          <w:rFonts w:ascii="宋体" w:hAnsi="宋体"/>
          <w:color w:val="000000"/>
        </w:rPr>
        <w:t>组合体</w:t>
      </w:r>
      <w:r w:rsidR="008E1AD7" w:rsidRPr="0068766D">
        <w:rPr>
          <w:color w:val="000000"/>
        </w:rPr>
        <w:t>处于</w:t>
      </w:r>
      <w:r w:rsidRPr="0068766D">
        <w:rPr>
          <w:color w:val="000000"/>
        </w:rPr>
        <w:t>失重状态</w:t>
      </w:r>
    </w:p>
    <w:p w14:paraId="2929B3B4" w14:textId="77777777" w:rsidR="00334444" w:rsidRPr="0068766D" w:rsidRDefault="002F7B99" w:rsidP="002F7B99">
      <w:pPr>
        <w:contextualSpacing/>
        <w:rPr>
          <w:color w:val="000000"/>
        </w:rPr>
      </w:pPr>
      <w:r w:rsidRPr="0068766D">
        <w:rPr>
          <w:color w:val="000000"/>
        </w:rPr>
        <w:t>（</w:t>
      </w:r>
      <w:r w:rsidRPr="0068766D">
        <w:rPr>
          <w:color w:val="000000"/>
        </w:rPr>
        <w:t>2</w:t>
      </w:r>
      <w:r w:rsidRPr="0068766D">
        <w:rPr>
          <w:color w:val="000000"/>
        </w:rPr>
        <w:t>）</w:t>
      </w:r>
      <w:r w:rsidR="00334444" w:rsidRPr="0068766D">
        <w:rPr>
          <w:rFonts w:ascii="宋体" w:hAnsi="宋体"/>
          <w:color w:val="000000"/>
        </w:rPr>
        <w:t>组合体在</w:t>
      </w:r>
      <w:r w:rsidR="00334444" w:rsidRPr="0068766D">
        <w:rPr>
          <w:color w:val="000000"/>
        </w:rPr>
        <w:t>近地停泊轨道的运动可看做匀速圆周运动</w:t>
      </w:r>
      <w:r w:rsidRPr="0068766D">
        <w:rPr>
          <w:rFonts w:hint="eastAsia"/>
          <w:color w:val="000000"/>
        </w:rPr>
        <w:t>，</w:t>
      </w:r>
      <w:r w:rsidRPr="0068766D">
        <w:rPr>
          <w:color w:val="000000"/>
        </w:rPr>
        <w:t>则</w:t>
      </w:r>
      <w:r w:rsidR="00334444" w:rsidRPr="0068766D">
        <w:rPr>
          <w:rFonts w:hint="eastAsia"/>
          <w:color w:val="000000"/>
        </w:rPr>
        <w:t xml:space="preserve">       </w:t>
      </w:r>
      <w:r w:rsidR="002B12F0" w:rsidRPr="0068766D">
        <w:rPr>
          <w:rFonts w:hint="eastAsia"/>
          <w:color w:val="000000"/>
        </w:rPr>
        <w:t xml:space="preserve"> </w:t>
      </w:r>
      <w:r w:rsidR="00334444" w:rsidRPr="0068766D">
        <w:rPr>
          <w:rFonts w:hint="eastAsia"/>
          <w:color w:val="000000"/>
        </w:rPr>
        <w:t xml:space="preserve">   </w:t>
      </w:r>
      <w:r w:rsidR="002B12F0" w:rsidRPr="0068766D">
        <w:rPr>
          <w:rFonts w:hint="eastAsia"/>
          <w:color w:val="000000"/>
        </w:rPr>
        <w:t xml:space="preserve"> </w:t>
      </w:r>
      <w:r w:rsidR="00334444" w:rsidRPr="0068766D">
        <w:rPr>
          <w:rFonts w:hint="eastAsia"/>
          <w:color w:val="000000"/>
        </w:rPr>
        <w:t xml:space="preserve">    </w:t>
      </w:r>
      <w:r w:rsidR="00334444" w:rsidRPr="0068766D">
        <w:rPr>
          <w:rFonts w:hint="eastAsia"/>
          <w:color w:val="000000"/>
        </w:rPr>
        <w:t>（</w:t>
      </w:r>
      <w:r w:rsidR="00334444" w:rsidRPr="0068766D">
        <w:rPr>
          <w:rFonts w:hint="eastAsia"/>
          <w:color w:val="000000"/>
        </w:rPr>
        <w:t xml:space="preserve">        </w:t>
      </w:r>
      <w:r w:rsidR="00334444" w:rsidRPr="0068766D">
        <w:rPr>
          <w:rFonts w:hint="eastAsia"/>
          <w:color w:val="000000"/>
        </w:rPr>
        <w:t>）</w:t>
      </w:r>
    </w:p>
    <w:p w14:paraId="3FDFBE22" w14:textId="77777777" w:rsidR="00334444" w:rsidRPr="0068766D" w:rsidRDefault="00334444" w:rsidP="00334444">
      <w:pPr>
        <w:contextualSpacing/>
        <w:rPr>
          <w:color w:val="000000"/>
        </w:rPr>
      </w:pPr>
      <w:r w:rsidRPr="0068766D">
        <w:rPr>
          <w:color w:val="000000"/>
        </w:rPr>
        <w:t>A</w:t>
      </w:r>
      <w:r w:rsidRPr="0068766D">
        <w:rPr>
          <w:color w:val="000000"/>
        </w:rPr>
        <w:t>．</w:t>
      </w:r>
      <w:r w:rsidR="00164F9C">
        <w:rPr>
          <w:color w:val="000000"/>
        </w:rPr>
        <w:t>轨道</w:t>
      </w:r>
      <w:r w:rsidR="00734E5D" w:rsidRPr="0068766D">
        <w:rPr>
          <w:rFonts w:ascii="宋体" w:hAnsi="宋体"/>
          <w:color w:val="000000"/>
        </w:rPr>
        <w:t>处的重力加速度为零</w:t>
      </w:r>
      <w:r w:rsidR="00F22A53" w:rsidRPr="0068766D">
        <w:rPr>
          <w:color w:val="000000"/>
        </w:rPr>
        <w:t xml:space="preserve">    </w:t>
      </w:r>
      <w:r w:rsidR="00F22A53" w:rsidRPr="0068766D">
        <w:rPr>
          <w:color w:val="000000"/>
        </w:rPr>
        <w:tab/>
      </w:r>
      <w:r w:rsidR="00F22A53" w:rsidRPr="0068766D">
        <w:rPr>
          <w:color w:val="000000"/>
        </w:rPr>
        <w:tab/>
      </w:r>
      <w:r w:rsidR="00164F9C">
        <w:rPr>
          <w:rFonts w:hint="eastAsia"/>
          <w:color w:val="000000"/>
        </w:rPr>
        <w:tab/>
      </w:r>
      <w:r w:rsidRPr="0068766D">
        <w:rPr>
          <w:color w:val="000000"/>
        </w:rPr>
        <w:t>B</w:t>
      </w:r>
      <w:r w:rsidRPr="0068766D">
        <w:rPr>
          <w:color w:val="000000"/>
        </w:rPr>
        <w:t>．</w:t>
      </w:r>
      <w:r w:rsidR="00F17998" w:rsidRPr="0068766D">
        <w:rPr>
          <w:rFonts w:ascii="宋体" w:hAnsi="宋体"/>
          <w:color w:val="000000"/>
        </w:rPr>
        <w:t>组合体</w:t>
      </w:r>
      <w:r w:rsidR="00F17998" w:rsidRPr="0068766D">
        <w:rPr>
          <w:color w:val="000000"/>
        </w:rPr>
        <w:t>的</w:t>
      </w:r>
      <w:r w:rsidR="00F17998" w:rsidRPr="0068766D">
        <w:rPr>
          <w:rFonts w:hint="eastAsia"/>
          <w:color w:val="000000"/>
        </w:rPr>
        <w:t>运转周期大于</w:t>
      </w:r>
      <w:r w:rsidR="00F17998" w:rsidRPr="0068766D">
        <w:rPr>
          <w:rFonts w:hint="eastAsia"/>
          <w:color w:val="000000"/>
        </w:rPr>
        <w:t>24h</w:t>
      </w:r>
    </w:p>
    <w:p w14:paraId="058E029C" w14:textId="77777777" w:rsidR="00F17998" w:rsidRPr="0068766D" w:rsidRDefault="00334444" w:rsidP="00F17998">
      <w:pPr>
        <w:contextualSpacing/>
        <w:rPr>
          <w:b/>
          <w:color w:val="000000"/>
        </w:rPr>
      </w:pPr>
      <w:r w:rsidRPr="0068766D">
        <w:rPr>
          <w:color w:val="000000"/>
        </w:rPr>
        <w:t>C</w:t>
      </w:r>
      <w:r w:rsidRPr="0068766D">
        <w:rPr>
          <w:color w:val="000000"/>
        </w:rPr>
        <w:t>．</w:t>
      </w:r>
      <w:r w:rsidR="00F17998" w:rsidRPr="0068766D">
        <w:rPr>
          <w:rFonts w:ascii="宋体" w:hAnsi="宋体"/>
          <w:color w:val="000000"/>
        </w:rPr>
        <w:t>组合体</w:t>
      </w:r>
      <w:r w:rsidR="00F17998" w:rsidRPr="0068766D">
        <w:rPr>
          <w:color w:val="000000"/>
        </w:rPr>
        <w:t>的</w:t>
      </w:r>
      <w:r w:rsidR="00F17998" w:rsidRPr="0068766D">
        <w:rPr>
          <w:rFonts w:hint="eastAsia"/>
          <w:color w:val="000000"/>
        </w:rPr>
        <w:t>运动</w:t>
      </w:r>
      <w:r w:rsidR="00F17998" w:rsidRPr="0068766D">
        <w:rPr>
          <w:color w:val="000000"/>
        </w:rPr>
        <w:t>速率稍小于</w:t>
      </w:r>
      <w:r w:rsidR="00F17998" w:rsidRPr="0068766D">
        <w:rPr>
          <w:rFonts w:hint="eastAsia"/>
          <w:color w:val="000000"/>
        </w:rPr>
        <w:t xml:space="preserve">7.9km/s </w:t>
      </w:r>
      <w:r w:rsidR="00F22A53" w:rsidRPr="0068766D">
        <w:rPr>
          <w:color w:val="000000"/>
        </w:rPr>
        <w:t xml:space="preserve">    </w:t>
      </w:r>
      <w:r w:rsidR="00F22A53" w:rsidRPr="0068766D">
        <w:rPr>
          <w:color w:val="000000"/>
        </w:rPr>
        <w:tab/>
      </w:r>
      <w:r w:rsidRPr="0068766D">
        <w:rPr>
          <w:color w:val="000000"/>
        </w:rPr>
        <w:t>D</w:t>
      </w:r>
      <w:r w:rsidRPr="0068766D">
        <w:rPr>
          <w:color w:val="000000"/>
        </w:rPr>
        <w:t>．</w:t>
      </w:r>
      <w:r w:rsidR="00F17998" w:rsidRPr="0068766D">
        <w:rPr>
          <w:color w:val="000000"/>
        </w:rPr>
        <w:t>半个周期内</w:t>
      </w:r>
      <w:r w:rsidR="00F17998" w:rsidRPr="0068766D">
        <w:rPr>
          <w:rFonts w:hint="eastAsia"/>
          <w:color w:val="000000"/>
        </w:rPr>
        <w:t>，</w:t>
      </w:r>
      <w:r w:rsidR="00F17998" w:rsidRPr="0068766D">
        <w:rPr>
          <w:rFonts w:ascii="宋体" w:hAnsi="宋体"/>
          <w:color w:val="000000"/>
        </w:rPr>
        <w:t>组合体受到</w:t>
      </w:r>
      <w:r w:rsidR="00765A70" w:rsidRPr="0068766D">
        <w:rPr>
          <w:rFonts w:ascii="宋体" w:hAnsi="宋体"/>
          <w:color w:val="000000"/>
        </w:rPr>
        <w:t>合外力</w:t>
      </w:r>
      <w:r w:rsidR="00F17998" w:rsidRPr="0068766D">
        <w:rPr>
          <w:rFonts w:ascii="宋体" w:hAnsi="宋体"/>
          <w:color w:val="000000"/>
        </w:rPr>
        <w:t>的冲量为零</w:t>
      </w:r>
    </w:p>
    <w:p w14:paraId="3406CF7F" w14:textId="77777777" w:rsidR="00F22A53" w:rsidRPr="0068766D" w:rsidRDefault="00F22A53" w:rsidP="00F17998">
      <w:pPr>
        <w:contextualSpacing/>
        <w:rPr>
          <w:b/>
          <w:color w:val="000000"/>
        </w:rPr>
      </w:pPr>
    </w:p>
    <w:p w14:paraId="04531727" w14:textId="77777777" w:rsidR="00BB504D" w:rsidRPr="0068766D" w:rsidRDefault="00F17998" w:rsidP="00F17998">
      <w:pPr>
        <w:contextualSpacing/>
        <w:rPr>
          <w:color w:val="000000"/>
        </w:rPr>
      </w:pPr>
      <w:r w:rsidRPr="0068766D">
        <w:rPr>
          <w:rFonts w:hint="eastAsia"/>
          <w:b/>
          <w:color w:val="000000"/>
        </w:rPr>
        <w:t>2</w:t>
      </w:r>
      <w:r w:rsidRPr="0068766D">
        <w:rPr>
          <w:rFonts w:ascii="宋体" w:hAnsi="宋体"/>
          <w:color w:val="000000"/>
        </w:rPr>
        <w:t>．</w:t>
      </w:r>
      <w:r w:rsidR="00BB504D" w:rsidRPr="0068766D">
        <w:rPr>
          <w:rFonts w:ascii="宋体" w:hAnsi="宋体" w:hint="eastAsia"/>
          <w:color w:val="000000"/>
        </w:rPr>
        <w:t>（多选）</w:t>
      </w:r>
      <w:r w:rsidRPr="0068766D">
        <w:rPr>
          <w:rFonts w:ascii="宋体" w:hAnsi="宋体"/>
          <w:color w:val="000000"/>
        </w:rPr>
        <w:t>组合体在高速奔赴目标小行星的过程中</w:t>
      </w:r>
      <w:r w:rsidRPr="0068766D">
        <w:rPr>
          <w:color w:val="000000"/>
        </w:rPr>
        <w:t>，</w:t>
      </w:r>
      <w:r w:rsidR="002B12F0" w:rsidRPr="0068766D">
        <w:rPr>
          <w:rFonts w:hint="eastAsia"/>
          <w:color w:val="000000"/>
        </w:rPr>
        <w:t xml:space="preserve">                       </w:t>
      </w:r>
      <w:r w:rsidR="002B12F0" w:rsidRPr="0068766D">
        <w:rPr>
          <w:rFonts w:hint="eastAsia"/>
          <w:color w:val="000000"/>
        </w:rPr>
        <w:t>（</w:t>
      </w:r>
      <w:r w:rsidR="002B12F0" w:rsidRPr="0068766D">
        <w:rPr>
          <w:rFonts w:hint="eastAsia"/>
          <w:color w:val="000000"/>
        </w:rPr>
        <w:t xml:space="preserve">        </w:t>
      </w:r>
      <w:r w:rsidR="002B12F0" w:rsidRPr="0068766D">
        <w:rPr>
          <w:rFonts w:hint="eastAsia"/>
          <w:color w:val="000000"/>
        </w:rPr>
        <w:t>）</w:t>
      </w:r>
    </w:p>
    <w:p w14:paraId="02ABE8BF" w14:textId="77777777" w:rsidR="00BB504D" w:rsidRPr="0068766D" w:rsidRDefault="00BB504D" w:rsidP="00BB504D">
      <w:pPr>
        <w:contextualSpacing/>
        <w:rPr>
          <w:color w:val="000000"/>
        </w:rPr>
      </w:pPr>
      <w:r w:rsidRPr="0068766D">
        <w:rPr>
          <w:color w:val="000000"/>
        </w:rPr>
        <w:t>A</w:t>
      </w:r>
      <w:r w:rsidRPr="0068766D">
        <w:rPr>
          <w:color w:val="000000"/>
        </w:rPr>
        <w:t>．</w:t>
      </w:r>
      <w:r w:rsidRPr="0068766D">
        <w:rPr>
          <w:rFonts w:hint="eastAsia"/>
          <w:color w:val="000000"/>
        </w:rPr>
        <w:t>内部某</w:t>
      </w:r>
      <w:r w:rsidRPr="0068766D">
        <w:rPr>
          <w:color w:val="000000"/>
        </w:rPr>
        <w:t>仪器的质量比</w:t>
      </w:r>
      <w:r w:rsidR="009533D8" w:rsidRPr="0068766D">
        <w:rPr>
          <w:color w:val="000000"/>
        </w:rPr>
        <w:t>在</w:t>
      </w:r>
      <w:r w:rsidRPr="0068766D">
        <w:rPr>
          <w:color w:val="000000"/>
        </w:rPr>
        <w:t>地球</w:t>
      </w:r>
      <w:r w:rsidR="009533D8" w:rsidRPr="0068766D">
        <w:rPr>
          <w:color w:val="000000"/>
        </w:rPr>
        <w:t>上静止时的质量</w:t>
      </w:r>
      <w:r w:rsidRPr="0068766D">
        <w:rPr>
          <w:color w:val="000000"/>
        </w:rPr>
        <w:t>要大</w:t>
      </w:r>
    </w:p>
    <w:p w14:paraId="180C95FF" w14:textId="77777777" w:rsidR="00BB504D" w:rsidRPr="0068766D" w:rsidRDefault="00BB504D" w:rsidP="00F17998">
      <w:pPr>
        <w:contextualSpacing/>
        <w:rPr>
          <w:color w:val="000000"/>
        </w:rPr>
      </w:pPr>
      <w:r w:rsidRPr="0068766D">
        <w:rPr>
          <w:color w:val="000000"/>
        </w:rPr>
        <w:t>B</w:t>
      </w:r>
      <w:r w:rsidRPr="0068766D">
        <w:rPr>
          <w:color w:val="000000"/>
        </w:rPr>
        <w:t>．其搭载的时钟比</w:t>
      </w:r>
      <w:r w:rsidR="00FA2354" w:rsidRPr="0068766D">
        <w:rPr>
          <w:rFonts w:hint="eastAsia"/>
          <w:color w:val="000000"/>
        </w:rPr>
        <w:t>静止</w:t>
      </w:r>
      <w:r w:rsidR="00FA2354" w:rsidRPr="0068766D">
        <w:rPr>
          <w:color w:val="000000"/>
        </w:rPr>
        <w:t>的</w:t>
      </w:r>
      <w:r w:rsidRPr="0068766D">
        <w:rPr>
          <w:color w:val="000000"/>
        </w:rPr>
        <w:t>时钟走时要偏快</w:t>
      </w:r>
      <w:r w:rsidRPr="0068766D">
        <w:rPr>
          <w:color w:val="000000"/>
        </w:rPr>
        <w:t xml:space="preserve"> </w:t>
      </w:r>
    </w:p>
    <w:p w14:paraId="35E30A5E" w14:textId="77777777" w:rsidR="00F17998" w:rsidRPr="0068766D" w:rsidRDefault="00F17998" w:rsidP="00F17998">
      <w:pPr>
        <w:contextualSpacing/>
        <w:rPr>
          <w:color w:val="000000"/>
          <w:kern w:val="0"/>
        </w:rPr>
      </w:pPr>
      <w:r w:rsidRPr="0068766D">
        <w:rPr>
          <w:color w:val="000000"/>
        </w:rPr>
        <w:t>C</w:t>
      </w:r>
      <w:r w:rsidRPr="0068766D">
        <w:rPr>
          <w:color w:val="000000"/>
        </w:rPr>
        <w:t>．</w:t>
      </w:r>
      <w:r w:rsidR="006C13FE" w:rsidRPr="0068766D">
        <w:rPr>
          <w:rFonts w:hint="eastAsia"/>
          <w:color w:val="000000"/>
        </w:rPr>
        <w:t>可利用太阳能提供动力，从而减轻其负重</w:t>
      </w:r>
    </w:p>
    <w:p w14:paraId="62118180" w14:textId="77777777" w:rsidR="002B12F0" w:rsidRPr="0068766D" w:rsidRDefault="002B12F0" w:rsidP="002B12F0">
      <w:pPr>
        <w:contextualSpacing/>
        <w:rPr>
          <w:color w:val="000000"/>
          <w:kern w:val="0"/>
        </w:rPr>
      </w:pPr>
      <w:r w:rsidRPr="0068766D">
        <w:rPr>
          <w:color w:val="000000"/>
        </w:rPr>
        <w:t>D</w:t>
      </w:r>
      <w:r w:rsidRPr="0068766D">
        <w:rPr>
          <w:color w:val="000000"/>
        </w:rPr>
        <w:t>．</w:t>
      </w:r>
      <w:r w:rsidRPr="0068766D">
        <w:rPr>
          <w:rFonts w:ascii="宋体" w:hAnsi="宋体"/>
          <w:color w:val="000000"/>
        </w:rPr>
        <w:t>组合体发回的信号掠过火星附近</w:t>
      </w:r>
      <w:r w:rsidRPr="0068766D">
        <w:rPr>
          <w:rFonts w:ascii="宋体" w:hAnsi="宋体" w:hint="eastAsia"/>
          <w:color w:val="000000"/>
        </w:rPr>
        <w:t>，</w:t>
      </w:r>
      <w:r w:rsidRPr="0068766D">
        <w:rPr>
          <w:rFonts w:ascii="宋体" w:hAnsi="宋体"/>
          <w:color w:val="000000"/>
        </w:rPr>
        <w:t>传播方向会弯曲</w:t>
      </w:r>
    </w:p>
    <w:p w14:paraId="54A20508" w14:textId="77777777" w:rsidR="00F22A53" w:rsidRPr="0068766D" w:rsidRDefault="00F22A53" w:rsidP="002F7B99">
      <w:pPr>
        <w:contextualSpacing/>
        <w:rPr>
          <w:b/>
          <w:color w:val="000000"/>
        </w:rPr>
      </w:pPr>
    </w:p>
    <w:p w14:paraId="66A7F592" w14:textId="77777777" w:rsidR="002F7B99" w:rsidRPr="0068766D" w:rsidRDefault="00AC7363" w:rsidP="002F7B99">
      <w:pPr>
        <w:contextualSpacing/>
        <w:rPr>
          <w:rFonts w:ascii="宋体" w:hAnsi="宋体" w:hint="eastAsia"/>
          <w:color w:val="000000"/>
        </w:rPr>
      </w:pPr>
      <w:r w:rsidRPr="0068766D">
        <w:rPr>
          <w:rFonts w:hint="eastAsia"/>
          <w:b/>
          <w:color w:val="000000"/>
        </w:rPr>
        <w:t>3</w:t>
      </w:r>
      <w:r w:rsidR="00F17998" w:rsidRPr="0068766D">
        <w:rPr>
          <w:b/>
          <w:color w:val="000000"/>
        </w:rPr>
        <w:t>．</w:t>
      </w:r>
      <w:r w:rsidR="00F17998" w:rsidRPr="0068766D">
        <w:rPr>
          <w:rFonts w:ascii="宋体" w:hAnsi="宋体"/>
          <w:color w:val="000000"/>
        </w:rPr>
        <w:t>组合体</w:t>
      </w:r>
      <w:r w:rsidR="002B12F0" w:rsidRPr="0068766D">
        <w:rPr>
          <w:rFonts w:ascii="宋体" w:hAnsi="宋体" w:hint="eastAsia"/>
          <w:color w:val="000000"/>
        </w:rPr>
        <w:t>接近目标小行星后，将</w:t>
      </w:r>
      <w:r w:rsidR="002B12F0" w:rsidRPr="0068766D">
        <w:rPr>
          <w:rFonts w:ascii="宋体" w:hAnsi="宋体"/>
          <w:color w:val="000000"/>
        </w:rPr>
        <w:t>采用“伴飞+撞击+伴飞”的任务模式</w:t>
      </w:r>
      <w:r w:rsidR="002B12F0" w:rsidRPr="0068766D">
        <w:rPr>
          <w:rFonts w:ascii="宋体" w:hAnsi="宋体" w:hint="eastAsia"/>
          <w:color w:val="000000"/>
        </w:rPr>
        <w:t>。</w:t>
      </w:r>
      <w:r w:rsidR="00FF5CEE" w:rsidRPr="0068766D">
        <w:rPr>
          <w:rFonts w:hint="eastAsia"/>
          <w:color w:val="000000"/>
        </w:rPr>
        <w:t>若</w:t>
      </w:r>
      <w:r w:rsidR="00FF5CEE" w:rsidRPr="0068766D">
        <w:rPr>
          <w:color w:val="000000"/>
        </w:rPr>
        <w:t>观测器</w:t>
      </w:r>
      <w:r w:rsidR="00FF5CEE" w:rsidRPr="0068766D">
        <w:rPr>
          <w:rFonts w:hint="eastAsia"/>
          <w:color w:val="000000"/>
        </w:rPr>
        <w:t>绕</w:t>
      </w:r>
      <w:r w:rsidR="00FF5CEE" w:rsidRPr="0068766D">
        <w:rPr>
          <w:rFonts w:ascii="宋体" w:hAnsi="宋体" w:hint="eastAsia"/>
          <w:color w:val="000000"/>
        </w:rPr>
        <w:t>小行星</w:t>
      </w:r>
      <w:r w:rsidR="00FF5CEE" w:rsidRPr="0068766D">
        <w:rPr>
          <w:rFonts w:hint="eastAsia"/>
          <w:color w:val="000000"/>
        </w:rPr>
        <w:t>近距离</w:t>
      </w:r>
      <w:r w:rsidR="00312995" w:rsidRPr="0068766D">
        <w:rPr>
          <w:rFonts w:ascii="宋体" w:hAnsi="宋体"/>
          <w:color w:val="000000"/>
        </w:rPr>
        <w:t>伴飞</w:t>
      </w:r>
      <w:r w:rsidR="00FF5CEE" w:rsidRPr="0068766D">
        <w:rPr>
          <w:color w:val="000000"/>
        </w:rPr>
        <w:t>一周的时间为</w:t>
      </w:r>
      <w:r w:rsidR="00FF5CEE" w:rsidRPr="0068766D">
        <w:rPr>
          <w:rFonts w:hint="eastAsia"/>
          <w:color w:val="000000"/>
        </w:rPr>
        <w:t>1</w:t>
      </w:r>
      <w:r w:rsidR="00FF5CEE" w:rsidRPr="0068766D">
        <w:rPr>
          <w:color w:val="000000"/>
        </w:rPr>
        <w:t>h</w:t>
      </w:r>
      <w:r w:rsidR="00FF5CEE" w:rsidRPr="0068766D">
        <w:rPr>
          <w:rFonts w:hint="eastAsia"/>
          <w:color w:val="000000"/>
        </w:rPr>
        <w:t>，最低轨道的人造卫星绕地球飞行的周期为</w:t>
      </w:r>
      <w:r w:rsidR="00FF5CEE" w:rsidRPr="0068766D">
        <w:rPr>
          <w:rFonts w:hint="eastAsia"/>
          <w:color w:val="000000"/>
        </w:rPr>
        <w:t>1</w:t>
      </w:r>
      <w:r w:rsidR="00FF5CEE" w:rsidRPr="0068766D">
        <w:rPr>
          <w:color w:val="000000"/>
        </w:rPr>
        <w:t>.5h</w:t>
      </w:r>
      <w:r w:rsidR="00FF5CEE" w:rsidRPr="0068766D">
        <w:rPr>
          <w:rFonts w:hint="eastAsia"/>
          <w:color w:val="000000"/>
        </w:rPr>
        <w:t>（离地高度远小于地球半径）</w:t>
      </w:r>
      <w:r w:rsidR="00FF5CEE" w:rsidRPr="0068766D">
        <w:rPr>
          <w:color w:val="000000"/>
        </w:rPr>
        <w:t>，地球的平均密度为</w:t>
      </w:r>
      <w:r w:rsidR="00FF5CEE" w:rsidRPr="0068766D">
        <w:rPr>
          <w:i/>
          <w:color w:val="000000"/>
        </w:rPr>
        <w:t>ρ</w:t>
      </w:r>
      <w:r w:rsidR="00FF5CEE" w:rsidRPr="0068766D">
        <w:rPr>
          <w:rFonts w:hint="eastAsia"/>
          <w:color w:val="000000"/>
        </w:rPr>
        <w:t>，则该小行星的</w:t>
      </w:r>
      <w:r w:rsidR="00FF5CEE" w:rsidRPr="0068766D">
        <w:rPr>
          <w:color w:val="000000"/>
        </w:rPr>
        <w:t>平均密度</w:t>
      </w:r>
      <w:r w:rsidR="0001086C" w:rsidRPr="0068766D">
        <w:rPr>
          <w:color w:val="000000"/>
        </w:rPr>
        <w:t>约</w:t>
      </w:r>
      <w:r w:rsidR="00FF5CEE" w:rsidRPr="0068766D">
        <w:rPr>
          <w:color w:val="000000"/>
        </w:rPr>
        <w:t>为</w:t>
      </w:r>
      <w:r w:rsidR="00FF5CEE" w:rsidRPr="0068766D">
        <w:rPr>
          <w:color w:val="000000"/>
          <w:lang w:val="de-DE"/>
        </w:rPr>
        <w:t>________________</w:t>
      </w:r>
      <w:r w:rsidR="00FF5CEE" w:rsidRPr="0068766D">
        <w:rPr>
          <w:rFonts w:hint="eastAsia"/>
          <w:color w:val="000000"/>
        </w:rPr>
        <w:t>。</w:t>
      </w:r>
    </w:p>
    <w:p w14:paraId="5484D0EF" w14:textId="77777777" w:rsidR="00F22A53" w:rsidRPr="0068766D" w:rsidRDefault="00F22A53" w:rsidP="00FF5CEE">
      <w:pPr>
        <w:contextualSpacing/>
        <w:rPr>
          <w:b/>
          <w:color w:val="000000"/>
        </w:rPr>
      </w:pPr>
    </w:p>
    <w:p w14:paraId="06503413" w14:textId="03164ABA" w:rsidR="00096D4C" w:rsidRPr="0068766D" w:rsidRDefault="00BB6BF6" w:rsidP="00FF5CEE">
      <w:pPr>
        <w:contextualSpacing/>
        <w:rPr>
          <w:color w:val="000000"/>
        </w:rPr>
      </w:pPr>
      <w:r w:rsidRPr="0068766D">
        <w:rPr>
          <w:rFonts w:hint="eastAsia"/>
          <w:noProof/>
          <w:color w:val="000000"/>
        </w:rPr>
        <w:drawing>
          <wp:anchor distT="0" distB="0" distL="114300" distR="114300" simplePos="0" relativeHeight="251640320" behindDoc="0" locked="0" layoutInCell="1" allowOverlap="1" wp14:anchorId="1622D6CC" wp14:editId="30547354">
            <wp:simplePos x="0" y="0"/>
            <wp:positionH relativeFrom="column">
              <wp:posOffset>3789680</wp:posOffset>
            </wp:positionH>
            <wp:positionV relativeFrom="paragraph">
              <wp:posOffset>53340</wp:posOffset>
            </wp:positionV>
            <wp:extent cx="1581150" cy="1495425"/>
            <wp:effectExtent l="0" t="0" r="0" b="0"/>
            <wp:wrapSquare wrapText="bothSides"/>
            <wp:docPr id="26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8115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F5CEE" w:rsidRPr="0068766D">
        <w:rPr>
          <w:b/>
          <w:color w:val="000000"/>
        </w:rPr>
        <w:t>4</w:t>
      </w:r>
      <w:r w:rsidR="00FF5CEE" w:rsidRPr="0068766D">
        <w:rPr>
          <w:b/>
          <w:color w:val="000000"/>
        </w:rPr>
        <w:t>．</w:t>
      </w:r>
      <w:r w:rsidR="00AC7435" w:rsidRPr="0068766D">
        <w:rPr>
          <w:color w:val="000000"/>
        </w:rPr>
        <w:t>如图</w:t>
      </w:r>
      <w:r w:rsidR="00AC7435" w:rsidRPr="0068766D">
        <w:rPr>
          <w:rFonts w:hint="eastAsia"/>
          <w:color w:val="000000"/>
        </w:rPr>
        <w:t>，</w:t>
      </w:r>
      <w:r w:rsidR="00FF5CEE" w:rsidRPr="0068766D">
        <w:rPr>
          <w:rFonts w:hint="eastAsia"/>
          <w:color w:val="000000"/>
        </w:rPr>
        <w:t>若</w:t>
      </w:r>
      <w:r w:rsidR="00AC7435" w:rsidRPr="0068766D">
        <w:rPr>
          <w:rFonts w:hint="eastAsia"/>
          <w:color w:val="000000"/>
        </w:rPr>
        <w:t>小行星</w:t>
      </w:r>
      <w:r w:rsidR="00826AA4" w:rsidRPr="0068766D">
        <w:rPr>
          <w:rFonts w:hint="eastAsia"/>
          <w:color w:val="000000"/>
        </w:rPr>
        <w:t>绕太阳在椭圆轨道</w:t>
      </w:r>
      <w:r w:rsidR="00826AA4" w:rsidRPr="0068766D">
        <w:rPr>
          <w:rFonts w:hint="eastAsia"/>
          <w:i/>
          <w:color w:val="000000"/>
        </w:rPr>
        <w:t>B</w:t>
      </w:r>
      <w:r w:rsidR="00826AA4" w:rsidRPr="0068766D">
        <w:rPr>
          <w:rFonts w:hint="eastAsia"/>
          <w:color w:val="000000"/>
        </w:rPr>
        <w:t>上</w:t>
      </w:r>
      <w:r w:rsidR="00966509" w:rsidRPr="0068766D">
        <w:rPr>
          <w:rFonts w:hint="eastAsia"/>
          <w:color w:val="000000"/>
        </w:rPr>
        <w:t>运行</w:t>
      </w:r>
      <w:r w:rsidR="00826AA4" w:rsidRPr="0068766D">
        <w:rPr>
          <w:rFonts w:hint="eastAsia"/>
          <w:color w:val="000000"/>
        </w:rPr>
        <w:t>，</w:t>
      </w:r>
      <w:r w:rsidR="00AC7435" w:rsidRPr="0068766D">
        <w:rPr>
          <w:color w:val="000000"/>
        </w:rPr>
        <w:t>观测器</w:t>
      </w:r>
      <w:r w:rsidR="00AC7435" w:rsidRPr="0068766D">
        <w:rPr>
          <w:rFonts w:hint="eastAsia"/>
          <w:color w:val="000000"/>
        </w:rPr>
        <w:t>测出其质量</w:t>
      </w:r>
      <w:r w:rsidR="00AC7435" w:rsidRPr="0068766D">
        <w:rPr>
          <w:rFonts w:hint="eastAsia"/>
          <w:i/>
          <w:color w:val="000000"/>
          <w:lang w:val="de-DE"/>
        </w:rPr>
        <w:t>M</w:t>
      </w:r>
      <w:r w:rsidR="0047467D">
        <w:rPr>
          <w:color w:val="000000"/>
          <w:lang w:val="de-DE"/>
        </w:rPr>
        <w:t xml:space="preserve"> = </w:t>
      </w:r>
      <w:r w:rsidR="00AC7435" w:rsidRPr="0068766D">
        <w:rPr>
          <w:color w:val="000000"/>
          <w:kern w:val="0"/>
          <w:lang w:val="de-DE"/>
        </w:rPr>
        <w:t>1.0×10</w:t>
      </w:r>
      <w:r w:rsidR="00AC7435" w:rsidRPr="0068766D">
        <w:rPr>
          <w:color w:val="000000"/>
          <w:kern w:val="0"/>
          <w:vertAlign w:val="superscript"/>
          <w:lang w:val="de-DE"/>
        </w:rPr>
        <w:t>9</w:t>
      </w:r>
      <w:r w:rsidR="00AC7435" w:rsidRPr="0068766D">
        <w:rPr>
          <w:color w:val="000000"/>
          <w:lang w:val="de-DE"/>
        </w:rPr>
        <w:t>kg</w:t>
      </w:r>
      <w:r w:rsidR="00AC7435" w:rsidRPr="0068766D">
        <w:rPr>
          <w:rFonts w:hint="eastAsia"/>
          <w:color w:val="000000"/>
        </w:rPr>
        <w:t>，</w:t>
      </w:r>
      <w:r w:rsidR="00D5094E" w:rsidRPr="0068766D">
        <w:rPr>
          <w:rFonts w:hint="eastAsia"/>
          <w:color w:val="000000"/>
        </w:rPr>
        <w:t>在图示位置的</w:t>
      </w:r>
      <w:r w:rsidR="00966509" w:rsidRPr="0068766D">
        <w:rPr>
          <w:rFonts w:hint="eastAsia"/>
          <w:color w:val="000000"/>
        </w:rPr>
        <w:t>速度</w:t>
      </w:r>
      <w:r w:rsidR="00966509" w:rsidRPr="0068766D">
        <w:rPr>
          <w:rFonts w:ascii="Book Antiqua" w:eastAsia="华文新魏" w:hAnsi="Book Antiqua"/>
          <w:i/>
          <w:color w:val="000000"/>
          <w:lang w:val="de-DE"/>
        </w:rPr>
        <w:t>v</w:t>
      </w:r>
      <w:r w:rsidR="00966509" w:rsidRPr="0068766D">
        <w:rPr>
          <w:rFonts w:eastAsia="华文新魏" w:hint="eastAsia"/>
          <w:color w:val="000000"/>
          <w:vertAlign w:val="subscript"/>
          <w:lang w:val="de-DE"/>
        </w:rPr>
        <w:t>1</w:t>
      </w:r>
      <w:r w:rsidR="0047467D">
        <w:rPr>
          <w:color w:val="000000"/>
          <w:lang w:val="de-DE"/>
        </w:rPr>
        <w:t xml:space="preserve"> = </w:t>
      </w:r>
      <w:r w:rsidR="00826AA4" w:rsidRPr="0068766D">
        <w:rPr>
          <w:color w:val="000000"/>
          <w:lang w:val="de-DE"/>
        </w:rPr>
        <w:t>20k</w:t>
      </w:r>
      <w:r w:rsidR="00966509" w:rsidRPr="0068766D">
        <w:rPr>
          <w:color w:val="000000"/>
          <w:lang w:val="de-DE"/>
        </w:rPr>
        <w:t>m/s</w:t>
      </w:r>
      <w:r w:rsidR="00826AA4" w:rsidRPr="0068766D">
        <w:rPr>
          <w:rFonts w:hint="eastAsia"/>
          <w:color w:val="000000"/>
        </w:rPr>
        <w:t>。</w:t>
      </w:r>
      <w:r w:rsidR="00AC7435" w:rsidRPr="0068766D">
        <w:rPr>
          <w:rFonts w:hint="eastAsia"/>
          <w:color w:val="000000"/>
        </w:rPr>
        <w:t>地球在轨道</w:t>
      </w:r>
      <w:r w:rsidR="00AC7435" w:rsidRPr="0068766D">
        <w:rPr>
          <w:rFonts w:hint="eastAsia"/>
          <w:i/>
          <w:color w:val="000000"/>
        </w:rPr>
        <w:t>A</w:t>
      </w:r>
      <w:r w:rsidR="00AC7435" w:rsidRPr="0068766D">
        <w:rPr>
          <w:rFonts w:hint="eastAsia"/>
          <w:color w:val="000000"/>
        </w:rPr>
        <w:t>上运行，若不实施干预，小行星可能与地球相撞，造成</w:t>
      </w:r>
      <w:r w:rsidR="00D5094E" w:rsidRPr="0068766D">
        <w:rPr>
          <w:rFonts w:hint="eastAsia"/>
          <w:color w:val="000000"/>
        </w:rPr>
        <w:t>灾难</w:t>
      </w:r>
      <w:r w:rsidR="00AC7435" w:rsidRPr="0068766D">
        <w:rPr>
          <w:rFonts w:hint="eastAsia"/>
          <w:color w:val="000000"/>
        </w:rPr>
        <w:t>。</w:t>
      </w:r>
      <w:r w:rsidR="00096D4C" w:rsidRPr="0068766D">
        <w:rPr>
          <w:rFonts w:hint="eastAsia"/>
          <w:color w:val="000000"/>
        </w:rPr>
        <w:t>科学家估算，若能使其速度降低万分之一，就可使其偏离原先轨道，无法与地球相遇。</w:t>
      </w:r>
      <w:r w:rsidR="00AC7435" w:rsidRPr="0068766D">
        <w:rPr>
          <w:rFonts w:hint="eastAsia"/>
          <w:color w:val="000000"/>
        </w:rPr>
        <w:t>若</w:t>
      </w:r>
      <w:r w:rsidR="00AC7435" w:rsidRPr="0068766D">
        <w:rPr>
          <w:color w:val="000000"/>
        </w:rPr>
        <w:t>撞击器</w:t>
      </w:r>
      <w:r w:rsidR="00AC7435" w:rsidRPr="0068766D">
        <w:rPr>
          <w:rFonts w:hint="eastAsia"/>
          <w:color w:val="000000"/>
        </w:rPr>
        <w:t>以</w:t>
      </w:r>
      <w:r w:rsidR="00AC7435" w:rsidRPr="0068766D">
        <w:rPr>
          <w:rFonts w:ascii="Book Antiqua" w:eastAsia="华文新魏" w:hAnsi="Book Antiqua"/>
          <w:i/>
          <w:color w:val="000000"/>
          <w:lang w:val="de-DE"/>
        </w:rPr>
        <w:t>v</w:t>
      </w:r>
      <w:r w:rsidR="00AC7435" w:rsidRPr="0068766D">
        <w:rPr>
          <w:rFonts w:eastAsia="华文新魏" w:hint="eastAsia"/>
          <w:color w:val="000000"/>
          <w:vertAlign w:val="subscript"/>
          <w:lang w:val="de-DE"/>
        </w:rPr>
        <w:t>2</w:t>
      </w:r>
      <w:r w:rsidR="0047467D">
        <w:rPr>
          <w:color w:val="000000"/>
          <w:lang w:val="de-DE"/>
        </w:rPr>
        <w:t xml:space="preserve"> = </w:t>
      </w:r>
      <w:r w:rsidR="00A57B18" w:rsidRPr="0068766D">
        <w:rPr>
          <w:rFonts w:hint="eastAsia"/>
          <w:color w:val="000000"/>
          <w:lang w:val="de-DE"/>
        </w:rPr>
        <w:t>6</w:t>
      </w:r>
      <w:r w:rsidR="00AC7435" w:rsidRPr="0068766D">
        <w:rPr>
          <w:color w:val="000000"/>
          <w:lang w:val="de-DE"/>
        </w:rPr>
        <w:t>km/s</w:t>
      </w:r>
      <w:r w:rsidR="00AC7435" w:rsidRPr="0068766D">
        <w:rPr>
          <w:rFonts w:hint="eastAsia"/>
          <w:color w:val="000000"/>
        </w:rPr>
        <w:t>的速度正面撞击小行星，</w:t>
      </w:r>
      <w:r w:rsidR="00AC7435" w:rsidRPr="0068766D">
        <w:rPr>
          <w:color w:val="000000"/>
        </w:rPr>
        <w:t>撞击器的质量</w:t>
      </w:r>
      <w:r w:rsidR="00AC7435" w:rsidRPr="0068766D">
        <w:rPr>
          <w:rFonts w:hint="eastAsia"/>
          <w:i/>
          <w:color w:val="000000"/>
          <w:lang w:val="de-DE"/>
        </w:rPr>
        <w:t>m</w:t>
      </w:r>
      <w:r w:rsidR="0047467D">
        <w:rPr>
          <w:color w:val="000000"/>
          <w:lang w:val="de-DE"/>
        </w:rPr>
        <w:t xml:space="preserve"> = </w:t>
      </w:r>
      <w:r w:rsidR="00AC7435" w:rsidRPr="0068766D">
        <w:rPr>
          <w:color w:val="000000"/>
          <w:kern w:val="0"/>
          <w:lang w:val="de-DE"/>
        </w:rPr>
        <w:t>1.0×10</w:t>
      </w:r>
      <w:r w:rsidR="00AC7435" w:rsidRPr="0068766D">
        <w:rPr>
          <w:color w:val="000000"/>
          <w:kern w:val="0"/>
          <w:vertAlign w:val="superscript"/>
          <w:lang w:val="de-DE"/>
        </w:rPr>
        <w:t>3</w:t>
      </w:r>
      <w:r w:rsidR="00AC7435" w:rsidRPr="0068766D">
        <w:rPr>
          <w:color w:val="000000"/>
          <w:lang w:val="de-DE"/>
        </w:rPr>
        <w:t>kg</w:t>
      </w:r>
      <w:r w:rsidR="00096D4C" w:rsidRPr="0068766D">
        <w:rPr>
          <w:rFonts w:hint="eastAsia"/>
          <w:color w:val="000000"/>
        </w:rPr>
        <w:t>，</w:t>
      </w:r>
      <w:r w:rsidR="00096D4C" w:rsidRPr="0068766D">
        <w:rPr>
          <w:color w:val="000000"/>
        </w:rPr>
        <w:t>撞击器以</w:t>
      </w:r>
      <w:r w:rsidR="00A57B18" w:rsidRPr="0068766D">
        <w:rPr>
          <w:rFonts w:hint="eastAsia"/>
          <w:color w:val="000000"/>
          <w:lang w:val="de-DE"/>
        </w:rPr>
        <w:t>38</w:t>
      </w:r>
      <w:r w:rsidR="00416717" w:rsidRPr="0068766D">
        <w:rPr>
          <w:color w:val="000000"/>
          <w:lang w:val="de-DE"/>
        </w:rPr>
        <w:t>km/s</w:t>
      </w:r>
      <w:r w:rsidR="00096D4C" w:rsidRPr="0068766D">
        <w:rPr>
          <w:color w:val="000000"/>
        </w:rPr>
        <w:t>的速率反弹</w:t>
      </w:r>
      <w:r w:rsidR="00E50DAD" w:rsidRPr="0068766D">
        <w:rPr>
          <w:rFonts w:hint="eastAsia"/>
          <w:color w:val="000000"/>
        </w:rPr>
        <w:t>，</w:t>
      </w:r>
      <w:r w:rsidR="00E50DAD" w:rsidRPr="0068766D">
        <w:rPr>
          <w:color w:val="000000"/>
        </w:rPr>
        <w:t>撞击后</w:t>
      </w:r>
      <w:r w:rsidR="00E50DAD" w:rsidRPr="0068766D">
        <w:rPr>
          <w:rFonts w:hint="eastAsia"/>
          <w:color w:val="000000"/>
        </w:rPr>
        <w:t>两者均无碎片飞出</w:t>
      </w:r>
      <w:r w:rsidR="00096D4C" w:rsidRPr="0068766D">
        <w:rPr>
          <w:rFonts w:hint="eastAsia"/>
          <w:color w:val="000000"/>
        </w:rPr>
        <w:t>。</w:t>
      </w:r>
    </w:p>
    <w:p w14:paraId="4DEA68CF" w14:textId="77777777" w:rsidR="00096D4C" w:rsidRPr="0068766D" w:rsidRDefault="00096D4C" w:rsidP="00FF5CEE">
      <w:pPr>
        <w:contextualSpacing/>
        <w:rPr>
          <w:color w:val="000000"/>
        </w:rPr>
      </w:pPr>
      <w:r w:rsidRPr="0068766D">
        <w:rPr>
          <w:rFonts w:hint="eastAsia"/>
          <w:color w:val="000000"/>
        </w:rPr>
        <w:t>（</w:t>
      </w:r>
      <w:r w:rsidRPr="0068766D">
        <w:rPr>
          <w:rFonts w:hint="eastAsia"/>
          <w:color w:val="000000"/>
        </w:rPr>
        <w:t>1</w:t>
      </w:r>
      <w:r w:rsidRPr="0068766D">
        <w:rPr>
          <w:rFonts w:hint="eastAsia"/>
          <w:color w:val="000000"/>
        </w:rPr>
        <w:t>）请说明，此次撞击</w:t>
      </w:r>
      <w:r w:rsidR="005E28D5" w:rsidRPr="0068766D">
        <w:rPr>
          <w:rFonts w:hint="eastAsia"/>
          <w:color w:val="000000"/>
        </w:rPr>
        <w:t>实验</w:t>
      </w:r>
      <w:r w:rsidR="00D5094E" w:rsidRPr="0068766D">
        <w:rPr>
          <w:rFonts w:hint="eastAsia"/>
          <w:color w:val="000000"/>
        </w:rPr>
        <w:t>能否让</w:t>
      </w:r>
      <w:r w:rsidRPr="0068766D">
        <w:rPr>
          <w:rFonts w:hint="eastAsia"/>
          <w:color w:val="000000"/>
        </w:rPr>
        <w:t>地球</w:t>
      </w:r>
      <w:r w:rsidR="00D5094E" w:rsidRPr="0068766D">
        <w:rPr>
          <w:rFonts w:hint="eastAsia"/>
          <w:color w:val="000000"/>
        </w:rPr>
        <w:t>逃过劫难</w:t>
      </w:r>
      <w:r w:rsidRPr="0068766D">
        <w:rPr>
          <w:rFonts w:hint="eastAsia"/>
          <w:color w:val="000000"/>
        </w:rPr>
        <w:t>？</w:t>
      </w:r>
      <w:r w:rsidR="00F22A53" w:rsidRPr="0068766D">
        <w:rPr>
          <w:rFonts w:hint="eastAsia"/>
          <w:color w:val="000000"/>
        </w:rPr>
        <w:t>（简答）</w:t>
      </w:r>
    </w:p>
    <w:p w14:paraId="34C3B7F9" w14:textId="77777777" w:rsidR="00096D4C" w:rsidRPr="0068766D" w:rsidRDefault="005E28D5" w:rsidP="00FF5CEE">
      <w:pPr>
        <w:contextualSpacing/>
        <w:rPr>
          <w:color w:val="000000"/>
        </w:rPr>
      </w:pPr>
      <w:r w:rsidRPr="0068766D">
        <w:rPr>
          <w:rFonts w:hint="eastAsia"/>
          <w:color w:val="000000"/>
        </w:rPr>
        <w:t>（</w:t>
      </w:r>
      <w:r w:rsidRPr="0068766D">
        <w:rPr>
          <w:color w:val="000000"/>
        </w:rPr>
        <w:t>2</w:t>
      </w:r>
      <w:r w:rsidRPr="0068766D">
        <w:rPr>
          <w:rFonts w:hint="eastAsia"/>
          <w:color w:val="000000"/>
        </w:rPr>
        <w:t>）</w:t>
      </w:r>
      <w:r w:rsidR="00F22A53" w:rsidRPr="0068766D">
        <w:rPr>
          <w:rFonts w:hint="eastAsia"/>
          <w:color w:val="000000"/>
        </w:rPr>
        <w:t>（多选）</w:t>
      </w:r>
      <w:r w:rsidR="00006B2D" w:rsidRPr="0068766D">
        <w:rPr>
          <w:rFonts w:hint="eastAsia"/>
          <w:color w:val="000000"/>
        </w:rPr>
        <w:t>可</w:t>
      </w:r>
      <w:r w:rsidR="00852D7A" w:rsidRPr="0068766D">
        <w:rPr>
          <w:rFonts w:hint="eastAsia"/>
          <w:color w:val="000000"/>
        </w:rPr>
        <w:t>有效改变小行星运行轨道的</w:t>
      </w:r>
      <w:r w:rsidR="001F011B" w:rsidRPr="0068766D">
        <w:rPr>
          <w:rFonts w:hint="eastAsia"/>
          <w:color w:val="000000"/>
        </w:rPr>
        <w:t>方案是</w:t>
      </w:r>
      <w:r w:rsidR="00F22A53" w:rsidRPr="0068766D">
        <w:rPr>
          <w:rFonts w:hint="eastAsia"/>
          <w:color w:val="000000"/>
        </w:rPr>
        <w:t xml:space="preserve">  </w:t>
      </w:r>
      <w:r w:rsidR="00F22A53" w:rsidRPr="0068766D">
        <w:rPr>
          <w:color w:val="000000"/>
        </w:rPr>
        <w:t xml:space="preserve">     </w:t>
      </w:r>
      <w:r w:rsidR="005C48FB" w:rsidRPr="0068766D">
        <w:rPr>
          <w:color w:val="000000"/>
        </w:rPr>
        <w:t xml:space="preserve"> </w:t>
      </w:r>
      <w:r w:rsidR="00CD74C9">
        <w:rPr>
          <w:rFonts w:hint="eastAsia"/>
          <w:color w:val="000000"/>
        </w:rPr>
        <w:t xml:space="preserve"> </w:t>
      </w:r>
      <w:r w:rsidR="00006B2D">
        <w:rPr>
          <w:color w:val="000000"/>
        </w:rPr>
        <w:t xml:space="preserve">        </w:t>
      </w:r>
      <w:r w:rsidR="005C48FB" w:rsidRPr="0068766D">
        <w:rPr>
          <w:color w:val="000000"/>
        </w:rPr>
        <w:t xml:space="preserve"> </w:t>
      </w:r>
      <w:r w:rsidR="00F22A53" w:rsidRPr="0068766D">
        <w:rPr>
          <w:color w:val="000000"/>
        </w:rPr>
        <w:t xml:space="preserve">  </w:t>
      </w:r>
      <w:r w:rsidR="00F22A53" w:rsidRPr="0068766D">
        <w:rPr>
          <w:rFonts w:hint="eastAsia"/>
          <w:color w:val="000000"/>
        </w:rPr>
        <w:t xml:space="preserve">     </w:t>
      </w:r>
      <w:r w:rsidR="00F22A53" w:rsidRPr="0068766D">
        <w:rPr>
          <w:rFonts w:hint="eastAsia"/>
          <w:color w:val="000000"/>
        </w:rPr>
        <w:t>（</w:t>
      </w:r>
      <w:r w:rsidR="00F22A53" w:rsidRPr="0068766D">
        <w:rPr>
          <w:rFonts w:hint="eastAsia"/>
          <w:color w:val="000000"/>
        </w:rPr>
        <w:t xml:space="preserve">        </w:t>
      </w:r>
      <w:r w:rsidR="00F22A53" w:rsidRPr="0068766D">
        <w:rPr>
          <w:rFonts w:hint="eastAsia"/>
          <w:color w:val="000000"/>
        </w:rPr>
        <w:t>）</w:t>
      </w:r>
    </w:p>
    <w:p w14:paraId="53759F13" w14:textId="77777777" w:rsidR="001F011B" w:rsidRPr="0068766D" w:rsidRDefault="001F011B" w:rsidP="001F011B">
      <w:pPr>
        <w:contextualSpacing/>
        <w:rPr>
          <w:color w:val="000000"/>
        </w:rPr>
      </w:pPr>
      <w:r w:rsidRPr="0068766D">
        <w:rPr>
          <w:color w:val="000000"/>
        </w:rPr>
        <w:t>A</w:t>
      </w:r>
      <w:r w:rsidRPr="0068766D">
        <w:rPr>
          <w:color w:val="000000"/>
        </w:rPr>
        <w:t>．</w:t>
      </w:r>
      <w:r w:rsidRPr="0068766D">
        <w:rPr>
          <w:rFonts w:hint="eastAsia"/>
          <w:color w:val="000000"/>
        </w:rPr>
        <w:t>在近日点迎面撞击</w:t>
      </w:r>
    </w:p>
    <w:p w14:paraId="62649103" w14:textId="77777777" w:rsidR="001F011B" w:rsidRPr="0068766D" w:rsidRDefault="001F011B" w:rsidP="005C48FB">
      <w:pPr>
        <w:tabs>
          <w:tab w:val="left" w:pos="6521"/>
        </w:tabs>
        <w:contextualSpacing/>
        <w:rPr>
          <w:color w:val="000000"/>
        </w:rPr>
      </w:pPr>
      <w:r w:rsidRPr="0068766D">
        <w:rPr>
          <w:color w:val="000000"/>
        </w:rPr>
        <w:t>B</w:t>
      </w:r>
      <w:r w:rsidRPr="0068766D">
        <w:rPr>
          <w:color w:val="000000"/>
        </w:rPr>
        <w:t>．</w:t>
      </w:r>
      <w:r w:rsidRPr="0068766D">
        <w:rPr>
          <w:rFonts w:hint="eastAsia"/>
          <w:color w:val="000000"/>
        </w:rPr>
        <w:t>在远日点迎面撞击</w:t>
      </w:r>
    </w:p>
    <w:p w14:paraId="471C1C9F" w14:textId="77777777" w:rsidR="001F011B" w:rsidRPr="0068766D" w:rsidRDefault="001F011B" w:rsidP="001F011B">
      <w:pPr>
        <w:contextualSpacing/>
        <w:rPr>
          <w:color w:val="000000"/>
          <w:kern w:val="0"/>
        </w:rPr>
      </w:pPr>
      <w:r w:rsidRPr="0068766D">
        <w:rPr>
          <w:color w:val="000000"/>
        </w:rPr>
        <w:t>C</w:t>
      </w:r>
      <w:r w:rsidRPr="0068766D">
        <w:rPr>
          <w:color w:val="000000"/>
        </w:rPr>
        <w:t>．</w:t>
      </w:r>
      <w:r w:rsidR="00F22A53" w:rsidRPr="0068766D">
        <w:rPr>
          <w:color w:val="000000"/>
        </w:rPr>
        <w:t>撞击后</w:t>
      </w:r>
      <w:r w:rsidR="00F22A53" w:rsidRPr="0068766D">
        <w:rPr>
          <w:rFonts w:hint="eastAsia"/>
          <w:color w:val="000000"/>
        </w:rPr>
        <w:t>，小行星分成若干碎片</w:t>
      </w:r>
    </w:p>
    <w:p w14:paraId="1C82D542" w14:textId="77777777" w:rsidR="00085160" w:rsidRPr="0068766D" w:rsidRDefault="001F011B" w:rsidP="00085160">
      <w:pPr>
        <w:contextualSpacing/>
        <w:rPr>
          <w:color w:val="000000"/>
        </w:rPr>
      </w:pPr>
      <w:r w:rsidRPr="0068766D">
        <w:rPr>
          <w:color w:val="000000"/>
        </w:rPr>
        <w:t>D</w:t>
      </w:r>
      <w:r w:rsidRPr="0068766D">
        <w:rPr>
          <w:color w:val="000000"/>
        </w:rPr>
        <w:t>．</w:t>
      </w:r>
      <w:r w:rsidR="00F22A53" w:rsidRPr="0068766D">
        <w:rPr>
          <w:color w:val="000000"/>
        </w:rPr>
        <w:t>撞击后</w:t>
      </w:r>
      <w:r w:rsidR="00F22A53" w:rsidRPr="0068766D">
        <w:rPr>
          <w:rFonts w:hint="eastAsia"/>
          <w:color w:val="000000"/>
        </w:rPr>
        <w:t>，</w:t>
      </w:r>
      <w:r w:rsidR="00F22A53" w:rsidRPr="0068766D">
        <w:rPr>
          <w:color w:val="000000"/>
        </w:rPr>
        <w:t>撞击器与</w:t>
      </w:r>
      <w:r w:rsidR="00F22A53" w:rsidRPr="0068766D">
        <w:rPr>
          <w:rFonts w:hint="eastAsia"/>
          <w:color w:val="000000"/>
        </w:rPr>
        <w:t>小行星一起以相同</w:t>
      </w:r>
      <w:r w:rsidR="00852D7A" w:rsidRPr="0068766D">
        <w:rPr>
          <w:rFonts w:hint="eastAsia"/>
          <w:color w:val="000000"/>
        </w:rPr>
        <w:t>的</w:t>
      </w:r>
      <w:r w:rsidR="00F22A53" w:rsidRPr="0068766D">
        <w:rPr>
          <w:rFonts w:hint="eastAsia"/>
          <w:color w:val="000000"/>
        </w:rPr>
        <w:t>速度</w:t>
      </w:r>
      <w:r w:rsidR="00852D7A" w:rsidRPr="0068766D">
        <w:rPr>
          <w:rFonts w:hint="eastAsia"/>
          <w:color w:val="000000"/>
        </w:rPr>
        <w:t>继续</w:t>
      </w:r>
      <w:r w:rsidR="00F22A53" w:rsidRPr="0068766D">
        <w:rPr>
          <w:rFonts w:hint="eastAsia"/>
          <w:color w:val="000000"/>
        </w:rPr>
        <w:t>飞行</w:t>
      </w:r>
    </w:p>
    <w:p w14:paraId="623C021E" w14:textId="77777777" w:rsidR="00AE2BFD" w:rsidRPr="0068766D" w:rsidRDefault="00780F35" w:rsidP="00085160">
      <w:pPr>
        <w:ind w:firstLineChars="1147" w:firstLine="2409"/>
        <w:contextualSpacing/>
        <w:rPr>
          <w:rFonts w:ascii="黑体" w:eastAsia="黑体" w:hAnsi="黑体" w:hint="eastAsia"/>
          <w:bCs/>
          <w:color w:val="000000"/>
          <w:sz w:val="24"/>
          <w:szCs w:val="24"/>
        </w:rPr>
      </w:pPr>
      <w:r w:rsidRPr="0068766D">
        <w:rPr>
          <w:color w:val="000000"/>
        </w:rPr>
        <w:br w:type="page"/>
      </w:r>
      <w:r w:rsidR="00AE2BFD" w:rsidRPr="0068766D">
        <w:rPr>
          <w:rFonts w:ascii="黑体" w:eastAsia="黑体" w:hAnsi="黑体" w:hint="eastAsia"/>
          <w:bCs/>
          <w:color w:val="000000"/>
          <w:sz w:val="24"/>
          <w:szCs w:val="24"/>
        </w:rPr>
        <w:lastRenderedPageBreak/>
        <w:t>五  汽车驾乘安全</w:t>
      </w:r>
    </w:p>
    <w:p w14:paraId="332A1B21" w14:textId="305E348E" w:rsidR="00AE2BFD" w:rsidRPr="0068766D" w:rsidRDefault="00BB6BF6" w:rsidP="00AE2BFD">
      <w:pPr>
        <w:tabs>
          <w:tab w:val="left" w:pos="2739"/>
        </w:tabs>
        <w:adjustRightInd w:val="0"/>
        <w:ind w:firstLineChars="200" w:firstLine="420"/>
        <w:jc w:val="left"/>
        <w:rPr>
          <w:rFonts w:ascii="楷体" w:eastAsia="楷体" w:hAnsi="楷体" w:cs="楷体" w:hint="eastAsia"/>
          <w:color w:val="000000"/>
        </w:rPr>
      </w:pPr>
      <w:r w:rsidRPr="0068766D">
        <w:rPr>
          <w:rFonts w:hint="eastAsia"/>
          <w:noProof/>
          <w:color w:val="000000"/>
        </w:rPr>
        <w:drawing>
          <wp:anchor distT="0" distB="0" distL="114300" distR="114300" simplePos="0" relativeHeight="251646464" behindDoc="0" locked="0" layoutInCell="1" allowOverlap="1" wp14:anchorId="51971617" wp14:editId="174C8EC4">
            <wp:simplePos x="0" y="0"/>
            <wp:positionH relativeFrom="column">
              <wp:posOffset>3500755</wp:posOffset>
            </wp:positionH>
            <wp:positionV relativeFrom="paragraph">
              <wp:posOffset>36830</wp:posOffset>
            </wp:positionV>
            <wp:extent cx="1971675" cy="1371600"/>
            <wp:effectExtent l="0" t="0" r="0" b="0"/>
            <wp:wrapSquare wrapText="bothSides"/>
            <wp:docPr id="28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716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E2BFD" w:rsidRPr="0068766D">
        <w:rPr>
          <w:rFonts w:ascii="楷体" w:eastAsia="楷体" w:hAnsi="楷体" w:cs="楷体" w:hint="eastAsia"/>
          <w:color w:val="000000"/>
        </w:rPr>
        <w:t>汽车的安全带和气囊</w:t>
      </w:r>
      <w:r w:rsidR="0044261D" w:rsidRPr="0068766D">
        <w:rPr>
          <w:rFonts w:ascii="楷体" w:eastAsia="楷体" w:hAnsi="楷体" w:cs="楷体" w:hint="eastAsia"/>
          <w:color w:val="000000"/>
        </w:rPr>
        <w:t>可</w:t>
      </w:r>
      <w:r w:rsidR="00AE2BFD" w:rsidRPr="0068766D">
        <w:rPr>
          <w:rFonts w:ascii="楷体" w:eastAsia="楷体" w:hAnsi="楷体" w:cs="楷体" w:hint="eastAsia"/>
          <w:color w:val="000000"/>
        </w:rPr>
        <w:t>有效保护乘客</w:t>
      </w:r>
      <w:r w:rsidR="0044261D" w:rsidRPr="0068766D">
        <w:rPr>
          <w:rFonts w:ascii="楷体" w:eastAsia="楷体" w:hAnsi="楷体" w:cs="楷体" w:hint="eastAsia"/>
          <w:color w:val="000000"/>
        </w:rPr>
        <w:t>安全</w:t>
      </w:r>
      <w:r w:rsidR="00AE2BFD" w:rsidRPr="0068766D">
        <w:rPr>
          <w:rFonts w:ascii="楷体" w:eastAsia="楷体" w:hAnsi="楷体" w:cs="楷体" w:hint="eastAsia"/>
          <w:color w:val="000000"/>
        </w:rPr>
        <w:t>。</w:t>
      </w:r>
    </w:p>
    <w:p w14:paraId="715F9FD8" w14:textId="77777777" w:rsidR="00636A5E" w:rsidRPr="0068766D" w:rsidRDefault="00AE2BFD" w:rsidP="0078220C">
      <w:pPr>
        <w:contextualSpacing/>
        <w:jc w:val="left"/>
        <w:rPr>
          <w:rFonts w:ascii="宋体" w:hAnsi="宋体" w:hint="eastAsia"/>
          <w:color w:val="000000"/>
        </w:rPr>
      </w:pPr>
      <w:r w:rsidRPr="0068766D">
        <w:rPr>
          <w:rFonts w:hint="eastAsia"/>
          <w:b/>
          <w:color w:val="000000"/>
        </w:rPr>
        <w:t>1</w:t>
      </w:r>
      <w:r w:rsidRPr="0068766D">
        <w:rPr>
          <w:b/>
          <w:color w:val="000000"/>
        </w:rPr>
        <w:t>．</w:t>
      </w:r>
      <w:r w:rsidR="006175F4" w:rsidRPr="0068766D">
        <w:rPr>
          <w:rFonts w:ascii="宋体" w:hAnsi="宋体" w:hint="eastAsia"/>
          <w:color w:val="000000"/>
        </w:rPr>
        <w:t>（多选）</w:t>
      </w:r>
      <w:r w:rsidRPr="0068766D">
        <w:rPr>
          <w:rFonts w:ascii="宋体" w:hAnsi="宋体"/>
          <w:color w:val="000000"/>
        </w:rPr>
        <w:t>如图，安全带结构由软带、卷收器组成</w:t>
      </w:r>
      <w:r w:rsidR="00F0190E" w:rsidRPr="0068766D">
        <w:rPr>
          <w:rFonts w:ascii="宋体" w:hAnsi="宋体" w:hint="eastAsia"/>
          <w:color w:val="000000"/>
        </w:rPr>
        <w:t>；</w:t>
      </w:r>
      <w:r w:rsidRPr="0068766D">
        <w:rPr>
          <w:rFonts w:ascii="宋体" w:hAnsi="宋体"/>
          <w:color w:val="000000"/>
        </w:rPr>
        <w:t>卷收器</w:t>
      </w:r>
      <w:r w:rsidR="00C67E8B" w:rsidRPr="0068766D">
        <w:rPr>
          <w:rFonts w:ascii="宋体" w:hAnsi="宋体"/>
          <w:color w:val="000000"/>
        </w:rPr>
        <w:t>内有自动锁止装置和</w:t>
      </w:r>
      <w:r w:rsidRPr="0068766D">
        <w:rPr>
          <w:rFonts w:ascii="宋体" w:hAnsi="宋体"/>
          <w:color w:val="000000"/>
        </w:rPr>
        <w:t>弹簧</w:t>
      </w:r>
      <w:r w:rsidR="00C67E8B" w:rsidRPr="0068766D">
        <w:rPr>
          <w:rFonts w:ascii="宋体" w:hAnsi="宋体" w:hint="eastAsia"/>
          <w:color w:val="000000"/>
        </w:rPr>
        <w:t>。</w:t>
      </w:r>
      <w:r w:rsidRPr="0068766D">
        <w:rPr>
          <w:rFonts w:ascii="宋体" w:hAnsi="宋体"/>
          <w:color w:val="000000"/>
        </w:rPr>
        <w:t>软带</w:t>
      </w:r>
      <w:r w:rsidR="00636A5E" w:rsidRPr="0068766D">
        <w:rPr>
          <w:rFonts w:ascii="宋体" w:hAnsi="宋体"/>
          <w:color w:val="000000"/>
        </w:rPr>
        <w:t>长度增大</w:t>
      </w:r>
      <w:r w:rsidR="00636A5E" w:rsidRPr="0068766D">
        <w:rPr>
          <w:rFonts w:ascii="宋体" w:hAnsi="宋体" w:hint="eastAsia"/>
          <w:color w:val="000000"/>
        </w:rPr>
        <w:t>，</w:t>
      </w:r>
      <w:r w:rsidR="00636A5E" w:rsidRPr="0068766D">
        <w:rPr>
          <w:rFonts w:ascii="宋体" w:hAnsi="宋体"/>
          <w:color w:val="000000"/>
        </w:rPr>
        <w:t>随时间的变化率超过一定限度</w:t>
      </w:r>
      <w:r w:rsidR="00C67E8B" w:rsidRPr="0068766D">
        <w:rPr>
          <w:rFonts w:ascii="宋体" w:hAnsi="宋体" w:hint="eastAsia"/>
          <w:color w:val="000000"/>
        </w:rPr>
        <w:t>，</w:t>
      </w:r>
      <w:r w:rsidR="00636A5E" w:rsidRPr="0068766D">
        <w:rPr>
          <w:rFonts w:ascii="宋体" w:hAnsi="宋体" w:hint="eastAsia"/>
          <w:color w:val="000000"/>
        </w:rPr>
        <w:t>会</w:t>
      </w:r>
      <w:r w:rsidR="00C67E8B" w:rsidRPr="0068766D">
        <w:rPr>
          <w:rFonts w:ascii="宋体" w:hAnsi="宋体"/>
          <w:color w:val="000000"/>
        </w:rPr>
        <w:t>被</w:t>
      </w:r>
      <w:r w:rsidR="00636A5E" w:rsidRPr="0068766D">
        <w:rPr>
          <w:rFonts w:ascii="宋体" w:hAnsi="宋体"/>
          <w:color w:val="000000"/>
        </w:rPr>
        <w:t>自动</w:t>
      </w:r>
      <w:r w:rsidR="00C67E8B" w:rsidRPr="0068766D">
        <w:rPr>
          <w:rFonts w:ascii="宋体" w:hAnsi="宋体"/>
          <w:color w:val="000000"/>
        </w:rPr>
        <w:t>锁止</w:t>
      </w:r>
      <w:r w:rsidR="00C67E8B" w:rsidRPr="0068766D">
        <w:rPr>
          <w:rFonts w:ascii="宋体" w:hAnsi="宋体" w:hint="eastAsia"/>
          <w:color w:val="000000"/>
        </w:rPr>
        <w:t>，</w:t>
      </w:r>
      <w:r w:rsidR="007D02D8" w:rsidRPr="0068766D">
        <w:rPr>
          <w:rFonts w:ascii="宋体" w:hAnsi="宋体" w:hint="eastAsia"/>
          <w:color w:val="000000"/>
        </w:rPr>
        <w:t>其他情况</w:t>
      </w:r>
      <w:r w:rsidR="00C67E8B" w:rsidRPr="0068766D">
        <w:rPr>
          <w:rFonts w:ascii="宋体" w:hAnsi="宋体"/>
          <w:color w:val="000000"/>
        </w:rPr>
        <w:t>可在弹簧的作用下</w:t>
      </w:r>
      <w:r w:rsidRPr="0068766D">
        <w:rPr>
          <w:rFonts w:ascii="宋体" w:hAnsi="宋体"/>
          <w:color w:val="000000"/>
        </w:rPr>
        <w:t>自由</w:t>
      </w:r>
      <w:r w:rsidR="00C67E8B" w:rsidRPr="0068766D">
        <w:rPr>
          <w:rFonts w:ascii="宋体" w:hAnsi="宋体" w:hint="eastAsia"/>
          <w:color w:val="000000"/>
        </w:rPr>
        <w:t>调节</w:t>
      </w:r>
      <w:r w:rsidR="00C67E8B" w:rsidRPr="0068766D">
        <w:rPr>
          <w:rFonts w:ascii="宋体" w:hAnsi="宋体"/>
          <w:color w:val="000000"/>
        </w:rPr>
        <w:t>且</w:t>
      </w:r>
      <w:r w:rsidRPr="0068766D">
        <w:rPr>
          <w:rFonts w:ascii="宋体" w:hAnsi="宋体"/>
          <w:color w:val="000000"/>
        </w:rPr>
        <w:t>不会松弛</w:t>
      </w:r>
      <w:r w:rsidRPr="0068766D">
        <w:rPr>
          <w:rFonts w:ascii="宋体" w:hAnsi="宋体" w:hint="eastAsia"/>
          <w:color w:val="000000"/>
        </w:rPr>
        <w:t>。</w:t>
      </w:r>
      <w:r w:rsidR="00636A5E" w:rsidRPr="0068766D">
        <w:rPr>
          <w:rFonts w:ascii="宋体" w:hAnsi="宋体" w:hint="eastAsia"/>
          <w:color w:val="000000"/>
        </w:rPr>
        <w:t>乘客入座，</w:t>
      </w:r>
      <w:r w:rsidR="003C3056" w:rsidRPr="0068766D">
        <w:rPr>
          <w:rFonts w:ascii="宋体" w:hAnsi="宋体"/>
          <w:color w:val="000000"/>
        </w:rPr>
        <w:t>软</w:t>
      </w:r>
      <w:r w:rsidR="00F0190E" w:rsidRPr="0068766D">
        <w:rPr>
          <w:rFonts w:ascii="宋体" w:hAnsi="宋体" w:hint="eastAsia"/>
          <w:color w:val="000000"/>
        </w:rPr>
        <w:t>带</w:t>
      </w:r>
      <w:r w:rsidR="003C3056" w:rsidRPr="0068766D">
        <w:rPr>
          <w:rFonts w:ascii="宋体" w:hAnsi="宋体" w:hint="eastAsia"/>
          <w:color w:val="000000"/>
        </w:rPr>
        <w:t>一端</w:t>
      </w:r>
      <w:r w:rsidR="00F0190E" w:rsidRPr="0068766D">
        <w:rPr>
          <w:rFonts w:hint="eastAsia"/>
          <w:color w:val="000000"/>
        </w:rPr>
        <w:t>插入安全扣</w:t>
      </w:r>
      <w:r w:rsidR="007D02D8" w:rsidRPr="0068766D">
        <w:rPr>
          <w:rFonts w:hint="eastAsia"/>
          <w:color w:val="000000"/>
        </w:rPr>
        <w:t>。</w:t>
      </w:r>
      <w:r w:rsidR="00F0190E" w:rsidRPr="0068766D">
        <w:rPr>
          <w:color w:val="000000"/>
        </w:rPr>
        <w:t xml:space="preserve"> </w:t>
      </w:r>
      <w:r w:rsidR="002A0D89" w:rsidRPr="0068766D">
        <w:rPr>
          <w:color w:val="000000"/>
        </w:rPr>
        <w:t xml:space="preserve">                             </w:t>
      </w:r>
      <w:r w:rsidR="00F0190E" w:rsidRPr="0068766D">
        <w:rPr>
          <w:color w:val="000000"/>
        </w:rPr>
        <w:t xml:space="preserve">  </w:t>
      </w:r>
      <w:r w:rsidR="00636A5E" w:rsidRPr="0068766D">
        <w:rPr>
          <w:color w:val="000000"/>
        </w:rPr>
        <w:t xml:space="preserve"> </w:t>
      </w:r>
      <w:r w:rsidR="00636A5E" w:rsidRPr="0068766D">
        <w:rPr>
          <w:rFonts w:hint="eastAsia"/>
          <w:color w:val="000000"/>
        </w:rPr>
        <w:t>（</w:t>
      </w:r>
      <w:r w:rsidR="00636A5E" w:rsidRPr="0068766D">
        <w:rPr>
          <w:rFonts w:hint="eastAsia"/>
          <w:color w:val="000000"/>
        </w:rPr>
        <w:t xml:space="preserve">        </w:t>
      </w:r>
      <w:r w:rsidR="00636A5E" w:rsidRPr="0068766D">
        <w:rPr>
          <w:rFonts w:hint="eastAsia"/>
          <w:color w:val="000000"/>
        </w:rPr>
        <w:t>）</w:t>
      </w:r>
    </w:p>
    <w:p w14:paraId="7C842005" w14:textId="77777777" w:rsidR="00636A5E" w:rsidRPr="0068766D" w:rsidRDefault="00AE2BFD" w:rsidP="0078220C">
      <w:pPr>
        <w:contextualSpacing/>
        <w:rPr>
          <w:color w:val="000000"/>
        </w:rPr>
      </w:pPr>
      <w:r w:rsidRPr="0068766D">
        <w:rPr>
          <w:rFonts w:hint="eastAsia"/>
          <w:color w:val="000000"/>
        </w:rPr>
        <w:t>A</w:t>
      </w:r>
      <w:r w:rsidRPr="0068766D">
        <w:rPr>
          <w:color w:val="000000"/>
        </w:rPr>
        <w:t>．</w:t>
      </w:r>
      <w:r w:rsidR="0044261D" w:rsidRPr="0068766D">
        <w:rPr>
          <w:rFonts w:hint="eastAsia"/>
          <w:color w:val="000000"/>
        </w:rPr>
        <w:t>若</w:t>
      </w:r>
      <w:r w:rsidR="00F0190E" w:rsidRPr="0068766D">
        <w:rPr>
          <w:rFonts w:hint="eastAsia"/>
          <w:color w:val="000000"/>
        </w:rPr>
        <w:t>感觉</w:t>
      </w:r>
      <w:r w:rsidR="00636A5E" w:rsidRPr="0068766D">
        <w:rPr>
          <w:rFonts w:hint="eastAsia"/>
          <w:color w:val="000000"/>
        </w:rPr>
        <w:t>过紧</w:t>
      </w:r>
      <w:r w:rsidR="006175F4" w:rsidRPr="0068766D">
        <w:rPr>
          <w:rFonts w:hint="eastAsia"/>
          <w:color w:val="000000"/>
        </w:rPr>
        <w:t>，</w:t>
      </w:r>
      <w:r w:rsidR="00CB429C" w:rsidRPr="0068766D">
        <w:rPr>
          <w:rFonts w:hint="eastAsia"/>
          <w:color w:val="000000"/>
        </w:rPr>
        <w:t>宜</w:t>
      </w:r>
      <w:r w:rsidR="00636A5E" w:rsidRPr="0068766D">
        <w:rPr>
          <w:rFonts w:hint="eastAsia"/>
          <w:color w:val="000000"/>
        </w:rPr>
        <w:t>快速外拉</w:t>
      </w:r>
      <w:r w:rsidR="00F0190E" w:rsidRPr="0068766D">
        <w:rPr>
          <w:rFonts w:ascii="宋体" w:hAnsi="宋体"/>
          <w:color w:val="000000"/>
        </w:rPr>
        <w:t>软带</w:t>
      </w:r>
      <w:r w:rsidR="00636A5E" w:rsidRPr="0068766D">
        <w:rPr>
          <w:rFonts w:hint="eastAsia"/>
          <w:color w:val="000000"/>
        </w:rPr>
        <w:t>，</w:t>
      </w:r>
      <w:r w:rsidR="00F0190E" w:rsidRPr="0068766D">
        <w:rPr>
          <w:rFonts w:hint="eastAsia"/>
          <w:color w:val="000000"/>
        </w:rPr>
        <w:t>即可自动</w:t>
      </w:r>
      <w:r w:rsidR="00636A5E" w:rsidRPr="0068766D">
        <w:rPr>
          <w:rFonts w:hint="eastAsia"/>
          <w:color w:val="000000"/>
        </w:rPr>
        <w:t>调松</w:t>
      </w:r>
    </w:p>
    <w:p w14:paraId="73CD5813" w14:textId="77777777" w:rsidR="007D02D8" w:rsidRPr="0068766D" w:rsidRDefault="00AE2BFD" w:rsidP="0078220C">
      <w:pPr>
        <w:contextualSpacing/>
        <w:rPr>
          <w:color w:val="000000"/>
        </w:rPr>
      </w:pPr>
      <w:r w:rsidRPr="0068766D">
        <w:rPr>
          <w:rFonts w:hint="eastAsia"/>
          <w:color w:val="000000"/>
        </w:rPr>
        <w:t>B</w:t>
      </w:r>
      <w:r w:rsidRPr="0068766D">
        <w:rPr>
          <w:color w:val="000000"/>
        </w:rPr>
        <w:t>．</w:t>
      </w:r>
      <w:r w:rsidR="0044261D" w:rsidRPr="0068766D">
        <w:rPr>
          <w:rFonts w:hint="eastAsia"/>
          <w:color w:val="000000"/>
        </w:rPr>
        <w:t>若</w:t>
      </w:r>
      <w:r w:rsidR="00F0190E" w:rsidRPr="0068766D">
        <w:rPr>
          <w:rFonts w:hint="eastAsia"/>
          <w:color w:val="000000"/>
        </w:rPr>
        <w:t>感觉过紧</w:t>
      </w:r>
      <w:r w:rsidR="007D02D8" w:rsidRPr="0068766D">
        <w:rPr>
          <w:rFonts w:hint="eastAsia"/>
          <w:color w:val="000000"/>
        </w:rPr>
        <w:t>，宜缓慢</w:t>
      </w:r>
      <w:r w:rsidR="00F0190E" w:rsidRPr="0068766D">
        <w:rPr>
          <w:rFonts w:hint="eastAsia"/>
          <w:color w:val="000000"/>
        </w:rPr>
        <w:t>外拉</w:t>
      </w:r>
      <w:r w:rsidR="00F0190E" w:rsidRPr="0068766D">
        <w:rPr>
          <w:rFonts w:ascii="宋体" w:hAnsi="宋体"/>
          <w:color w:val="000000"/>
        </w:rPr>
        <w:t>软带</w:t>
      </w:r>
      <w:r w:rsidR="007D02D8" w:rsidRPr="0068766D">
        <w:rPr>
          <w:rFonts w:hint="eastAsia"/>
          <w:color w:val="000000"/>
        </w:rPr>
        <w:t>，</w:t>
      </w:r>
      <w:r w:rsidR="0000068B" w:rsidRPr="0068766D">
        <w:rPr>
          <w:rFonts w:hint="eastAsia"/>
          <w:color w:val="000000"/>
        </w:rPr>
        <w:t>即可自动调松</w:t>
      </w:r>
    </w:p>
    <w:p w14:paraId="27B8BF46" w14:textId="77777777" w:rsidR="007D02D8" w:rsidRPr="0068766D" w:rsidRDefault="007D02D8" w:rsidP="0078220C">
      <w:pPr>
        <w:contextualSpacing/>
        <w:rPr>
          <w:color w:val="000000"/>
        </w:rPr>
      </w:pPr>
      <w:r w:rsidRPr="0068766D">
        <w:rPr>
          <w:rFonts w:hint="eastAsia"/>
          <w:color w:val="000000"/>
        </w:rPr>
        <w:t>C</w:t>
      </w:r>
      <w:r w:rsidRPr="0068766D">
        <w:rPr>
          <w:color w:val="000000"/>
        </w:rPr>
        <w:t>．</w:t>
      </w:r>
      <w:r w:rsidR="00B47DAA" w:rsidRPr="0068766D">
        <w:rPr>
          <w:rFonts w:hint="eastAsia"/>
          <w:color w:val="000000"/>
        </w:rPr>
        <w:t>外拉</w:t>
      </w:r>
      <w:r w:rsidR="00B47DAA" w:rsidRPr="0068766D">
        <w:rPr>
          <w:rFonts w:ascii="宋体" w:hAnsi="宋体"/>
          <w:color w:val="000000"/>
        </w:rPr>
        <w:t>软带</w:t>
      </w:r>
      <w:r w:rsidRPr="0068766D">
        <w:rPr>
          <w:rFonts w:hint="eastAsia"/>
          <w:color w:val="000000"/>
        </w:rPr>
        <w:t>松手后</w:t>
      </w:r>
      <w:r w:rsidR="00B47DAA" w:rsidRPr="0068766D">
        <w:rPr>
          <w:rFonts w:hint="eastAsia"/>
          <w:color w:val="000000"/>
        </w:rPr>
        <w:t>，</w:t>
      </w:r>
      <w:r w:rsidRPr="0068766D">
        <w:rPr>
          <w:rFonts w:hint="eastAsia"/>
          <w:color w:val="000000"/>
        </w:rPr>
        <w:t>系统自动调节的过程</w:t>
      </w:r>
      <w:r w:rsidR="00B47DAA" w:rsidRPr="0068766D">
        <w:rPr>
          <w:rFonts w:hint="eastAsia"/>
          <w:color w:val="000000"/>
        </w:rPr>
        <w:t>中</w:t>
      </w:r>
      <w:r w:rsidRPr="0068766D">
        <w:rPr>
          <w:rFonts w:hint="eastAsia"/>
          <w:color w:val="000000"/>
        </w:rPr>
        <w:t>，</w:t>
      </w:r>
      <w:r w:rsidRPr="0068766D">
        <w:rPr>
          <w:rFonts w:ascii="宋体" w:hAnsi="宋体"/>
          <w:color w:val="000000"/>
        </w:rPr>
        <w:t>弹簧的势能增大</w:t>
      </w:r>
    </w:p>
    <w:p w14:paraId="758EA955" w14:textId="77777777" w:rsidR="007D02D8" w:rsidRPr="0068766D" w:rsidRDefault="007D02D8" w:rsidP="0078220C">
      <w:pPr>
        <w:contextualSpacing/>
        <w:rPr>
          <w:color w:val="000000"/>
        </w:rPr>
      </w:pPr>
      <w:r w:rsidRPr="0068766D">
        <w:rPr>
          <w:rFonts w:hint="eastAsia"/>
          <w:color w:val="000000"/>
        </w:rPr>
        <w:t>D</w:t>
      </w:r>
      <w:r w:rsidRPr="0068766D">
        <w:rPr>
          <w:color w:val="000000"/>
        </w:rPr>
        <w:t>．</w:t>
      </w:r>
      <w:r w:rsidR="00B47DAA" w:rsidRPr="0068766D">
        <w:rPr>
          <w:rFonts w:hint="eastAsia"/>
          <w:color w:val="000000"/>
        </w:rPr>
        <w:t>外拉</w:t>
      </w:r>
      <w:r w:rsidR="00B47DAA" w:rsidRPr="0068766D">
        <w:rPr>
          <w:rFonts w:ascii="宋体" w:hAnsi="宋体"/>
          <w:color w:val="000000"/>
        </w:rPr>
        <w:t>软带</w:t>
      </w:r>
      <w:r w:rsidR="00B47DAA" w:rsidRPr="0068766D">
        <w:rPr>
          <w:rFonts w:hint="eastAsia"/>
          <w:color w:val="000000"/>
        </w:rPr>
        <w:t>松手后，系统自动调节的过程中</w:t>
      </w:r>
      <w:r w:rsidRPr="0068766D">
        <w:rPr>
          <w:rFonts w:hint="eastAsia"/>
          <w:color w:val="000000"/>
        </w:rPr>
        <w:t>，</w:t>
      </w:r>
      <w:r w:rsidRPr="0068766D">
        <w:rPr>
          <w:rFonts w:ascii="宋体" w:hAnsi="宋体"/>
          <w:color w:val="000000"/>
        </w:rPr>
        <w:t>弹簧的势能</w:t>
      </w:r>
      <w:r w:rsidRPr="0068766D">
        <w:rPr>
          <w:rFonts w:ascii="宋体" w:hAnsi="宋体" w:hint="eastAsia"/>
          <w:color w:val="000000"/>
        </w:rPr>
        <w:t>减小</w:t>
      </w:r>
    </w:p>
    <w:p w14:paraId="7D0317F6" w14:textId="77777777" w:rsidR="006175F4" w:rsidRPr="0068766D" w:rsidRDefault="007D02D8" w:rsidP="0078220C">
      <w:pPr>
        <w:contextualSpacing/>
        <w:rPr>
          <w:color w:val="000000"/>
        </w:rPr>
      </w:pPr>
      <w:r w:rsidRPr="0068766D">
        <w:rPr>
          <w:rFonts w:hint="eastAsia"/>
          <w:color w:val="000000"/>
        </w:rPr>
        <w:t>E</w:t>
      </w:r>
      <w:r w:rsidR="00AE2BFD" w:rsidRPr="0068766D">
        <w:rPr>
          <w:color w:val="000000"/>
        </w:rPr>
        <w:t>．</w:t>
      </w:r>
      <w:r w:rsidR="006175F4" w:rsidRPr="0068766D">
        <w:rPr>
          <w:rFonts w:hint="eastAsia"/>
          <w:color w:val="000000"/>
        </w:rPr>
        <w:t>车辆</w:t>
      </w:r>
      <w:r w:rsidR="006175F4" w:rsidRPr="0068766D">
        <w:rPr>
          <w:color w:val="000000"/>
        </w:rPr>
        <w:t>发生碰撞时</w:t>
      </w:r>
      <w:r w:rsidR="006175F4" w:rsidRPr="0068766D">
        <w:rPr>
          <w:rFonts w:hint="eastAsia"/>
          <w:color w:val="000000"/>
        </w:rPr>
        <w:t>，</w:t>
      </w:r>
      <w:r w:rsidR="00914480" w:rsidRPr="0068766D">
        <w:rPr>
          <w:rFonts w:ascii="宋体" w:hAnsi="宋体"/>
          <w:color w:val="000000"/>
        </w:rPr>
        <w:t>卷收器锁死</w:t>
      </w:r>
      <w:r w:rsidR="00914480" w:rsidRPr="0068766D">
        <w:rPr>
          <w:rFonts w:ascii="宋体" w:hAnsi="宋体" w:hint="eastAsia"/>
          <w:color w:val="000000"/>
        </w:rPr>
        <w:t>，</w:t>
      </w:r>
      <w:r w:rsidR="00914480" w:rsidRPr="0068766D">
        <w:rPr>
          <w:rFonts w:ascii="宋体" w:hAnsi="宋体"/>
          <w:color w:val="000000"/>
        </w:rPr>
        <w:t>软带长度不变</w:t>
      </w:r>
      <w:r w:rsidR="00914480" w:rsidRPr="0068766D">
        <w:rPr>
          <w:rFonts w:ascii="宋体" w:hAnsi="宋体" w:hint="eastAsia"/>
          <w:color w:val="000000"/>
        </w:rPr>
        <w:t>，</w:t>
      </w:r>
      <w:r w:rsidR="003C3056" w:rsidRPr="0068766D">
        <w:rPr>
          <w:rFonts w:ascii="宋体" w:hAnsi="宋体" w:hint="eastAsia"/>
          <w:color w:val="000000"/>
        </w:rPr>
        <w:t>可</w:t>
      </w:r>
      <w:r w:rsidR="00B15CB2" w:rsidRPr="0068766D">
        <w:rPr>
          <w:rFonts w:ascii="宋体" w:hAnsi="宋体" w:hint="eastAsia"/>
          <w:color w:val="000000"/>
        </w:rPr>
        <w:t>减少人体与前方物体碰撞的机会</w:t>
      </w:r>
    </w:p>
    <w:p w14:paraId="7ABB42C2" w14:textId="77777777" w:rsidR="00AE2BFD" w:rsidRPr="0068766D" w:rsidRDefault="007D02D8" w:rsidP="0078220C">
      <w:pPr>
        <w:contextualSpacing/>
        <w:rPr>
          <w:color w:val="000000"/>
        </w:rPr>
      </w:pPr>
      <w:r w:rsidRPr="0068766D">
        <w:rPr>
          <w:color w:val="000000"/>
        </w:rPr>
        <w:t>F</w:t>
      </w:r>
      <w:r w:rsidR="00AE2BFD" w:rsidRPr="0068766D">
        <w:rPr>
          <w:color w:val="000000"/>
        </w:rPr>
        <w:t>．</w:t>
      </w:r>
      <w:r w:rsidR="00B15CB2" w:rsidRPr="0068766D">
        <w:rPr>
          <w:rFonts w:hint="eastAsia"/>
          <w:color w:val="000000"/>
        </w:rPr>
        <w:t>车辆</w:t>
      </w:r>
      <w:r w:rsidR="00B15CB2" w:rsidRPr="0068766D">
        <w:rPr>
          <w:color w:val="000000"/>
        </w:rPr>
        <w:t>发生碰撞时</w:t>
      </w:r>
      <w:r w:rsidR="00B15CB2" w:rsidRPr="0068766D">
        <w:rPr>
          <w:rFonts w:hint="eastAsia"/>
          <w:color w:val="000000"/>
        </w:rPr>
        <w:t>，</w:t>
      </w:r>
      <w:r w:rsidR="00B15CB2" w:rsidRPr="0068766D">
        <w:rPr>
          <w:rFonts w:ascii="宋体" w:hAnsi="宋体"/>
          <w:color w:val="000000"/>
        </w:rPr>
        <w:t>卷收器解锁</w:t>
      </w:r>
      <w:r w:rsidR="00B15CB2" w:rsidRPr="0068766D">
        <w:rPr>
          <w:rFonts w:ascii="宋体" w:hAnsi="宋体" w:hint="eastAsia"/>
          <w:color w:val="000000"/>
        </w:rPr>
        <w:t>，</w:t>
      </w:r>
      <w:r w:rsidR="00B15CB2" w:rsidRPr="0068766D">
        <w:rPr>
          <w:rFonts w:ascii="宋体" w:hAnsi="宋体"/>
          <w:color w:val="000000"/>
        </w:rPr>
        <w:t>软带长度增大</w:t>
      </w:r>
      <w:r w:rsidR="00B15CB2" w:rsidRPr="0068766D">
        <w:rPr>
          <w:rFonts w:ascii="宋体" w:hAnsi="宋体" w:hint="eastAsia"/>
          <w:color w:val="000000"/>
        </w:rPr>
        <w:t>，从而起到缓冲的作用</w:t>
      </w:r>
    </w:p>
    <w:p w14:paraId="7CFCF932" w14:textId="77777777" w:rsidR="00AE2BFD" w:rsidRPr="0068766D" w:rsidRDefault="00AE2BFD" w:rsidP="0078220C">
      <w:pPr>
        <w:contextualSpacing/>
        <w:rPr>
          <w:b/>
          <w:color w:val="000000"/>
        </w:rPr>
      </w:pPr>
    </w:p>
    <w:p w14:paraId="0FF0E296" w14:textId="31AB9A52" w:rsidR="00F86DEE" w:rsidRPr="0068766D" w:rsidRDefault="0078220C" w:rsidP="0078220C">
      <w:pPr>
        <w:contextualSpacing/>
        <w:jc w:val="left"/>
        <w:rPr>
          <w:color w:val="000000"/>
        </w:rPr>
      </w:pPr>
      <w:r w:rsidRPr="0068766D">
        <w:rPr>
          <w:b/>
          <w:color w:val="000000"/>
        </w:rPr>
        <w:t>2</w:t>
      </w:r>
      <w:r w:rsidR="001E131B" w:rsidRPr="0068766D">
        <w:rPr>
          <w:b/>
          <w:color w:val="000000"/>
        </w:rPr>
        <w:t>．</w:t>
      </w:r>
      <w:r w:rsidRPr="0068766D">
        <w:rPr>
          <w:color w:val="000000"/>
        </w:rPr>
        <w:t>为防止</w:t>
      </w:r>
      <w:r w:rsidR="0055041D" w:rsidRPr="0068766D">
        <w:rPr>
          <w:color w:val="000000"/>
        </w:rPr>
        <w:t>车辆超速</w:t>
      </w:r>
      <w:r w:rsidR="00F86DEE" w:rsidRPr="0068766D">
        <w:rPr>
          <w:rFonts w:hint="eastAsia"/>
          <w:color w:val="000000"/>
        </w:rPr>
        <w:t>，</w:t>
      </w:r>
      <w:r w:rsidR="00F86DEE" w:rsidRPr="0068766D">
        <w:rPr>
          <w:color w:val="000000"/>
        </w:rPr>
        <w:t>高速公路上都安装了超声波测速仪</w:t>
      </w:r>
      <w:r w:rsidR="00F86DEE" w:rsidRPr="0068766D">
        <w:rPr>
          <w:rFonts w:hint="eastAsia"/>
          <w:color w:val="000000"/>
        </w:rPr>
        <w:t>。</w:t>
      </w:r>
      <w:r w:rsidR="00E60382" w:rsidRPr="0068766D">
        <w:rPr>
          <w:color w:val="000000"/>
        </w:rPr>
        <w:t>测速仪如</w:t>
      </w:r>
      <w:r w:rsidR="006229D5" w:rsidRPr="0068766D">
        <w:rPr>
          <w:rFonts w:hint="eastAsia"/>
          <w:color w:val="000000"/>
        </w:rPr>
        <w:t>图（甲）</w:t>
      </w:r>
      <w:r w:rsidR="00E60382" w:rsidRPr="0068766D">
        <w:rPr>
          <w:rFonts w:hint="eastAsia"/>
          <w:color w:val="000000"/>
        </w:rPr>
        <w:t>所示</w:t>
      </w:r>
      <w:r w:rsidR="006229D5" w:rsidRPr="0068766D">
        <w:rPr>
          <w:color w:val="000000"/>
        </w:rPr>
        <w:t>固定在道路上</w:t>
      </w:r>
      <w:r w:rsidR="006229D5" w:rsidRPr="0068766D">
        <w:rPr>
          <w:rFonts w:hint="eastAsia"/>
          <w:color w:val="000000"/>
        </w:rPr>
        <w:t>，发射超声波脉冲的频率</w:t>
      </w:r>
      <w:r w:rsidR="006229D5" w:rsidRPr="0068766D">
        <w:rPr>
          <w:rFonts w:eastAsia="华文中宋"/>
          <w:i/>
          <w:iCs/>
          <w:color w:val="000000"/>
        </w:rPr>
        <w:t>f</w:t>
      </w:r>
      <w:r w:rsidR="006229D5" w:rsidRPr="0068766D">
        <w:rPr>
          <w:rFonts w:eastAsia="华文中宋"/>
          <w:color w:val="000000"/>
          <w:vertAlign w:val="subscript"/>
        </w:rPr>
        <w:t>0</w:t>
      </w:r>
      <w:r w:rsidR="0047467D">
        <w:rPr>
          <w:rFonts w:eastAsia="华文中宋" w:hint="eastAsia"/>
          <w:color w:val="000000"/>
        </w:rPr>
        <w:t xml:space="preserve"> = </w:t>
      </w:r>
      <w:r w:rsidR="006229D5" w:rsidRPr="0068766D">
        <w:rPr>
          <w:rFonts w:eastAsia="华文中宋"/>
          <w:color w:val="000000"/>
        </w:rPr>
        <w:t>10Hz</w:t>
      </w:r>
      <w:r w:rsidR="006229D5" w:rsidRPr="0068766D">
        <w:rPr>
          <w:rFonts w:hint="eastAsia"/>
          <w:color w:val="000000"/>
        </w:rPr>
        <w:t>，图（乙）为电脑显示屏上显示的超声波信号，其中</w:t>
      </w:r>
      <w:r w:rsidR="006229D5" w:rsidRPr="0068766D">
        <w:rPr>
          <w:rFonts w:hint="eastAsia"/>
          <w:color w:val="000000"/>
        </w:rPr>
        <w:t>p</w:t>
      </w:r>
      <w:r w:rsidR="006229D5" w:rsidRPr="0068766D">
        <w:rPr>
          <w:color w:val="000000"/>
          <w:vertAlign w:val="subscript"/>
        </w:rPr>
        <w:t>1</w:t>
      </w:r>
      <w:r w:rsidR="006229D5" w:rsidRPr="0068766D">
        <w:rPr>
          <w:rFonts w:hint="eastAsia"/>
          <w:color w:val="000000"/>
        </w:rPr>
        <w:t>、</w:t>
      </w:r>
      <w:r w:rsidR="006229D5" w:rsidRPr="0068766D">
        <w:rPr>
          <w:rFonts w:hint="eastAsia"/>
          <w:color w:val="000000"/>
        </w:rPr>
        <w:t>p</w:t>
      </w:r>
      <w:r w:rsidR="006229D5" w:rsidRPr="0068766D">
        <w:rPr>
          <w:color w:val="000000"/>
          <w:vertAlign w:val="subscript"/>
        </w:rPr>
        <w:t>2</w:t>
      </w:r>
      <w:r w:rsidR="006229D5" w:rsidRPr="0068766D">
        <w:rPr>
          <w:rFonts w:hint="eastAsia"/>
          <w:color w:val="000000"/>
        </w:rPr>
        <w:t>、</w:t>
      </w:r>
      <w:r w:rsidR="006229D5" w:rsidRPr="0068766D">
        <w:rPr>
          <w:rFonts w:hint="eastAsia"/>
          <w:color w:val="000000"/>
        </w:rPr>
        <w:t>p</w:t>
      </w:r>
      <w:r w:rsidR="006229D5" w:rsidRPr="0068766D">
        <w:rPr>
          <w:color w:val="000000"/>
          <w:vertAlign w:val="subscript"/>
        </w:rPr>
        <w:t xml:space="preserve">3 </w:t>
      </w:r>
      <w:r w:rsidR="006229D5" w:rsidRPr="0068766D">
        <w:rPr>
          <w:rFonts w:hint="eastAsia"/>
          <w:color w:val="000000"/>
        </w:rPr>
        <w:t>…</w:t>
      </w:r>
      <w:r w:rsidR="006229D5" w:rsidRPr="0068766D">
        <w:rPr>
          <w:rFonts w:hint="eastAsia"/>
          <w:color w:val="000000"/>
        </w:rPr>
        <w:t xml:space="preserve"> </w:t>
      </w:r>
      <w:r w:rsidR="006229D5" w:rsidRPr="0068766D">
        <w:rPr>
          <w:rFonts w:hint="eastAsia"/>
          <w:color w:val="000000"/>
        </w:rPr>
        <w:t>为发出的超声波脉冲信号，</w:t>
      </w:r>
      <w:r w:rsidR="006229D5" w:rsidRPr="0068766D">
        <w:rPr>
          <w:color w:val="000000"/>
        </w:rPr>
        <w:t>n</w:t>
      </w:r>
      <w:r w:rsidR="006229D5" w:rsidRPr="0068766D">
        <w:rPr>
          <w:color w:val="000000"/>
          <w:vertAlign w:val="subscript"/>
        </w:rPr>
        <w:t>1</w:t>
      </w:r>
      <w:r w:rsidR="006229D5" w:rsidRPr="0068766D">
        <w:rPr>
          <w:rFonts w:hint="eastAsia"/>
          <w:color w:val="000000"/>
        </w:rPr>
        <w:t>、</w:t>
      </w:r>
      <w:r w:rsidR="006229D5" w:rsidRPr="0068766D">
        <w:rPr>
          <w:color w:val="000000"/>
        </w:rPr>
        <w:t>n</w:t>
      </w:r>
      <w:r w:rsidR="006229D5" w:rsidRPr="0068766D">
        <w:rPr>
          <w:color w:val="000000"/>
          <w:vertAlign w:val="subscript"/>
        </w:rPr>
        <w:t>2</w:t>
      </w:r>
      <w:r w:rsidR="006229D5" w:rsidRPr="0068766D">
        <w:rPr>
          <w:rFonts w:hint="eastAsia"/>
          <w:color w:val="000000"/>
        </w:rPr>
        <w:t>、</w:t>
      </w:r>
      <w:r w:rsidR="006229D5" w:rsidRPr="0068766D">
        <w:rPr>
          <w:color w:val="000000"/>
        </w:rPr>
        <w:t>n</w:t>
      </w:r>
      <w:r w:rsidR="006229D5" w:rsidRPr="0068766D">
        <w:rPr>
          <w:color w:val="000000"/>
          <w:vertAlign w:val="subscript"/>
        </w:rPr>
        <w:t xml:space="preserve">3 </w:t>
      </w:r>
      <w:r w:rsidR="006229D5" w:rsidRPr="0068766D">
        <w:rPr>
          <w:rFonts w:hint="eastAsia"/>
          <w:color w:val="000000"/>
        </w:rPr>
        <w:t>…</w:t>
      </w:r>
      <w:r w:rsidR="006229D5" w:rsidRPr="0068766D">
        <w:rPr>
          <w:rFonts w:hint="eastAsia"/>
          <w:color w:val="000000"/>
        </w:rPr>
        <w:t xml:space="preserve"> </w:t>
      </w:r>
      <w:r w:rsidR="006229D5" w:rsidRPr="0068766D">
        <w:rPr>
          <w:rFonts w:hint="eastAsia"/>
          <w:color w:val="000000"/>
        </w:rPr>
        <w:t>为接收到的信号</w:t>
      </w:r>
      <w:r w:rsidR="00AC564F" w:rsidRPr="0068766D">
        <w:rPr>
          <w:rFonts w:hint="eastAsia"/>
          <w:color w:val="000000"/>
        </w:rPr>
        <w:t>，</w:t>
      </w:r>
      <w:r w:rsidR="00AC564F" w:rsidRPr="0068766D">
        <w:rPr>
          <w:color w:val="000000"/>
        </w:rPr>
        <w:t>超声波在空气中的速度</w:t>
      </w:r>
      <w:r w:rsidR="004220AE" w:rsidRPr="0068766D">
        <w:rPr>
          <w:rFonts w:ascii="Book Antiqua" w:eastAsia="华文新魏" w:hAnsi="Book Antiqua"/>
          <w:i/>
          <w:color w:val="000000"/>
          <w:lang w:val="de-DE"/>
        </w:rPr>
        <w:t>v</w:t>
      </w:r>
      <w:r w:rsidR="0047467D">
        <w:rPr>
          <w:color w:val="000000"/>
          <w:lang w:val="de-DE"/>
        </w:rPr>
        <w:t xml:space="preserve"> = </w:t>
      </w:r>
      <w:r w:rsidR="004220AE" w:rsidRPr="0068766D">
        <w:rPr>
          <w:color w:val="000000"/>
          <w:lang w:val="de-DE"/>
        </w:rPr>
        <w:t>340m/s</w:t>
      </w:r>
      <w:r w:rsidR="006229D5" w:rsidRPr="0068766D">
        <w:rPr>
          <w:rFonts w:hint="eastAsia"/>
          <w:color w:val="000000"/>
        </w:rPr>
        <w:t>。</w:t>
      </w:r>
    </w:p>
    <w:p w14:paraId="27314BDE" w14:textId="60079BDF" w:rsidR="00F86DEE" w:rsidRPr="0068766D" w:rsidRDefault="00BB6BF6" w:rsidP="0078220C">
      <w:pPr>
        <w:contextualSpacing/>
        <w:jc w:val="left"/>
        <w:rPr>
          <w:b/>
          <w:color w:val="000000"/>
        </w:rPr>
      </w:pPr>
      <w:r w:rsidRPr="0068766D">
        <w:rPr>
          <w:b/>
          <w:noProof/>
          <w:color w:val="000000"/>
        </w:rPr>
        <w:drawing>
          <wp:anchor distT="0" distB="0" distL="114300" distR="114300" simplePos="0" relativeHeight="251644416" behindDoc="0" locked="0" layoutInCell="1" allowOverlap="1" wp14:anchorId="2C376339" wp14:editId="0B915342">
            <wp:simplePos x="0" y="0"/>
            <wp:positionH relativeFrom="column">
              <wp:posOffset>230505</wp:posOffset>
            </wp:positionH>
            <wp:positionV relativeFrom="paragraph">
              <wp:posOffset>60960</wp:posOffset>
            </wp:positionV>
            <wp:extent cx="5076825" cy="933450"/>
            <wp:effectExtent l="0" t="0" r="0" b="0"/>
            <wp:wrapNone/>
            <wp:docPr id="280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6825"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38400B" w14:textId="77777777" w:rsidR="00F86DEE" w:rsidRPr="0068766D" w:rsidRDefault="00F86DEE" w:rsidP="0078220C">
      <w:pPr>
        <w:contextualSpacing/>
        <w:jc w:val="left"/>
        <w:rPr>
          <w:b/>
          <w:color w:val="000000"/>
        </w:rPr>
      </w:pPr>
    </w:p>
    <w:p w14:paraId="6DFDA8E8" w14:textId="77777777" w:rsidR="00F86DEE" w:rsidRPr="0068766D" w:rsidRDefault="00F86DEE" w:rsidP="0078220C">
      <w:pPr>
        <w:contextualSpacing/>
        <w:jc w:val="left"/>
        <w:rPr>
          <w:b/>
          <w:color w:val="000000"/>
        </w:rPr>
      </w:pPr>
    </w:p>
    <w:p w14:paraId="3745ADFD" w14:textId="77777777" w:rsidR="00F86DEE" w:rsidRPr="0068766D" w:rsidRDefault="00F86DEE" w:rsidP="0078220C">
      <w:pPr>
        <w:contextualSpacing/>
        <w:jc w:val="left"/>
        <w:rPr>
          <w:b/>
          <w:color w:val="000000"/>
        </w:rPr>
      </w:pPr>
    </w:p>
    <w:p w14:paraId="0730975C" w14:textId="77777777" w:rsidR="00713AE9" w:rsidRPr="0068766D" w:rsidRDefault="00713AE9" w:rsidP="0078220C">
      <w:pPr>
        <w:contextualSpacing/>
        <w:jc w:val="left"/>
        <w:rPr>
          <w:b/>
          <w:color w:val="000000"/>
        </w:rPr>
      </w:pPr>
    </w:p>
    <w:p w14:paraId="6E2B4CBB" w14:textId="59E3A1EB" w:rsidR="00881DBC" w:rsidRPr="0068766D" w:rsidRDefault="00D20C07" w:rsidP="00D20C07">
      <w:pPr>
        <w:contextualSpacing/>
        <w:rPr>
          <w:color w:val="000000"/>
        </w:rPr>
      </w:pPr>
      <w:r w:rsidRPr="0068766D">
        <w:rPr>
          <w:color w:val="000000"/>
        </w:rPr>
        <w:t>（</w:t>
      </w:r>
      <w:r w:rsidRPr="0068766D">
        <w:rPr>
          <w:color w:val="000000"/>
        </w:rPr>
        <w:t>1</w:t>
      </w:r>
      <w:r w:rsidRPr="0068766D">
        <w:rPr>
          <w:color w:val="000000"/>
        </w:rPr>
        <w:t>）</w:t>
      </w:r>
      <w:r w:rsidR="00713AE9" w:rsidRPr="0068766D">
        <w:rPr>
          <w:color w:val="000000"/>
        </w:rPr>
        <w:t>汽车接收到第一个脉冲时</w:t>
      </w:r>
      <w:r w:rsidR="00713AE9" w:rsidRPr="0068766D">
        <w:rPr>
          <w:rFonts w:hint="eastAsia"/>
          <w:color w:val="000000"/>
        </w:rPr>
        <w:t>，</w:t>
      </w:r>
      <w:r w:rsidR="00881DBC" w:rsidRPr="0068766D">
        <w:rPr>
          <w:rFonts w:hint="eastAsia"/>
          <w:color w:val="000000"/>
        </w:rPr>
        <w:t>与</w:t>
      </w:r>
      <w:r w:rsidR="00713AE9" w:rsidRPr="0068766D">
        <w:rPr>
          <w:color w:val="000000"/>
        </w:rPr>
        <w:t>测速仪的距离</w:t>
      </w:r>
      <w:r w:rsidR="00713AE9" w:rsidRPr="0068766D">
        <w:rPr>
          <w:rFonts w:ascii="Book Antiqua" w:eastAsia="华文新魏" w:hAnsi="Book Antiqua" w:hint="eastAsia"/>
          <w:i/>
          <w:color w:val="000000"/>
          <w:lang w:val="de-DE"/>
        </w:rPr>
        <w:t>L</w:t>
      </w:r>
      <w:r w:rsidR="0047467D">
        <w:rPr>
          <w:rFonts w:hint="eastAsia"/>
          <w:color w:val="000000"/>
          <w:lang w:val="de-DE"/>
        </w:rPr>
        <w:t xml:space="preserve"> = </w:t>
      </w:r>
      <w:r w:rsidR="00881DBC" w:rsidRPr="0068766D">
        <w:rPr>
          <w:color w:val="000000"/>
          <w:lang w:val="de-DE"/>
        </w:rPr>
        <w:t>________________m</w:t>
      </w:r>
      <w:r w:rsidR="00881DBC" w:rsidRPr="0068766D">
        <w:rPr>
          <w:rFonts w:hint="eastAsia"/>
          <w:color w:val="000000"/>
          <w:lang w:val="de-DE"/>
        </w:rPr>
        <w:t>；</w:t>
      </w:r>
      <w:r w:rsidR="00881DBC" w:rsidRPr="0068766D">
        <w:rPr>
          <w:color w:val="000000"/>
        </w:rPr>
        <w:t>测速仪</w:t>
      </w:r>
      <w:r w:rsidR="00881DBC" w:rsidRPr="0068766D">
        <w:rPr>
          <w:rFonts w:hint="eastAsia"/>
          <w:color w:val="000000"/>
        </w:rPr>
        <w:t>接收到</w:t>
      </w:r>
      <w:r w:rsidR="00881DBC" w:rsidRPr="0068766D">
        <w:rPr>
          <w:color w:val="000000"/>
        </w:rPr>
        <w:t>回波的</w:t>
      </w:r>
      <w:r w:rsidR="00881DBC" w:rsidRPr="0068766D">
        <w:rPr>
          <w:rFonts w:hint="eastAsia"/>
          <w:color w:val="000000"/>
        </w:rPr>
        <w:t>脉冲频率</w:t>
      </w:r>
      <w:r w:rsidR="00881DBC" w:rsidRPr="0068766D">
        <w:rPr>
          <w:rFonts w:eastAsia="华文中宋"/>
          <w:i/>
          <w:iCs/>
          <w:color w:val="000000"/>
        </w:rPr>
        <w:t>f</w:t>
      </w:r>
      <w:r w:rsidR="00881DBC" w:rsidRPr="0068766D">
        <w:rPr>
          <w:color w:val="000000"/>
          <w:vertAlign w:val="subscript"/>
        </w:rPr>
        <w:t>回</w:t>
      </w:r>
      <w:r w:rsidR="0047467D">
        <w:rPr>
          <w:rFonts w:eastAsia="华文中宋" w:hint="eastAsia"/>
          <w:color w:val="000000"/>
        </w:rPr>
        <w:t xml:space="preserve"> = </w:t>
      </w:r>
      <w:r w:rsidR="00881DBC" w:rsidRPr="0068766D">
        <w:rPr>
          <w:color w:val="000000"/>
          <w:lang w:val="de-DE"/>
        </w:rPr>
        <w:t>_________________</w:t>
      </w:r>
      <w:r w:rsidR="00881DBC" w:rsidRPr="0068766D">
        <w:rPr>
          <w:rFonts w:eastAsia="华文中宋"/>
          <w:color w:val="000000"/>
        </w:rPr>
        <w:t>Hz</w:t>
      </w:r>
      <w:r w:rsidR="00881DBC" w:rsidRPr="0068766D">
        <w:rPr>
          <w:rFonts w:hint="eastAsia"/>
          <w:color w:val="000000"/>
        </w:rPr>
        <w:t>（均保留</w:t>
      </w:r>
      <w:r w:rsidR="00881DBC" w:rsidRPr="0068766D">
        <w:rPr>
          <w:rFonts w:hint="eastAsia"/>
          <w:color w:val="000000"/>
        </w:rPr>
        <w:t>2</w:t>
      </w:r>
      <w:r w:rsidR="00881DBC" w:rsidRPr="0068766D">
        <w:rPr>
          <w:rFonts w:hint="eastAsia"/>
          <w:color w:val="000000"/>
        </w:rPr>
        <w:t>位有效数字）。</w:t>
      </w:r>
    </w:p>
    <w:p w14:paraId="0E2B9780" w14:textId="60D53D33" w:rsidR="001615D4" w:rsidRPr="0068766D" w:rsidRDefault="00D20C07" w:rsidP="00D20C07">
      <w:pPr>
        <w:contextualSpacing/>
        <w:rPr>
          <w:color w:val="000000"/>
        </w:rPr>
      </w:pPr>
      <w:r w:rsidRPr="0068766D">
        <w:rPr>
          <w:color w:val="000000"/>
        </w:rPr>
        <w:t>（</w:t>
      </w:r>
      <w:r w:rsidR="00554109" w:rsidRPr="0068766D">
        <w:rPr>
          <w:color w:val="000000"/>
        </w:rPr>
        <w:t>2</w:t>
      </w:r>
      <w:r w:rsidRPr="0068766D">
        <w:rPr>
          <w:color w:val="000000"/>
        </w:rPr>
        <w:t>）</w:t>
      </w:r>
      <w:r w:rsidR="00C73732" w:rsidRPr="0068766D">
        <w:rPr>
          <w:rFonts w:hint="eastAsia"/>
          <w:color w:val="000000"/>
        </w:rPr>
        <w:t>（多选）</w:t>
      </w:r>
      <w:r w:rsidR="001615D4" w:rsidRPr="0068766D">
        <w:rPr>
          <w:color w:val="000000"/>
        </w:rPr>
        <w:t>若</w:t>
      </w:r>
      <w:r w:rsidRPr="0068766D">
        <w:rPr>
          <w:color w:val="000000"/>
        </w:rPr>
        <w:t>测速仪</w:t>
      </w:r>
      <w:r w:rsidR="001615D4" w:rsidRPr="0068766D">
        <w:rPr>
          <w:color w:val="000000"/>
        </w:rPr>
        <w:t>监测到回波的</w:t>
      </w:r>
      <w:r w:rsidR="001615D4" w:rsidRPr="0068766D">
        <w:rPr>
          <w:rFonts w:hint="eastAsia"/>
          <w:color w:val="000000"/>
        </w:rPr>
        <w:t>脉冲频率与原波脉冲频率的差值</w:t>
      </w:r>
      <w:r w:rsidR="001615D4" w:rsidRPr="0068766D">
        <w:rPr>
          <w:color w:val="000000"/>
          <w:lang w:val="de-DE"/>
        </w:rPr>
        <w:t>∆</w:t>
      </w:r>
      <w:r w:rsidR="001615D4" w:rsidRPr="0068766D">
        <w:rPr>
          <w:rFonts w:eastAsia="华文中宋"/>
          <w:i/>
          <w:iCs/>
          <w:color w:val="000000"/>
        </w:rPr>
        <w:t>f</w:t>
      </w:r>
      <w:r w:rsidR="0047467D">
        <w:rPr>
          <w:rFonts w:eastAsia="华文中宋" w:hint="eastAsia"/>
          <w:color w:val="000000"/>
        </w:rPr>
        <w:t xml:space="preserve"> = </w:t>
      </w:r>
      <w:r w:rsidR="001615D4" w:rsidRPr="0068766D">
        <w:rPr>
          <w:rFonts w:eastAsia="华文中宋"/>
          <w:i/>
          <w:iCs/>
          <w:color w:val="000000"/>
        </w:rPr>
        <w:t>f</w:t>
      </w:r>
      <w:r w:rsidR="001615D4" w:rsidRPr="0068766D">
        <w:rPr>
          <w:color w:val="000000"/>
          <w:vertAlign w:val="subscript"/>
        </w:rPr>
        <w:t>回</w:t>
      </w:r>
      <w:r w:rsidR="001615D4" w:rsidRPr="0068766D">
        <w:rPr>
          <w:rFonts w:ascii="宋体" w:hAnsi="宋体" w:hint="eastAsia"/>
          <w:b/>
          <w:color w:val="000000"/>
        </w:rPr>
        <w:t>-</w:t>
      </w:r>
      <w:r w:rsidR="001615D4" w:rsidRPr="0068766D">
        <w:rPr>
          <w:rFonts w:eastAsia="华文中宋"/>
          <w:i/>
          <w:iCs/>
          <w:color w:val="000000"/>
        </w:rPr>
        <w:t>f</w:t>
      </w:r>
      <w:r w:rsidR="001615D4" w:rsidRPr="0068766D">
        <w:rPr>
          <w:rFonts w:eastAsia="华文中宋"/>
          <w:color w:val="000000"/>
          <w:vertAlign w:val="subscript"/>
        </w:rPr>
        <w:t>0</w:t>
      </w:r>
      <w:r w:rsidR="00C73732" w:rsidRPr="0068766D">
        <w:rPr>
          <w:color w:val="000000"/>
        </w:rPr>
        <w:t>，则</w:t>
      </w:r>
      <w:r w:rsidR="00C73732" w:rsidRPr="0068766D">
        <w:rPr>
          <w:rFonts w:hint="eastAsia"/>
          <w:color w:val="000000"/>
        </w:rPr>
        <w:t>（</w:t>
      </w:r>
      <w:r w:rsidR="00C73732" w:rsidRPr="0068766D">
        <w:rPr>
          <w:rFonts w:hint="eastAsia"/>
          <w:color w:val="000000"/>
        </w:rPr>
        <w:t xml:space="preserve">        </w:t>
      </w:r>
      <w:r w:rsidR="00C73732" w:rsidRPr="0068766D">
        <w:rPr>
          <w:rFonts w:hint="eastAsia"/>
          <w:color w:val="000000"/>
        </w:rPr>
        <w:t>）</w:t>
      </w:r>
    </w:p>
    <w:p w14:paraId="395FBCD4" w14:textId="77777777" w:rsidR="00C73732" w:rsidRPr="0068766D" w:rsidRDefault="00C73732" w:rsidP="00C73732">
      <w:pPr>
        <w:contextualSpacing/>
        <w:rPr>
          <w:color w:val="000000"/>
        </w:rPr>
      </w:pPr>
      <w:r w:rsidRPr="0068766D">
        <w:rPr>
          <w:color w:val="000000"/>
        </w:rPr>
        <w:t>A</w:t>
      </w:r>
      <w:r w:rsidRPr="0068766D">
        <w:rPr>
          <w:color w:val="000000"/>
        </w:rPr>
        <w:t>．</w:t>
      </w:r>
      <w:r w:rsidRPr="0068766D">
        <w:rPr>
          <w:color w:val="000000"/>
          <w:lang w:val="de-DE"/>
        </w:rPr>
        <w:t>∆</w:t>
      </w:r>
      <w:r w:rsidRPr="0068766D">
        <w:rPr>
          <w:rFonts w:eastAsia="华文中宋"/>
          <w:i/>
          <w:iCs/>
          <w:color w:val="000000"/>
        </w:rPr>
        <w:t>f</w:t>
      </w:r>
      <w:r w:rsidRPr="0068766D">
        <w:rPr>
          <w:rFonts w:hint="eastAsia"/>
          <w:color w:val="000000"/>
        </w:rPr>
        <w:t xml:space="preserve"> &gt;</w:t>
      </w:r>
      <w:r w:rsidRPr="0068766D">
        <w:rPr>
          <w:color w:val="000000"/>
        </w:rPr>
        <w:t>0</w:t>
      </w:r>
      <w:r w:rsidRPr="0068766D">
        <w:rPr>
          <w:rFonts w:hint="eastAsia"/>
          <w:color w:val="000000"/>
        </w:rPr>
        <w:t>时</w:t>
      </w:r>
      <w:r w:rsidRPr="0068766D">
        <w:rPr>
          <w:color w:val="000000"/>
        </w:rPr>
        <w:t>，车速逐渐增大</w:t>
      </w:r>
      <w:r w:rsidRPr="0068766D">
        <w:rPr>
          <w:color w:val="000000"/>
        </w:rPr>
        <w:tab/>
      </w:r>
      <w:r w:rsidRPr="0068766D">
        <w:rPr>
          <w:color w:val="000000"/>
        </w:rPr>
        <w:tab/>
      </w:r>
      <w:r w:rsidRPr="0068766D">
        <w:rPr>
          <w:color w:val="000000"/>
        </w:rPr>
        <w:tab/>
      </w:r>
      <w:r w:rsidRPr="0068766D">
        <w:rPr>
          <w:color w:val="000000"/>
        </w:rPr>
        <w:tab/>
      </w:r>
      <w:r w:rsidRPr="0068766D">
        <w:rPr>
          <w:color w:val="000000"/>
        </w:rPr>
        <w:tab/>
        <w:t>B</w:t>
      </w:r>
      <w:r w:rsidRPr="0068766D">
        <w:rPr>
          <w:color w:val="000000"/>
        </w:rPr>
        <w:t>．</w:t>
      </w:r>
      <w:r w:rsidRPr="0068766D">
        <w:rPr>
          <w:color w:val="000000"/>
          <w:lang w:val="de-DE"/>
        </w:rPr>
        <w:t>∆</w:t>
      </w:r>
      <w:r w:rsidRPr="0068766D">
        <w:rPr>
          <w:rFonts w:eastAsia="华文中宋"/>
          <w:i/>
          <w:iCs/>
          <w:color w:val="000000"/>
        </w:rPr>
        <w:t>f</w:t>
      </w:r>
      <w:r w:rsidRPr="0068766D">
        <w:rPr>
          <w:rFonts w:hint="eastAsia"/>
          <w:color w:val="000000"/>
        </w:rPr>
        <w:t xml:space="preserve"> &gt;</w:t>
      </w:r>
      <w:r w:rsidRPr="0068766D">
        <w:rPr>
          <w:color w:val="000000"/>
        </w:rPr>
        <w:t>0</w:t>
      </w:r>
      <w:r w:rsidRPr="0068766D">
        <w:rPr>
          <w:rFonts w:hint="eastAsia"/>
          <w:color w:val="000000"/>
        </w:rPr>
        <w:t>时</w:t>
      </w:r>
      <w:r w:rsidRPr="0068766D">
        <w:rPr>
          <w:color w:val="000000"/>
        </w:rPr>
        <w:t>，车辆</w:t>
      </w:r>
      <w:r w:rsidR="0062714B" w:rsidRPr="0068766D">
        <w:rPr>
          <w:rFonts w:hint="eastAsia"/>
          <w:color w:val="000000"/>
        </w:rPr>
        <w:t>向</w:t>
      </w:r>
      <w:r w:rsidRPr="0068766D">
        <w:rPr>
          <w:color w:val="000000"/>
        </w:rPr>
        <w:t>测速仪</w:t>
      </w:r>
      <w:r w:rsidR="0062714B" w:rsidRPr="0068766D">
        <w:rPr>
          <w:color w:val="000000"/>
        </w:rPr>
        <w:t>方向运动</w:t>
      </w:r>
      <w:r w:rsidRPr="0068766D">
        <w:rPr>
          <w:color w:val="000000"/>
        </w:rPr>
        <w:t xml:space="preserve"> </w:t>
      </w:r>
    </w:p>
    <w:p w14:paraId="28DBD4C1" w14:textId="77777777" w:rsidR="00C73732" w:rsidRPr="0068766D" w:rsidRDefault="00C73732" w:rsidP="00C73732">
      <w:pPr>
        <w:contextualSpacing/>
        <w:rPr>
          <w:color w:val="000000"/>
        </w:rPr>
      </w:pPr>
      <w:r w:rsidRPr="0068766D">
        <w:rPr>
          <w:color w:val="000000"/>
        </w:rPr>
        <w:t>C</w:t>
      </w:r>
      <w:r w:rsidRPr="0068766D">
        <w:rPr>
          <w:color w:val="000000"/>
        </w:rPr>
        <w:t>．</w:t>
      </w:r>
      <w:r w:rsidRPr="0068766D">
        <w:rPr>
          <w:color w:val="000000"/>
          <w:lang w:val="de-DE"/>
        </w:rPr>
        <w:t>∆</w:t>
      </w:r>
      <w:r w:rsidRPr="0068766D">
        <w:rPr>
          <w:rFonts w:eastAsia="华文中宋"/>
          <w:i/>
          <w:iCs/>
          <w:color w:val="000000"/>
        </w:rPr>
        <w:t xml:space="preserve">f </w:t>
      </w:r>
      <w:r w:rsidRPr="0068766D">
        <w:rPr>
          <w:rFonts w:hint="eastAsia"/>
          <w:color w:val="000000"/>
        </w:rPr>
        <w:t>&gt;</w:t>
      </w:r>
      <w:r w:rsidRPr="0068766D">
        <w:rPr>
          <w:color w:val="000000"/>
        </w:rPr>
        <w:t>0</w:t>
      </w:r>
      <w:r w:rsidRPr="0068766D">
        <w:rPr>
          <w:color w:val="000000"/>
        </w:rPr>
        <w:t>且</w:t>
      </w:r>
      <w:r w:rsidRPr="0068766D">
        <w:rPr>
          <w:color w:val="000000"/>
          <w:lang w:val="de-DE"/>
        </w:rPr>
        <w:t>增大时</w:t>
      </w:r>
      <w:r w:rsidRPr="0068766D">
        <w:rPr>
          <w:color w:val="000000"/>
        </w:rPr>
        <w:t>，车辆加速靠近测速仪</w:t>
      </w:r>
      <w:r w:rsidRPr="0068766D">
        <w:rPr>
          <w:rFonts w:hint="eastAsia"/>
          <w:color w:val="000000"/>
        </w:rPr>
        <w:t xml:space="preserve"> </w:t>
      </w:r>
      <w:r w:rsidRPr="0068766D">
        <w:rPr>
          <w:color w:val="000000"/>
        </w:rPr>
        <w:tab/>
      </w:r>
      <w:r w:rsidRPr="0068766D">
        <w:rPr>
          <w:color w:val="000000"/>
        </w:rPr>
        <w:tab/>
        <w:t>D</w:t>
      </w:r>
      <w:r w:rsidRPr="0068766D">
        <w:rPr>
          <w:color w:val="000000"/>
        </w:rPr>
        <w:t>．</w:t>
      </w:r>
      <w:r w:rsidRPr="0068766D">
        <w:rPr>
          <w:color w:val="000000"/>
          <w:lang w:val="de-DE"/>
        </w:rPr>
        <w:t>∆</w:t>
      </w:r>
      <w:r w:rsidRPr="0068766D">
        <w:rPr>
          <w:rFonts w:eastAsia="华文中宋"/>
          <w:i/>
          <w:iCs/>
          <w:color w:val="000000"/>
        </w:rPr>
        <w:t xml:space="preserve">f </w:t>
      </w:r>
      <w:r w:rsidRPr="0068766D">
        <w:rPr>
          <w:rFonts w:hint="eastAsia"/>
          <w:color w:val="000000"/>
        </w:rPr>
        <w:t>&lt;</w:t>
      </w:r>
      <w:r w:rsidRPr="0068766D">
        <w:rPr>
          <w:color w:val="000000"/>
        </w:rPr>
        <w:t>0</w:t>
      </w:r>
      <w:r w:rsidRPr="0068766D">
        <w:rPr>
          <w:color w:val="000000"/>
        </w:rPr>
        <w:t>且</w:t>
      </w:r>
      <w:r w:rsidRPr="0068766D">
        <w:rPr>
          <w:color w:val="000000"/>
          <w:lang w:val="de-DE"/>
        </w:rPr>
        <w:t>增大时</w:t>
      </w:r>
      <w:r w:rsidRPr="0068766D">
        <w:rPr>
          <w:color w:val="000000"/>
        </w:rPr>
        <w:t>，车辆加速</w:t>
      </w:r>
      <w:r w:rsidRPr="0068766D">
        <w:rPr>
          <w:rFonts w:hint="eastAsia"/>
          <w:color w:val="000000"/>
        </w:rPr>
        <w:t>远离</w:t>
      </w:r>
      <w:r w:rsidRPr="0068766D">
        <w:rPr>
          <w:color w:val="000000"/>
        </w:rPr>
        <w:t>测速仪</w:t>
      </w:r>
    </w:p>
    <w:p w14:paraId="147DAB62" w14:textId="77777777" w:rsidR="0078220C" w:rsidRPr="0068766D" w:rsidRDefault="0078220C" w:rsidP="0078220C">
      <w:pPr>
        <w:contextualSpacing/>
        <w:rPr>
          <w:b/>
          <w:color w:val="000000"/>
        </w:rPr>
      </w:pPr>
    </w:p>
    <w:p w14:paraId="34249C14" w14:textId="65D3575A" w:rsidR="002B5DF6" w:rsidRPr="0068766D" w:rsidRDefault="00BB6BF6" w:rsidP="00085160">
      <w:pPr>
        <w:tabs>
          <w:tab w:val="left" w:pos="2739"/>
        </w:tabs>
        <w:adjustRightInd w:val="0"/>
        <w:jc w:val="left"/>
        <w:rPr>
          <w:color w:val="000000"/>
        </w:rPr>
      </w:pPr>
      <w:r w:rsidRPr="0068766D">
        <w:rPr>
          <w:noProof/>
          <w:color w:val="000000"/>
        </w:rPr>
        <w:drawing>
          <wp:anchor distT="0" distB="0" distL="114300" distR="114300" simplePos="0" relativeHeight="251645440" behindDoc="0" locked="0" layoutInCell="1" allowOverlap="1" wp14:anchorId="63E646A4" wp14:editId="6133B250">
            <wp:simplePos x="0" y="0"/>
            <wp:positionH relativeFrom="column">
              <wp:posOffset>2643505</wp:posOffset>
            </wp:positionH>
            <wp:positionV relativeFrom="paragraph">
              <wp:posOffset>310515</wp:posOffset>
            </wp:positionV>
            <wp:extent cx="2724150" cy="1162050"/>
            <wp:effectExtent l="0" t="0" r="0" b="0"/>
            <wp:wrapSquare wrapText="bothSides"/>
            <wp:docPr id="28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241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E131B" w:rsidRPr="0068766D">
        <w:rPr>
          <w:rFonts w:hint="eastAsia"/>
          <w:b/>
          <w:color w:val="000000"/>
        </w:rPr>
        <w:t>3</w:t>
      </w:r>
      <w:r w:rsidR="001E131B" w:rsidRPr="0068766D">
        <w:rPr>
          <w:b/>
          <w:color w:val="000000"/>
        </w:rPr>
        <w:t>．</w:t>
      </w:r>
      <w:r w:rsidR="001124EC" w:rsidRPr="0068766D">
        <w:rPr>
          <w:rFonts w:hint="eastAsia"/>
          <w:color w:val="000000"/>
        </w:rPr>
        <w:t>车辆</w:t>
      </w:r>
      <w:r w:rsidR="001124EC" w:rsidRPr="0068766D">
        <w:rPr>
          <w:color w:val="000000"/>
        </w:rPr>
        <w:t>发生碰撞时</w:t>
      </w:r>
      <w:r w:rsidR="001124EC" w:rsidRPr="0068766D">
        <w:rPr>
          <w:rFonts w:hint="eastAsia"/>
          <w:color w:val="000000"/>
        </w:rPr>
        <w:t>，</w:t>
      </w:r>
      <w:r w:rsidR="001B3039" w:rsidRPr="0068766D">
        <w:rPr>
          <w:rFonts w:hint="eastAsia"/>
          <w:color w:val="000000"/>
        </w:rPr>
        <w:t>安全气囊</w:t>
      </w:r>
      <w:r w:rsidR="001124EC" w:rsidRPr="0068766D">
        <w:rPr>
          <w:rFonts w:hint="eastAsia"/>
          <w:color w:val="000000"/>
        </w:rPr>
        <w:t>会自动弹出，</w:t>
      </w:r>
      <w:r w:rsidR="001124EC" w:rsidRPr="0068766D">
        <w:rPr>
          <w:rFonts w:ascii="Segoe UI" w:hAnsi="Segoe UI" w:cs="Segoe UI"/>
          <w:color w:val="000000"/>
          <w:shd w:val="clear" w:color="auto" w:fill="FFFFFF"/>
        </w:rPr>
        <w:t>接触乘员后通过排气孔缓慢放气，柔性吸收能量并缓冲乘员。</w:t>
      </w:r>
      <w:r w:rsidR="001B3039" w:rsidRPr="0068766D">
        <w:rPr>
          <w:rFonts w:hint="eastAsia"/>
          <w:color w:val="000000"/>
        </w:rPr>
        <w:t>图</w:t>
      </w:r>
      <w:r w:rsidR="001124EC" w:rsidRPr="0068766D">
        <w:rPr>
          <w:rFonts w:hint="eastAsia"/>
          <w:color w:val="000000"/>
        </w:rPr>
        <w:t>（</w:t>
      </w:r>
      <w:r w:rsidR="001B3039" w:rsidRPr="0068766D">
        <w:rPr>
          <w:rFonts w:hint="eastAsia"/>
          <w:color w:val="000000"/>
        </w:rPr>
        <w:t>甲</w:t>
      </w:r>
      <w:r w:rsidR="001124EC" w:rsidRPr="0068766D">
        <w:rPr>
          <w:rFonts w:hint="eastAsia"/>
          <w:color w:val="000000"/>
        </w:rPr>
        <w:t>）为</w:t>
      </w:r>
      <w:r w:rsidR="001B3039" w:rsidRPr="0068766D">
        <w:rPr>
          <w:rFonts w:hint="eastAsia"/>
          <w:color w:val="000000"/>
        </w:rPr>
        <w:t>气囊</w:t>
      </w:r>
      <w:r w:rsidR="001124EC" w:rsidRPr="0068766D">
        <w:rPr>
          <w:rFonts w:hint="eastAsia"/>
          <w:color w:val="000000"/>
        </w:rPr>
        <w:t>的简易</w:t>
      </w:r>
      <w:r w:rsidR="001B3039" w:rsidRPr="0068766D">
        <w:rPr>
          <w:rFonts w:hint="eastAsia"/>
          <w:color w:val="000000"/>
        </w:rPr>
        <w:t>测试</w:t>
      </w:r>
      <w:r w:rsidR="001124EC" w:rsidRPr="0068766D">
        <w:rPr>
          <w:rFonts w:hint="eastAsia"/>
          <w:color w:val="000000"/>
        </w:rPr>
        <w:t>装置</w:t>
      </w:r>
      <w:r w:rsidR="001B3039" w:rsidRPr="0068766D">
        <w:rPr>
          <w:rFonts w:hint="eastAsia"/>
          <w:color w:val="000000"/>
        </w:rPr>
        <w:t>，</w:t>
      </w:r>
      <w:r w:rsidR="001124EC" w:rsidRPr="0068766D">
        <w:rPr>
          <w:rFonts w:hint="eastAsia"/>
          <w:color w:val="000000"/>
        </w:rPr>
        <w:t>质量</w:t>
      </w:r>
      <w:r w:rsidR="00922D0A" w:rsidRPr="0068766D">
        <w:rPr>
          <w:rFonts w:hint="eastAsia"/>
          <w:i/>
          <w:color w:val="000000"/>
        </w:rPr>
        <w:t>m</w:t>
      </w:r>
      <w:r w:rsidR="0047467D">
        <w:rPr>
          <w:color w:val="000000"/>
        </w:rPr>
        <w:t xml:space="preserve"> = </w:t>
      </w:r>
      <w:r w:rsidR="00922D0A" w:rsidRPr="0068766D">
        <w:rPr>
          <w:color w:val="000000"/>
        </w:rPr>
        <w:t>8</w:t>
      </w:r>
      <w:r w:rsidR="001124EC" w:rsidRPr="0068766D">
        <w:rPr>
          <w:color w:val="000000"/>
        </w:rPr>
        <w:t>0kg</w:t>
      </w:r>
      <w:r w:rsidR="001124EC" w:rsidRPr="0068766D">
        <w:rPr>
          <w:rFonts w:hint="eastAsia"/>
          <w:color w:val="000000"/>
        </w:rPr>
        <w:t>、</w:t>
      </w:r>
      <w:r w:rsidR="001B3039" w:rsidRPr="0068766D">
        <w:rPr>
          <w:rFonts w:hint="eastAsia"/>
          <w:color w:val="000000"/>
        </w:rPr>
        <w:t>可视为质点的头锤从离气囊表面高度</w:t>
      </w:r>
      <w:r w:rsidR="001124EC" w:rsidRPr="0068766D">
        <w:rPr>
          <w:i/>
          <w:color w:val="000000"/>
        </w:rPr>
        <w:t>H</w:t>
      </w:r>
      <w:r w:rsidR="0047467D">
        <w:rPr>
          <w:color w:val="000000"/>
        </w:rPr>
        <w:t xml:space="preserve"> = </w:t>
      </w:r>
      <w:r w:rsidR="001124EC" w:rsidRPr="0068766D">
        <w:rPr>
          <w:rFonts w:hint="eastAsia"/>
          <w:color w:val="000000"/>
        </w:rPr>
        <w:t>5.0</w:t>
      </w:r>
      <w:r w:rsidR="001124EC" w:rsidRPr="0068766D">
        <w:rPr>
          <w:color w:val="000000"/>
        </w:rPr>
        <w:t>m</w:t>
      </w:r>
      <w:r w:rsidR="001B3039" w:rsidRPr="0068766D">
        <w:rPr>
          <w:rFonts w:hint="eastAsia"/>
          <w:color w:val="000000"/>
        </w:rPr>
        <w:t>处自由</w:t>
      </w:r>
      <w:r w:rsidR="001124EC" w:rsidRPr="0068766D">
        <w:rPr>
          <w:rFonts w:hint="eastAsia"/>
          <w:color w:val="000000"/>
        </w:rPr>
        <w:t>下落，</w:t>
      </w:r>
      <w:r w:rsidR="001B3039" w:rsidRPr="0068766D">
        <w:rPr>
          <w:rFonts w:hint="eastAsia"/>
          <w:color w:val="000000"/>
        </w:rPr>
        <w:t>与正下方的气囊发生碰撞。</w:t>
      </w:r>
      <w:r w:rsidR="001124EC" w:rsidRPr="0068766D">
        <w:rPr>
          <w:rFonts w:hint="eastAsia"/>
          <w:color w:val="000000"/>
        </w:rPr>
        <w:t>触及</w:t>
      </w:r>
      <w:r w:rsidR="001B3039" w:rsidRPr="0068766D">
        <w:rPr>
          <w:rFonts w:hint="eastAsia"/>
          <w:color w:val="000000"/>
        </w:rPr>
        <w:t>气囊</w:t>
      </w:r>
      <w:r w:rsidR="001124EC" w:rsidRPr="0068766D">
        <w:rPr>
          <w:rFonts w:hint="eastAsia"/>
          <w:color w:val="000000"/>
        </w:rPr>
        <w:t>即开始</w:t>
      </w:r>
      <w:r w:rsidR="001B3039" w:rsidRPr="0068766D">
        <w:rPr>
          <w:rFonts w:hint="eastAsia"/>
          <w:color w:val="000000"/>
        </w:rPr>
        <w:t>计时，气囊对头锤竖直方向作用力</w:t>
      </w:r>
      <w:r w:rsidR="001B3039" w:rsidRPr="0068766D">
        <w:rPr>
          <w:i/>
          <w:color w:val="000000"/>
        </w:rPr>
        <w:t>F</w:t>
      </w:r>
      <w:r w:rsidR="001B3039" w:rsidRPr="0068766D">
        <w:rPr>
          <w:rFonts w:hint="eastAsia"/>
          <w:color w:val="000000"/>
        </w:rPr>
        <w:t>随时间</w:t>
      </w:r>
      <w:r w:rsidR="001B3039" w:rsidRPr="0068766D">
        <w:rPr>
          <w:i/>
          <w:color w:val="000000"/>
        </w:rPr>
        <w:t>t</w:t>
      </w:r>
      <w:r w:rsidR="001B3039" w:rsidRPr="0068766D">
        <w:rPr>
          <w:rFonts w:hint="eastAsia"/>
          <w:color w:val="000000"/>
        </w:rPr>
        <w:t>的变化规律</w:t>
      </w:r>
      <w:r w:rsidR="001124EC" w:rsidRPr="0068766D">
        <w:rPr>
          <w:rFonts w:hint="eastAsia"/>
          <w:color w:val="000000"/>
        </w:rPr>
        <w:t>如</w:t>
      </w:r>
      <w:r w:rsidR="001B3039" w:rsidRPr="0068766D">
        <w:rPr>
          <w:rFonts w:hint="eastAsia"/>
          <w:color w:val="000000"/>
        </w:rPr>
        <w:t>图</w:t>
      </w:r>
      <w:r w:rsidR="001124EC" w:rsidRPr="0068766D">
        <w:rPr>
          <w:rFonts w:hint="eastAsia"/>
          <w:color w:val="000000"/>
        </w:rPr>
        <w:t>（乙）</w:t>
      </w:r>
      <w:r w:rsidR="001B3039" w:rsidRPr="0068766D">
        <w:rPr>
          <w:rFonts w:hint="eastAsia"/>
          <w:color w:val="000000"/>
        </w:rPr>
        <w:t>所示。</w:t>
      </w:r>
      <w:r w:rsidR="001124EC" w:rsidRPr="0068766D">
        <w:rPr>
          <w:rFonts w:hint="eastAsia"/>
          <w:color w:val="000000"/>
        </w:rPr>
        <w:t>不计空气阻力</w:t>
      </w:r>
      <w:r w:rsidR="001B3039" w:rsidRPr="0068766D">
        <w:rPr>
          <w:rFonts w:hint="eastAsia"/>
          <w:color w:val="000000"/>
        </w:rPr>
        <w:t>，</w:t>
      </w:r>
      <w:r w:rsidR="00CC0A6C" w:rsidRPr="0068766D">
        <w:rPr>
          <w:i/>
          <w:color w:val="000000"/>
        </w:rPr>
        <w:t>g</w:t>
      </w:r>
      <w:r w:rsidR="001B3039" w:rsidRPr="0068766D">
        <w:rPr>
          <w:rFonts w:hint="eastAsia"/>
          <w:color w:val="000000"/>
        </w:rPr>
        <w:t>取</w:t>
      </w:r>
      <w:r w:rsidR="001B3039" w:rsidRPr="0068766D">
        <w:rPr>
          <w:color w:val="000000"/>
        </w:rPr>
        <w:t>10m/s</w:t>
      </w:r>
      <w:r w:rsidR="001B3039" w:rsidRPr="0068766D">
        <w:rPr>
          <w:color w:val="000000"/>
          <w:vertAlign w:val="superscript"/>
        </w:rPr>
        <w:t>2</w:t>
      </w:r>
      <w:r w:rsidR="001B3039" w:rsidRPr="0068766D">
        <w:rPr>
          <w:rFonts w:hint="eastAsia"/>
          <w:color w:val="000000"/>
        </w:rPr>
        <w:t>。</w:t>
      </w:r>
      <w:r w:rsidR="004E7F63" w:rsidRPr="0068766D">
        <w:rPr>
          <w:rFonts w:hint="eastAsia"/>
          <w:color w:val="000000"/>
        </w:rPr>
        <w:t>则</w:t>
      </w:r>
      <w:r w:rsidR="001B3039" w:rsidRPr="0068766D">
        <w:rPr>
          <w:rFonts w:hint="eastAsia"/>
          <w:color w:val="000000"/>
        </w:rPr>
        <w:t>碰撞过程中</w:t>
      </w:r>
      <w:r w:rsidR="00CC0A6C">
        <w:rPr>
          <w:rFonts w:hint="eastAsia"/>
          <w:color w:val="000000"/>
        </w:rPr>
        <w:t>，</w:t>
      </w:r>
      <w:r w:rsidR="004E7F63" w:rsidRPr="0068766D">
        <w:rPr>
          <w:rFonts w:hint="eastAsia"/>
          <w:color w:val="000000"/>
        </w:rPr>
        <w:t>气囊吸收</w:t>
      </w:r>
      <w:r w:rsidR="001B3039" w:rsidRPr="0068766D">
        <w:rPr>
          <w:rFonts w:hint="eastAsia"/>
          <w:color w:val="000000"/>
        </w:rPr>
        <w:t>头锤动量的</w:t>
      </w:r>
      <w:r w:rsidR="004E7F63" w:rsidRPr="0068766D">
        <w:rPr>
          <w:rFonts w:hint="eastAsia"/>
          <w:color w:val="000000"/>
        </w:rPr>
        <w:t>大小</w:t>
      </w:r>
      <w:r w:rsidR="004E7F63" w:rsidRPr="0068766D">
        <w:rPr>
          <w:color w:val="000000"/>
          <w:lang w:val="de-DE"/>
        </w:rPr>
        <w:t>∆</w:t>
      </w:r>
      <w:r w:rsidR="004E7F63" w:rsidRPr="0068766D">
        <w:rPr>
          <w:rFonts w:eastAsia="华文中宋"/>
          <w:i/>
          <w:iCs/>
          <w:color w:val="000000"/>
        </w:rPr>
        <w:t>p</w:t>
      </w:r>
      <w:r w:rsidR="0047467D">
        <w:rPr>
          <w:color w:val="000000"/>
          <w:lang w:val="de-DE"/>
        </w:rPr>
        <w:t xml:space="preserve"> = </w:t>
      </w:r>
      <w:r w:rsidR="001B3039" w:rsidRPr="0068766D">
        <w:rPr>
          <w:color w:val="000000"/>
          <w:lang w:val="de-DE"/>
        </w:rPr>
        <w:t>_________________</w:t>
      </w:r>
      <w:r w:rsidR="004E7F63" w:rsidRPr="0068766D">
        <w:rPr>
          <w:rFonts w:eastAsia="楷体"/>
          <w:color w:val="000000"/>
        </w:rPr>
        <w:t>kg</w:t>
      </w:r>
      <w:r w:rsidR="004E7F63" w:rsidRPr="0068766D">
        <w:rPr>
          <w:color w:val="000000"/>
          <w:lang w:val="de-DE"/>
        </w:rPr>
        <w:t>·</w:t>
      </w:r>
      <w:r w:rsidR="004E7F63" w:rsidRPr="0068766D">
        <w:rPr>
          <w:color w:val="000000"/>
        </w:rPr>
        <w:t>m/s</w:t>
      </w:r>
      <w:r w:rsidR="001B3039" w:rsidRPr="0068766D">
        <w:rPr>
          <w:rFonts w:hint="eastAsia"/>
          <w:color w:val="000000"/>
        </w:rPr>
        <w:t>；</w:t>
      </w:r>
      <w:r w:rsidR="002B5DF6" w:rsidRPr="0068766D">
        <w:rPr>
          <w:rFonts w:hint="eastAsia"/>
          <w:color w:val="000000"/>
        </w:rPr>
        <w:t>气囊吸收头锤的动能</w:t>
      </w:r>
      <w:r w:rsidR="002B5DF6" w:rsidRPr="0068766D">
        <w:rPr>
          <w:color w:val="000000"/>
          <w:lang w:val="de-DE"/>
        </w:rPr>
        <w:t>∆</w:t>
      </w:r>
      <w:r w:rsidR="002B5DF6" w:rsidRPr="0068766D">
        <w:rPr>
          <w:rFonts w:eastAsia="华文中宋"/>
          <w:i/>
          <w:iCs/>
          <w:color w:val="000000"/>
        </w:rPr>
        <w:t>E</w:t>
      </w:r>
      <w:r w:rsidR="002B5DF6" w:rsidRPr="0068766D">
        <w:rPr>
          <w:rFonts w:eastAsia="华文中宋"/>
          <w:iCs/>
          <w:color w:val="000000"/>
          <w:vertAlign w:val="subscript"/>
        </w:rPr>
        <w:t>k</w:t>
      </w:r>
      <w:r w:rsidR="0047467D">
        <w:rPr>
          <w:color w:val="000000"/>
          <w:lang w:val="de-DE"/>
        </w:rPr>
        <w:t xml:space="preserve"> = </w:t>
      </w:r>
      <w:r w:rsidR="002B5DF6" w:rsidRPr="0068766D">
        <w:rPr>
          <w:color w:val="000000"/>
          <w:lang w:val="de-DE"/>
        </w:rPr>
        <w:t>_________________</w:t>
      </w:r>
      <w:r w:rsidR="002B5DF6" w:rsidRPr="0068766D">
        <w:rPr>
          <w:rFonts w:eastAsia="楷体"/>
          <w:color w:val="000000"/>
        </w:rPr>
        <w:t>J</w:t>
      </w:r>
      <w:r w:rsidR="001B3039" w:rsidRPr="0068766D">
        <w:rPr>
          <w:rFonts w:hint="eastAsia"/>
          <w:color w:val="000000"/>
        </w:rPr>
        <w:t>。</w:t>
      </w:r>
      <w:r w:rsidR="00085160" w:rsidRPr="0068766D">
        <w:rPr>
          <w:rFonts w:hint="eastAsia"/>
          <w:color w:val="000000"/>
        </w:rPr>
        <w:t xml:space="preserve"> </w:t>
      </w:r>
    </w:p>
    <w:p w14:paraId="7B847E0F" w14:textId="334D626E" w:rsidR="00D93616" w:rsidRPr="0068766D" w:rsidRDefault="00C01F54" w:rsidP="00D44ACF">
      <w:pPr>
        <w:adjustRightInd w:val="0"/>
        <w:ind w:firstLineChars="945" w:firstLine="1984"/>
        <w:jc w:val="left"/>
        <w:rPr>
          <w:rFonts w:ascii="黑体" w:eastAsia="黑体" w:hAnsi="黑体" w:hint="eastAsia"/>
          <w:bCs/>
          <w:color w:val="000000"/>
          <w:sz w:val="24"/>
          <w:szCs w:val="24"/>
        </w:rPr>
      </w:pPr>
      <w:r w:rsidRPr="0068766D">
        <w:rPr>
          <w:color w:val="000000"/>
        </w:rPr>
        <w:br w:type="page"/>
      </w:r>
      <w:r w:rsidR="00BB6BF6" w:rsidRPr="0068766D">
        <w:rPr>
          <w:rFonts w:hint="eastAsia"/>
          <w:b/>
          <w:noProof/>
          <w:color w:val="000000"/>
        </w:rPr>
        <w:lastRenderedPageBreak/>
        <w:drawing>
          <wp:anchor distT="0" distB="0" distL="114300" distR="114300" simplePos="0" relativeHeight="251641344" behindDoc="0" locked="0" layoutInCell="1" allowOverlap="1" wp14:anchorId="1430DF9E" wp14:editId="32D923B9">
            <wp:simplePos x="0" y="0"/>
            <wp:positionH relativeFrom="column">
              <wp:posOffset>3762375</wp:posOffset>
            </wp:positionH>
            <wp:positionV relativeFrom="paragraph">
              <wp:posOffset>99060</wp:posOffset>
            </wp:positionV>
            <wp:extent cx="1619885" cy="1078230"/>
            <wp:effectExtent l="0" t="0" r="0" b="0"/>
            <wp:wrapSquare wrapText="bothSides"/>
            <wp:docPr id="26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3" cstate="print">
                      <a:lum bright="2000" contrast="6000"/>
                      <a:extLst>
                        <a:ext uri="{28A0092B-C50C-407E-A947-70E740481C1C}">
                          <a14:useLocalDpi xmlns:a14="http://schemas.microsoft.com/office/drawing/2010/main" val="0"/>
                        </a:ext>
                      </a:extLst>
                    </a:blip>
                    <a:srcRect l="758" r="1579" b="1904"/>
                    <a:stretch>
                      <a:fillRect/>
                    </a:stretch>
                  </pic:blipFill>
                  <pic:spPr bwMode="auto">
                    <a:xfrm>
                      <a:off x="0" y="0"/>
                      <a:ext cx="1619885"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616" w:rsidRPr="0068766D">
        <w:rPr>
          <w:rFonts w:ascii="黑体" w:eastAsia="黑体" w:hAnsi="黑体" w:hint="eastAsia"/>
          <w:bCs/>
          <w:color w:val="000000"/>
          <w:sz w:val="24"/>
          <w:szCs w:val="24"/>
        </w:rPr>
        <w:t>六  离子注入造芯片</w:t>
      </w:r>
    </w:p>
    <w:p w14:paraId="24E4FAA4" w14:textId="77777777" w:rsidR="00D93616" w:rsidRPr="0068766D" w:rsidRDefault="00D93616" w:rsidP="00D24D88">
      <w:pPr>
        <w:adjustRightInd w:val="0"/>
        <w:ind w:firstLineChars="202" w:firstLine="424"/>
        <w:rPr>
          <w:rFonts w:ascii="楷体" w:eastAsia="楷体" w:hAnsi="楷体" w:hint="eastAsia"/>
          <w:color w:val="000000"/>
        </w:rPr>
      </w:pPr>
      <w:r w:rsidRPr="0068766D">
        <w:rPr>
          <w:rFonts w:ascii="楷体" w:eastAsia="楷体" w:hAnsi="楷体" w:hint="eastAsia"/>
          <w:color w:val="000000"/>
        </w:rPr>
        <w:t>离子注入是芯片制造的关键工艺，将需要掺杂</w:t>
      </w:r>
      <w:r w:rsidR="00DA3DA6">
        <w:rPr>
          <w:rFonts w:ascii="楷体" w:eastAsia="楷体" w:hAnsi="楷体" w:hint="eastAsia"/>
          <w:color w:val="000000"/>
        </w:rPr>
        <w:t>的诸如</w:t>
      </w:r>
      <w:r w:rsidR="00AC40F0" w:rsidRPr="0068766D">
        <w:rPr>
          <w:rFonts w:ascii="楷体" w:eastAsia="楷体" w:hAnsi="楷体"/>
          <w:color w:val="000000"/>
        </w:rPr>
        <w:t>硼离子</w:t>
      </w:r>
      <w:r w:rsidR="00AC40F0">
        <w:rPr>
          <w:rFonts w:ascii="楷体" w:eastAsia="楷体" w:hAnsi="楷体" w:hint="eastAsia"/>
          <w:color w:val="000000"/>
        </w:rPr>
        <w:t>在</w:t>
      </w:r>
      <w:r w:rsidRPr="0068766D">
        <w:rPr>
          <w:rFonts w:ascii="楷体" w:eastAsia="楷体" w:hAnsi="楷体" w:hint="eastAsia"/>
          <w:color w:val="000000"/>
        </w:rPr>
        <w:t>电场</w:t>
      </w:r>
      <w:r w:rsidR="00AC40F0">
        <w:rPr>
          <w:rFonts w:ascii="楷体" w:eastAsia="楷体" w:hAnsi="楷体" w:hint="eastAsia"/>
          <w:color w:val="000000"/>
        </w:rPr>
        <w:t>中</w:t>
      </w:r>
      <w:r w:rsidRPr="0068766D">
        <w:rPr>
          <w:rFonts w:ascii="楷体" w:eastAsia="楷体" w:hAnsi="楷体" w:hint="eastAsia"/>
          <w:color w:val="000000"/>
        </w:rPr>
        <w:t>加速，</w:t>
      </w:r>
      <w:r w:rsidR="00E546E9" w:rsidRPr="0068766D">
        <w:rPr>
          <w:rFonts w:ascii="楷体" w:eastAsia="楷体" w:hAnsi="楷体" w:hint="eastAsia"/>
          <w:color w:val="000000"/>
        </w:rPr>
        <w:t>然后</w:t>
      </w:r>
      <w:r w:rsidRPr="0068766D">
        <w:rPr>
          <w:rFonts w:ascii="楷体" w:eastAsia="楷体" w:hAnsi="楷体" w:hint="eastAsia"/>
          <w:color w:val="000000"/>
        </w:rPr>
        <w:t>通过磁场筛选出特定</w:t>
      </w:r>
      <w:r w:rsidR="001B1FDE">
        <w:rPr>
          <w:rFonts w:ascii="楷体" w:eastAsia="楷体" w:hAnsi="楷体" w:hint="eastAsia"/>
          <w:color w:val="000000"/>
        </w:rPr>
        <w:t>要求</w:t>
      </w:r>
      <w:r w:rsidRPr="0068766D">
        <w:rPr>
          <w:rFonts w:ascii="楷体" w:eastAsia="楷体" w:hAnsi="楷体" w:hint="eastAsia"/>
          <w:color w:val="000000"/>
        </w:rPr>
        <w:t>的离子，最终精准注入晶片，改变其电学性质</w:t>
      </w:r>
      <w:r w:rsidR="00104D05" w:rsidRPr="0068766D">
        <w:rPr>
          <w:rFonts w:ascii="楷体" w:eastAsia="楷体" w:hAnsi="楷体" w:hint="eastAsia"/>
          <w:color w:val="000000"/>
        </w:rPr>
        <w:t>。</w:t>
      </w:r>
    </w:p>
    <w:p w14:paraId="7F701C59" w14:textId="77777777" w:rsidR="00CE3B0D" w:rsidRPr="00F94F96" w:rsidRDefault="00CE3B0D" w:rsidP="00D24D88">
      <w:pPr>
        <w:adjustRightInd w:val="0"/>
        <w:ind w:firstLineChars="202" w:firstLine="424"/>
        <w:rPr>
          <w:rFonts w:ascii="楷体" w:eastAsia="楷体" w:hAnsi="楷体" w:hint="eastAsia"/>
          <w:color w:val="000000"/>
        </w:rPr>
      </w:pPr>
    </w:p>
    <w:p w14:paraId="0AFC7A12" w14:textId="2DD12A48" w:rsidR="00D93616" w:rsidRPr="0068766D" w:rsidRDefault="001E131B" w:rsidP="00D93616">
      <w:pPr>
        <w:jc w:val="left"/>
        <w:rPr>
          <w:color w:val="000000"/>
        </w:rPr>
      </w:pPr>
      <w:r w:rsidRPr="0068766D">
        <w:rPr>
          <w:rFonts w:hint="eastAsia"/>
          <w:b/>
          <w:color w:val="000000"/>
        </w:rPr>
        <w:t>1</w:t>
      </w:r>
      <w:r w:rsidRPr="0068766D">
        <w:rPr>
          <w:b/>
          <w:color w:val="000000"/>
        </w:rPr>
        <w:t>．</w:t>
      </w:r>
      <w:r w:rsidR="00D93616" w:rsidRPr="0068766D">
        <w:rPr>
          <w:color w:val="000000"/>
        </w:rPr>
        <w:t>离子注入剂量决定</w:t>
      </w:r>
      <w:r w:rsidR="000B0BF6" w:rsidRPr="0068766D">
        <w:rPr>
          <w:color w:val="000000"/>
        </w:rPr>
        <w:t>了</w:t>
      </w:r>
      <w:r w:rsidR="00D93616" w:rsidRPr="0068766D">
        <w:rPr>
          <w:color w:val="000000"/>
        </w:rPr>
        <w:t>掺杂离子</w:t>
      </w:r>
      <w:r w:rsidR="000B0BF6" w:rsidRPr="0068766D">
        <w:rPr>
          <w:color w:val="000000"/>
        </w:rPr>
        <w:t>的</w:t>
      </w:r>
      <w:r w:rsidR="00D93616" w:rsidRPr="0068766D">
        <w:rPr>
          <w:color w:val="000000"/>
        </w:rPr>
        <w:t>浓度，剂量</w:t>
      </w:r>
      <w:r w:rsidR="000B0BF6" w:rsidRPr="0068766D">
        <w:rPr>
          <w:color w:val="000000"/>
        </w:rPr>
        <w:t>定义为</w:t>
      </w:r>
      <w:r w:rsidR="00565BA7" w:rsidRPr="0068766D">
        <w:rPr>
          <w:color w:val="000000"/>
        </w:rPr>
        <w:t>靶材表面</w:t>
      </w:r>
      <w:r w:rsidR="00D93616" w:rsidRPr="0068766D">
        <w:rPr>
          <w:color w:val="000000"/>
        </w:rPr>
        <w:t>单位面积注入的离子</w:t>
      </w:r>
      <w:r w:rsidR="00B93E22">
        <w:rPr>
          <w:color w:val="000000"/>
        </w:rPr>
        <w:t>个数</w:t>
      </w:r>
      <w:r w:rsidR="000B0BF6" w:rsidRPr="0068766D">
        <w:rPr>
          <w:rFonts w:hint="eastAsia"/>
          <w:color w:val="000000"/>
        </w:rPr>
        <w:t>，</w:t>
      </w:r>
      <w:r w:rsidR="000B0BF6" w:rsidRPr="0068766D">
        <w:rPr>
          <w:color w:val="000000"/>
        </w:rPr>
        <w:t>即</w:t>
      </w:r>
      <w:r w:rsidR="00E423BA" w:rsidRPr="00D05E0B">
        <w:rPr>
          <w:i/>
          <w:color w:val="000000"/>
        </w:rPr>
        <w:t>Φ</w:t>
      </w:r>
      <w:r w:rsidR="0047467D">
        <w:rPr>
          <w:color w:val="000000"/>
        </w:rPr>
        <w:t xml:space="preserve"> = </w:t>
      </w:r>
      <w:r w:rsidR="000B0BF6" w:rsidRPr="0068766D">
        <w:rPr>
          <w:color w:val="000000"/>
          <w:position w:val="-22"/>
          <w:lang w:val="de-DE"/>
        </w:rPr>
        <w:object w:dxaOrig="240" w:dyaOrig="540" w14:anchorId="0D7884D6">
          <v:shape id="_x0000_i1096" type="#_x0000_t75" style="width:12.75pt;height:27pt" o:ole="">
            <v:imagedata r:id="rId188" o:title=""/>
          </v:shape>
          <o:OLEObject Type="Embed" ProgID="Equation.DSMT4" ShapeID="_x0000_i1096" DrawAspect="Content" ObjectID="_1833692745" r:id="rId189"/>
        </w:object>
      </w:r>
      <w:r w:rsidR="00922E46" w:rsidRPr="0068766D">
        <w:rPr>
          <w:rFonts w:hint="eastAsia"/>
          <w:color w:val="000000"/>
        </w:rPr>
        <w:t>。</w:t>
      </w:r>
      <w:r w:rsidR="00922E46" w:rsidRPr="0068766D">
        <w:rPr>
          <w:color w:val="000000"/>
        </w:rPr>
        <w:t>用国际单位制中的基本单位</w:t>
      </w:r>
      <w:r w:rsidR="00922E46" w:rsidRPr="0068766D">
        <w:rPr>
          <w:rFonts w:hint="eastAsia"/>
          <w:color w:val="000000"/>
        </w:rPr>
        <w:t>，</w:t>
      </w:r>
      <w:r w:rsidR="00922E46" w:rsidRPr="0068766D">
        <w:rPr>
          <w:color w:val="000000"/>
        </w:rPr>
        <w:t>剂量的单位可表示为</w:t>
      </w:r>
      <w:r w:rsidR="00922E46" w:rsidRPr="0068766D">
        <w:rPr>
          <w:color w:val="000000"/>
          <w:lang w:val="de-DE"/>
        </w:rPr>
        <w:t>_________________</w:t>
      </w:r>
      <w:r w:rsidR="00922E46" w:rsidRPr="0068766D">
        <w:rPr>
          <w:color w:val="000000"/>
        </w:rPr>
        <w:t>。</w:t>
      </w:r>
      <w:r w:rsidR="00D93616" w:rsidRPr="0068766D">
        <w:rPr>
          <w:color w:val="000000"/>
        </w:rPr>
        <w:t>若一价硼离子形成的电流为</w:t>
      </w:r>
      <w:r w:rsidR="00D93616" w:rsidRPr="0068766D">
        <w:rPr>
          <w:i/>
          <w:iCs/>
          <w:color w:val="000000"/>
        </w:rPr>
        <w:t>I</w:t>
      </w:r>
      <w:r w:rsidR="00D93616" w:rsidRPr="0068766D">
        <w:rPr>
          <w:color w:val="000000"/>
        </w:rPr>
        <w:t>，注入时间为</w:t>
      </w:r>
      <w:r w:rsidR="00D93616" w:rsidRPr="0068766D">
        <w:rPr>
          <w:i/>
          <w:iCs/>
          <w:color w:val="000000"/>
        </w:rPr>
        <w:t>t</w:t>
      </w:r>
      <w:r w:rsidR="00D93616" w:rsidRPr="0068766D">
        <w:rPr>
          <w:color w:val="000000"/>
        </w:rPr>
        <w:t>，元电荷为</w:t>
      </w:r>
      <w:r w:rsidR="00D93616" w:rsidRPr="0068766D">
        <w:rPr>
          <w:i/>
          <w:iCs/>
          <w:color w:val="000000"/>
        </w:rPr>
        <w:t>e</w:t>
      </w:r>
      <w:r w:rsidR="00D93616" w:rsidRPr="0068766D">
        <w:rPr>
          <w:color w:val="000000"/>
        </w:rPr>
        <w:t>，注入面积为</w:t>
      </w:r>
      <w:r w:rsidR="00D93616" w:rsidRPr="0068766D">
        <w:rPr>
          <w:i/>
          <w:iCs/>
          <w:color w:val="000000"/>
        </w:rPr>
        <w:t>A</w:t>
      </w:r>
      <w:r w:rsidR="00D93616" w:rsidRPr="0068766D">
        <w:rPr>
          <w:color w:val="000000"/>
        </w:rPr>
        <w:t>，则</w:t>
      </w:r>
      <w:r w:rsidR="001A7F5B" w:rsidRPr="0068766D">
        <w:rPr>
          <w:color w:val="000000"/>
        </w:rPr>
        <w:t>硼离子</w:t>
      </w:r>
      <w:r w:rsidR="00D93616" w:rsidRPr="0068766D">
        <w:rPr>
          <w:color w:val="000000"/>
        </w:rPr>
        <w:t>注入剂量的表达式为</w:t>
      </w:r>
      <w:r w:rsidR="001A7F5B" w:rsidRPr="0068766D">
        <w:rPr>
          <w:rFonts w:hint="eastAsia"/>
          <w:color w:val="000000"/>
        </w:rPr>
        <w:t>：</w:t>
      </w:r>
      <w:r w:rsidR="00E423BA" w:rsidRPr="00D05E0B">
        <w:rPr>
          <w:i/>
          <w:color w:val="000000"/>
        </w:rPr>
        <w:t>Φ</w:t>
      </w:r>
      <w:r w:rsidR="0047467D">
        <w:rPr>
          <w:rFonts w:hint="eastAsia"/>
          <w:iCs/>
          <w:color w:val="000000"/>
        </w:rPr>
        <w:t xml:space="preserve"> = </w:t>
      </w:r>
      <w:r w:rsidR="00D93616" w:rsidRPr="0068766D">
        <w:rPr>
          <w:color w:val="000000"/>
          <w:lang w:val="de-DE"/>
        </w:rPr>
        <w:t>_________________</w:t>
      </w:r>
      <w:r w:rsidR="001A7F5B" w:rsidRPr="0068766D">
        <w:rPr>
          <w:rFonts w:hint="eastAsia"/>
          <w:color w:val="000000"/>
        </w:rPr>
        <w:t>。</w:t>
      </w:r>
    </w:p>
    <w:p w14:paraId="12E3C235" w14:textId="77777777" w:rsidR="00D93616" w:rsidRPr="0068766D" w:rsidRDefault="00D93616" w:rsidP="00D93616">
      <w:pPr>
        <w:jc w:val="left"/>
        <w:rPr>
          <w:color w:val="000000"/>
        </w:rPr>
      </w:pPr>
    </w:p>
    <w:p w14:paraId="469E3189" w14:textId="3CBFE15C" w:rsidR="003C27C6" w:rsidRPr="0068766D" w:rsidRDefault="00BB6BF6" w:rsidP="00D93616">
      <w:pPr>
        <w:jc w:val="left"/>
        <w:rPr>
          <w:color w:val="000000"/>
        </w:rPr>
      </w:pPr>
      <w:bookmarkStart w:id="8" w:name="OLE_LINK5"/>
      <w:r w:rsidRPr="0068766D">
        <w:rPr>
          <w:rFonts w:hint="eastAsia"/>
          <w:b/>
          <w:noProof/>
          <w:color w:val="000000"/>
        </w:rPr>
        <w:drawing>
          <wp:anchor distT="0" distB="0" distL="114300" distR="114300" simplePos="0" relativeHeight="251642368" behindDoc="0" locked="0" layoutInCell="1" allowOverlap="1" wp14:anchorId="31FF624D" wp14:editId="4F3C519D">
            <wp:simplePos x="0" y="0"/>
            <wp:positionH relativeFrom="column">
              <wp:posOffset>3714115</wp:posOffset>
            </wp:positionH>
            <wp:positionV relativeFrom="paragraph">
              <wp:posOffset>256540</wp:posOffset>
            </wp:positionV>
            <wp:extent cx="1676400" cy="1085850"/>
            <wp:effectExtent l="0" t="0" r="0" b="0"/>
            <wp:wrapSquare wrapText="bothSides"/>
            <wp:docPr id="26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764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616" w:rsidRPr="0068766D">
        <w:rPr>
          <w:rFonts w:hint="eastAsia"/>
          <w:b/>
          <w:color w:val="000000"/>
        </w:rPr>
        <w:t>2</w:t>
      </w:r>
      <w:r w:rsidR="00D93616" w:rsidRPr="0068766D">
        <w:rPr>
          <w:b/>
          <w:color w:val="000000"/>
        </w:rPr>
        <w:t>．</w:t>
      </w:r>
      <w:r w:rsidR="00D93616" w:rsidRPr="0068766D">
        <w:rPr>
          <w:color w:val="000000"/>
        </w:rPr>
        <w:t>B</w:t>
      </w:r>
      <w:r w:rsidR="00B40D9E" w:rsidRPr="0068766D">
        <w:rPr>
          <w:color w:val="000000"/>
          <w:vertAlign w:val="superscript"/>
        </w:rPr>
        <w:t>2</w:t>
      </w:r>
      <w:r w:rsidR="00D93616" w:rsidRPr="0068766D">
        <w:rPr>
          <w:rFonts w:hint="eastAsia"/>
          <w:color w:val="000000"/>
          <w:vertAlign w:val="superscript"/>
        </w:rPr>
        <w:t>+</w:t>
      </w:r>
      <w:r w:rsidR="00D93616" w:rsidRPr="0068766D">
        <w:rPr>
          <w:color w:val="000000"/>
        </w:rPr>
        <w:t>离子</w:t>
      </w:r>
      <w:bookmarkEnd w:id="8"/>
      <w:r w:rsidR="003A3614" w:rsidRPr="0068766D">
        <w:rPr>
          <w:rFonts w:hint="eastAsia"/>
          <w:color w:val="000000"/>
        </w:rPr>
        <w:t>在</w:t>
      </w:r>
      <w:r w:rsidR="00D93616" w:rsidRPr="0068766D">
        <w:rPr>
          <w:color w:val="000000"/>
        </w:rPr>
        <w:t>加速管中加速。</w:t>
      </w:r>
      <w:r w:rsidR="003A3614" w:rsidRPr="0068766D">
        <w:rPr>
          <w:color w:val="000000"/>
        </w:rPr>
        <w:t>加速管可简化为若干大小</w:t>
      </w:r>
      <w:r w:rsidR="003A3614" w:rsidRPr="0068766D">
        <w:rPr>
          <w:rFonts w:hint="eastAsia"/>
          <w:color w:val="000000"/>
        </w:rPr>
        <w:t>、</w:t>
      </w:r>
      <w:r w:rsidR="003A3614" w:rsidRPr="0068766D">
        <w:rPr>
          <w:color w:val="000000"/>
        </w:rPr>
        <w:t>形状相同</w:t>
      </w:r>
      <w:r w:rsidR="003A3614" w:rsidRPr="0068766D">
        <w:rPr>
          <w:rFonts w:hint="eastAsia"/>
          <w:color w:val="000000"/>
        </w:rPr>
        <w:t>，</w:t>
      </w:r>
      <w:r w:rsidR="003A3614" w:rsidRPr="0068766D">
        <w:rPr>
          <w:color w:val="000000"/>
        </w:rPr>
        <w:t>中间开孔的</w:t>
      </w:r>
      <w:r w:rsidR="003C27C6" w:rsidRPr="0068766D">
        <w:rPr>
          <w:color w:val="000000"/>
        </w:rPr>
        <w:t>正对</w:t>
      </w:r>
      <w:r w:rsidR="003A3614" w:rsidRPr="0068766D">
        <w:rPr>
          <w:color w:val="000000"/>
        </w:rPr>
        <w:t>金属圆板组成</w:t>
      </w:r>
      <w:r w:rsidR="003A3614" w:rsidRPr="0068766D">
        <w:rPr>
          <w:rFonts w:hint="eastAsia"/>
          <w:color w:val="000000"/>
        </w:rPr>
        <w:t>。</w:t>
      </w:r>
      <w:r w:rsidR="003A3614" w:rsidRPr="0068766D">
        <w:rPr>
          <w:color w:val="000000"/>
        </w:rPr>
        <w:t>取其中</w:t>
      </w:r>
      <w:r w:rsidR="00D93616" w:rsidRPr="0068766D">
        <w:rPr>
          <w:i/>
          <w:color w:val="000000"/>
        </w:rPr>
        <w:t>A</w:t>
      </w:r>
      <w:r w:rsidR="003A3614" w:rsidRPr="0068766D">
        <w:rPr>
          <w:rFonts w:hint="eastAsia"/>
          <w:color w:val="000000"/>
        </w:rPr>
        <w:t>、</w:t>
      </w:r>
      <w:r w:rsidR="003A3614" w:rsidRPr="0068766D">
        <w:rPr>
          <w:i/>
          <w:color w:val="000000"/>
        </w:rPr>
        <w:t>B</w:t>
      </w:r>
      <w:r w:rsidR="003A3614" w:rsidRPr="0068766D">
        <w:rPr>
          <w:rFonts w:hint="eastAsia"/>
          <w:color w:val="000000"/>
        </w:rPr>
        <w:t>、</w:t>
      </w:r>
      <w:r w:rsidR="00D93616" w:rsidRPr="0068766D">
        <w:rPr>
          <w:i/>
          <w:color w:val="000000"/>
        </w:rPr>
        <w:t>C</w:t>
      </w:r>
      <w:r w:rsidR="00D93616" w:rsidRPr="0068766D">
        <w:rPr>
          <w:color w:val="000000"/>
        </w:rPr>
        <w:t>三块</w:t>
      </w:r>
      <w:r w:rsidR="003C27C6" w:rsidRPr="0068766D">
        <w:rPr>
          <w:color w:val="000000"/>
        </w:rPr>
        <w:t>金属圆板</w:t>
      </w:r>
      <w:r w:rsidR="003A3614" w:rsidRPr="0068766D">
        <w:rPr>
          <w:color w:val="000000"/>
        </w:rPr>
        <w:t>进行研究</w:t>
      </w:r>
      <w:r w:rsidR="003A3614" w:rsidRPr="0068766D">
        <w:rPr>
          <w:rFonts w:hint="eastAsia"/>
          <w:color w:val="000000"/>
        </w:rPr>
        <w:t>，</w:t>
      </w:r>
      <w:r w:rsidR="003C27C6" w:rsidRPr="0068766D">
        <w:rPr>
          <w:rFonts w:hint="eastAsia"/>
          <w:color w:val="000000"/>
        </w:rPr>
        <w:t>已知</w:t>
      </w:r>
      <w:r w:rsidR="003A3614" w:rsidRPr="0068766D">
        <w:rPr>
          <w:i/>
          <w:color w:val="000000"/>
        </w:rPr>
        <w:t>B</w:t>
      </w:r>
      <w:r w:rsidR="003A3614" w:rsidRPr="0068766D">
        <w:rPr>
          <w:rFonts w:hint="eastAsia"/>
          <w:color w:val="000000"/>
        </w:rPr>
        <w:t>、</w:t>
      </w:r>
      <w:r w:rsidR="003A3614" w:rsidRPr="0068766D">
        <w:rPr>
          <w:i/>
          <w:color w:val="000000"/>
        </w:rPr>
        <w:t>C</w:t>
      </w:r>
      <w:r w:rsidR="00D93616" w:rsidRPr="0068766D">
        <w:rPr>
          <w:color w:val="000000"/>
        </w:rPr>
        <w:t>间距</w:t>
      </w:r>
      <w:r w:rsidR="003A3614" w:rsidRPr="0068766D">
        <w:rPr>
          <w:color w:val="000000"/>
        </w:rPr>
        <w:t>是</w:t>
      </w:r>
      <w:r w:rsidR="003C27C6" w:rsidRPr="0068766D">
        <w:rPr>
          <w:i/>
          <w:color w:val="000000"/>
        </w:rPr>
        <w:t>A</w:t>
      </w:r>
      <w:r w:rsidR="003C27C6" w:rsidRPr="0068766D">
        <w:rPr>
          <w:rFonts w:hint="eastAsia"/>
          <w:color w:val="000000"/>
        </w:rPr>
        <w:t>、</w:t>
      </w:r>
      <w:r w:rsidR="003C27C6" w:rsidRPr="0068766D">
        <w:rPr>
          <w:i/>
          <w:color w:val="000000"/>
        </w:rPr>
        <w:t>B</w:t>
      </w:r>
      <w:r w:rsidR="003C27C6" w:rsidRPr="0068766D">
        <w:rPr>
          <w:color w:val="000000"/>
        </w:rPr>
        <w:t>间距的</w:t>
      </w:r>
      <w:r w:rsidR="003C27C6" w:rsidRPr="0068766D">
        <w:rPr>
          <w:rFonts w:hint="eastAsia"/>
          <w:color w:val="000000"/>
        </w:rPr>
        <w:t>两倍，</w:t>
      </w:r>
      <w:r w:rsidR="003C27C6" w:rsidRPr="0068766D">
        <w:rPr>
          <w:i/>
          <w:color w:val="000000"/>
        </w:rPr>
        <w:t>A</w:t>
      </w:r>
      <w:r w:rsidR="003C27C6" w:rsidRPr="0068766D">
        <w:rPr>
          <w:rFonts w:hint="eastAsia"/>
          <w:color w:val="000000"/>
        </w:rPr>
        <w:t>、</w:t>
      </w:r>
      <w:r w:rsidR="003C27C6" w:rsidRPr="0068766D">
        <w:rPr>
          <w:i/>
          <w:color w:val="000000"/>
        </w:rPr>
        <w:t>B</w:t>
      </w:r>
      <w:r w:rsidR="003C27C6" w:rsidRPr="0068766D">
        <w:rPr>
          <w:rFonts w:hint="eastAsia"/>
          <w:color w:val="000000"/>
        </w:rPr>
        <w:t>两板构成电容器的电容</w:t>
      </w:r>
      <w:r w:rsidR="003C27C6" w:rsidRPr="0068766D">
        <w:rPr>
          <w:rFonts w:hint="eastAsia"/>
          <w:i/>
          <w:color w:val="000000"/>
        </w:rPr>
        <w:t>C</w:t>
      </w:r>
      <w:r w:rsidR="003C27C6" w:rsidRPr="0068766D">
        <w:rPr>
          <w:i/>
          <w:color w:val="000000"/>
          <w:vertAlign w:val="subscript"/>
        </w:rPr>
        <w:t>AB</w:t>
      </w:r>
      <w:r w:rsidR="0047467D">
        <w:rPr>
          <w:color w:val="000000"/>
        </w:rPr>
        <w:t xml:space="preserve"> = </w:t>
      </w:r>
      <w:r w:rsidR="003C27C6" w:rsidRPr="0068766D">
        <w:rPr>
          <w:color w:val="000000"/>
        </w:rPr>
        <w:t>0.4</w:t>
      </w:r>
      <w:r w:rsidR="003C27C6" w:rsidRPr="0068766D">
        <w:rPr>
          <w:rFonts w:eastAsia="Times New Roman"/>
          <w:color w:val="000000"/>
        </w:rPr>
        <w:t>μ</w:t>
      </w:r>
      <w:r w:rsidR="003C27C6" w:rsidRPr="0068766D">
        <w:rPr>
          <w:color w:val="000000"/>
        </w:rPr>
        <w:t>F</w:t>
      </w:r>
      <w:r w:rsidR="003C27C6" w:rsidRPr="0068766D">
        <w:rPr>
          <w:rFonts w:hint="eastAsia"/>
          <w:color w:val="000000"/>
        </w:rPr>
        <w:t>，</w:t>
      </w:r>
      <w:r w:rsidR="003C27C6" w:rsidRPr="0068766D">
        <w:rPr>
          <w:color w:val="000000"/>
        </w:rPr>
        <w:t>则</w:t>
      </w:r>
      <w:r w:rsidR="003C27C6" w:rsidRPr="0068766D">
        <w:rPr>
          <w:i/>
          <w:color w:val="000000"/>
        </w:rPr>
        <w:t>B</w:t>
      </w:r>
      <w:r w:rsidR="003C27C6" w:rsidRPr="0068766D">
        <w:rPr>
          <w:rFonts w:hint="eastAsia"/>
          <w:color w:val="000000"/>
        </w:rPr>
        <w:t>、</w:t>
      </w:r>
      <w:r w:rsidR="003C27C6" w:rsidRPr="0068766D">
        <w:rPr>
          <w:i/>
          <w:color w:val="000000"/>
        </w:rPr>
        <w:t>C</w:t>
      </w:r>
      <w:r w:rsidR="003C27C6" w:rsidRPr="0068766D">
        <w:rPr>
          <w:rFonts w:hint="eastAsia"/>
          <w:color w:val="000000"/>
        </w:rPr>
        <w:t>两板构成电容器的电容</w:t>
      </w:r>
      <w:r w:rsidR="003C27C6" w:rsidRPr="0068766D">
        <w:rPr>
          <w:rFonts w:hint="eastAsia"/>
          <w:i/>
          <w:color w:val="000000"/>
        </w:rPr>
        <w:t>C</w:t>
      </w:r>
      <w:r w:rsidR="003C27C6" w:rsidRPr="0068766D">
        <w:rPr>
          <w:i/>
          <w:color w:val="000000"/>
          <w:vertAlign w:val="subscript"/>
        </w:rPr>
        <w:t>BC</w:t>
      </w:r>
      <w:r w:rsidR="0047467D">
        <w:rPr>
          <w:color w:val="000000"/>
        </w:rPr>
        <w:t xml:space="preserve"> = </w:t>
      </w:r>
      <w:r w:rsidR="003C27C6" w:rsidRPr="0068766D">
        <w:rPr>
          <w:color w:val="000000"/>
          <w:lang w:val="de-DE"/>
        </w:rPr>
        <w:t>________________</w:t>
      </w:r>
      <w:r w:rsidR="003C27C6" w:rsidRPr="0068766D">
        <w:rPr>
          <w:rFonts w:eastAsia="Times New Roman"/>
          <w:color w:val="000000"/>
        </w:rPr>
        <w:t>μ</w:t>
      </w:r>
      <w:r w:rsidR="003C27C6" w:rsidRPr="0068766D">
        <w:rPr>
          <w:color w:val="000000"/>
        </w:rPr>
        <w:t>F</w:t>
      </w:r>
      <w:r w:rsidR="003C27C6" w:rsidRPr="0068766D">
        <w:rPr>
          <w:color w:val="000000"/>
        </w:rPr>
        <w:t>。</w:t>
      </w:r>
    </w:p>
    <w:p w14:paraId="3DDF3D25" w14:textId="33319369" w:rsidR="00D93616" w:rsidRPr="0068766D" w:rsidRDefault="003C27C6" w:rsidP="00D93616">
      <w:pPr>
        <w:jc w:val="left"/>
        <w:rPr>
          <w:color w:val="000000"/>
        </w:rPr>
      </w:pPr>
      <w:r w:rsidRPr="0068766D">
        <w:rPr>
          <w:rFonts w:hint="eastAsia"/>
          <w:color w:val="000000"/>
        </w:rPr>
        <w:t>若所接直流电源的电压</w:t>
      </w:r>
      <w:r w:rsidRPr="0068766D">
        <w:rPr>
          <w:i/>
          <w:iCs/>
          <w:color w:val="000000"/>
        </w:rPr>
        <w:t>U</w:t>
      </w:r>
      <w:r w:rsidR="0047467D">
        <w:rPr>
          <w:color w:val="000000"/>
        </w:rPr>
        <w:t xml:space="preserve"> = </w:t>
      </w:r>
      <w:r w:rsidR="00B40D9E" w:rsidRPr="0068766D">
        <w:rPr>
          <w:color w:val="000000"/>
        </w:rPr>
        <w:t>3</w:t>
      </w:r>
      <w:r w:rsidRPr="0068766D">
        <w:rPr>
          <w:color w:val="000000"/>
        </w:rPr>
        <w:t>00kV</w:t>
      </w:r>
      <w:r w:rsidRPr="0068766D">
        <w:rPr>
          <w:color w:val="000000"/>
        </w:rPr>
        <w:t>，</w:t>
      </w:r>
      <w:bookmarkStart w:id="9" w:name="OLE_LINK6"/>
      <w:r w:rsidRPr="0068766D">
        <w:rPr>
          <w:color w:val="000000"/>
        </w:rPr>
        <w:t>定值电阻的阻值</w:t>
      </w:r>
      <w:r w:rsidRPr="0068766D">
        <w:rPr>
          <w:i/>
          <w:iCs/>
          <w:color w:val="000000"/>
        </w:rPr>
        <w:t>R</w:t>
      </w:r>
      <w:r w:rsidRPr="0068766D">
        <w:rPr>
          <w:color w:val="000000"/>
          <w:vertAlign w:val="subscript"/>
        </w:rPr>
        <w:t>1</w:t>
      </w:r>
      <w:r w:rsidR="0047467D">
        <w:rPr>
          <w:color w:val="000000"/>
        </w:rPr>
        <w:t xml:space="preserve"> = </w:t>
      </w:r>
      <w:r w:rsidRPr="0068766D">
        <w:rPr>
          <w:color w:val="000000"/>
        </w:rPr>
        <w:t>100MΩ</w:t>
      </w:r>
      <w:r w:rsidRPr="0068766D">
        <w:rPr>
          <w:color w:val="000000"/>
        </w:rPr>
        <w:t>，</w:t>
      </w:r>
      <w:bookmarkEnd w:id="9"/>
      <w:r w:rsidRPr="0068766D">
        <w:rPr>
          <w:i/>
          <w:iCs/>
          <w:color w:val="000000"/>
        </w:rPr>
        <w:t>R</w:t>
      </w:r>
      <w:r w:rsidRPr="0068766D">
        <w:rPr>
          <w:color w:val="000000"/>
          <w:vertAlign w:val="subscript"/>
        </w:rPr>
        <w:t>2</w:t>
      </w:r>
      <w:r w:rsidR="0047467D">
        <w:rPr>
          <w:color w:val="000000"/>
        </w:rPr>
        <w:t xml:space="preserve"> = </w:t>
      </w:r>
      <w:r w:rsidRPr="0068766D">
        <w:rPr>
          <w:color w:val="000000"/>
        </w:rPr>
        <w:t>200MΩ</w:t>
      </w:r>
      <w:r w:rsidR="00B40D9E" w:rsidRPr="0068766D">
        <w:rPr>
          <w:color w:val="000000"/>
        </w:rPr>
        <w:t>，元电荷</w:t>
      </w:r>
      <w:r w:rsidR="00B40D9E" w:rsidRPr="0068766D">
        <w:rPr>
          <w:rFonts w:hint="eastAsia"/>
          <w:i/>
          <w:color w:val="000000"/>
          <w:lang w:val="de-DE"/>
        </w:rPr>
        <w:t>e</w:t>
      </w:r>
      <w:r w:rsidR="0047467D">
        <w:rPr>
          <w:color w:val="000000"/>
          <w:lang w:val="de-DE"/>
        </w:rPr>
        <w:t xml:space="preserve"> = </w:t>
      </w:r>
      <w:r w:rsidR="00B40D9E" w:rsidRPr="0068766D">
        <w:rPr>
          <w:rFonts w:hint="eastAsia"/>
          <w:color w:val="000000"/>
          <w:lang w:val="de-DE"/>
        </w:rPr>
        <w:t>1.6</w:t>
      </w:r>
      <w:r w:rsidR="00B40D9E" w:rsidRPr="0068766D">
        <w:rPr>
          <w:color w:val="000000"/>
          <w:kern w:val="0"/>
          <w:lang w:val="de-DE"/>
        </w:rPr>
        <w:t>×10</w:t>
      </w:r>
      <w:r w:rsidR="00B40D9E" w:rsidRPr="0068766D">
        <w:rPr>
          <w:rFonts w:hint="eastAsia"/>
          <w:color w:val="000000"/>
          <w:kern w:val="0"/>
          <w:vertAlign w:val="superscript"/>
          <w:lang w:val="de-DE"/>
        </w:rPr>
        <w:t>-19</w:t>
      </w:r>
      <w:r w:rsidR="00B40D9E" w:rsidRPr="0068766D">
        <w:rPr>
          <w:rFonts w:hint="eastAsia"/>
          <w:color w:val="000000"/>
          <w:kern w:val="0"/>
          <w:lang w:val="de-DE"/>
        </w:rPr>
        <w:t>C</w:t>
      </w:r>
      <w:r w:rsidRPr="0068766D">
        <w:rPr>
          <w:rFonts w:hint="eastAsia"/>
          <w:color w:val="000000"/>
        </w:rPr>
        <w:t>。</w:t>
      </w:r>
      <w:r w:rsidR="00366FF7" w:rsidRPr="0068766D">
        <w:rPr>
          <w:color w:val="000000"/>
        </w:rPr>
        <w:t>B</w:t>
      </w:r>
      <w:r w:rsidR="00366FF7" w:rsidRPr="0068766D">
        <w:rPr>
          <w:color w:val="000000"/>
          <w:vertAlign w:val="superscript"/>
        </w:rPr>
        <w:t>2</w:t>
      </w:r>
      <w:r w:rsidR="00366FF7" w:rsidRPr="0068766D">
        <w:rPr>
          <w:rFonts w:hint="eastAsia"/>
          <w:color w:val="000000"/>
          <w:vertAlign w:val="superscript"/>
        </w:rPr>
        <w:t>+</w:t>
      </w:r>
      <w:r w:rsidR="00D93616" w:rsidRPr="0068766D">
        <w:rPr>
          <w:color w:val="000000"/>
        </w:rPr>
        <w:t>离子</w:t>
      </w:r>
      <w:r w:rsidR="000C5B4A">
        <w:rPr>
          <w:rFonts w:hint="eastAsia"/>
          <w:color w:val="000000"/>
        </w:rPr>
        <w:t>无初速</w:t>
      </w:r>
      <w:r w:rsidR="000C5B4A">
        <w:rPr>
          <w:color w:val="000000"/>
        </w:rPr>
        <w:t>进入</w:t>
      </w:r>
      <w:r w:rsidRPr="0068766D">
        <w:rPr>
          <w:i/>
          <w:color w:val="000000"/>
        </w:rPr>
        <w:t>A</w:t>
      </w:r>
      <w:r w:rsidR="00D93616" w:rsidRPr="0068766D">
        <w:rPr>
          <w:color w:val="000000"/>
        </w:rPr>
        <w:t>板小孔</w:t>
      </w:r>
      <w:r w:rsidR="002E556C" w:rsidRPr="0068766D">
        <w:rPr>
          <w:rFonts w:hint="eastAsia"/>
          <w:color w:val="000000"/>
        </w:rPr>
        <w:t>，</w:t>
      </w:r>
      <w:r w:rsidR="002E556C" w:rsidRPr="0068766D">
        <w:rPr>
          <w:color w:val="000000"/>
        </w:rPr>
        <w:t>加速</w:t>
      </w:r>
      <w:r w:rsidR="00D93616" w:rsidRPr="0068766D">
        <w:rPr>
          <w:color w:val="000000"/>
        </w:rPr>
        <w:t>到达</w:t>
      </w:r>
      <w:r w:rsidR="002E556C" w:rsidRPr="0068766D">
        <w:rPr>
          <w:i/>
          <w:color w:val="000000"/>
        </w:rPr>
        <w:t>B</w:t>
      </w:r>
      <w:r w:rsidR="00D93616" w:rsidRPr="0068766D">
        <w:rPr>
          <w:color w:val="000000"/>
        </w:rPr>
        <w:t>板时的动能为</w:t>
      </w:r>
      <w:r w:rsidR="00D93616" w:rsidRPr="0068766D">
        <w:rPr>
          <w:color w:val="000000"/>
          <w:lang w:val="de-DE"/>
        </w:rPr>
        <w:t>_________________</w:t>
      </w:r>
      <w:r w:rsidR="00D93616" w:rsidRPr="0068766D">
        <w:rPr>
          <w:color w:val="000000"/>
        </w:rPr>
        <w:t>eV</w:t>
      </w:r>
      <w:r w:rsidR="00D93616" w:rsidRPr="0068766D">
        <w:rPr>
          <w:color w:val="000000"/>
        </w:rPr>
        <w:t>。</w:t>
      </w:r>
    </w:p>
    <w:p w14:paraId="38398F41" w14:textId="77777777" w:rsidR="001E131B" w:rsidRPr="0068766D" w:rsidRDefault="001E131B" w:rsidP="001E131B">
      <w:pPr>
        <w:rPr>
          <w:b/>
          <w:color w:val="000000"/>
        </w:rPr>
      </w:pPr>
    </w:p>
    <w:p w14:paraId="13399026" w14:textId="64A3DAA1" w:rsidR="00F25D20" w:rsidRPr="0068766D" w:rsidRDefault="00BB6BF6" w:rsidP="00D93616">
      <w:pPr>
        <w:jc w:val="left"/>
        <w:rPr>
          <w:color w:val="000000"/>
        </w:rPr>
      </w:pPr>
      <w:r w:rsidRPr="0068766D">
        <w:rPr>
          <w:noProof/>
          <w:color w:val="000000"/>
        </w:rPr>
        <w:drawing>
          <wp:anchor distT="0" distB="0" distL="114300" distR="114300" simplePos="0" relativeHeight="251643392" behindDoc="0" locked="0" layoutInCell="1" allowOverlap="1" wp14:anchorId="2D6AFCC4" wp14:editId="5813D2F8">
            <wp:simplePos x="0" y="0"/>
            <wp:positionH relativeFrom="column">
              <wp:posOffset>3622675</wp:posOffset>
            </wp:positionH>
            <wp:positionV relativeFrom="paragraph">
              <wp:posOffset>143510</wp:posOffset>
            </wp:positionV>
            <wp:extent cx="1714500" cy="1400175"/>
            <wp:effectExtent l="0" t="0" r="0" b="0"/>
            <wp:wrapSquare wrapText="bothSides"/>
            <wp:docPr id="26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145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D93616" w:rsidRPr="0068766D">
        <w:rPr>
          <w:rFonts w:hint="eastAsia"/>
          <w:b/>
          <w:color w:val="000000"/>
        </w:rPr>
        <w:t>3</w:t>
      </w:r>
      <w:r w:rsidR="00D93616" w:rsidRPr="0068766D">
        <w:rPr>
          <w:b/>
          <w:color w:val="000000"/>
        </w:rPr>
        <w:t>．</w:t>
      </w:r>
      <w:r w:rsidR="001B5AEE" w:rsidRPr="0068766D">
        <w:rPr>
          <w:color w:val="000000"/>
        </w:rPr>
        <w:t>离子</w:t>
      </w:r>
      <w:r w:rsidR="00D93616" w:rsidRPr="0068766D">
        <w:rPr>
          <w:color w:val="000000"/>
        </w:rPr>
        <w:t>注入前需</w:t>
      </w:r>
      <w:r w:rsidR="001B5AEE" w:rsidRPr="0068766D">
        <w:rPr>
          <w:rFonts w:hint="eastAsia"/>
          <w:color w:val="000000"/>
        </w:rPr>
        <w:t>经</w:t>
      </w:r>
      <w:r w:rsidR="00D93616" w:rsidRPr="0068766D">
        <w:rPr>
          <w:color w:val="000000"/>
        </w:rPr>
        <w:t>磁分析器筛选</w:t>
      </w:r>
      <w:r w:rsidR="00454E52" w:rsidRPr="0068766D">
        <w:rPr>
          <w:rFonts w:hint="eastAsia"/>
          <w:color w:val="000000"/>
        </w:rPr>
        <w:t>，</w:t>
      </w:r>
      <w:r w:rsidR="00454E52" w:rsidRPr="0068766D">
        <w:rPr>
          <w:color w:val="000000"/>
        </w:rPr>
        <w:t>磁分析器的一部分结构如图所示</w:t>
      </w:r>
      <w:r w:rsidR="00D93616" w:rsidRPr="0068766D">
        <w:rPr>
          <w:color w:val="000000"/>
        </w:rPr>
        <w:t>。</w:t>
      </w:r>
      <w:bookmarkStart w:id="10" w:name="OLE_LINK4"/>
      <w:r w:rsidR="00D93616" w:rsidRPr="0068766D">
        <w:rPr>
          <w:color w:val="000000"/>
        </w:rPr>
        <w:t>B</w:t>
      </w:r>
      <w:r w:rsidR="00D93616" w:rsidRPr="0068766D">
        <w:rPr>
          <w:color w:val="000000"/>
          <w:vertAlign w:val="superscript"/>
        </w:rPr>
        <w:t>+</w:t>
      </w:r>
      <w:r w:rsidR="00D93616" w:rsidRPr="0068766D">
        <w:rPr>
          <w:color w:val="000000"/>
        </w:rPr>
        <w:t>和</w:t>
      </w:r>
      <w:r w:rsidR="00D93616" w:rsidRPr="0068766D">
        <w:rPr>
          <w:color w:val="000000"/>
        </w:rPr>
        <w:t>B</w:t>
      </w:r>
      <w:r w:rsidR="00D93616" w:rsidRPr="0068766D">
        <w:rPr>
          <w:color w:val="000000"/>
          <w:vertAlign w:val="superscript"/>
        </w:rPr>
        <w:t>2+</w:t>
      </w:r>
      <w:bookmarkEnd w:id="10"/>
      <w:r w:rsidR="00D93616" w:rsidRPr="0068766D">
        <w:rPr>
          <w:color w:val="000000"/>
        </w:rPr>
        <w:t>离</w:t>
      </w:r>
      <w:r w:rsidR="00BD06F5" w:rsidRPr="0068766D">
        <w:rPr>
          <w:color w:val="000000"/>
        </w:rPr>
        <w:t>子</w:t>
      </w:r>
      <w:r w:rsidR="00D93616" w:rsidRPr="0068766D">
        <w:rPr>
          <w:color w:val="000000"/>
        </w:rPr>
        <w:t>通过速度选择器后，速度为</w:t>
      </w:r>
      <w:r w:rsidR="00D93616" w:rsidRPr="0068766D">
        <w:rPr>
          <w:rFonts w:ascii="Book Antiqua" w:hAnsi="Book Antiqua"/>
          <w:i/>
          <w:iCs/>
          <w:color w:val="000000"/>
        </w:rPr>
        <w:t>v</w:t>
      </w:r>
      <w:r w:rsidR="00D93616" w:rsidRPr="0068766D">
        <w:rPr>
          <w:color w:val="000000"/>
        </w:rPr>
        <w:t>的离子可由狭缝</w:t>
      </w:r>
      <w:r w:rsidR="00454E52" w:rsidRPr="0068766D">
        <w:rPr>
          <w:i/>
          <w:color w:val="000000"/>
        </w:rPr>
        <w:t>O</w:t>
      </w:r>
      <w:r w:rsidR="0037132A" w:rsidRPr="0068766D">
        <w:rPr>
          <w:color w:val="000000"/>
        </w:rPr>
        <w:t>沿</w:t>
      </w:r>
      <w:r w:rsidR="00D93616" w:rsidRPr="0068766D">
        <w:rPr>
          <w:color w:val="000000"/>
        </w:rPr>
        <w:t>与磁场垂直的方向进入磁感应强度为</w:t>
      </w:r>
      <w:r w:rsidR="00D93616" w:rsidRPr="0068766D">
        <w:rPr>
          <w:i/>
          <w:iCs/>
          <w:color w:val="000000"/>
        </w:rPr>
        <w:t>B</w:t>
      </w:r>
      <w:r w:rsidR="00454E52" w:rsidRPr="0068766D">
        <w:rPr>
          <w:color w:val="000000"/>
          <w:vertAlign w:val="subscript"/>
        </w:rPr>
        <w:t>2</w:t>
      </w:r>
      <w:r w:rsidR="00D93616" w:rsidRPr="0068766D">
        <w:rPr>
          <w:color w:val="000000"/>
        </w:rPr>
        <w:t>的匀强磁场，最</w:t>
      </w:r>
      <w:r w:rsidR="00454E52" w:rsidRPr="0068766D">
        <w:rPr>
          <w:rFonts w:hint="eastAsia"/>
          <w:color w:val="000000"/>
        </w:rPr>
        <w:t>终</w:t>
      </w:r>
      <w:r w:rsidR="00D93616" w:rsidRPr="0068766D">
        <w:rPr>
          <w:color w:val="000000"/>
        </w:rPr>
        <w:t>射到</w:t>
      </w:r>
      <w:r w:rsidR="00454E52" w:rsidRPr="0068766D">
        <w:rPr>
          <w:color w:val="000000"/>
        </w:rPr>
        <w:t>右侧的</w:t>
      </w:r>
      <w:r w:rsidR="00D93616" w:rsidRPr="0068766D">
        <w:rPr>
          <w:color w:val="000000"/>
        </w:rPr>
        <w:t>探测板上。已知两种离子的质量均为</w:t>
      </w:r>
      <w:r w:rsidR="00D93616" w:rsidRPr="0068766D">
        <w:rPr>
          <w:i/>
          <w:iCs/>
          <w:color w:val="000000"/>
        </w:rPr>
        <w:t>m</w:t>
      </w:r>
      <w:r w:rsidR="00D93616" w:rsidRPr="0068766D">
        <w:rPr>
          <w:color w:val="000000"/>
        </w:rPr>
        <w:t>，元电荷为</w:t>
      </w:r>
      <w:r w:rsidR="00D93616" w:rsidRPr="0068766D">
        <w:rPr>
          <w:i/>
          <w:iCs/>
          <w:color w:val="000000"/>
        </w:rPr>
        <w:t>e</w:t>
      </w:r>
      <w:r w:rsidR="00D93616" w:rsidRPr="0068766D">
        <w:rPr>
          <w:color w:val="000000"/>
        </w:rPr>
        <w:t>，不考虑离子受到的重力和离子间相互作用。</w:t>
      </w:r>
    </w:p>
    <w:p w14:paraId="225BCBFC" w14:textId="77777777" w:rsidR="00454E52" w:rsidRPr="0068766D" w:rsidRDefault="00D93616" w:rsidP="00D93616">
      <w:pPr>
        <w:jc w:val="left"/>
        <w:rPr>
          <w:color w:val="000000"/>
        </w:rPr>
      </w:pPr>
      <w:r w:rsidRPr="0068766D">
        <w:rPr>
          <w:color w:val="000000"/>
        </w:rPr>
        <w:t>（</w:t>
      </w:r>
      <w:r w:rsidRPr="0068766D">
        <w:rPr>
          <w:color w:val="000000"/>
        </w:rPr>
        <w:t>1</w:t>
      </w:r>
      <w:r w:rsidRPr="0068766D">
        <w:rPr>
          <w:color w:val="000000"/>
        </w:rPr>
        <w:t>）速度选择器</w:t>
      </w:r>
      <w:r w:rsidR="00454E52" w:rsidRPr="0068766D">
        <w:rPr>
          <w:color w:val="000000"/>
        </w:rPr>
        <w:t>中</w:t>
      </w:r>
      <w:r w:rsidR="00454E52" w:rsidRPr="0068766D">
        <w:rPr>
          <w:rFonts w:hint="eastAsia"/>
          <w:color w:val="000000"/>
        </w:rPr>
        <w:t>，</w:t>
      </w:r>
      <w:r w:rsidR="00454E52" w:rsidRPr="0068766D">
        <w:rPr>
          <w:color w:val="000000"/>
        </w:rPr>
        <w:t>磁场</w:t>
      </w:r>
      <w:r w:rsidR="0037132A" w:rsidRPr="0068766D">
        <w:rPr>
          <w:i/>
          <w:iCs/>
          <w:color w:val="000000"/>
        </w:rPr>
        <w:t>B</w:t>
      </w:r>
      <w:r w:rsidR="0037132A" w:rsidRPr="0068766D">
        <w:rPr>
          <w:color w:val="000000"/>
          <w:vertAlign w:val="subscript"/>
        </w:rPr>
        <w:t>1</w:t>
      </w:r>
      <w:r w:rsidR="00CE3B0D" w:rsidRPr="0068766D">
        <w:rPr>
          <w:color w:val="000000"/>
        </w:rPr>
        <w:t>的方向</w:t>
      </w:r>
      <w:r w:rsidR="00CE3B0D" w:rsidRPr="0068766D">
        <w:rPr>
          <w:color w:val="000000"/>
        </w:rPr>
        <w:t xml:space="preserve"> </w:t>
      </w:r>
      <w:r w:rsidR="00CE3B0D" w:rsidRPr="0068766D">
        <w:rPr>
          <w:rFonts w:hint="eastAsia"/>
          <w:color w:val="000000"/>
        </w:rPr>
        <w:t xml:space="preserve">  </w:t>
      </w:r>
      <w:r w:rsidR="00CE3B0D" w:rsidRPr="0068766D">
        <w:rPr>
          <w:color w:val="000000"/>
        </w:rPr>
        <w:t xml:space="preserve">  </w:t>
      </w:r>
      <w:r w:rsidR="00CE3B0D" w:rsidRPr="0068766D">
        <w:rPr>
          <w:rFonts w:hint="eastAsia"/>
          <w:color w:val="000000"/>
        </w:rPr>
        <w:t xml:space="preserve">   </w:t>
      </w:r>
      <w:r w:rsidR="00CE3B0D" w:rsidRPr="0068766D">
        <w:rPr>
          <w:color w:val="000000"/>
        </w:rPr>
        <w:t xml:space="preserve"> </w:t>
      </w:r>
      <w:r w:rsidR="00CE3B0D" w:rsidRPr="0068766D">
        <w:rPr>
          <w:rFonts w:hint="eastAsia"/>
          <w:color w:val="000000"/>
        </w:rPr>
        <w:t>（</w:t>
      </w:r>
      <w:r w:rsidR="00CE3B0D" w:rsidRPr="0068766D">
        <w:rPr>
          <w:rFonts w:hint="eastAsia"/>
          <w:color w:val="000000"/>
        </w:rPr>
        <w:t xml:space="preserve">        </w:t>
      </w:r>
      <w:r w:rsidR="00CE3B0D" w:rsidRPr="0068766D">
        <w:rPr>
          <w:rFonts w:hint="eastAsia"/>
          <w:color w:val="000000"/>
        </w:rPr>
        <w:t>）</w:t>
      </w:r>
    </w:p>
    <w:p w14:paraId="36AD55A5" w14:textId="77777777" w:rsidR="00454E52" w:rsidRPr="0068766D" w:rsidRDefault="00454E52" w:rsidP="00454E52">
      <w:pPr>
        <w:contextualSpacing/>
        <w:rPr>
          <w:color w:val="000000"/>
        </w:rPr>
      </w:pPr>
      <w:r w:rsidRPr="0068766D">
        <w:rPr>
          <w:color w:val="000000"/>
        </w:rPr>
        <w:t>A</w:t>
      </w:r>
      <w:r w:rsidRPr="0068766D">
        <w:rPr>
          <w:color w:val="000000"/>
        </w:rPr>
        <w:t>．垂直</w:t>
      </w:r>
      <w:r w:rsidR="00A1084E">
        <w:rPr>
          <w:rFonts w:hint="eastAsia"/>
          <w:i/>
          <w:color w:val="000000"/>
        </w:rPr>
        <w:t>M</w:t>
      </w:r>
      <w:r w:rsidRPr="0068766D">
        <w:rPr>
          <w:rFonts w:hint="eastAsia"/>
          <w:color w:val="000000"/>
        </w:rPr>
        <w:t>板</w:t>
      </w:r>
      <w:r w:rsidRPr="0068766D">
        <w:rPr>
          <w:color w:val="000000"/>
        </w:rPr>
        <w:t>向右</w:t>
      </w:r>
      <w:r w:rsidR="00CE3B0D" w:rsidRPr="0068766D">
        <w:rPr>
          <w:rFonts w:hint="eastAsia"/>
          <w:color w:val="000000"/>
        </w:rPr>
        <w:t xml:space="preserve"> </w:t>
      </w:r>
      <w:r w:rsidR="00CE3B0D" w:rsidRPr="0068766D">
        <w:rPr>
          <w:color w:val="000000"/>
        </w:rPr>
        <w:t xml:space="preserve">         </w:t>
      </w:r>
      <w:r w:rsidR="00CE3B0D" w:rsidRPr="0068766D">
        <w:rPr>
          <w:color w:val="000000"/>
        </w:rPr>
        <w:tab/>
      </w:r>
      <w:r w:rsidR="00CE3B0D" w:rsidRPr="0068766D">
        <w:rPr>
          <w:color w:val="000000"/>
        </w:rPr>
        <w:tab/>
      </w:r>
      <w:r w:rsidRPr="0068766D">
        <w:rPr>
          <w:color w:val="000000"/>
        </w:rPr>
        <w:t>B</w:t>
      </w:r>
      <w:r w:rsidRPr="0068766D">
        <w:rPr>
          <w:color w:val="000000"/>
        </w:rPr>
        <w:t>．垂直</w:t>
      </w:r>
      <w:r w:rsidR="00B65B01">
        <w:rPr>
          <w:rFonts w:hint="eastAsia"/>
          <w:i/>
          <w:color w:val="000000"/>
        </w:rPr>
        <w:t>M</w:t>
      </w:r>
      <w:r w:rsidRPr="0068766D">
        <w:rPr>
          <w:rFonts w:hint="eastAsia"/>
          <w:color w:val="000000"/>
        </w:rPr>
        <w:t>板</w:t>
      </w:r>
      <w:r w:rsidRPr="0068766D">
        <w:rPr>
          <w:color w:val="000000"/>
        </w:rPr>
        <w:t>向</w:t>
      </w:r>
      <w:r w:rsidRPr="0068766D">
        <w:rPr>
          <w:rFonts w:hint="eastAsia"/>
          <w:color w:val="000000"/>
        </w:rPr>
        <w:t>左</w:t>
      </w:r>
    </w:p>
    <w:p w14:paraId="32BB5F47" w14:textId="77777777" w:rsidR="00454E52" w:rsidRPr="0068766D" w:rsidRDefault="00454E52" w:rsidP="00454E52">
      <w:pPr>
        <w:contextualSpacing/>
        <w:rPr>
          <w:color w:val="000000"/>
        </w:rPr>
      </w:pPr>
      <w:r w:rsidRPr="0068766D">
        <w:rPr>
          <w:color w:val="000000"/>
        </w:rPr>
        <w:t>C</w:t>
      </w:r>
      <w:r w:rsidRPr="0068766D">
        <w:rPr>
          <w:color w:val="000000"/>
        </w:rPr>
        <w:t>．</w:t>
      </w:r>
      <w:r w:rsidR="00CE3B0D" w:rsidRPr="0068766D">
        <w:rPr>
          <w:rFonts w:hint="eastAsia"/>
          <w:color w:val="000000"/>
        </w:rPr>
        <w:t>平行</w:t>
      </w:r>
      <w:r w:rsidR="00A1084E">
        <w:rPr>
          <w:rFonts w:hint="eastAsia"/>
          <w:i/>
          <w:color w:val="000000"/>
        </w:rPr>
        <w:t>M</w:t>
      </w:r>
      <w:r w:rsidR="00CE3B0D" w:rsidRPr="0068766D">
        <w:rPr>
          <w:rFonts w:hint="eastAsia"/>
          <w:color w:val="000000"/>
        </w:rPr>
        <w:t>板</w:t>
      </w:r>
      <w:r w:rsidR="00CE3B0D" w:rsidRPr="0068766D">
        <w:rPr>
          <w:color w:val="000000"/>
        </w:rPr>
        <w:t>向</w:t>
      </w:r>
      <w:r w:rsidR="00CE3B0D" w:rsidRPr="0068766D">
        <w:rPr>
          <w:rFonts w:hint="eastAsia"/>
          <w:color w:val="000000"/>
        </w:rPr>
        <w:t>里</w:t>
      </w:r>
      <w:r w:rsidR="00CE3B0D" w:rsidRPr="0068766D">
        <w:rPr>
          <w:rFonts w:hint="eastAsia"/>
          <w:color w:val="000000"/>
        </w:rPr>
        <w:t xml:space="preserve"> </w:t>
      </w:r>
      <w:r w:rsidR="00CE3B0D" w:rsidRPr="0068766D">
        <w:rPr>
          <w:color w:val="000000"/>
        </w:rPr>
        <w:t xml:space="preserve">         </w:t>
      </w:r>
      <w:r w:rsidR="00CE3B0D" w:rsidRPr="0068766D">
        <w:rPr>
          <w:color w:val="000000"/>
        </w:rPr>
        <w:tab/>
      </w:r>
      <w:r w:rsidR="00CE3B0D" w:rsidRPr="0068766D">
        <w:rPr>
          <w:color w:val="000000"/>
        </w:rPr>
        <w:tab/>
      </w:r>
      <w:r w:rsidRPr="0068766D">
        <w:rPr>
          <w:color w:val="000000"/>
        </w:rPr>
        <w:t>D</w:t>
      </w:r>
      <w:r w:rsidRPr="0068766D">
        <w:rPr>
          <w:color w:val="000000"/>
        </w:rPr>
        <w:t>．</w:t>
      </w:r>
      <w:r w:rsidR="00CE3B0D" w:rsidRPr="0068766D">
        <w:rPr>
          <w:rFonts w:hint="eastAsia"/>
          <w:color w:val="000000"/>
        </w:rPr>
        <w:t>平行</w:t>
      </w:r>
      <w:r w:rsidR="00B65B01">
        <w:rPr>
          <w:rFonts w:hint="eastAsia"/>
          <w:i/>
          <w:color w:val="000000"/>
        </w:rPr>
        <w:t>M</w:t>
      </w:r>
      <w:r w:rsidR="00CE3B0D" w:rsidRPr="0068766D">
        <w:rPr>
          <w:rFonts w:hint="eastAsia"/>
          <w:color w:val="000000"/>
        </w:rPr>
        <w:t>板</w:t>
      </w:r>
      <w:r w:rsidR="00CE3B0D" w:rsidRPr="0068766D">
        <w:rPr>
          <w:color w:val="000000"/>
        </w:rPr>
        <w:t>向</w:t>
      </w:r>
      <w:r w:rsidR="00CE3B0D" w:rsidRPr="0068766D">
        <w:rPr>
          <w:rFonts w:hint="eastAsia"/>
          <w:color w:val="000000"/>
        </w:rPr>
        <w:t>外</w:t>
      </w:r>
    </w:p>
    <w:p w14:paraId="5942F372" w14:textId="77777777" w:rsidR="00D93616" w:rsidRPr="0068766D" w:rsidRDefault="00D93616" w:rsidP="00D93616">
      <w:pPr>
        <w:jc w:val="left"/>
        <w:rPr>
          <w:color w:val="000000"/>
        </w:rPr>
      </w:pPr>
      <w:r w:rsidRPr="0068766D">
        <w:rPr>
          <w:color w:val="000000"/>
        </w:rPr>
        <w:t>（</w:t>
      </w:r>
      <w:r w:rsidRPr="0068766D">
        <w:rPr>
          <w:color w:val="000000"/>
        </w:rPr>
        <w:t>2</w:t>
      </w:r>
      <w:r w:rsidRPr="0068766D">
        <w:rPr>
          <w:color w:val="000000"/>
        </w:rPr>
        <w:t>）考虑到磁场</w:t>
      </w:r>
      <w:r w:rsidR="00F202B4" w:rsidRPr="0068766D">
        <w:rPr>
          <w:i/>
          <w:iCs/>
          <w:color w:val="000000"/>
        </w:rPr>
        <w:t>B</w:t>
      </w:r>
      <w:r w:rsidR="00F202B4" w:rsidRPr="0068766D">
        <w:rPr>
          <w:color w:val="000000"/>
          <w:vertAlign w:val="subscript"/>
        </w:rPr>
        <w:t>2</w:t>
      </w:r>
      <w:r w:rsidRPr="0068766D">
        <w:rPr>
          <w:color w:val="000000"/>
        </w:rPr>
        <w:t>的磁感应强度在（</w:t>
      </w:r>
      <w:bookmarkStart w:id="11" w:name="OLE_LINK8"/>
      <w:r w:rsidRPr="0068766D">
        <w:rPr>
          <w:i/>
          <w:iCs/>
          <w:color w:val="000000"/>
        </w:rPr>
        <w:t>B</w:t>
      </w:r>
      <w:r w:rsidR="00F202B4" w:rsidRPr="0068766D">
        <w:rPr>
          <w:color w:val="000000"/>
          <w:vertAlign w:val="subscript"/>
        </w:rPr>
        <w:t>2</w:t>
      </w:r>
      <w:r w:rsidR="003A3614" w:rsidRPr="0068766D">
        <w:rPr>
          <w:rFonts w:hint="eastAsia"/>
          <w:color w:val="000000"/>
        </w:rPr>
        <w:t>-</w:t>
      </w:r>
      <w:r w:rsidRPr="0068766D">
        <w:rPr>
          <w:color w:val="000000"/>
        </w:rPr>
        <w:t>Δ</w:t>
      </w:r>
      <w:r w:rsidRPr="0068766D">
        <w:rPr>
          <w:i/>
          <w:iCs/>
          <w:color w:val="000000"/>
        </w:rPr>
        <w:t>B</w:t>
      </w:r>
      <w:bookmarkEnd w:id="11"/>
      <w:r w:rsidRPr="0068766D">
        <w:rPr>
          <w:color w:val="000000"/>
        </w:rPr>
        <w:t>）到（</w:t>
      </w:r>
      <w:r w:rsidRPr="0068766D">
        <w:rPr>
          <w:i/>
          <w:iCs/>
          <w:color w:val="000000"/>
        </w:rPr>
        <w:t>B</w:t>
      </w:r>
      <w:r w:rsidR="00F202B4" w:rsidRPr="0068766D">
        <w:rPr>
          <w:color w:val="000000"/>
          <w:vertAlign w:val="subscript"/>
        </w:rPr>
        <w:t>2</w:t>
      </w:r>
      <w:r w:rsidR="003A3614" w:rsidRPr="0068766D">
        <w:rPr>
          <w:color w:val="000000"/>
        </w:rPr>
        <w:t>+</w:t>
      </w:r>
      <w:r w:rsidRPr="0068766D">
        <w:rPr>
          <w:color w:val="000000"/>
        </w:rPr>
        <w:t>Δ</w:t>
      </w:r>
      <w:r w:rsidRPr="0068766D">
        <w:rPr>
          <w:i/>
          <w:iCs/>
          <w:color w:val="000000"/>
        </w:rPr>
        <w:t>B</w:t>
      </w:r>
      <w:r w:rsidRPr="0068766D">
        <w:rPr>
          <w:color w:val="000000"/>
        </w:rPr>
        <w:t>）之间波动，要在探测板上完全分离</w:t>
      </w:r>
      <w:r w:rsidRPr="0068766D">
        <w:rPr>
          <w:color w:val="000000"/>
        </w:rPr>
        <w:t>B</w:t>
      </w:r>
      <w:r w:rsidRPr="0068766D">
        <w:rPr>
          <w:color w:val="000000"/>
          <w:vertAlign w:val="superscript"/>
        </w:rPr>
        <w:t>+</w:t>
      </w:r>
      <w:r w:rsidRPr="0068766D">
        <w:rPr>
          <w:color w:val="000000"/>
        </w:rPr>
        <w:t>和</w:t>
      </w:r>
      <w:r w:rsidRPr="0068766D">
        <w:rPr>
          <w:color w:val="000000"/>
        </w:rPr>
        <w:t>B</w:t>
      </w:r>
      <w:r w:rsidRPr="0068766D">
        <w:rPr>
          <w:color w:val="000000"/>
          <w:vertAlign w:val="superscript"/>
        </w:rPr>
        <w:t>2+</w:t>
      </w:r>
      <w:r w:rsidRPr="0068766D">
        <w:rPr>
          <w:color w:val="000000"/>
        </w:rPr>
        <w:t>两种离子，</w:t>
      </w:r>
      <w:r w:rsidR="00F202B4" w:rsidRPr="0068766D">
        <w:rPr>
          <w:rFonts w:hint="eastAsia"/>
          <w:color w:val="000000"/>
        </w:rPr>
        <w:t>则</w:t>
      </w:r>
      <w:r w:rsidR="00611A30" w:rsidRPr="0068766D">
        <w:rPr>
          <w:color w:val="000000"/>
        </w:rPr>
        <w:t>Δ</w:t>
      </w:r>
      <w:r w:rsidR="00611A30" w:rsidRPr="0068766D">
        <w:rPr>
          <w:i/>
          <w:iCs/>
          <w:color w:val="000000"/>
        </w:rPr>
        <w:t>B</w:t>
      </w:r>
      <w:r w:rsidR="00611A30" w:rsidRPr="0068766D">
        <w:rPr>
          <w:color w:val="000000"/>
        </w:rPr>
        <w:t>不能超过</w:t>
      </w:r>
      <w:r w:rsidR="00611A30" w:rsidRPr="0068766D">
        <w:rPr>
          <w:i/>
          <w:iCs/>
          <w:color w:val="000000"/>
        </w:rPr>
        <w:t>B</w:t>
      </w:r>
      <w:r w:rsidR="00611A30" w:rsidRPr="0068766D">
        <w:rPr>
          <w:color w:val="000000"/>
          <w:vertAlign w:val="subscript"/>
        </w:rPr>
        <w:t>2</w:t>
      </w:r>
      <w:r w:rsidR="00611A30" w:rsidRPr="0068766D">
        <w:rPr>
          <w:color w:val="000000"/>
        </w:rPr>
        <w:t>的</w:t>
      </w:r>
      <w:r w:rsidR="00611A30" w:rsidRPr="0068766D">
        <w:rPr>
          <w:color w:val="000000"/>
          <w:lang w:val="de-DE"/>
        </w:rPr>
        <w:t>____________________</w:t>
      </w:r>
      <w:r w:rsidR="00611A30" w:rsidRPr="0068766D">
        <w:rPr>
          <w:color w:val="000000"/>
        </w:rPr>
        <w:t>倍</w:t>
      </w:r>
      <w:r w:rsidRPr="0068766D">
        <w:rPr>
          <w:color w:val="000000"/>
        </w:rPr>
        <w:t>。</w:t>
      </w:r>
    </w:p>
    <w:p w14:paraId="78822F48" w14:textId="77777777" w:rsidR="00F25D20" w:rsidRPr="0068766D" w:rsidRDefault="00F25D20" w:rsidP="00430A97">
      <w:pPr>
        <w:jc w:val="left"/>
        <w:rPr>
          <w:color w:val="000000"/>
        </w:rPr>
      </w:pPr>
    </w:p>
    <w:p w14:paraId="355CD950" w14:textId="77777777" w:rsidR="00430A97" w:rsidRPr="0068766D" w:rsidRDefault="00403EE5" w:rsidP="00430A97">
      <w:pPr>
        <w:jc w:val="left"/>
        <w:rPr>
          <w:color w:val="000000"/>
        </w:rPr>
      </w:pPr>
      <w:r w:rsidRPr="0068766D">
        <w:rPr>
          <w:b/>
          <w:color w:val="000000"/>
        </w:rPr>
        <w:t>4</w:t>
      </w:r>
      <w:r w:rsidR="00430A97" w:rsidRPr="0068766D">
        <w:rPr>
          <w:b/>
          <w:color w:val="000000"/>
        </w:rPr>
        <w:t>．</w:t>
      </w:r>
      <w:r w:rsidR="00104D05" w:rsidRPr="0068766D">
        <w:rPr>
          <w:color w:val="000000"/>
        </w:rPr>
        <w:t>硼离子注入半导体材料的过程</w:t>
      </w:r>
      <w:r w:rsidR="00430A97" w:rsidRPr="0068766D">
        <w:rPr>
          <w:color w:val="000000"/>
        </w:rPr>
        <w:t>，</w:t>
      </w:r>
      <w:r w:rsidR="00104D05" w:rsidRPr="0068766D">
        <w:rPr>
          <w:color w:val="000000"/>
        </w:rPr>
        <w:t>微观上可</w:t>
      </w:r>
      <w:r w:rsidR="00430A97" w:rsidRPr="0068766D">
        <w:rPr>
          <w:color w:val="000000"/>
        </w:rPr>
        <w:t>简化为硼离子</w:t>
      </w:r>
      <w:r w:rsidR="00104D05" w:rsidRPr="0068766D">
        <w:rPr>
          <w:rFonts w:hint="eastAsia"/>
          <w:color w:val="000000"/>
        </w:rPr>
        <w:t>与</w:t>
      </w:r>
      <w:r w:rsidR="00104D05" w:rsidRPr="0068766D">
        <w:rPr>
          <w:color w:val="000000"/>
        </w:rPr>
        <w:t>静止的</w:t>
      </w:r>
      <w:r w:rsidR="00430A97" w:rsidRPr="0068766D">
        <w:rPr>
          <w:color w:val="000000"/>
        </w:rPr>
        <w:t>硅核</w:t>
      </w:r>
      <w:r w:rsidR="00104D05" w:rsidRPr="0068766D">
        <w:rPr>
          <w:color w:val="000000"/>
        </w:rPr>
        <w:t>发生</w:t>
      </w:r>
      <w:r w:rsidR="00430A97" w:rsidRPr="0068766D">
        <w:rPr>
          <w:color w:val="000000"/>
        </w:rPr>
        <w:t>弹性正碰，</w:t>
      </w:r>
      <w:r w:rsidR="00104D05" w:rsidRPr="0068766D">
        <w:rPr>
          <w:color w:val="000000"/>
        </w:rPr>
        <w:t>从而削减硼离子的动量</w:t>
      </w:r>
      <w:r w:rsidR="00430A97" w:rsidRPr="0068766D">
        <w:rPr>
          <w:color w:val="000000"/>
        </w:rPr>
        <w:t>。已知硼离子</w:t>
      </w:r>
      <w:r w:rsidR="00104D05" w:rsidRPr="0068766D">
        <w:rPr>
          <w:rFonts w:hint="eastAsia"/>
          <w:color w:val="000000"/>
        </w:rPr>
        <w:t>与</w:t>
      </w:r>
      <w:r w:rsidR="00430A97" w:rsidRPr="0068766D">
        <w:rPr>
          <w:color w:val="000000"/>
        </w:rPr>
        <w:t>硅核质量</w:t>
      </w:r>
      <w:r w:rsidR="00104D05" w:rsidRPr="0068766D">
        <w:rPr>
          <w:rFonts w:hint="eastAsia"/>
          <w:color w:val="000000"/>
        </w:rPr>
        <w:t>的</w:t>
      </w:r>
      <w:r w:rsidR="00104D05" w:rsidRPr="0068766D">
        <w:rPr>
          <w:color w:val="000000"/>
        </w:rPr>
        <w:t>比值</w:t>
      </w:r>
      <w:r w:rsidR="00430A97" w:rsidRPr="0068766D">
        <w:rPr>
          <w:color w:val="000000"/>
        </w:rPr>
        <w:t>为</w:t>
      </w:r>
      <w:r w:rsidR="00430A97" w:rsidRPr="0068766D">
        <w:rPr>
          <w:color w:val="000000"/>
        </w:rPr>
        <w:t>10</w:t>
      </w:r>
      <w:r w:rsidR="00104D05" w:rsidRPr="0068766D">
        <w:rPr>
          <w:rFonts w:ascii="宋体" w:hAnsi="宋体" w:hint="eastAsia"/>
          <w:color w:val="000000"/>
          <w:position w:val="2"/>
          <w:lang w:val="de-DE"/>
        </w:rPr>
        <w:t>:</w:t>
      </w:r>
      <w:r w:rsidR="00430A97" w:rsidRPr="0068766D">
        <w:rPr>
          <w:color w:val="000000"/>
        </w:rPr>
        <w:t>28</w:t>
      </w:r>
      <w:r w:rsidR="00104D05" w:rsidRPr="0068766D">
        <w:rPr>
          <w:rFonts w:hint="eastAsia"/>
          <w:color w:val="000000"/>
        </w:rPr>
        <w:t>，</w:t>
      </w:r>
      <w:r w:rsidR="00430A97" w:rsidRPr="0068766D">
        <w:rPr>
          <w:color w:val="000000"/>
        </w:rPr>
        <w:t>硼离子</w:t>
      </w:r>
      <w:r w:rsidR="00104D05" w:rsidRPr="0068766D">
        <w:rPr>
          <w:color w:val="000000"/>
        </w:rPr>
        <w:t>的初动量为</w:t>
      </w:r>
      <w:r w:rsidR="00104D05" w:rsidRPr="0068766D">
        <w:rPr>
          <w:i/>
          <w:iCs/>
          <w:color w:val="000000"/>
        </w:rPr>
        <w:t>p</w:t>
      </w:r>
      <w:r w:rsidR="00104D05" w:rsidRPr="0068766D">
        <w:rPr>
          <w:color w:val="000000"/>
          <w:vertAlign w:val="subscript"/>
        </w:rPr>
        <w:t>0</w:t>
      </w:r>
      <w:r w:rsidR="00104D05" w:rsidRPr="0068766D">
        <w:rPr>
          <w:rFonts w:hint="eastAsia"/>
          <w:color w:val="000000"/>
        </w:rPr>
        <w:t>。</w:t>
      </w:r>
      <w:r w:rsidR="001C4314" w:rsidRPr="0068766D">
        <w:rPr>
          <w:rFonts w:hint="eastAsia"/>
          <w:color w:val="000000"/>
        </w:rPr>
        <w:t>则</w:t>
      </w:r>
      <w:r w:rsidR="001C4314" w:rsidRPr="0068766D">
        <w:rPr>
          <w:color w:val="000000"/>
        </w:rPr>
        <w:t>硼离子</w:t>
      </w:r>
      <w:r w:rsidR="001C4314" w:rsidRPr="0068766D">
        <w:rPr>
          <w:rFonts w:hint="eastAsia"/>
          <w:color w:val="000000"/>
        </w:rPr>
        <w:t>需与</w:t>
      </w:r>
      <w:r w:rsidR="00430A97" w:rsidRPr="0068766D">
        <w:rPr>
          <w:color w:val="000000"/>
        </w:rPr>
        <w:t>多少</w:t>
      </w:r>
      <w:r w:rsidR="001C4314" w:rsidRPr="0068766D">
        <w:rPr>
          <w:color w:val="000000"/>
        </w:rPr>
        <w:t>个不同的硅核</w:t>
      </w:r>
      <w:r w:rsidR="00430A97" w:rsidRPr="0068766D">
        <w:rPr>
          <w:color w:val="000000"/>
        </w:rPr>
        <w:t>碰撞，</w:t>
      </w:r>
      <w:r w:rsidR="001C4314" w:rsidRPr="0068766D">
        <w:rPr>
          <w:color w:val="000000"/>
        </w:rPr>
        <w:t>其</w:t>
      </w:r>
      <w:r w:rsidR="00430A97" w:rsidRPr="0068766D">
        <w:rPr>
          <w:color w:val="000000"/>
        </w:rPr>
        <w:t>动量大小</w:t>
      </w:r>
      <w:r w:rsidR="001C4314" w:rsidRPr="0068766D">
        <w:rPr>
          <w:color w:val="000000"/>
        </w:rPr>
        <w:t>才能削减</w:t>
      </w:r>
      <w:r w:rsidR="00430A97" w:rsidRPr="0068766D">
        <w:rPr>
          <w:color w:val="000000"/>
        </w:rPr>
        <w:t>为</w:t>
      </w:r>
      <w:r w:rsidR="00A74303" w:rsidRPr="0068766D">
        <w:rPr>
          <w:rFonts w:hint="eastAsia"/>
          <w:color w:val="000000"/>
        </w:rPr>
        <w:t>0</w:t>
      </w:r>
      <w:r w:rsidR="00A74303" w:rsidRPr="0068766D">
        <w:rPr>
          <w:color w:val="000000"/>
        </w:rPr>
        <w:t>.01</w:t>
      </w:r>
      <w:r w:rsidR="00A74303" w:rsidRPr="0068766D">
        <w:rPr>
          <w:i/>
          <w:iCs/>
          <w:color w:val="000000"/>
        </w:rPr>
        <w:t>p</w:t>
      </w:r>
      <w:r w:rsidR="00430A97" w:rsidRPr="0068766D">
        <w:rPr>
          <w:color w:val="000000"/>
          <w:vertAlign w:val="subscript"/>
        </w:rPr>
        <w:t>0</w:t>
      </w:r>
      <w:r w:rsidR="00AA0989" w:rsidRPr="0068766D">
        <w:rPr>
          <w:color w:val="000000"/>
        </w:rPr>
        <w:t>以下</w:t>
      </w:r>
      <w:r w:rsidR="001C4314" w:rsidRPr="0068766D">
        <w:rPr>
          <w:rFonts w:hint="eastAsia"/>
          <w:color w:val="000000"/>
        </w:rPr>
        <w:t>？（计算）</w:t>
      </w:r>
    </w:p>
    <w:p w14:paraId="4609AB27" w14:textId="77777777" w:rsidR="00C44E2B" w:rsidRPr="0068766D" w:rsidRDefault="00C44E2B" w:rsidP="003D2CD5">
      <w:pPr>
        <w:adjustRightInd w:val="0"/>
        <w:contextualSpacing/>
        <w:textAlignment w:val="center"/>
        <w:rPr>
          <w:color w:val="000000"/>
        </w:rPr>
      </w:pPr>
    </w:p>
    <w:p w14:paraId="7BF7CFE1" w14:textId="77777777" w:rsidR="00765519" w:rsidRPr="00C042BD" w:rsidRDefault="00765519" w:rsidP="00765519">
      <w:pPr>
        <w:jc w:val="center"/>
        <w:rPr>
          <w:rFonts w:ascii="黑体" w:eastAsia="黑体" w:hAnsi="黑体" w:hint="eastAsia"/>
          <w:color w:val="000000"/>
          <w:sz w:val="36"/>
          <w:szCs w:val="22"/>
        </w:rPr>
      </w:pPr>
      <w:r>
        <w:rPr>
          <w:color w:val="000000"/>
        </w:rPr>
        <w:br w:type="page"/>
      </w:r>
      <w:r w:rsidRPr="00C042BD">
        <w:rPr>
          <w:rFonts w:ascii="黑体" w:eastAsia="黑体" w:hAnsi="黑体" w:hint="eastAsia"/>
          <w:color w:val="000000"/>
          <w:sz w:val="36"/>
          <w:szCs w:val="22"/>
        </w:rPr>
        <w:lastRenderedPageBreak/>
        <w:t>参考答案暨评分标准</w:t>
      </w:r>
    </w:p>
    <w:p w14:paraId="6CEEED56" w14:textId="77777777" w:rsidR="00313ECF" w:rsidRPr="00313ECF" w:rsidRDefault="00313ECF" w:rsidP="00313ECF">
      <w:pPr>
        <w:contextualSpacing/>
        <w:jc w:val="left"/>
        <w:rPr>
          <w:rFonts w:eastAsia="楷体"/>
          <w:b/>
          <w:color w:val="000000"/>
          <w:szCs w:val="24"/>
        </w:rPr>
      </w:pPr>
    </w:p>
    <w:p w14:paraId="2513ED29" w14:textId="77777777" w:rsidR="00313ECF" w:rsidRPr="00313ECF" w:rsidRDefault="00313ECF" w:rsidP="00313ECF">
      <w:pPr>
        <w:contextualSpacing/>
        <w:jc w:val="left"/>
        <w:rPr>
          <w:rFonts w:eastAsia="楷体"/>
          <w:b/>
          <w:color w:val="000000"/>
          <w:szCs w:val="24"/>
        </w:rPr>
      </w:pPr>
      <w:r w:rsidRPr="00313ECF">
        <w:rPr>
          <w:rFonts w:eastAsia="楷体" w:hint="eastAsia"/>
          <w:b/>
          <w:color w:val="000000"/>
          <w:szCs w:val="24"/>
        </w:rPr>
        <w:t>一、</w:t>
      </w:r>
      <w:r w:rsidRPr="00313ECF">
        <w:rPr>
          <w:rFonts w:eastAsia="楷体"/>
          <w:b/>
          <w:color w:val="000000"/>
          <w:szCs w:val="24"/>
        </w:rPr>
        <w:t>（</w:t>
      </w:r>
      <w:r w:rsidRPr="00313ECF">
        <w:rPr>
          <w:rFonts w:eastAsia="楷体"/>
          <w:b/>
          <w:color w:val="000000"/>
          <w:szCs w:val="24"/>
        </w:rPr>
        <w:t>15</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087E0D8C" w14:textId="77777777" w:rsidR="00313ECF" w:rsidRPr="00313ECF" w:rsidRDefault="00313ECF" w:rsidP="00313ECF">
      <w:pPr>
        <w:adjustRightInd w:val="0"/>
        <w:contextualSpacing/>
        <w:textAlignment w:val="center"/>
        <w:rPr>
          <w:color w:val="000000"/>
        </w:rPr>
      </w:pPr>
      <w:r w:rsidRPr="00313ECF">
        <w:rPr>
          <w:color w:val="000000"/>
        </w:rPr>
        <w:t>1</w:t>
      </w:r>
      <w:r w:rsidRPr="00313ECF">
        <w:rPr>
          <w:b/>
          <w:color w:val="000000"/>
        </w:rPr>
        <w:t>．</w:t>
      </w:r>
      <w:r w:rsidRPr="00313ECF">
        <w:rPr>
          <w:color w:val="000000"/>
        </w:rPr>
        <w:t>（</w:t>
      </w:r>
      <w:r w:rsidRPr="00313ECF">
        <w:rPr>
          <w:color w:val="000000"/>
        </w:rPr>
        <w:t>1</w:t>
      </w:r>
      <w:r w:rsidRPr="00313ECF">
        <w:rPr>
          <w:color w:val="000000"/>
        </w:rPr>
        <w:t>）</w:t>
      </w:r>
      <w:r w:rsidRPr="00313ECF">
        <w:rPr>
          <w:color w:val="000000"/>
        </w:rPr>
        <w:t xml:space="preserve">C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66DA6A8E" w14:textId="77777777" w:rsidR="00313ECF" w:rsidRPr="00313ECF" w:rsidRDefault="00313ECF" w:rsidP="00313ECF">
      <w:pPr>
        <w:adjustRightInd w:val="0"/>
        <w:contextualSpacing/>
        <w:textAlignment w:val="center"/>
        <w:rPr>
          <w:color w:val="000000"/>
        </w:rPr>
      </w:pPr>
      <w:r w:rsidRPr="00313ECF">
        <w:rPr>
          <w:color w:val="000000"/>
        </w:rPr>
        <w:t>1</w:t>
      </w:r>
      <w:r w:rsidRPr="00313ECF">
        <w:rPr>
          <w:b/>
          <w:color w:val="000000"/>
        </w:rPr>
        <w:t>．</w:t>
      </w:r>
      <w:r w:rsidRPr="00313ECF">
        <w:rPr>
          <w:color w:val="000000"/>
        </w:rPr>
        <w:t>（</w:t>
      </w:r>
      <w:r w:rsidRPr="00313ECF">
        <w:rPr>
          <w:color w:val="000000"/>
        </w:rPr>
        <w:t>2</w:t>
      </w:r>
      <w:r w:rsidRPr="00313ECF">
        <w:rPr>
          <w:color w:val="000000"/>
        </w:rPr>
        <w:t>）</w:t>
      </w:r>
      <w:r w:rsidRPr="00313ECF">
        <w:rPr>
          <w:rFonts w:hint="eastAsia"/>
          <w:color w:val="000000"/>
        </w:rPr>
        <w:t>B</w:t>
      </w:r>
      <w:r w:rsidRPr="00313ECF">
        <w:rPr>
          <w:color w:val="000000"/>
        </w:rPr>
        <w:t xml:space="preserve">C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6436BA5A" w14:textId="77777777" w:rsidR="00313ECF" w:rsidRPr="00313ECF" w:rsidRDefault="00313ECF" w:rsidP="00313ECF">
      <w:pPr>
        <w:adjustRightInd w:val="0"/>
        <w:contextualSpacing/>
        <w:textAlignment w:val="center"/>
        <w:rPr>
          <w:color w:val="000000"/>
        </w:rPr>
      </w:pPr>
      <w:r w:rsidRPr="00313ECF">
        <w:rPr>
          <w:color w:val="000000"/>
        </w:rPr>
        <w:t>2</w:t>
      </w:r>
      <w:r w:rsidRPr="00313ECF">
        <w:rPr>
          <w:b/>
          <w:color w:val="000000"/>
        </w:rPr>
        <w:t>．</w:t>
      </w:r>
      <w:r w:rsidRPr="00313ECF">
        <w:rPr>
          <w:color w:val="000000"/>
        </w:rPr>
        <w:t>（</w:t>
      </w:r>
      <w:r w:rsidRPr="00313ECF">
        <w:rPr>
          <w:color w:val="000000"/>
        </w:rPr>
        <w:t>1</w:t>
      </w:r>
      <w:r w:rsidRPr="00313ECF">
        <w:rPr>
          <w:color w:val="000000"/>
        </w:rPr>
        <w:t>）</w:t>
      </w:r>
      <w:r w:rsidRPr="00313ECF">
        <w:rPr>
          <w:color w:val="000000"/>
        </w:rPr>
        <w:t>A</w:t>
      </w:r>
      <w:r w:rsidRPr="00313ECF">
        <w:rPr>
          <w:rFonts w:hint="eastAsia"/>
          <w:color w:val="000000"/>
        </w:rPr>
        <w:t>B</w:t>
      </w:r>
      <w:r w:rsidRPr="00313ECF">
        <w:rPr>
          <w:color w:val="000000"/>
        </w:rPr>
        <w:t xml:space="preserve">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2297F6B3" w14:textId="77777777" w:rsidR="00313ECF" w:rsidRPr="00313ECF" w:rsidRDefault="00313ECF" w:rsidP="00313ECF">
      <w:pPr>
        <w:adjustRightInd w:val="0"/>
        <w:contextualSpacing/>
        <w:textAlignment w:val="center"/>
        <w:rPr>
          <w:color w:val="000000"/>
        </w:rPr>
      </w:pPr>
      <w:r w:rsidRPr="00313ECF">
        <w:rPr>
          <w:color w:val="000000"/>
        </w:rPr>
        <w:t>2</w:t>
      </w:r>
      <w:r w:rsidRPr="00313ECF">
        <w:rPr>
          <w:b/>
          <w:color w:val="000000"/>
        </w:rPr>
        <w:t>．</w:t>
      </w:r>
      <w:r w:rsidRPr="00313ECF">
        <w:rPr>
          <w:color w:val="000000"/>
        </w:rPr>
        <w:t>（</w:t>
      </w:r>
      <w:r w:rsidRPr="00313ECF">
        <w:rPr>
          <w:color w:val="000000"/>
        </w:rPr>
        <w:t>2</w:t>
      </w:r>
      <w:r w:rsidRPr="00313ECF">
        <w:rPr>
          <w:color w:val="000000"/>
        </w:rPr>
        <w:t>）</w:t>
      </w:r>
      <w:r w:rsidRPr="00313ECF">
        <w:rPr>
          <w:rFonts w:hint="eastAsia"/>
          <w:color w:val="000000"/>
        </w:rPr>
        <w:t>①</w:t>
      </w:r>
      <w:r w:rsidRPr="00313ECF">
        <w:rPr>
          <w:color w:val="000000"/>
        </w:rPr>
        <w:t xml:space="preserve">A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3ADFE900" w14:textId="77777777" w:rsidR="00313ECF" w:rsidRPr="00313ECF" w:rsidRDefault="00313ECF" w:rsidP="00313ECF">
      <w:pPr>
        <w:adjustRightInd w:val="0"/>
        <w:contextualSpacing/>
        <w:textAlignment w:val="center"/>
        <w:rPr>
          <w:color w:val="000000"/>
        </w:rPr>
      </w:pPr>
      <w:r w:rsidRPr="00313ECF">
        <w:rPr>
          <w:color w:val="000000"/>
        </w:rPr>
        <w:t>2</w:t>
      </w:r>
      <w:r w:rsidRPr="00313ECF">
        <w:rPr>
          <w:b/>
          <w:color w:val="000000"/>
        </w:rPr>
        <w:t>．</w:t>
      </w:r>
      <w:r w:rsidRPr="00313ECF">
        <w:rPr>
          <w:color w:val="000000"/>
        </w:rPr>
        <w:t>（</w:t>
      </w:r>
      <w:r w:rsidRPr="00313ECF">
        <w:rPr>
          <w:color w:val="000000"/>
        </w:rPr>
        <w:t>2</w:t>
      </w:r>
      <w:r w:rsidRPr="00313ECF">
        <w:rPr>
          <w:color w:val="000000"/>
        </w:rPr>
        <w:t>）</w:t>
      </w:r>
      <w:r w:rsidRPr="00313ECF">
        <w:rPr>
          <w:rFonts w:hint="eastAsia"/>
          <w:color w:val="000000"/>
        </w:rPr>
        <w:t>②</w:t>
      </w:r>
      <w:r w:rsidRPr="00313ECF">
        <w:rPr>
          <w:color w:val="000000"/>
        </w:rPr>
        <w:t>C</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3AFA72C7" w14:textId="77777777" w:rsidR="00313ECF" w:rsidRPr="00313ECF" w:rsidRDefault="00313ECF" w:rsidP="00313ECF">
      <w:pPr>
        <w:contextualSpacing/>
        <w:jc w:val="left"/>
        <w:rPr>
          <w:rFonts w:eastAsia="楷体"/>
          <w:b/>
          <w:color w:val="000000"/>
        </w:rPr>
      </w:pPr>
    </w:p>
    <w:p w14:paraId="3512049A" w14:textId="77777777" w:rsidR="00313ECF" w:rsidRPr="00313ECF" w:rsidRDefault="00313ECF" w:rsidP="00313ECF">
      <w:pPr>
        <w:contextualSpacing/>
        <w:jc w:val="left"/>
        <w:rPr>
          <w:rFonts w:eastAsia="楷体"/>
          <w:b/>
          <w:color w:val="000000"/>
        </w:rPr>
      </w:pPr>
    </w:p>
    <w:p w14:paraId="0F47464A" w14:textId="77777777" w:rsidR="00313ECF" w:rsidRPr="00313ECF" w:rsidRDefault="00313ECF" w:rsidP="00313ECF">
      <w:pPr>
        <w:contextualSpacing/>
        <w:jc w:val="left"/>
        <w:rPr>
          <w:rFonts w:eastAsia="楷体"/>
          <w:b/>
          <w:color w:val="000000"/>
          <w:szCs w:val="24"/>
        </w:rPr>
      </w:pPr>
      <w:r w:rsidRPr="00313ECF">
        <w:rPr>
          <w:rFonts w:eastAsia="楷体" w:hint="eastAsia"/>
          <w:b/>
          <w:color w:val="000000"/>
          <w:szCs w:val="24"/>
        </w:rPr>
        <w:t>二、</w:t>
      </w:r>
      <w:r w:rsidRPr="00313ECF">
        <w:rPr>
          <w:rFonts w:eastAsia="楷体"/>
          <w:b/>
          <w:color w:val="000000"/>
          <w:szCs w:val="24"/>
        </w:rPr>
        <w:t>（</w:t>
      </w:r>
      <w:r w:rsidRPr="00313ECF">
        <w:rPr>
          <w:rFonts w:eastAsia="楷体"/>
          <w:b/>
          <w:color w:val="000000"/>
          <w:szCs w:val="24"/>
        </w:rPr>
        <w:t>16</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3C603D28" w14:textId="77777777" w:rsidR="00313ECF" w:rsidRPr="00313ECF" w:rsidRDefault="00313ECF" w:rsidP="00313ECF">
      <w:pPr>
        <w:adjustRightInd w:val="0"/>
        <w:contextualSpacing/>
        <w:textAlignment w:val="center"/>
        <w:rPr>
          <w:color w:val="000000"/>
        </w:rPr>
      </w:pPr>
      <w:r w:rsidRPr="00313ECF">
        <w:rPr>
          <w:color w:val="000000"/>
        </w:rPr>
        <w:t>1</w:t>
      </w:r>
      <w:r w:rsidRPr="00313ECF">
        <w:rPr>
          <w:b/>
          <w:color w:val="000000"/>
        </w:rPr>
        <w:t>．</w:t>
      </w:r>
      <w:r w:rsidRPr="00313ECF">
        <w:rPr>
          <w:color w:val="000000"/>
        </w:rPr>
        <w:t xml:space="preserve">D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5316EAD1" w14:textId="77777777" w:rsidR="00313ECF" w:rsidRPr="00313ECF" w:rsidRDefault="00313ECF" w:rsidP="00313ECF">
      <w:pPr>
        <w:adjustRightInd w:val="0"/>
        <w:contextualSpacing/>
        <w:textAlignment w:val="center"/>
        <w:rPr>
          <w:color w:val="000000"/>
        </w:rPr>
      </w:pPr>
      <w:r w:rsidRPr="00313ECF">
        <w:rPr>
          <w:color w:val="000000"/>
        </w:rPr>
        <w:t>2</w:t>
      </w:r>
      <w:r w:rsidRPr="00313ECF">
        <w:rPr>
          <w:b/>
          <w:color w:val="000000"/>
        </w:rPr>
        <w:t>．</w:t>
      </w:r>
      <w:r w:rsidRPr="00313ECF">
        <w:rPr>
          <w:rFonts w:hint="eastAsia"/>
          <w:b/>
          <w:color w:val="000000"/>
        </w:rPr>
        <w:t>A</w:t>
      </w:r>
      <w:r w:rsidRPr="00313ECF">
        <w:rPr>
          <w:color w:val="000000"/>
        </w:rPr>
        <w:t xml:space="preserve">B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313B321D" w14:textId="738B1085" w:rsidR="00313ECF" w:rsidRPr="00313ECF" w:rsidRDefault="00313ECF" w:rsidP="00313ECF">
      <w:pPr>
        <w:adjustRightInd w:val="0"/>
        <w:contextualSpacing/>
        <w:textAlignment w:val="center"/>
        <w:rPr>
          <w:b/>
          <w:color w:val="000000"/>
          <w:highlight w:val="yellow"/>
        </w:rPr>
      </w:pPr>
      <w:r w:rsidRPr="00313ECF">
        <w:rPr>
          <w:color w:val="000000"/>
        </w:rPr>
        <w:t>3</w:t>
      </w:r>
      <w:r w:rsidRPr="00313ECF">
        <w:rPr>
          <w:b/>
          <w:color w:val="000000"/>
        </w:rPr>
        <w:t>．</w:t>
      </w:r>
      <w:r w:rsidRPr="00313ECF">
        <w:rPr>
          <w:color w:val="000000"/>
        </w:rPr>
        <w:t>方案</w:t>
      </w:r>
      <w:r w:rsidRPr="00313ECF">
        <w:rPr>
          <w:rFonts w:hint="eastAsia"/>
          <w:color w:val="000000"/>
        </w:rPr>
        <w:t>1</w:t>
      </w:r>
      <w:r w:rsidRPr="00313ECF">
        <w:rPr>
          <w:rFonts w:hint="eastAsia"/>
          <w:color w:val="000000"/>
        </w:rPr>
        <w:t>，拉力</w:t>
      </w:r>
      <w:r w:rsidRPr="00313ECF">
        <w:rPr>
          <w:color w:val="000000"/>
        </w:rPr>
        <w:t>传感器固定在铁架台，细线上端系在传感器的挂钩上</w:t>
      </w:r>
      <w:r w:rsidRPr="00313ECF">
        <w:rPr>
          <w:rFonts w:hint="eastAsia"/>
          <w:color w:val="000000"/>
        </w:rPr>
        <w:t>，</w:t>
      </w:r>
      <w:r w:rsidRPr="00313ECF">
        <w:rPr>
          <w:color w:val="000000"/>
        </w:rPr>
        <w:t>电脑测出细线拉力</w:t>
      </w:r>
      <w:r w:rsidRPr="00313ECF">
        <w:rPr>
          <w:rFonts w:hint="eastAsia"/>
          <w:color w:val="000000"/>
        </w:rPr>
        <w:t>随时间</w:t>
      </w:r>
      <w:r w:rsidRPr="00313ECF">
        <w:rPr>
          <w:color w:val="000000"/>
        </w:rPr>
        <w:t>的变化</w:t>
      </w:r>
      <w:r w:rsidRPr="00313ECF">
        <w:rPr>
          <w:rFonts w:hint="eastAsia"/>
          <w:color w:val="000000"/>
        </w:rPr>
        <w:t>曲线</w:t>
      </w:r>
      <w:r w:rsidRPr="00313ECF">
        <w:rPr>
          <w:color w:val="000000"/>
        </w:rPr>
        <w:t>，</w:t>
      </w:r>
      <w:r w:rsidRPr="00313ECF">
        <w:rPr>
          <w:rFonts w:hint="eastAsia"/>
          <w:color w:val="000000"/>
        </w:rPr>
        <w:t>读出</w:t>
      </w:r>
      <w:r w:rsidRPr="00313ECF">
        <w:rPr>
          <w:rFonts w:hint="eastAsia"/>
          <w:i/>
          <w:color w:val="000000"/>
        </w:rPr>
        <w:t>n</w:t>
      </w:r>
      <w:r w:rsidRPr="00313ECF">
        <w:rPr>
          <w:rFonts w:hint="eastAsia"/>
          <w:color w:val="000000"/>
        </w:rPr>
        <w:t>个拉力最大值</w:t>
      </w:r>
      <w:r w:rsidRPr="00313ECF">
        <w:rPr>
          <w:color w:val="000000"/>
        </w:rPr>
        <w:t>的时间间隔</w:t>
      </w:r>
      <w:r w:rsidRPr="00313ECF">
        <w:rPr>
          <w:rFonts w:hint="eastAsia"/>
          <w:i/>
          <w:color w:val="000000"/>
        </w:rPr>
        <w:t>t</w:t>
      </w:r>
      <w:r w:rsidRPr="00313ECF">
        <w:rPr>
          <w:color w:val="000000"/>
        </w:rPr>
        <w:t>，</w:t>
      </w:r>
      <w:r w:rsidRPr="00313ECF">
        <w:rPr>
          <w:rFonts w:hint="eastAsia"/>
          <w:color w:val="000000"/>
        </w:rPr>
        <w:t>则摆</w:t>
      </w:r>
      <w:r w:rsidRPr="00313ECF">
        <w:rPr>
          <w:color w:val="000000"/>
        </w:rPr>
        <w:t>的周期</w:t>
      </w:r>
      <w:r w:rsidRPr="00313ECF">
        <w:rPr>
          <w:i/>
          <w:color w:val="000000"/>
          <w:lang w:val="de-DE"/>
        </w:rPr>
        <w:t>T</w:t>
      </w:r>
      <w:r w:rsidR="0047467D">
        <w:rPr>
          <w:rFonts w:hint="eastAsia"/>
          <w:color w:val="000000"/>
          <w:lang w:val="de-DE"/>
        </w:rPr>
        <w:t xml:space="preserve"> = </w:t>
      </w:r>
      <w:r w:rsidR="00000000">
        <w:rPr>
          <w:color w:val="000000"/>
          <w:szCs w:val="24"/>
          <w:lang w:val="de-DE"/>
        </w:rPr>
        <w:pict w14:anchorId="638CC6DA">
          <v:shape id="_x0000_i1097" type="#_x0000_t75" style="width:25.5pt;height:30pt">
            <v:imagedata r:id="rId192" o:title=""/>
          </v:shape>
        </w:pict>
      </w:r>
      <w:r w:rsidRPr="00313ECF">
        <w:rPr>
          <w:rFonts w:hint="eastAsia"/>
          <w:color w:val="000000"/>
          <w:lang w:val="de-DE"/>
        </w:rPr>
        <w:t>。</w:t>
      </w:r>
      <w:r w:rsidRPr="00313ECF">
        <w:rPr>
          <w:color w:val="000000"/>
        </w:rPr>
        <w:t xml:space="preserve">   </w:t>
      </w:r>
      <w:r w:rsidRPr="00313ECF">
        <w:rPr>
          <w:color w:val="000000"/>
        </w:rPr>
        <w:t>方案</w:t>
      </w:r>
      <w:r w:rsidRPr="00313ECF">
        <w:rPr>
          <w:color w:val="000000"/>
        </w:rPr>
        <w:t>2</w:t>
      </w:r>
      <w:r w:rsidRPr="00313ECF">
        <w:rPr>
          <w:rFonts w:hint="eastAsia"/>
          <w:color w:val="000000"/>
        </w:rPr>
        <w:t>，普通摆球换为</w:t>
      </w:r>
      <w:r w:rsidRPr="00313ECF">
        <w:rPr>
          <w:color w:val="000000"/>
        </w:rPr>
        <w:t>磁性球</w:t>
      </w:r>
      <w:r w:rsidRPr="00313ECF">
        <w:rPr>
          <w:rFonts w:hint="eastAsia"/>
          <w:color w:val="000000"/>
        </w:rPr>
        <w:t>，上端系在</w:t>
      </w:r>
      <w:r w:rsidRPr="00313ECF">
        <w:rPr>
          <w:rFonts w:hint="eastAsia"/>
          <w:color w:val="000000"/>
          <w:szCs w:val="24"/>
        </w:rPr>
        <w:t>铝质支架上</w:t>
      </w:r>
      <w:r w:rsidRPr="00313ECF">
        <w:rPr>
          <w:rFonts w:hint="eastAsia"/>
          <w:color w:val="000000"/>
        </w:rPr>
        <w:t>，磁</w:t>
      </w:r>
      <w:r w:rsidRPr="00313ECF">
        <w:rPr>
          <w:color w:val="000000"/>
        </w:rPr>
        <w:t>传感器固定在最低点，电脑测出</w:t>
      </w:r>
      <w:r w:rsidRPr="00313ECF">
        <w:rPr>
          <w:rFonts w:hint="eastAsia"/>
          <w:color w:val="000000"/>
        </w:rPr>
        <w:t>磁感应</w:t>
      </w:r>
      <w:r w:rsidRPr="00313ECF">
        <w:rPr>
          <w:color w:val="000000"/>
        </w:rPr>
        <w:t>强度</w:t>
      </w:r>
      <w:r w:rsidRPr="00313ECF">
        <w:rPr>
          <w:rFonts w:hint="eastAsia"/>
          <w:color w:val="000000"/>
        </w:rPr>
        <w:t>随时间</w:t>
      </w:r>
      <w:r w:rsidRPr="00313ECF">
        <w:rPr>
          <w:color w:val="000000"/>
        </w:rPr>
        <w:t>的变化</w:t>
      </w:r>
      <w:r w:rsidRPr="00313ECF">
        <w:rPr>
          <w:rFonts w:hint="eastAsia"/>
          <w:color w:val="000000"/>
        </w:rPr>
        <w:t>曲线</w:t>
      </w:r>
      <w:r w:rsidRPr="00313ECF">
        <w:rPr>
          <w:color w:val="000000"/>
        </w:rPr>
        <w:t>，</w:t>
      </w:r>
      <w:r w:rsidRPr="00313ECF">
        <w:rPr>
          <w:rFonts w:hint="eastAsia"/>
          <w:color w:val="000000"/>
        </w:rPr>
        <w:t>读出</w:t>
      </w:r>
      <w:r w:rsidRPr="00313ECF">
        <w:rPr>
          <w:rFonts w:hint="eastAsia"/>
          <w:i/>
          <w:color w:val="000000"/>
        </w:rPr>
        <w:t>n</w:t>
      </w:r>
      <w:r w:rsidRPr="00313ECF">
        <w:rPr>
          <w:rFonts w:hint="eastAsia"/>
          <w:color w:val="000000"/>
        </w:rPr>
        <w:t>个磁感应</w:t>
      </w:r>
      <w:r w:rsidRPr="00313ECF">
        <w:rPr>
          <w:color w:val="000000"/>
        </w:rPr>
        <w:t>强度</w:t>
      </w:r>
      <w:r w:rsidRPr="00313ECF">
        <w:rPr>
          <w:rFonts w:hint="eastAsia"/>
          <w:color w:val="000000"/>
        </w:rPr>
        <w:t>最大值</w:t>
      </w:r>
      <w:r w:rsidRPr="00313ECF">
        <w:rPr>
          <w:color w:val="000000"/>
        </w:rPr>
        <w:t>的时间间隔</w:t>
      </w:r>
      <w:r w:rsidRPr="00313ECF">
        <w:rPr>
          <w:rFonts w:hint="eastAsia"/>
          <w:i/>
          <w:color w:val="000000"/>
        </w:rPr>
        <w:t>t</w:t>
      </w:r>
      <w:r w:rsidRPr="00313ECF">
        <w:rPr>
          <w:color w:val="000000"/>
        </w:rPr>
        <w:t>，</w:t>
      </w:r>
      <w:r w:rsidRPr="00313ECF">
        <w:rPr>
          <w:rFonts w:hint="eastAsia"/>
          <w:color w:val="000000"/>
        </w:rPr>
        <w:t>则摆</w:t>
      </w:r>
      <w:r w:rsidRPr="00313ECF">
        <w:rPr>
          <w:color w:val="000000"/>
        </w:rPr>
        <w:t>的周期</w:t>
      </w:r>
      <w:r w:rsidRPr="00313ECF">
        <w:rPr>
          <w:i/>
          <w:color w:val="000000"/>
          <w:lang w:val="de-DE"/>
        </w:rPr>
        <w:t>T</w:t>
      </w:r>
      <w:r w:rsidR="0047467D">
        <w:rPr>
          <w:rFonts w:hint="eastAsia"/>
          <w:color w:val="000000"/>
          <w:lang w:val="de-DE"/>
        </w:rPr>
        <w:t xml:space="preserve"> = </w:t>
      </w:r>
      <w:r w:rsidR="00000000">
        <w:rPr>
          <w:color w:val="000000"/>
          <w:szCs w:val="24"/>
          <w:lang w:val="de-DE"/>
        </w:rPr>
        <w:pict w14:anchorId="2AB5937B">
          <v:shape id="_x0000_i1098" type="#_x0000_t75" style="width:25.5pt;height:30pt">
            <v:imagedata r:id="rId192" o:title=""/>
          </v:shape>
        </w:pict>
      </w:r>
      <w:r w:rsidRPr="00313ECF">
        <w:rPr>
          <w:rFonts w:hint="eastAsia"/>
          <w:color w:val="000000"/>
          <w:lang w:val="de-DE"/>
        </w:rPr>
        <w:t>。</w:t>
      </w:r>
      <w:r w:rsidRPr="00313ECF">
        <w:rPr>
          <w:color w:val="000000"/>
          <w:lang w:val="de-DE"/>
        </w:rPr>
        <w:tab/>
      </w:r>
      <w:r w:rsidRPr="00313ECF">
        <w:rPr>
          <w:b/>
          <w:color w:val="000000"/>
          <w:highlight w:val="yellow"/>
        </w:rPr>
        <w:t>（</w:t>
      </w:r>
      <w:r w:rsidRPr="00313ECF">
        <w:rPr>
          <w:b/>
          <w:color w:val="000000"/>
          <w:highlight w:val="yellow"/>
        </w:rPr>
        <w:t>4</w:t>
      </w:r>
      <w:r w:rsidRPr="00313ECF">
        <w:rPr>
          <w:b/>
          <w:color w:val="000000"/>
          <w:highlight w:val="yellow"/>
        </w:rPr>
        <w:t>分）</w:t>
      </w:r>
    </w:p>
    <w:p w14:paraId="46FE4260" w14:textId="77777777" w:rsidR="00313ECF" w:rsidRPr="00313ECF" w:rsidRDefault="00313ECF" w:rsidP="00313ECF">
      <w:pPr>
        <w:adjustRightInd w:val="0"/>
        <w:contextualSpacing/>
        <w:textAlignment w:val="center"/>
        <w:rPr>
          <w:color w:val="000000"/>
        </w:rPr>
      </w:pPr>
      <w:r w:rsidRPr="00313ECF">
        <w:rPr>
          <w:color w:val="000000"/>
        </w:rPr>
        <w:t>4</w:t>
      </w:r>
      <w:r w:rsidRPr="00313ECF">
        <w:rPr>
          <w:b/>
          <w:color w:val="000000"/>
        </w:rPr>
        <w:t>．</w:t>
      </w:r>
      <w:r w:rsidRPr="00313ECF">
        <w:rPr>
          <w:color w:val="000000"/>
        </w:rPr>
        <w:t>（</w:t>
      </w:r>
      <w:r w:rsidRPr="00313ECF">
        <w:rPr>
          <w:color w:val="000000"/>
        </w:rPr>
        <w:t>1</w:t>
      </w:r>
      <w:r w:rsidRPr="00313ECF">
        <w:rPr>
          <w:color w:val="000000"/>
        </w:rPr>
        <w:t>）</w:t>
      </w:r>
      <w:r w:rsidRPr="00313ECF">
        <w:rPr>
          <w:color w:val="000000"/>
        </w:rPr>
        <w:t xml:space="preserve">A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2</w:t>
      </w:r>
      <w:r w:rsidRPr="00313ECF">
        <w:rPr>
          <w:b/>
          <w:color w:val="000000"/>
          <w:highlight w:val="yellow"/>
        </w:rPr>
        <w:t>分</w:t>
      </w:r>
      <w:r w:rsidRPr="00313ECF">
        <w:rPr>
          <w:color w:val="000000"/>
          <w:highlight w:val="yellow"/>
        </w:rPr>
        <w:t>）</w:t>
      </w:r>
    </w:p>
    <w:p w14:paraId="23452D6D" w14:textId="29DB638D" w:rsidR="00313ECF" w:rsidRPr="00313ECF" w:rsidRDefault="00BB6BF6" w:rsidP="00313ECF">
      <w:pPr>
        <w:adjustRightInd w:val="0"/>
        <w:contextualSpacing/>
        <w:textAlignment w:val="center"/>
        <w:rPr>
          <w:b/>
          <w:color w:val="000000"/>
        </w:rPr>
      </w:pPr>
      <w:r w:rsidRPr="00313ECF">
        <w:rPr>
          <w:noProof/>
          <w:color w:val="000000"/>
        </w:rPr>
        <w:drawing>
          <wp:anchor distT="0" distB="0" distL="114300" distR="114300" simplePos="0" relativeHeight="251650560" behindDoc="0" locked="0" layoutInCell="1" allowOverlap="1" wp14:anchorId="7C6FA80B" wp14:editId="7047DF5E">
            <wp:simplePos x="0" y="0"/>
            <wp:positionH relativeFrom="column">
              <wp:posOffset>4217035</wp:posOffset>
            </wp:positionH>
            <wp:positionV relativeFrom="paragraph">
              <wp:posOffset>103505</wp:posOffset>
            </wp:positionV>
            <wp:extent cx="1400175" cy="1066800"/>
            <wp:effectExtent l="0" t="0" r="0" b="0"/>
            <wp:wrapSquare wrapText="bothSides"/>
            <wp:docPr id="28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001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13ECF" w:rsidRPr="00313ECF">
        <w:rPr>
          <w:color w:val="000000"/>
        </w:rPr>
        <w:t>4</w:t>
      </w:r>
      <w:r w:rsidR="00313ECF" w:rsidRPr="00313ECF">
        <w:rPr>
          <w:b/>
          <w:color w:val="000000"/>
        </w:rPr>
        <w:t>．</w:t>
      </w:r>
      <w:r w:rsidR="00313ECF" w:rsidRPr="00313ECF">
        <w:rPr>
          <w:color w:val="000000"/>
        </w:rPr>
        <w:t>（</w:t>
      </w:r>
      <w:r w:rsidR="00313ECF" w:rsidRPr="00313ECF">
        <w:rPr>
          <w:color w:val="000000"/>
        </w:rPr>
        <w:t>2</w:t>
      </w:r>
      <w:r w:rsidR="00313ECF" w:rsidRPr="00313ECF">
        <w:rPr>
          <w:color w:val="000000"/>
        </w:rPr>
        <w:t>）</w:t>
      </w:r>
      <w:r w:rsidR="00313ECF" w:rsidRPr="00313ECF">
        <w:rPr>
          <w:rFonts w:hint="eastAsia"/>
          <w:color w:val="000000"/>
        </w:rPr>
        <w:t>海南纬度低，自转半径大，由向心力公式</w:t>
      </w:r>
      <w:r w:rsidR="00313ECF" w:rsidRPr="00313ECF">
        <w:rPr>
          <w:rFonts w:hint="eastAsia"/>
          <w:i/>
          <w:color w:val="000000"/>
          <w:lang w:val="de-DE"/>
        </w:rPr>
        <w:t>F</w:t>
      </w:r>
      <w:r w:rsidR="00313ECF" w:rsidRPr="00313ECF">
        <w:rPr>
          <w:rFonts w:hint="eastAsia"/>
          <w:color w:val="000000"/>
          <w:vertAlign w:val="subscript"/>
          <w:lang w:val="de-DE"/>
        </w:rPr>
        <w:t>n</w:t>
      </w:r>
      <w:r w:rsidR="0047467D">
        <w:rPr>
          <w:rFonts w:hint="eastAsia"/>
          <w:color w:val="000000"/>
          <w:lang w:val="de-DE"/>
        </w:rPr>
        <w:t xml:space="preserve"> = </w:t>
      </w:r>
      <w:r w:rsidR="00313ECF" w:rsidRPr="00313ECF">
        <w:rPr>
          <w:rFonts w:hint="eastAsia"/>
          <w:i/>
          <w:color w:val="000000"/>
          <w:lang w:val="de-DE"/>
        </w:rPr>
        <w:t>m</w:t>
      </w:r>
      <w:r w:rsidR="00313ECF" w:rsidRPr="00313ECF">
        <w:rPr>
          <w:rFonts w:eastAsia="PMingLiU"/>
          <w:i/>
          <w:color w:val="000000"/>
        </w:rPr>
        <w:t>ω</w:t>
      </w:r>
      <w:r w:rsidR="00313ECF" w:rsidRPr="00313ECF">
        <w:rPr>
          <w:rFonts w:hint="eastAsia"/>
          <w:color w:val="000000"/>
          <w:vertAlign w:val="superscript"/>
          <w:lang w:val="de-DE"/>
        </w:rPr>
        <w:t>2</w:t>
      </w:r>
      <w:r w:rsidR="00313ECF" w:rsidRPr="00313ECF">
        <w:rPr>
          <w:rFonts w:hint="eastAsia"/>
          <w:i/>
          <w:color w:val="000000"/>
          <w:lang w:val="de-DE"/>
        </w:rPr>
        <w:t>R</w:t>
      </w:r>
      <w:r w:rsidR="00313ECF" w:rsidRPr="00313ECF">
        <w:rPr>
          <w:rFonts w:hint="eastAsia"/>
          <w:color w:val="000000"/>
        </w:rPr>
        <w:t>可知，相同物体随地球自转的向心力比北京大。重力</w:t>
      </w:r>
      <w:r w:rsidR="00313ECF" w:rsidRPr="00313ECF">
        <w:rPr>
          <w:i/>
          <w:color w:val="000000"/>
          <w:lang w:val="de-DE"/>
        </w:rPr>
        <w:t>G</w:t>
      </w:r>
      <w:r w:rsidR="00313ECF" w:rsidRPr="00313ECF">
        <w:rPr>
          <w:rFonts w:hint="eastAsia"/>
          <w:color w:val="000000"/>
        </w:rPr>
        <w:t>是万有引力的其中一个分力。海南纬度低，</w:t>
      </w:r>
      <w:r w:rsidR="00313ECF" w:rsidRPr="00313ECF">
        <w:rPr>
          <w:rFonts w:hint="eastAsia"/>
          <w:i/>
          <w:color w:val="000000"/>
          <w:lang w:val="de-DE"/>
        </w:rPr>
        <w:t>F</w:t>
      </w:r>
      <w:r w:rsidR="00313ECF" w:rsidRPr="00313ECF">
        <w:rPr>
          <w:rFonts w:hint="eastAsia"/>
          <w:color w:val="000000"/>
          <w:vertAlign w:val="subscript"/>
          <w:lang w:val="de-DE"/>
        </w:rPr>
        <w:t>n</w:t>
      </w:r>
      <w:r w:rsidR="00313ECF" w:rsidRPr="00313ECF">
        <w:rPr>
          <w:color w:val="000000"/>
        </w:rPr>
        <w:t>与</w:t>
      </w:r>
      <w:r w:rsidR="00313ECF" w:rsidRPr="00313ECF">
        <w:rPr>
          <w:rFonts w:hint="eastAsia"/>
          <w:i/>
          <w:color w:val="000000"/>
          <w:lang w:val="de-DE"/>
        </w:rPr>
        <w:t>F</w:t>
      </w:r>
      <w:r w:rsidR="00313ECF" w:rsidRPr="00313ECF">
        <w:rPr>
          <w:rFonts w:hint="eastAsia"/>
          <w:color w:val="000000"/>
          <w:vertAlign w:val="subscript"/>
        </w:rPr>
        <w:t>引</w:t>
      </w:r>
      <w:r w:rsidR="00313ECF" w:rsidRPr="00313ECF">
        <w:rPr>
          <w:color w:val="000000"/>
        </w:rPr>
        <w:t>的夹角</w:t>
      </w:r>
      <w:r w:rsidR="00313ECF" w:rsidRPr="00313ECF">
        <w:rPr>
          <w:i/>
          <w:color w:val="000000"/>
        </w:rPr>
        <w:t>α</w:t>
      </w:r>
      <w:r w:rsidR="00313ECF" w:rsidRPr="00313ECF">
        <w:rPr>
          <w:color w:val="000000"/>
        </w:rPr>
        <w:t>更小</w:t>
      </w:r>
      <w:r w:rsidR="00313ECF" w:rsidRPr="00313ECF">
        <w:rPr>
          <w:rFonts w:hint="eastAsia"/>
          <w:color w:val="000000"/>
        </w:rPr>
        <w:t>，由力的合成图可以发现，相同物体在海南的重力</w:t>
      </w:r>
      <w:r w:rsidR="00313ECF" w:rsidRPr="00313ECF">
        <w:rPr>
          <w:i/>
          <w:color w:val="000000"/>
          <w:lang w:val="de-DE"/>
        </w:rPr>
        <w:t>G</w:t>
      </w:r>
      <w:r w:rsidR="00313ECF" w:rsidRPr="00313ECF">
        <w:rPr>
          <w:rFonts w:hint="eastAsia"/>
          <w:color w:val="000000"/>
        </w:rPr>
        <w:t>比北京小，故海南的重力加速度小于北京是客观事实。</w:t>
      </w:r>
      <w:r w:rsidR="00313ECF" w:rsidRPr="00313ECF">
        <w:rPr>
          <w:rFonts w:hint="eastAsia"/>
          <w:color w:val="000000"/>
        </w:rPr>
        <w:t xml:space="preserve">                 </w:t>
      </w:r>
      <w:r w:rsidR="00313ECF" w:rsidRPr="00313ECF">
        <w:rPr>
          <w:rFonts w:hint="eastAsia"/>
          <w:color w:val="000000"/>
        </w:rPr>
        <w:tab/>
      </w:r>
      <w:r w:rsidR="00313ECF" w:rsidRPr="00313ECF">
        <w:rPr>
          <w:rFonts w:hint="eastAsia"/>
          <w:color w:val="000000"/>
        </w:rPr>
        <w:tab/>
      </w:r>
      <w:r w:rsidR="00313ECF" w:rsidRPr="00313ECF">
        <w:rPr>
          <w:rFonts w:hint="eastAsia"/>
          <w:color w:val="000000"/>
        </w:rPr>
        <w:tab/>
      </w:r>
      <w:r w:rsidR="00313ECF" w:rsidRPr="00313ECF">
        <w:rPr>
          <w:rFonts w:hint="eastAsia"/>
          <w:color w:val="000000"/>
        </w:rPr>
        <w:tab/>
      </w:r>
      <w:r w:rsidR="00313ECF" w:rsidRPr="00313ECF">
        <w:rPr>
          <w:rFonts w:hint="eastAsia"/>
          <w:color w:val="000000"/>
        </w:rPr>
        <w:tab/>
      </w:r>
      <w:r w:rsidR="00313ECF">
        <w:rPr>
          <w:color w:val="000000"/>
        </w:rPr>
        <w:tab/>
      </w:r>
      <w:r w:rsidR="00313ECF" w:rsidRPr="00313ECF">
        <w:rPr>
          <w:rFonts w:hint="eastAsia"/>
          <w:color w:val="000000"/>
        </w:rPr>
        <w:tab/>
      </w:r>
      <w:r w:rsidR="00313ECF" w:rsidRPr="00313ECF">
        <w:rPr>
          <w:rFonts w:hint="eastAsia"/>
          <w:color w:val="000000"/>
        </w:rPr>
        <w:tab/>
      </w:r>
      <w:r w:rsidR="00313ECF" w:rsidRPr="00313ECF">
        <w:rPr>
          <w:b/>
          <w:color w:val="000000"/>
          <w:highlight w:val="yellow"/>
        </w:rPr>
        <w:t>（</w:t>
      </w:r>
      <w:r w:rsidR="00313ECF" w:rsidRPr="00313ECF">
        <w:rPr>
          <w:rFonts w:hint="eastAsia"/>
          <w:b/>
          <w:color w:val="000000"/>
          <w:highlight w:val="yellow"/>
        </w:rPr>
        <w:t>4</w:t>
      </w:r>
      <w:r w:rsidR="00313ECF" w:rsidRPr="00313ECF">
        <w:rPr>
          <w:b/>
          <w:color w:val="000000"/>
          <w:highlight w:val="yellow"/>
        </w:rPr>
        <w:t>分）</w:t>
      </w:r>
    </w:p>
    <w:p w14:paraId="2FEC6C31" w14:textId="77777777" w:rsidR="00313ECF" w:rsidRPr="00313ECF" w:rsidRDefault="00313ECF" w:rsidP="00313ECF">
      <w:pPr>
        <w:adjustRightInd w:val="0"/>
        <w:contextualSpacing/>
        <w:textAlignment w:val="center"/>
        <w:rPr>
          <w:color w:val="000000"/>
        </w:rPr>
      </w:pPr>
      <w:r w:rsidRPr="00313ECF">
        <w:rPr>
          <w:rFonts w:hint="eastAsia"/>
          <w:color w:val="000000"/>
        </w:rPr>
        <w:t>（若仅答“因离心作用，导致赤道半径偏大，相同物体在海南的引力偏小，</w:t>
      </w:r>
      <w:r w:rsidRPr="00313ECF">
        <w:rPr>
          <w:i/>
          <w:color w:val="000000"/>
          <w:lang w:val="de-DE"/>
        </w:rPr>
        <w:t>g</w:t>
      </w:r>
      <w:r w:rsidRPr="00313ECF">
        <w:rPr>
          <w:rFonts w:hint="eastAsia"/>
          <w:color w:val="000000"/>
        </w:rPr>
        <w:t>偏小”的，</w:t>
      </w:r>
      <w:r w:rsidRPr="00313ECF">
        <w:rPr>
          <w:rFonts w:hint="eastAsia"/>
          <w:b/>
          <w:color w:val="000000"/>
          <w:highlight w:val="yellow"/>
        </w:rPr>
        <w:t>得</w:t>
      </w:r>
      <w:r w:rsidRPr="00313ECF">
        <w:rPr>
          <w:rFonts w:hint="eastAsia"/>
          <w:b/>
          <w:color w:val="000000"/>
          <w:highlight w:val="yellow"/>
        </w:rPr>
        <w:t>2</w:t>
      </w:r>
      <w:r w:rsidRPr="00313ECF">
        <w:rPr>
          <w:rFonts w:hint="eastAsia"/>
          <w:b/>
          <w:color w:val="000000"/>
          <w:highlight w:val="yellow"/>
        </w:rPr>
        <w:t>分</w:t>
      </w:r>
      <w:r w:rsidRPr="00313ECF">
        <w:rPr>
          <w:rFonts w:hint="eastAsia"/>
          <w:color w:val="000000"/>
        </w:rPr>
        <w:t>。）</w:t>
      </w:r>
    </w:p>
    <w:p w14:paraId="1BFF531E" w14:textId="77777777" w:rsidR="00313ECF" w:rsidRPr="00313ECF" w:rsidRDefault="00313ECF" w:rsidP="00313ECF">
      <w:pPr>
        <w:spacing w:line="400" w:lineRule="exact"/>
        <w:jc w:val="left"/>
        <w:rPr>
          <w:color w:val="000000"/>
        </w:rPr>
      </w:pPr>
    </w:p>
    <w:p w14:paraId="2D246C08" w14:textId="77777777" w:rsidR="00313ECF" w:rsidRPr="00313ECF" w:rsidRDefault="00313ECF" w:rsidP="00313ECF">
      <w:pPr>
        <w:contextualSpacing/>
        <w:rPr>
          <w:rFonts w:eastAsia="楷体"/>
          <w:b/>
          <w:color w:val="000000"/>
          <w:szCs w:val="24"/>
        </w:rPr>
      </w:pPr>
    </w:p>
    <w:p w14:paraId="69514958" w14:textId="77777777" w:rsidR="00313ECF" w:rsidRPr="00313ECF" w:rsidRDefault="00313ECF" w:rsidP="00313ECF">
      <w:pPr>
        <w:contextualSpacing/>
        <w:jc w:val="left"/>
        <w:rPr>
          <w:rFonts w:eastAsia="楷体"/>
          <w:b/>
          <w:color w:val="000000"/>
          <w:szCs w:val="24"/>
        </w:rPr>
      </w:pPr>
      <w:r w:rsidRPr="00313ECF">
        <w:rPr>
          <w:rFonts w:eastAsia="楷体" w:hint="eastAsia"/>
          <w:b/>
          <w:color w:val="000000"/>
          <w:szCs w:val="24"/>
        </w:rPr>
        <w:t>三、</w:t>
      </w:r>
      <w:r w:rsidRPr="00313ECF">
        <w:rPr>
          <w:rFonts w:eastAsia="楷体"/>
          <w:b/>
          <w:color w:val="000000"/>
          <w:szCs w:val="24"/>
        </w:rPr>
        <w:t>（</w:t>
      </w:r>
      <w:r w:rsidRPr="00313ECF">
        <w:rPr>
          <w:rFonts w:eastAsia="楷体"/>
          <w:b/>
          <w:color w:val="000000"/>
          <w:szCs w:val="24"/>
        </w:rPr>
        <w:t>16</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6E779805" w14:textId="1459C3E3" w:rsidR="00313ECF" w:rsidRPr="00313ECF" w:rsidRDefault="00BB6BF6" w:rsidP="00313ECF">
      <w:pPr>
        <w:adjustRightInd w:val="0"/>
        <w:contextualSpacing/>
        <w:textAlignment w:val="center"/>
        <w:rPr>
          <w:b/>
          <w:color w:val="000000"/>
          <w:highlight w:val="yellow"/>
        </w:rPr>
      </w:pPr>
      <w:r w:rsidRPr="00313ECF">
        <w:rPr>
          <w:noProof/>
          <w:color w:val="000000"/>
        </w:rPr>
        <w:drawing>
          <wp:anchor distT="0" distB="0" distL="114300" distR="114300" simplePos="0" relativeHeight="251649536" behindDoc="0" locked="0" layoutInCell="1" allowOverlap="1" wp14:anchorId="628E9AB7" wp14:editId="03EB2DC7">
            <wp:simplePos x="0" y="0"/>
            <wp:positionH relativeFrom="column">
              <wp:posOffset>2352040</wp:posOffset>
            </wp:positionH>
            <wp:positionV relativeFrom="paragraph">
              <wp:posOffset>34925</wp:posOffset>
            </wp:positionV>
            <wp:extent cx="1619885" cy="1276985"/>
            <wp:effectExtent l="0" t="0" r="0" b="0"/>
            <wp:wrapNone/>
            <wp:docPr id="28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19885" cy="1276985"/>
                    </a:xfrm>
                    <a:prstGeom prst="rect">
                      <a:avLst/>
                    </a:prstGeom>
                    <a:noFill/>
                    <a:ln>
                      <a:noFill/>
                    </a:ln>
                  </pic:spPr>
                </pic:pic>
              </a:graphicData>
            </a:graphic>
            <wp14:sizeRelH relativeFrom="page">
              <wp14:pctWidth>0</wp14:pctWidth>
            </wp14:sizeRelH>
            <wp14:sizeRelV relativeFrom="page">
              <wp14:pctHeight>0</wp14:pctHeight>
            </wp14:sizeRelV>
          </wp:anchor>
        </w:drawing>
      </w:r>
      <w:r w:rsidR="00313ECF" w:rsidRPr="00313ECF">
        <w:rPr>
          <w:color w:val="000000"/>
        </w:rPr>
        <w:t>1</w:t>
      </w:r>
      <w:r w:rsidR="00313ECF" w:rsidRPr="00313ECF">
        <w:rPr>
          <w:b/>
          <w:color w:val="000000"/>
        </w:rPr>
        <w:t>．</w:t>
      </w:r>
      <w:r w:rsidR="00313ECF" w:rsidRPr="00313ECF">
        <w:rPr>
          <w:color w:val="000000"/>
        </w:rPr>
        <w:t xml:space="preserve">A      </w:t>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color w:val="000000"/>
        </w:rPr>
        <w:tab/>
      </w:r>
      <w:r w:rsidR="00313ECF" w:rsidRPr="00313ECF">
        <w:rPr>
          <w:b/>
          <w:color w:val="000000"/>
          <w:highlight w:val="yellow"/>
        </w:rPr>
        <w:t>（</w:t>
      </w:r>
      <w:r w:rsidR="00313ECF" w:rsidRPr="00313ECF">
        <w:rPr>
          <w:b/>
          <w:color w:val="000000"/>
          <w:highlight w:val="yellow"/>
        </w:rPr>
        <w:t>3</w:t>
      </w:r>
      <w:r w:rsidR="00313ECF" w:rsidRPr="00313ECF">
        <w:rPr>
          <w:b/>
          <w:color w:val="000000"/>
          <w:highlight w:val="yellow"/>
        </w:rPr>
        <w:t>分）</w:t>
      </w:r>
    </w:p>
    <w:p w14:paraId="7D0FFCF6" w14:textId="77777777" w:rsidR="00313ECF" w:rsidRPr="00313ECF" w:rsidRDefault="00313ECF" w:rsidP="00313ECF">
      <w:pPr>
        <w:adjustRightInd w:val="0"/>
        <w:contextualSpacing/>
        <w:textAlignment w:val="center"/>
        <w:rPr>
          <w:b/>
          <w:color w:val="000000"/>
          <w:highlight w:val="yellow"/>
        </w:rPr>
      </w:pPr>
      <w:r w:rsidRPr="00313ECF">
        <w:rPr>
          <w:rFonts w:hint="eastAsia"/>
          <w:color w:val="000000"/>
        </w:rPr>
        <w:t>2</w:t>
      </w:r>
      <w:r w:rsidRPr="00313ECF">
        <w:rPr>
          <w:rFonts w:hint="eastAsia"/>
          <w:b/>
          <w:color w:val="000000"/>
        </w:rPr>
        <w:t>．</w:t>
      </w:r>
      <w:r w:rsidRPr="00313ECF">
        <w:rPr>
          <w:color w:val="000000"/>
        </w:rPr>
        <w:t>AC</w:t>
      </w:r>
      <w:r w:rsidRPr="00313ECF">
        <w:rPr>
          <w:rFonts w:hint="eastAsia"/>
          <w:color w:val="000000"/>
        </w:rPr>
        <w:t xml:space="preserve">      </w:t>
      </w:r>
      <w:r w:rsidRPr="00313ECF">
        <w:rPr>
          <w:rFonts w:hint="eastAsia"/>
          <w:color w:val="000000"/>
        </w:rPr>
        <w:tab/>
      </w:r>
      <w:r w:rsidRPr="00313ECF">
        <w:rPr>
          <w:rFonts w:hint="eastAsia"/>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rFonts w:hint="eastAsia"/>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rFonts w:hint="eastAsia"/>
          <w:b/>
          <w:color w:val="000000"/>
          <w:highlight w:val="yellow"/>
        </w:rPr>
        <w:t>（</w:t>
      </w:r>
      <w:r w:rsidRPr="00313ECF">
        <w:rPr>
          <w:rFonts w:hint="eastAsia"/>
          <w:b/>
          <w:color w:val="000000"/>
          <w:highlight w:val="yellow"/>
        </w:rPr>
        <w:t>3</w:t>
      </w:r>
      <w:r w:rsidRPr="00313ECF">
        <w:rPr>
          <w:rFonts w:hint="eastAsia"/>
          <w:b/>
          <w:color w:val="000000"/>
          <w:highlight w:val="yellow"/>
        </w:rPr>
        <w:t>分）</w:t>
      </w:r>
    </w:p>
    <w:p w14:paraId="69686107" w14:textId="77777777" w:rsidR="00313ECF" w:rsidRPr="00313ECF" w:rsidRDefault="00313ECF" w:rsidP="00313ECF">
      <w:pPr>
        <w:adjustRightInd w:val="0"/>
        <w:contextualSpacing/>
        <w:textAlignment w:val="center"/>
        <w:rPr>
          <w:color w:val="000000"/>
        </w:rPr>
      </w:pPr>
      <w:r w:rsidRPr="00313ECF">
        <w:rPr>
          <w:rFonts w:hint="eastAsia"/>
          <w:color w:val="000000"/>
        </w:rPr>
        <w:t>3</w:t>
      </w:r>
      <w:r w:rsidRPr="00313ECF">
        <w:rPr>
          <w:b/>
          <w:color w:val="000000"/>
        </w:rPr>
        <w:t>．</w:t>
      </w:r>
      <w:r w:rsidRPr="00313ECF">
        <w:rPr>
          <w:color w:val="000000"/>
        </w:rPr>
        <w:t>（</w:t>
      </w:r>
      <w:r w:rsidRPr="00313ECF">
        <w:rPr>
          <w:color w:val="000000"/>
        </w:rPr>
        <w:t>1</w:t>
      </w:r>
      <w:r w:rsidRPr="00313ECF">
        <w:rPr>
          <w:color w:val="000000"/>
        </w:rPr>
        <w:t>）</w:t>
      </w:r>
      <w:r w:rsidRPr="00313ECF">
        <w:rPr>
          <w:color w:val="000000"/>
        </w:rPr>
        <w:t xml:space="preserve">B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2</w:t>
      </w:r>
      <w:r w:rsidRPr="00313ECF">
        <w:rPr>
          <w:b/>
          <w:color w:val="000000"/>
          <w:highlight w:val="yellow"/>
        </w:rPr>
        <w:t>分）</w:t>
      </w:r>
    </w:p>
    <w:p w14:paraId="645F2687" w14:textId="77777777" w:rsidR="00313ECF" w:rsidRPr="00313ECF" w:rsidRDefault="00313ECF" w:rsidP="00313ECF">
      <w:pPr>
        <w:adjustRightInd w:val="0"/>
        <w:contextualSpacing/>
        <w:textAlignment w:val="center"/>
        <w:rPr>
          <w:color w:val="000000"/>
        </w:rPr>
      </w:pPr>
      <w:r w:rsidRPr="00313ECF">
        <w:rPr>
          <w:rFonts w:hint="eastAsia"/>
          <w:color w:val="000000"/>
        </w:rPr>
        <w:t>3</w:t>
      </w:r>
      <w:r w:rsidRPr="00313ECF">
        <w:rPr>
          <w:b/>
          <w:color w:val="000000"/>
        </w:rPr>
        <w:t>．</w:t>
      </w:r>
      <w:r w:rsidRPr="00313ECF">
        <w:rPr>
          <w:color w:val="000000"/>
        </w:rPr>
        <w:t>（</w:t>
      </w:r>
      <w:r w:rsidRPr="00313ECF">
        <w:rPr>
          <w:color w:val="000000"/>
        </w:rPr>
        <w:t>2</w:t>
      </w:r>
      <w:r w:rsidRPr="00313ECF">
        <w:rPr>
          <w:color w:val="000000"/>
        </w:rPr>
        <w:t>）</w:t>
      </w:r>
      <w:r w:rsidRPr="00313ECF">
        <w:rPr>
          <w:rFonts w:hint="eastAsia"/>
          <w:color w:val="000000"/>
        </w:rPr>
        <w:t>5</w:t>
      </w:r>
      <w:r w:rsidRPr="00313ECF">
        <w:rPr>
          <w:color w:val="000000"/>
        </w:rPr>
        <w:t>.</w:t>
      </w:r>
      <w:r w:rsidRPr="00313ECF">
        <w:rPr>
          <w:rFonts w:hint="eastAsia"/>
          <w:color w:val="000000"/>
        </w:rPr>
        <w:t>0</w:t>
      </w:r>
      <w:r w:rsidRPr="00313ECF">
        <w:rPr>
          <w:color w:val="000000"/>
          <w:kern w:val="0"/>
          <w:lang w:val="de-DE"/>
        </w:rPr>
        <w:t>×10</w:t>
      </w:r>
      <w:r w:rsidRPr="00313ECF">
        <w:rPr>
          <w:color w:val="000000"/>
          <w:kern w:val="0"/>
          <w:vertAlign w:val="superscript"/>
          <w:lang w:val="de-DE"/>
        </w:rPr>
        <w:t>-</w:t>
      </w:r>
      <w:r w:rsidRPr="00313ECF">
        <w:rPr>
          <w:rFonts w:hint="eastAsia"/>
          <w:color w:val="000000"/>
          <w:kern w:val="0"/>
          <w:vertAlign w:val="superscript"/>
          <w:lang w:val="de-DE"/>
        </w:rPr>
        <w:t>2</w:t>
      </w:r>
      <w:r w:rsidRPr="00313ECF">
        <w:rPr>
          <w:rFonts w:hint="eastAsia"/>
          <w:color w:val="000000"/>
        </w:rPr>
        <w:t>或</w:t>
      </w:r>
      <w:r w:rsidRPr="00313ECF">
        <w:rPr>
          <w:rFonts w:hint="eastAsia"/>
          <w:color w:val="000000"/>
        </w:rPr>
        <w:t>0.050</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3155F2D8" w14:textId="77777777" w:rsidR="00313ECF" w:rsidRPr="00313ECF" w:rsidRDefault="00313ECF" w:rsidP="00313ECF">
      <w:pPr>
        <w:adjustRightInd w:val="0"/>
        <w:contextualSpacing/>
        <w:textAlignment w:val="center"/>
        <w:rPr>
          <w:b/>
          <w:color w:val="000000"/>
          <w:highlight w:val="yellow"/>
        </w:rPr>
      </w:pPr>
      <w:r w:rsidRPr="00313ECF">
        <w:rPr>
          <w:rFonts w:hint="eastAsia"/>
          <w:color w:val="000000"/>
        </w:rPr>
        <w:t>3</w:t>
      </w:r>
      <w:r w:rsidRPr="00313ECF">
        <w:rPr>
          <w:b/>
          <w:color w:val="000000"/>
        </w:rPr>
        <w:t>．</w:t>
      </w:r>
      <w:r w:rsidRPr="00313ECF">
        <w:rPr>
          <w:color w:val="000000"/>
        </w:rPr>
        <w:t>（</w:t>
      </w:r>
      <w:r w:rsidRPr="00313ECF">
        <w:rPr>
          <w:color w:val="000000"/>
        </w:rPr>
        <w:t>3</w:t>
      </w:r>
      <w:r w:rsidRPr="00313ECF">
        <w:rPr>
          <w:color w:val="000000"/>
        </w:rPr>
        <w:t>）如右图</w:t>
      </w:r>
      <w:r w:rsidRPr="00313ECF">
        <w:rPr>
          <w:color w:val="000000"/>
        </w:rPr>
        <w:t xml:space="preserve">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2</w:t>
      </w:r>
      <w:r w:rsidRPr="00313ECF">
        <w:rPr>
          <w:b/>
          <w:color w:val="000000"/>
          <w:highlight w:val="yellow"/>
        </w:rPr>
        <w:t>分）</w:t>
      </w:r>
    </w:p>
    <w:p w14:paraId="49520E3A" w14:textId="77777777" w:rsidR="00313ECF" w:rsidRPr="00313ECF" w:rsidRDefault="00313ECF" w:rsidP="00313ECF">
      <w:pPr>
        <w:adjustRightInd w:val="0"/>
        <w:contextualSpacing/>
        <w:textAlignment w:val="center"/>
        <w:rPr>
          <w:b/>
          <w:color w:val="000000"/>
          <w:highlight w:val="yellow"/>
        </w:rPr>
      </w:pPr>
      <w:r w:rsidRPr="00313ECF">
        <w:rPr>
          <w:color w:val="000000"/>
        </w:rPr>
        <w:t>3</w:t>
      </w:r>
      <w:r w:rsidRPr="00313ECF">
        <w:rPr>
          <w:b/>
          <w:color w:val="000000"/>
        </w:rPr>
        <w:t>．</w:t>
      </w:r>
      <w:r w:rsidRPr="00313ECF">
        <w:rPr>
          <w:color w:val="000000"/>
        </w:rPr>
        <w:t>（</w:t>
      </w:r>
      <w:r w:rsidRPr="00313ECF">
        <w:rPr>
          <w:color w:val="000000"/>
        </w:rPr>
        <w:t>4</w:t>
      </w:r>
      <w:r w:rsidRPr="00313ECF">
        <w:rPr>
          <w:color w:val="000000"/>
        </w:rPr>
        <w:t>）</w:t>
      </w:r>
      <w:r w:rsidRPr="00313ECF">
        <w:rPr>
          <w:rFonts w:hint="eastAsia"/>
          <w:color w:val="000000"/>
        </w:rPr>
        <w:t>3</w:t>
      </w:r>
      <w:r w:rsidRPr="00313ECF">
        <w:rPr>
          <w:color w:val="000000"/>
        </w:rPr>
        <w:t>.</w:t>
      </w:r>
      <w:r w:rsidRPr="00313ECF">
        <w:rPr>
          <w:rFonts w:hint="eastAsia"/>
          <w:color w:val="000000"/>
        </w:rPr>
        <w:t>5</w:t>
      </w:r>
      <w:r w:rsidRPr="00313ECF">
        <w:rPr>
          <w:color w:val="000000"/>
        </w:rPr>
        <w:t>（或</w:t>
      </w:r>
      <w:r w:rsidRPr="00313ECF">
        <w:rPr>
          <w:rFonts w:hint="eastAsia"/>
          <w:color w:val="000000"/>
        </w:rPr>
        <w:t>3</w:t>
      </w:r>
      <w:r w:rsidRPr="00313ECF">
        <w:rPr>
          <w:color w:val="000000"/>
        </w:rPr>
        <w:t>.</w:t>
      </w:r>
      <w:r w:rsidRPr="00313ECF">
        <w:rPr>
          <w:rFonts w:hint="eastAsia"/>
          <w:color w:val="000000"/>
        </w:rPr>
        <w:t>4</w:t>
      </w:r>
      <w:r w:rsidRPr="00313ECF">
        <w:rPr>
          <w:rFonts w:hint="eastAsia"/>
          <w:color w:val="000000"/>
        </w:rPr>
        <w:t>、</w:t>
      </w:r>
      <w:r w:rsidRPr="00313ECF">
        <w:rPr>
          <w:rFonts w:hint="eastAsia"/>
          <w:color w:val="000000"/>
        </w:rPr>
        <w:t>3</w:t>
      </w:r>
      <w:r w:rsidRPr="00313ECF">
        <w:rPr>
          <w:color w:val="000000"/>
        </w:rPr>
        <w:t>.</w:t>
      </w:r>
      <w:r w:rsidRPr="00313ECF">
        <w:rPr>
          <w:rFonts w:hint="eastAsia"/>
          <w:color w:val="000000"/>
        </w:rPr>
        <w:t>6</w:t>
      </w:r>
      <w:r w:rsidRPr="00313ECF">
        <w:rPr>
          <w:color w:val="000000"/>
        </w:rPr>
        <w:t>）</w:t>
      </w:r>
      <w:r w:rsidRPr="00313ECF">
        <w:rPr>
          <w:color w:val="000000"/>
        </w:rPr>
        <w:t xml:space="preserve">  </w:t>
      </w:r>
      <w:r w:rsidRPr="00313ECF">
        <w:rPr>
          <w:color w:val="000000"/>
        </w:rPr>
        <w:tab/>
      </w:r>
      <w:r w:rsidRPr="00313ECF">
        <w:rPr>
          <w:rFonts w:hint="eastAsia"/>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b/>
          <w:color w:val="000000"/>
          <w:highlight w:val="yellow"/>
        </w:rPr>
        <w:t>3</w:t>
      </w:r>
      <w:r w:rsidRPr="00313ECF">
        <w:rPr>
          <w:b/>
          <w:color w:val="000000"/>
          <w:highlight w:val="yellow"/>
        </w:rPr>
        <w:t>分）</w:t>
      </w:r>
    </w:p>
    <w:p w14:paraId="6BF8A507" w14:textId="77777777" w:rsidR="00313ECF" w:rsidRPr="00313ECF" w:rsidRDefault="00313ECF" w:rsidP="00313ECF">
      <w:pPr>
        <w:adjustRightInd w:val="0"/>
        <w:contextualSpacing/>
        <w:jc w:val="left"/>
        <w:rPr>
          <w:rFonts w:eastAsia="楷体"/>
          <w:b/>
          <w:color w:val="000000"/>
          <w:szCs w:val="24"/>
        </w:rPr>
      </w:pPr>
      <w:r w:rsidRPr="00313ECF">
        <w:rPr>
          <w:rFonts w:eastAsia="楷体"/>
          <w:b/>
          <w:color w:val="000000"/>
        </w:rPr>
        <w:br w:type="page"/>
      </w:r>
      <w:r w:rsidRPr="00313ECF">
        <w:rPr>
          <w:rFonts w:eastAsia="楷体" w:hint="eastAsia"/>
          <w:b/>
          <w:color w:val="000000"/>
          <w:szCs w:val="24"/>
        </w:rPr>
        <w:lastRenderedPageBreak/>
        <w:t>四、</w:t>
      </w:r>
      <w:r w:rsidRPr="00313ECF">
        <w:rPr>
          <w:rFonts w:eastAsia="楷体"/>
          <w:b/>
          <w:color w:val="000000"/>
          <w:szCs w:val="24"/>
        </w:rPr>
        <w:t>（</w:t>
      </w:r>
      <w:r w:rsidRPr="00313ECF">
        <w:rPr>
          <w:rFonts w:eastAsia="楷体" w:hint="eastAsia"/>
          <w:b/>
          <w:color w:val="000000"/>
          <w:szCs w:val="24"/>
        </w:rPr>
        <w:t>1</w:t>
      </w:r>
      <w:r w:rsidRPr="00313ECF">
        <w:rPr>
          <w:rFonts w:eastAsia="楷体"/>
          <w:b/>
          <w:color w:val="000000"/>
          <w:szCs w:val="24"/>
        </w:rPr>
        <w:t>7</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3CDFF534" w14:textId="77777777" w:rsidR="00313ECF" w:rsidRPr="00313ECF" w:rsidRDefault="00313ECF" w:rsidP="00313ECF">
      <w:pPr>
        <w:adjustRightInd w:val="0"/>
        <w:contextualSpacing/>
        <w:textAlignment w:val="center"/>
        <w:rPr>
          <w:color w:val="000000"/>
        </w:rPr>
      </w:pPr>
      <w:r w:rsidRPr="00313ECF">
        <w:rPr>
          <w:color w:val="000000"/>
        </w:rPr>
        <w:t>1</w:t>
      </w:r>
      <w:r w:rsidRPr="00313ECF">
        <w:rPr>
          <w:b/>
          <w:color w:val="000000"/>
        </w:rPr>
        <w:t>．</w:t>
      </w:r>
      <w:r w:rsidRPr="00313ECF">
        <w:rPr>
          <w:rFonts w:hint="eastAsia"/>
          <w:color w:val="000000"/>
        </w:rPr>
        <w:t>（</w:t>
      </w:r>
      <w:r w:rsidRPr="00313ECF">
        <w:rPr>
          <w:rFonts w:hint="eastAsia"/>
          <w:color w:val="000000"/>
        </w:rPr>
        <w:t>1</w:t>
      </w:r>
      <w:r w:rsidRPr="00313ECF">
        <w:rPr>
          <w:rFonts w:hint="eastAsia"/>
          <w:color w:val="000000"/>
        </w:rPr>
        <w:t>）</w:t>
      </w:r>
      <w:r w:rsidRPr="00313ECF">
        <w:rPr>
          <w:rFonts w:hint="eastAsia"/>
          <w:color w:val="000000"/>
        </w:rPr>
        <w:t>B</w:t>
      </w:r>
      <w:r w:rsidRPr="00313ECF">
        <w:rPr>
          <w:color w:val="000000"/>
        </w:rPr>
        <w:t xml:space="preserve">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rFonts w:hint="eastAsia"/>
          <w:b/>
          <w:color w:val="000000"/>
          <w:highlight w:val="yellow"/>
        </w:rPr>
        <w:t>2</w:t>
      </w:r>
      <w:r w:rsidRPr="00313ECF">
        <w:rPr>
          <w:b/>
          <w:color w:val="000000"/>
          <w:highlight w:val="yellow"/>
        </w:rPr>
        <w:t>分）</w:t>
      </w:r>
    </w:p>
    <w:p w14:paraId="76CEA8E0" w14:textId="77777777" w:rsidR="00313ECF" w:rsidRPr="00313ECF" w:rsidRDefault="00313ECF" w:rsidP="00313ECF">
      <w:pPr>
        <w:adjustRightInd w:val="0"/>
        <w:contextualSpacing/>
        <w:textAlignment w:val="center"/>
        <w:rPr>
          <w:b/>
          <w:color w:val="000000"/>
          <w:highlight w:val="yellow"/>
        </w:rPr>
      </w:pPr>
      <w:r w:rsidRPr="00313ECF">
        <w:rPr>
          <w:color w:val="000000"/>
        </w:rPr>
        <w:t>1</w:t>
      </w:r>
      <w:r w:rsidRPr="00313ECF">
        <w:rPr>
          <w:b/>
          <w:color w:val="000000"/>
        </w:rPr>
        <w:t>．</w:t>
      </w:r>
      <w:r w:rsidRPr="00313ECF">
        <w:rPr>
          <w:rFonts w:hint="eastAsia"/>
          <w:color w:val="000000"/>
        </w:rPr>
        <w:t>（</w:t>
      </w:r>
      <w:r w:rsidRPr="00313ECF">
        <w:rPr>
          <w:color w:val="000000"/>
        </w:rPr>
        <w:t>2</w:t>
      </w:r>
      <w:r w:rsidRPr="00313ECF">
        <w:rPr>
          <w:rFonts w:hint="eastAsia"/>
          <w:color w:val="000000"/>
        </w:rPr>
        <w:t>）</w:t>
      </w:r>
      <w:r w:rsidRPr="00313ECF">
        <w:rPr>
          <w:color w:val="000000"/>
        </w:rPr>
        <w:t xml:space="preserve">C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color w:val="000000"/>
        </w:rPr>
        <w:tab/>
      </w:r>
      <w:r w:rsidRPr="00313ECF">
        <w:rPr>
          <w:b/>
          <w:color w:val="000000"/>
          <w:highlight w:val="yellow"/>
        </w:rPr>
        <w:t>（</w:t>
      </w:r>
      <w:r w:rsidRPr="00313ECF">
        <w:rPr>
          <w:rFonts w:hint="eastAsia"/>
          <w:b/>
          <w:color w:val="000000"/>
          <w:highlight w:val="yellow"/>
        </w:rPr>
        <w:t>2</w:t>
      </w:r>
      <w:r w:rsidRPr="00313ECF">
        <w:rPr>
          <w:b/>
          <w:color w:val="000000"/>
          <w:highlight w:val="yellow"/>
        </w:rPr>
        <w:t>分）</w:t>
      </w:r>
    </w:p>
    <w:p w14:paraId="7131832C" w14:textId="77777777" w:rsidR="00313ECF" w:rsidRPr="00313ECF" w:rsidRDefault="00313ECF" w:rsidP="00313ECF">
      <w:pPr>
        <w:adjustRightInd w:val="0"/>
        <w:contextualSpacing/>
        <w:textAlignment w:val="center"/>
        <w:rPr>
          <w:color w:val="000000"/>
        </w:rPr>
      </w:pPr>
      <w:r w:rsidRPr="00313ECF">
        <w:rPr>
          <w:color w:val="000000"/>
        </w:rPr>
        <w:t>2</w:t>
      </w:r>
      <w:r w:rsidRPr="00313ECF">
        <w:rPr>
          <w:b/>
          <w:color w:val="000000"/>
        </w:rPr>
        <w:t>．</w:t>
      </w:r>
      <w:r w:rsidRPr="00313ECF">
        <w:rPr>
          <w:rFonts w:hint="eastAsia"/>
          <w:color w:val="000000"/>
        </w:rPr>
        <w:t>A</w:t>
      </w:r>
      <w:r w:rsidRPr="00313ECF">
        <w:rPr>
          <w:color w:val="000000"/>
        </w:rPr>
        <w:t>C</w:t>
      </w:r>
      <w:r w:rsidRPr="00313ECF">
        <w:rPr>
          <w:rFonts w:hint="eastAsia"/>
          <w:color w:val="000000"/>
        </w:rPr>
        <w:t>D</w:t>
      </w:r>
      <w:r w:rsidRPr="00313ECF">
        <w:rPr>
          <w:color w:val="000000"/>
        </w:rPr>
        <w:t xml:space="preserve">   </w:t>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rFonts w:hint="eastAsia"/>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b/>
          <w:color w:val="000000"/>
          <w:highlight w:val="yellow"/>
        </w:rPr>
        <w:t>（</w:t>
      </w:r>
      <w:r w:rsidRPr="00313ECF">
        <w:rPr>
          <w:rFonts w:hint="eastAsia"/>
          <w:b/>
          <w:color w:val="000000"/>
          <w:highlight w:val="yellow"/>
        </w:rPr>
        <w:t>3</w:t>
      </w:r>
      <w:r w:rsidRPr="00313ECF">
        <w:rPr>
          <w:b/>
          <w:color w:val="000000"/>
          <w:highlight w:val="yellow"/>
        </w:rPr>
        <w:t>分）</w:t>
      </w:r>
    </w:p>
    <w:p w14:paraId="13821B1C" w14:textId="77777777" w:rsidR="00313ECF" w:rsidRPr="00313ECF" w:rsidRDefault="00313ECF" w:rsidP="00313ECF">
      <w:pPr>
        <w:adjustRightInd w:val="0"/>
        <w:contextualSpacing/>
        <w:textAlignment w:val="center"/>
        <w:rPr>
          <w:b/>
          <w:color w:val="000000"/>
          <w:highlight w:val="yellow"/>
        </w:rPr>
      </w:pPr>
      <w:r w:rsidRPr="00313ECF">
        <w:rPr>
          <w:color w:val="000000"/>
        </w:rPr>
        <w:t>3</w:t>
      </w:r>
      <w:r w:rsidRPr="00313ECF">
        <w:rPr>
          <w:b/>
          <w:color w:val="000000"/>
        </w:rPr>
        <w:t>．</w:t>
      </w:r>
      <w:r w:rsidR="00000000">
        <w:rPr>
          <w:color w:val="000000"/>
          <w:szCs w:val="24"/>
          <w:lang w:val="de-DE"/>
        </w:rPr>
        <w:pict w14:anchorId="12E799F2">
          <v:shape id="_x0000_i1099" type="#_x0000_t75" style="width:11.25pt;height:27pt">
            <v:imagedata r:id="rId194" o:title=""/>
          </v:shape>
        </w:pict>
      </w:r>
      <w:r w:rsidRPr="00313ECF">
        <w:rPr>
          <w:i/>
          <w:color w:val="000000"/>
        </w:rPr>
        <w:t>ρ</w:t>
      </w:r>
      <w:r w:rsidRPr="00313ECF">
        <w:rPr>
          <w:rFonts w:hint="eastAsia"/>
          <w:color w:val="000000"/>
          <w:lang w:val="de-DE"/>
        </w:rPr>
        <w:t>或</w:t>
      </w:r>
      <w:r w:rsidRPr="00313ECF">
        <w:rPr>
          <w:rFonts w:hint="eastAsia"/>
          <w:color w:val="000000"/>
          <w:lang w:val="de-DE"/>
        </w:rPr>
        <w:t>2</w:t>
      </w:r>
      <w:r w:rsidRPr="00313ECF">
        <w:rPr>
          <w:color w:val="000000"/>
          <w:lang w:val="de-DE"/>
        </w:rPr>
        <w:t>.25</w:t>
      </w:r>
      <w:r w:rsidRPr="00313ECF">
        <w:rPr>
          <w:i/>
          <w:color w:val="000000"/>
        </w:rPr>
        <w:t>ρ</w:t>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b/>
          <w:color w:val="000000"/>
          <w:highlight w:val="yellow"/>
        </w:rPr>
        <w:t>（</w:t>
      </w:r>
      <w:r w:rsidRPr="00313ECF">
        <w:rPr>
          <w:rFonts w:hint="eastAsia"/>
          <w:b/>
          <w:color w:val="000000"/>
          <w:highlight w:val="yellow"/>
        </w:rPr>
        <w:t>3</w:t>
      </w:r>
      <w:r w:rsidRPr="00313ECF">
        <w:rPr>
          <w:b/>
          <w:color w:val="000000"/>
          <w:highlight w:val="yellow"/>
        </w:rPr>
        <w:t>分）</w:t>
      </w:r>
    </w:p>
    <w:p w14:paraId="0156B8D9" w14:textId="320FD7DC" w:rsidR="00313ECF" w:rsidRPr="00313ECF" w:rsidRDefault="00313ECF" w:rsidP="00313ECF">
      <w:pPr>
        <w:adjustRightInd w:val="0"/>
        <w:contextualSpacing/>
        <w:textAlignment w:val="center"/>
        <w:rPr>
          <w:color w:val="000000"/>
          <w:lang w:val="de-DE"/>
        </w:rPr>
      </w:pPr>
      <w:r w:rsidRPr="00313ECF">
        <w:rPr>
          <w:color w:val="000000"/>
          <w:lang w:val="de-DE"/>
        </w:rPr>
        <w:t>4</w:t>
      </w:r>
      <w:r w:rsidRPr="00313ECF">
        <w:rPr>
          <w:b/>
          <w:color w:val="000000"/>
          <w:lang w:val="de-DE"/>
        </w:rPr>
        <w:t>．</w:t>
      </w:r>
      <w:r w:rsidRPr="00313ECF">
        <w:rPr>
          <w:rFonts w:hint="eastAsia"/>
          <w:color w:val="000000"/>
          <w:lang w:val="de-DE"/>
        </w:rPr>
        <w:t>（</w:t>
      </w:r>
      <w:r w:rsidRPr="00313ECF">
        <w:rPr>
          <w:color w:val="000000"/>
          <w:lang w:val="de-DE"/>
        </w:rPr>
        <w:t>1</w:t>
      </w:r>
      <w:r w:rsidRPr="00313ECF">
        <w:rPr>
          <w:rFonts w:hint="eastAsia"/>
          <w:color w:val="000000"/>
          <w:lang w:val="de-DE"/>
        </w:rPr>
        <w:t>）以</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1</w:t>
      </w:r>
      <w:r w:rsidRPr="00313ECF">
        <w:rPr>
          <w:rFonts w:hint="eastAsia"/>
          <w:color w:val="000000"/>
          <w:lang w:val="de-DE"/>
        </w:rPr>
        <w:t>方向为正方向，动量守恒：</w:t>
      </w:r>
      <w:r w:rsidRPr="00313ECF">
        <w:rPr>
          <w:i/>
          <w:color w:val="000000"/>
          <w:lang w:val="de-DE"/>
        </w:rPr>
        <w:t>M</w:t>
      </w:r>
      <w:r w:rsidRPr="00313ECF">
        <w:rPr>
          <w:rFonts w:ascii="Book Antiqua" w:hAnsi="Book Antiqua"/>
          <w:i/>
          <w:color w:val="000000"/>
          <w:lang w:val="de-DE"/>
        </w:rPr>
        <w:t>v</w:t>
      </w:r>
      <w:r w:rsidRPr="00313ECF">
        <w:rPr>
          <w:rFonts w:hint="eastAsia"/>
          <w:color w:val="000000"/>
          <w:vertAlign w:val="subscript"/>
          <w:lang w:val="de-DE"/>
        </w:rPr>
        <w:t>1</w:t>
      </w:r>
      <w:r w:rsidRPr="00313ECF">
        <w:rPr>
          <w:rFonts w:hint="eastAsia"/>
          <w:color w:val="000000"/>
          <w:lang w:val="de-DE"/>
        </w:rPr>
        <w:t>+</w:t>
      </w:r>
      <w:r w:rsidRPr="00313ECF">
        <w:rPr>
          <w:rFonts w:hint="eastAsia"/>
          <w:i/>
          <w:color w:val="000000"/>
          <w:lang w:val="de-DE"/>
        </w:rPr>
        <w:t>m</w:t>
      </w:r>
      <w:r w:rsidRPr="00313ECF">
        <w:rPr>
          <w:color w:val="000000"/>
          <w:lang w:val="de-DE"/>
        </w:rPr>
        <w:t>(-</w:t>
      </w:r>
      <w:r w:rsidRPr="00313ECF">
        <w:rPr>
          <w:rFonts w:ascii="Book Antiqua" w:hAnsi="Book Antiqua"/>
          <w:i/>
          <w:color w:val="000000"/>
          <w:lang w:val="de-DE"/>
        </w:rPr>
        <w:t>v</w:t>
      </w:r>
      <w:r w:rsidRPr="00313ECF">
        <w:rPr>
          <w:rFonts w:hint="eastAsia"/>
          <w:color w:val="000000"/>
          <w:vertAlign w:val="subscript"/>
          <w:lang w:val="de-DE"/>
        </w:rPr>
        <w:t>2</w:t>
      </w:r>
      <w:r w:rsidRPr="00313ECF">
        <w:rPr>
          <w:color w:val="000000"/>
          <w:lang w:val="de-DE"/>
        </w:rPr>
        <w:t>)</w:t>
      </w:r>
      <w:r w:rsidR="0047467D">
        <w:rPr>
          <w:rFonts w:hint="eastAsia"/>
          <w:color w:val="000000"/>
          <w:lang w:val="de-DE"/>
        </w:rPr>
        <w:t xml:space="preserve"> = </w:t>
      </w:r>
      <w:r w:rsidRPr="00313ECF">
        <w:rPr>
          <w:i/>
          <w:color w:val="000000"/>
          <w:lang w:val="de-DE"/>
        </w:rPr>
        <w:t>M</w:t>
      </w:r>
      <w:r w:rsidRPr="00313ECF">
        <w:rPr>
          <w:rFonts w:ascii="Book Antiqua" w:hAnsi="Book Antiqua"/>
          <w:i/>
          <w:color w:val="000000"/>
          <w:lang w:val="de-DE"/>
        </w:rPr>
        <w:t>v</w:t>
      </w:r>
      <w:r w:rsidRPr="00313ECF">
        <w:rPr>
          <w:rFonts w:hint="eastAsia"/>
          <w:color w:val="000000"/>
          <w:vertAlign w:val="subscript"/>
          <w:lang w:val="de-DE"/>
        </w:rPr>
        <w:t>1</w:t>
      </w:r>
      <w:r w:rsidRPr="00313ECF">
        <w:rPr>
          <w:color w:val="000000"/>
          <w:lang w:val="de-DE"/>
        </w:rPr>
        <w:t>′</w:t>
      </w:r>
      <w:r w:rsidRPr="00313ECF">
        <w:rPr>
          <w:rFonts w:hint="eastAsia"/>
          <w:color w:val="000000"/>
          <w:lang w:val="de-DE"/>
        </w:rPr>
        <w:t>+</w:t>
      </w:r>
      <w:r w:rsidRPr="00313ECF">
        <w:rPr>
          <w:rFonts w:hint="eastAsia"/>
          <w:i/>
          <w:color w:val="000000"/>
          <w:lang w:val="de-DE"/>
        </w:rPr>
        <w:t>m</w:t>
      </w:r>
      <w:r w:rsidRPr="00313ECF">
        <w:rPr>
          <w:rFonts w:ascii="Book Antiqua" w:hAnsi="Book Antiqua"/>
          <w:i/>
          <w:color w:val="000000"/>
          <w:lang w:val="de-DE"/>
        </w:rPr>
        <w:t>v</w:t>
      </w:r>
      <w:r w:rsidRPr="00313ECF">
        <w:rPr>
          <w:rFonts w:hint="eastAsia"/>
          <w:color w:val="000000"/>
          <w:vertAlign w:val="subscript"/>
          <w:lang w:val="de-DE"/>
        </w:rPr>
        <w:t>2</w:t>
      </w:r>
      <w:r w:rsidRPr="00313ECF">
        <w:rPr>
          <w:color w:val="000000"/>
          <w:lang w:val="de-DE"/>
        </w:rPr>
        <w:t>′</w:t>
      </w:r>
      <w:r w:rsidRPr="00313ECF">
        <w:rPr>
          <w:rFonts w:hint="eastAsia"/>
          <w:color w:val="000000"/>
          <w:lang w:val="de-DE"/>
        </w:rPr>
        <w:t xml:space="preserve">   </w:t>
      </w:r>
      <w:r w:rsidRPr="00313ECF">
        <w:rPr>
          <w:color w:val="000000"/>
          <w:lang w:val="de-DE"/>
        </w:rPr>
        <w:tab/>
      </w:r>
      <w:r w:rsidRPr="00313ECF">
        <w:rPr>
          <w:color w:val="000000"/>
          <w:lang w:val="de-DE"/>
        </w:rPr>
        <w:tab/>
      </w:r>
      <w:r w:rsidRPr="00313ECF">
        <w:rPr>
          <w:color w:val="000000"/>
          <w:lang w:val="de-DE"/>
        </w:rPr>
        <w:tab/>
      </w:r>
      <w:r w:rsidRPr="00313ECF">
        <w:rPr>
          <w:b/>
          <w:color w:val="000000"/>
          <w:highlight w:val="yellow"/>
        </w:rPr>
        <w:t>（</w:t>
      </w:r>
      <w:r w:rsidRPr="00313ECF">
        <w:rPr>
          <w:rFonts w:hint="eastAsia"/>
          <w:b/>
          <w:color w:val="000000"/>
          <w:highlight w:val="yellow"/>
        </w:rPr>
        <w:t>2</w:t>
      </w:r>
      <w:r w:rsidRPr="00313ECF">
        <w:rPr>
          <w:b/>
          <w:color w:val="000000"/>
          <w:highlight w:val="yellow"/>
        </w:rPr>
        <w:t>分）</w:t>
      </w:r>
    </w:p>
    <w:p w14:paraId="76FE0EBB" w14:textId="7DD29700" w:rsidR="00313ECF" w:rsidRPr="00313ECF" w:rsidRDefault="00313ECF" w:rsidP="00313ECF">
      <w:pPr>
        <w:adjustRightInd w:val="0"/>
        <w:snapToGrid w:val="0"/>
        <w:textAlignment w:val="center"/>
        <w:rPr>
          <w:color w:val="000000"/>
          <w:lang w:val="de-DE"/>
        </w:rPr>
      </w:pPr>
      <w:r w:rsidRPr="00313ECF">
        <w:rPr>
          <w:rFonts w:hint="eastAsia"/>
          <w:color w:val="000000"/>
          <w:lang w:val="de-DE"/>
        </w:rPr>
        <w:t>解出</w:t>
      </w:r>
      <w:r w:rsidRPr="00313ECF">
        <w:rPr>
          <w:rFonts w:ascii="Book Antiqua" w:hAnsi="Book Antiqua"/>
          <w:i/>
          <w:color w:val="000000"/>
          <w:lang w:val="de-DE"/>
        </w:rPr>
        <w:t>v</w:t>
      </w:r>
      <w:r w:rsidRPr="00313ECF">
        <w:rPr>
          <w:rFonts w:hint="eastAsia"/>
          <w:color w:val="000000"/>
          <w:vertAlign w:val="subscript"/>
          <w:lang w:val="de-DE"/>
        </w:rPr>
        <w:t>1</w:t>
      </w:r>
      <w:r w:rsidRPr="00313ECF">
        <w:rPr>
          <w:color w:val="000000"/>
          <w:lang w:val="de-DE"/>
        </w:rPr>
        <w:t>′</w:t>
      </w:r>
      <w:r w:rsidR="0047467D">
        <w:rPr>
          <w:rFonts w:hint="eastAsia"/>
          <w:color w:val="000000"/>
          <w:lang w:val="de-DE"/>
        </w:rPr>
        <w:t xml:space="preserve"> = </w:t>
      </w:r>
      <w:r w:rsidRPr="00313ECF">
        <w:rPr>
          <w:rFonts w:ascii="Book Antiqua" w:hAnsi="Book Antiqua"/>
          <w:i/>
          <w:color w:val="000000"/>
          <w:lang w:val="de-DE"/>
        </w:rPr>
        <w:t>v</w:t>
      </w:r>
      <w:r w:rsidRPr="00313ECF">
        <w:rPr>
          <w:rFonts w:hint="eastAsia"/>
          <w:color w:val="000000"/>
          <w:vertAlign w:val="subscript"/>
          <w:lang w:val="de-DE"/>
        </w:rPr>
        <w:t>1</w:t>
      </w:r>
      <w:r w:rsidRPr="00313ECF">
        <w:rPr>
          <w:color w:val="000000"/>
          <w:lang w:val="de-DE"/>
        </w:rPr>
        <w:t>-</w:t>
      </w:r>
      <w:r w:rsidR="00000000">
        <w:rPr>
          <w:color w:val="000000"/>
          <w:szCs w:val="24"/>
          <w:lang w:val="de-DE"/>
        </w:rPr>
        <w:pict w14:anchorId="5A099E99">
          <v:shape id="_x0000_i1100" type="#_x0000_t75" style="width:52.5pt;height:31.5pt">
            <v:imagedata r:id="rId195" o:title=""/>
          </v:shape>
        </w:pict>
      </w:r>
      <w:r w:rsidRPr="00313ECF">
        <w:rPr>
          <w:rFonts w:hint="eastAsia"/>
          <w:color w:val="000000"/>
          <w:lang w:val="de-DE"/>
        </w:rPr>
        <w:t>，小行星速度减少量</w:t>
      </w:r>
      <w:r w:rsidRPr="00313ECF">
        <w:rPr>
          <w:color w:val="000000"/>
          <w:lang w:val="de-DE"/>
        </w:rPr>
        <w:t>∆</w:t>
      </w:r>
      <w:r w:rsidRPr="00313ECF">
        <w:rPr>
          <w:rFonts w:ascii="Book Antiqua" w:hAnsi="Book Antiqua"/>
          <w:i/>
          <w:color w:val="000000"/>
          <w:lang w:val="de-DE"/>
        </w:rPr>
        <w:t>v</w:t>
      </w:r>
      <w:r w:rsidRPr="00313ECF">
        <w:rPr>
          <w:rFonts w:hint="eastAsia"/>
          <w:color w:val="000000"/>
          <w:vertAlign w:val="subscript"/>
          <w:lang w:val="de-DE"/>
        </w:rPr>
        <w:t>1</w:t>
      </w:r>
      <w:r w:rsidR="0047467D">
        <w:rPr>
          <w:rFonts w:hint="eastAsia"/>
          <w:color w:val="000000"/>
          <w:lang w:val="de-DE"/>
        </w:rPr>
        <w:t xml:space="preserve"> = </w:t>
      </w:r>
      <w:r w:rsidR="00000000">
        <w:rPr>
          <w:color w:val="000000"/>
          <w:szCs w:val="24"/>
          <w:lang w:val="de-DE"/>
        </w:rPr>
        <w:pict w14:anchorId="3E162A93">
          <v:shape id="_x0000_i1101" type="#_x0000_t75" style="width:52.5pt;height:31.5pt">
            <v:imagedata r:id="rId196" o:title=""/>
          </v:shape>
        </w:pict>
      </w:r>
      <w:r w:rsidRPr="00313ECF">
        <w:rPr>
          <w:rFonts w:hint="eastAsia"/>
          <w:color w:val="000000"/>
          <w:lang w:val="de-DE"/>
        </w:rPr>
        <w:t>，</w:t>
      </w:r>
    </w:p>
    <w:p w14:paraId="0B881B17" w14:textId="7536CBC6" w:rsidR="00313ECF" w:rsidRPr="00313ECF" w:rsidRDefault="00000000" w:rsidP="00313ECF">
      <w:pPr>
        <w:adjustRightInd w:val="0"/>
        <w:snapToGrid w:val="0"/>
        <w:textAlignment w:val="center"/>
        <w:rPr>
          <w:b/>
          <w:color w:val="000000"/>
          <w:highlight w:val="yellow"/>
        </w:rPr>
      </w:pPr>
      <w:r>
        <w:rPr>
          <w:color w:val="000000"/>
          <w:szCs w:val="24"/>
          <w:lang w:val="de-DE"/>
        </w:rPr>
        <w:pict w14:anchorId="736C1ED1">
          <v:shape id="_x0000_i1102" type="#_x0000_t75" style="width:21pt;height:30pt">
            <v:imagedata r:id="rId197" o:title=""/>
          </v:shape>
        </w:pict>
      </w:r>
      <w:r w:rsidR="0047467D">
        <w:rPr>
          <w:rFonts w:hint="eastAsia"/>
          <w:color w:val="000000"/>
          <w:szCs w:val="24"/>
          <w:lang w:val="de-DE"/>
        </w:rPr>
        <w:t xml:space="preserve"> = </w:t>
      </w:r>
      <w:r>
        <w:rPr>
          <w:color w:val="000000"/>
          <w:szCs w:val="24"/>
          <w:lang w:val="de-DE"/>
        </w:rPr>
        <w:pict w14:anchorId="15E73AD4">
          <v:shape id="_x0000_i1103" type="#_x0000_t75" style="width:52.5pt;height:33.75pt">
            <v:imagedata r:id="rId198" o:title=""/>
          </v:shape>
        </w:pict>
      </w:r>
      <w:r w:rsidR="0047467D">
        <w:rPr>
          <w:rFonts w:hint="eastAsia"/>
          <w:color w:val="000000"/>
          <w:szCs w:val="24"/>
          <w:lang w:val="de-DE"/>
        </w:rPr>
        <w:t xml:space="preserve"> = </w:t>
      </w:r>
      <w:r>
        <w:rPr>
          <w:color w:val="000000"/>
          <w:szCs w:val="24"/>
          <w:lang w:val="de-DE"/>
        </w:rPr>
        <w:pict w14:anchorId="62C89714">
          <v:shape id="_x0000_i1104" type="#_x0000_t75" style="width:81pt;height:28.5pt">
            <v:imagedata r:id="rId199" o:title=""/>
          </v:shape>
        </w:pict>
      </w:r>
      <w:r w:rsidR="0047467D">
        <w:rPr>
          <w:rFonts w:hint="eastAsia"/>
          <w:color w:val="000000"/>
          <w:szCs w:val="24"/>
          <w:lang w:val="de-DE"/>
        </w:rPr>
        <w:t xml:space="preserve"> = </w:t>
      </w:r>
      <w:r w:rsidR="00313ECF" w:rsidRPr="00313ECF">
        <w:rPr>
          <w:rFonts w:hint="eastAsia"/>
          <w:color w:val="000000"/>
          <w:kern w:val="0"/>
          <w:szCs w:val="24"/>
          <w:lang w:val="de-DE"/>
        </w:rPr>
        <w:t>2</w:t>
      </w:r>
      <w:r w:rsidR="00313ECF" w:rsidRPr="00313ECF">
        <w:rPr>
          <w:color w:val="000000"/>
          <w:kern w:val="0"/>
          <w:szCs w:val="24"/>
          <w:lang w:val="de-DE"/>
        </w:rPr>
        <w:t>.</w:t>
      </w:r>
      <w:r w:rsidR="00313ECF" w:rsidRPr="00313ECF">
        <w:rPr>
          <w:rFonts w:hint="eastAsia"/>
          <w:color w:val="000000"/>
          <w:kern w:val="0"/>
          <w:szCs w:val="24"/>
          <w:lang w:val="de-DE"/>
        </w:rPr>
        <w:t>2</w:t>
      </w:r>
      <w:r w:rsidR="00313ECF" w:rsidRPr="00313ECF">
        <w:rPr>
          <w:color w:val="000000"/>
          <w:kern w:val="0"/>
          <w:szCs w:val="24"/>
          <w:lang w:val="de-DE"/>
        </w:rPr>
        <w:t>×10</w:t>
      </w:r>
      <w:r w:rsidR="00313ECF" w:rsidRPr="00313ECF">
        <w:rPr>
          <w:rFonts w:hint="eastAsia"/>
          <w:color w:val="000000"/>
          <w:kern w:val="0"/>
          <w:szCs w:val="24"/>
          <w:vertAlign w:val="superscript"/>
          <w:lang w:val="de-DE"/>
        </w:rPr>
        <w:t>-6</w:t>
      </w:r>
      <w:r w:rsidR="00313ECF" w:rsidRPr="00313ECF">
        <w:rPr>
          <w:rFonts w:hint="eastAsia"/>
          <w:color w:val="000000"/>
          <w:szCs w:val="24"/>
          <w:lang w:val="de-DE"/>
        </w:rPr>
        <w:t xml:space="preserve">  </w:t>
      </w:r>
      <w:r w:rsidR="00313ECF" w:rsidRPr="00313ECF">
        <w:rPr>
          <w:rFonts w:hint="eastAsia"/>
          <w:color w:val="000000"/>
          <w:lang w:val="de-DE"/>
        </w:rPr>
        <w:t xml:space="preserve"> </w:t>
      </w:r>
      <w:r w:rsidR="00313ECF" w:rsidRPr="00313ECF">
        <w:rPr>
          <w:color w:val="000000"/>
          <w:lang w:val="de-DE"/>
        </w:rPr>
        <w:tab/>
      </w:r>
      <w:r w:rsidR="00313ECF" w:rsidRPr="00313ECF">
        <w:rPr>
          <w:color w:val="000000"/>
          <w:lang w:val="de-DE"/>
        </w:rPr>
        <w:tab/>
      </w:r>
      <w:r w:rsidR="00313ECF" w:rsidRPr="00313ECF">
        <w:rPr>
          <w:color w:val="000000"/>
          <w:lang w:val="de-DE"/>
        </w:rPr>
        <w:tab/>
      </w:r>
      <w:r w:rsidR="00313ECF" w:rsidRPr="00313ECF">
        <w:rPr>
          <w:color w:val="000000"/>
          <w:lang w:val="de-DE"/>
        </w:rPr>
        <w:tab/>
      </w:r>
      <w:r w:rsidR="00313ECF" w:rsidRPr="00313ECF">
        <w:rPr>
          <w:color w:val="000000"/>
          <w:lang w:val="de-DE"/>
        </w:rPr>
        <w:tab/>
      </w:r>
      <w:r w:rsidR="00313ECF" w:rsidRPr="00313ECF">
        <w:rPr>
          <w:color w:val="000000"/>
          <w:lang w:val="de-DE"/>
        </w:rPr>
        <w:tab/>
      </w:r>
      <w:r w:rsidR="00313ECF" w:rsidRPr="00313ECF">
        <w:rPr>
          <w:color w:val="000000"/>
          <w:lang w:val="de-DE"/>
        </w:rPr>
        <w:tab/>
      </w:r>
      <w:r w:rsidR="00313ECF" w:rsidRPr="00313ECF">
        <w:rPr>
          <w:b/>
          <w:color w:val="000000"/>
          <w:highlight w:val="yellow"/>
        </w:rPr>
        <w:t>（</w:t>
      </w:r>
      <w:r w:rsidR="00313ECF" w:rsidRPr="00313ECF">
        <w:rPr>
          <w:rFonts w:hint="eastAsia"/>
          <w:b/>
          <w:color w:val="000000"/>
          <w:highlight w:val="yellow"/>
        </w:rPr>
        <w:t>1</w:t>
      </w:r>
      <w:r w:rsidR="00313ECF" w:rsidRPr="00313ECF">
        <w:rPr>
          <w:b/>
          <w:color w:val="000000"/>
          <w:highlight w:val="yellow"/>
        </w:rPr>
        <w:t>分）</w:t>
      </w:r>
    </w:p>
    <w:p w14:paraId="7F8409CF" w14:textId="77777777" w:rsidR="00313ECF" w:rsidRPr="00313ECF" w:rsidRDefault="00313ECF" w:rsidP="00313ECF">
      <w:pPr>
        <w:adjustRightInd w:val="0"/>
        <w:contextualSpacing/>
        <w:textAlignment w:val="center"/>
        <w:rPr>
          <w:color w:val="000000"/>
          <w:lang w:val="de-DE"/>
        </w:rPr>
      </w:pPr>
      <w:r w:rsidRPr="00313ECF">
        <w:rPr>
          <w:color w:val="000000"/>
          <w:lang w:val="de-DE"/>
        </w:rPr>
        <w:t>小于</w:t>
      </w:r>
      <w:r w:rsidRPr="00313ECF">
        <w:rPr>
          <w:color w:val="000000"/>
          <w:kern w:val="0"/>
          <w:lang w:val="de-DE"/>
        </w:rPr>
        <w:t>1.0×10</w:t>
      </w:r>
      <w:r w:rsidRPr="00313ECF">
        <w:rPr>
          <w:rFonts w:hint="eastAsia"/>
          <w:color w:val="000000"/>
          <w:kern w:val="0"/>
          <w:vertAlign w:val="superscript"/>
          <w:lang w:val="de-DE"/>
        </w:rPr>
        <w:t>-4</w:t>
      </w:r>
      <w:r w:rsidRPr="00313ECF">
        <w:rPr>
          <w:rFonts w:hint="eastAsia"/>
          <w:color w:val="000000"/>
          <w:lang w:val="de-DE"/>
        </w:rPr>
        <w:t>，故</w:t>
      </w:r>
      <w:r w:rsidRPr="00313ECF">
        <w:rPr>
          <w:rFonts w:hint="eastAsia"/>
          <w:color w:val="000000"/>
        </w:rPr>
        <w:t>地球不能逃过劫难。</w:t>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rFonts w:hint="eastAsia"/>
          <w:color w:val="000000"/>
          <w:lang w:val="de-DE"/>
        </w:rPr>
        <w:tab/>
      </w:r>
      <w:r w:rsidRPr="00313ECF">
        <w:rPr>
          <w:rFonts w:hint="eastAsia"/>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b/>
          <w:color w:val="000000"/>
          <w:highlight w:val="yellow"/>
          <w:lang w:val="de-DE"/>
        </w:rPr>
        <w:t>（</w:t>
      </w:r>
      <w:r w:rsidRPr="00313ECF">
        <w:rPr>
          <w:b/>
          <w:color w:val="000000"/>
          <w:highlight w:val="yellow"/>
          <w:lang w:val="de-DE"/>
        </w:rPr>
        <w:t>1</w:t>
      </w:r>
      <w:r w:rsidRPr="00313ECF">
        <w:rPr>
          <w:b/>
          <w:color w:val="000000"/>
          <w:highlight w:val="yellow"/>
        </w:rPr>
        <w:t>分</w:t>
      </w:r>
      <w:r w:rsidRPr="00313ECF">
        <w:rPr>
          <w:b/>
          <w:color w:val="000000"/>
          <w:highlight w:val="yellow"/>
          <w:lang w:val="de-DE"/>
        </w:rPr>
        <w:t>）</w:t>
      </w:r>
    </w:p>
    <w:p w14:paraId="07793CD8" w14:textId="77777777" w:rsidR="00313ECF" w:rsidRPr="00313ECF" w:rsidRDefault="00313ECF" w:rsidP="00313ECF">
      <w:pPr>
        <w:adjustRightInd w:val="0"/>
        <w:contextualSpacing/>
        <w:textAlignment w:val="center"/>
        <w:rPr>
          <w:color w:val="000000"/>
          <w:lang w:val="de-DE"/>
        </w:rPr>
      </w:pPr>
      <w:r w:rsidRPr="00313ECF">
        <w:rPr>
          <w:color w:val="000000"/>
          <w:lang w:val="de-DE"/>
        </w:rPr>
        <w:t>4</w:t>
      </w:r>
      <w:r w:rsidRPr="00313ECF">
        <w:rPr>
          <w:b/>
          <w:color w:val="000000"/>
          <w:lang w:val="de-DE"/>
        </w:rPr>
        <w:t>．</w:t>
      </w:r>
      <w:r w:rsidRPr="00313ECF">
        <w:rPr>
          <w:rFonts w:hint="eastAsia"/>
          <w:color w:val="000000"/>
          <w:lang w:val="de-DE"/>
        </w:rPr>
        <w:t>（</w:t>
      </w:r>
      <w:r w:rsidRPr="00313ECF">
        <w:rPr>
          <w:color w:val="000000"/>
          <w:lang w:val="de-DE"/>
        </w:rPr>
        <w:t>2</w:t>
      </w:r>
      <w:r w:rsidRPr="00313ECF">
        <w:rPr>
          <w:rFonts w:hint="eastAsia"/>
          <w:color w:val="000000"/>
          <w:lang w:val="de-DE"/>
        </w:rPr>
        <w:t>）</w:t>
      </w:r>
      <w:r w:rsidRPr="00313ECF">
        <w:rPr>
          <w:color w:val="000000"/>
          <w:lang w:val="de-DE"/>
        </w:rPr>
        <w:t xml:space="preserve">BC      </w:t>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b/>
          <w:color w:val="000000"/>
          <w:highlight w:val="yellow"/>
          <w:lang w:val="de-DE"/>
        </w:rPr>
        <w:t>（</w:t>
      </w:r>
      <w:r w:rsidRPr="00313ECF">
        <w:rPr>
          <w:b/>
          <w:color w:val="000000"/>
          <w:highlight w:val="yellow"/>
          <w:lang w:val="de-DE"/>
        </w:rPr>
        <w:t>3</w:t>
      </w:r>
      <w:r w:rsidRPr="00313ECF">
        <w:rPr>
          <w:b/>
          <w:color w:val="000000"/>
          <w:highlight w:val="yellow"/>
        </w:rPr>
        <w:t>分</w:t>
      </w:r>
      <w:r w:rsidRPr="00313ECF">
        <w:rPr>
          <w:b/>
          <w:color w:val="000000"/>
          <w:highlight w:val="yellow"/>
          <w:lang w:val="de-DE"/>
        </w:rPr>
        <w:t>）</w:t>
      </w:r>
    </w:p>
    <w:p w14:paraId="511FDAA6" w14:textId="77777777" w:rsidR="00313ECF" w:rsidRPr="00313ECF" w:rsidRDefault="00313ECF" w:rsidP="00313ECF">
      <w:pPr>
        <w:adjustRightInd w:val="0"/>
        <w:contextualSpacing/>
        <w:textAlignment w:val="center"/>
        <w:rPr>
          <w:color w:val="000000"/>
          <w:lang w:val="de-DE"/>
        </w:rPr>
      </w:pPr>
      <w:r w:rsidRPr="00313ECF">
        <w:rPr>
          <w:rFonts w:hint="eastAsia"/>
          <w:color w:val="000000"/>
          <w:lang w:val="de-DE"/>
        </w:rPr>
        <w:t xml:space="preserve"> </w:t>
      </w:r>
    </w:p>
    <w:p w14:paraId="4E13E447" w14:textId="77777777" w:rsidR="00313ECF" w:rsidRPr="00313ECF" w:rsidRDefault="00313ECF" w:rsidP="00313ECF">
      <w:pPr>
        <w:adjustRightInd w:val="0"/>
        <w:contextualSpacing/>
        <w:textAlignment w:val="center"/>
        <w:rPr>
          <w:b/>
          <w:color w:val="000000"/>
          <w:szCs w:val="24"/>
          <w:lang w:val="de-DE"/>
        </w:rPr>
      </w:pPr>
    </w:p>
    <w:p w14:paraId="6C2946B1" w14:textId="77777777" w:rsidR="00313ECF" w:rsidRPr="00313ECF" w:rsidRDefault="00313ECF" w:rsidP="00313ECF">
      <w:pPr>
        <w:contextualSpacing/>
        <w:jc w:val="left"/>
        <w:rPr>
          <w:rFonts w:eastAsia="楷体"/>
          <w:b/>
          <w:color w:val="000000"/>
          <w:szCs w:val="24"/>
        </w:rPr>
      </w:pPr>
      <w:r w:rsidRPr="00313ECF">
        <w:rPr>
          <w:rFonts w:eastAsia="楷体" w:hint="eastAsia"/>
          <w:b/>
          <w:color w:val="000000"/>
          <w:szCs w:val="24"/>
        </w:rPr>
        <w:t>五、</w:t>
      </w:r>
      <w:r w:rsidRPr="00313ECF">
        <w:rPr>
          <w:rFonts w:eastAsia="楷体"/>
          <w:b/>
          <w:color w:val="000000"/>
          <w:szCs w:val="24"/>
        </w:rPr>
        <w:t>（</w:t>
      </w:r>
      <w:r w:rsidRPr="00313ECF">
        <w:rPr>
          <w:rFonts w:eastAsia="楷体"/>
          <w:b/>
          <w:color w:val="000000"/>
          <w:szCs w:val="24"/>
        </w:rPr>
        <w:t>17</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0689D869" w14:textId="77777777" w:rsidR="00313ECF" w:rsidRPr="00313ECF" w:rsidRDefault="00313ECF" w:rsidP="00313ECF">
      <w:pPr>
        <w:adjustRightInd w:val="0"/>
        <w:contextualSpacing/>
        <w:textAlignment w:val="center"/>
        <w:rPr>
          <w:color w:val="000000"/>
          <w:szCs w:val="24"/>
        </w:rPr>
      </w:pPr>
      <w:r w:rsidRPr="00313ECF">
        <w:rPr>
          <w:color w:val="000000"/>
          <w:szCs w:val="24"/>
        </w:rPr>
        <w:t>1</w:t>
      </w:r>
      <w:r w:rsidRPr="00313ECF">
        <w:rPr>
          <w:rFonts w:hint="eastAsia"/>
          <w:b/>
          <w:color w:val="000000"/>
          <w:szCs w:val="24"/>
        </w:rPr>
        <w:t>．</w:t>
      </w:r>
      <w:r w:rsidRPr="00313ECF">
        <w:rPr>
          <w:rFonts w:hint="eastAsia"/>
          <w:color w:val="000000"/>
          <w:szCs w:val="24"/>
        </w:rPr>
        <w:t>B</w:t>
      </w:r>
      <w:r w:rsidRPr="00313ECF">
        <w:rPr>
          <w:color w:val="000000"/>
          <w:szCs w:val="24"/>
        </w:rPr>
        <w:t>DE</w:t>
      </w:r>
      <w:r w:rsidRPr="00313ECF">
        <w:rPr>
          <w:rFonts w:hint="eastAsia"/>
          <w:color w:val="000000"/>
          <w:szCs w:val="24"/>
        </w:rPr>
        <w:t xml:space="preserve">     </w:t>
      </w:r>
      <w:r w:rsidRPr="00313ECF">
        <w:rPr>
          <w:rFonts w:hint="eastAsia"/>
          <w:color w:val="000000"/>
          <w:szCs w:val="24"/>
        </w:rPr>
        <w:tab/>
      </w:r>
      <w:r w:rsidRPr="00313ECF">
        <w:rPr>
          <w:rFonts w:hint="eastAsia"/>
          <w:color w:val="000000"/>
          <w:szCs w:val="24"/>
        </w:rPr>
        <w:tab/>
      </w:r>
      <w:r w:rsidRPr="00313ECF">
        <w:rPr>
          <w:rFonts w:hint="eastAsia"/>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rFonts w:hint="eastAsia"/>
          <w:b/>
          <w:color w:val="000000"/>
          <w:highlight w:val="yellow"/>
          <w:lang w:val="de-DE"/>
        </w:rPr>
        <w:t>（</w:t>
      </w:r>
      <w:r w:rsidRPr="00313ECF">
        <w:rPr>
          <w:rFonts w:hint="eastAsia"/>
          <w:b/>
          <w:color w:val="000000"/>
          <w:highlight w:val="yellow"/>
          <w:lang w:val="de-DE"/>
        </w:rPr>
        <w:t>3</w:t>
      </w:r>
      <w:r w:rsidRPr="00313ECF">
        <w:rPr>
          <w:rFonts w:hint="eastAsia"/>
          <w:b/>
          <w:color w:val="000000"/>
          <w:highlight w:val="yellow"/>
          <w:lang w:val="de-DE"/>
        </w:rPr>
        <w:t>分）</w:t>
      </w:r>
    </w:p>
    <w:p w14:paraId="713FDB08" w14:textId="77777777" w:rsidR="00313ECF" w:rsidRPr="00313ECF" w:rsidRDefault="00313ECF" w:rsidP="00313ECF">
      <w:pPr>
        <w:adjustRightInd w:val="0"/>
        <w:contextualSpacing/>
        <w:textAlignment w:val="center"/>
        <w:rPr>
          <w:b/>
          <w:color w:val="000000"/>
          <w:highlight w:val="yellow"/>
          <w:lang w:val="de-DE"/>
        </w:rPr>
      </w:pPr>
      <w:r w:rsidRPr="00313ECF">
        <w:rPr>
          <w:color w:val="000000"/>
          <w:szCs w:val="24"/>
        </w:rPr>
        <w:t>2</w:t>
      </w:r>
      <w:r w:rsidRPr="00313ECF">
        <w:rPr>
          <w:rFonts w:hint="eastAsia"/>
          <w:color w:val="000000"/>
          <w:szCs w:val="24"/>
        </w:rPr>
        <w:t>．</w:t>
      </w:r>
      <w:r w:rsidRPr="00313ECF">
        <w:rPr>
          <w:color w:val="000000"/>
          <w:szCs w:val="24"/>
        </w:rPr>
        <w:t>（</w:t>
      </w:r>
      <w:r w:rsidRPr="00313ECF">
        <w:rPr>
          <w:color w:val="000000"/>
          <w:szCs w:val="24"/>
        </w:rPr>
        <w:t>1</w:t>
      </w:r>
      <w:r w:rsidRPr="00313ECF">
        <w:rPr>
          <w:color w:val="000000"/>
          <w:szCs w:val="24"/>
        </w:rPr>
        <w:t>）</w:t>
      </w:r>
      <w:r w:rsidRPr="00313ECF">
        <w:rPr>
          <w:color w:val="000000"/>
          <w:szCs w:val="24"/>
        </w:rPr>
        <w:t>8.5</w:t>
      </w:r>
      <w:r w:rsidRPr="00313ECF">
        <w:rPr>
          <w:rFonts w:hint="eastAsia"/>
          <w:color w:val="000000"/>
          <w:szCs w:val="24"/>
        </w:rPr>
        <w:t>，</w:t>
      </w:r>
      <w:r w:rsidRPr="00313ECF">
        <w:rPr>
          <w:rFonts w:hint="eastAsia"/>
          <w:color w:val="000000"/>
          <w:szCs w:val="24"/>
        </w:rPr>
        <w:t>9</w:t>
      </w:r>
      <w:r w:rsidRPr="00313ECF">
        <w:rPr>
          <w:color w:val="000000"/>
          <w:szCs w:val="24"/>
        </w:rPr>
        <w:t>.1</w:t>
      </w:r>
      <w:r w:rsidRPr="00313ECF">
        <w:rPr>
          <w:rFonts w:hint="eastAsia"/>
          <w:color w:val="000000"/>
          <w:szCs w:val="24"/>
        </w:rPr>
        <w:t xml:space="preserve"> </w:t>
      </w:r>
      <w:r w:rsidRPr="00313ECF">
        <w:rPr>
          <w:rFonts w:hint="eastAsia"/>
          <w:color w:val="000000"/>
          <w:szCs w:val="24"/>
        </w:rPr>
        <w:tab/>
      </w:r>
      <w:r w:rsidRPr="00313ECF">
        <w:rPr>
          <w:rFonts w:hint="eastAsia"/>
          <w:color w:val="000000"/>
          <w:szCs w:val="24"/>
        </w:rPr>
        <w:tab/>
      </w:r>
      <w:r w:rsidRPr="00313ECF">
        <w:rPr>
          <w:rFonts w:hint="eastAsia"/>
          <w:color w:val="000000"/>
          <w:szCs w:val="24"/>
        </w:rPr>
        <w:tab/>
      </w:r>
      <w:r w:rsidRPr="00313ECF">
        <w:rPr>
          <w:color w:val="000000"/>
          <w:szCs w:val="24"/>
        </w:rPr>
        <w:tab/>
      </w:r>
      <w:r w:rsidRPr="00313ECF">
        <w:rPr>
          <w:rFonts w:hint="eastAsia"/>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color w:val="000000"/>
          <w:szCs w:val="24"/>
        </w:rPr>
        <w:tab/>
      </w:r>
      <w:r w:rsidRPr="00313ECF">
        <w:rPr>
          <w:rFonts w:hint="eastAsia"/>
          <w:b/>
          <w:color w:val="000000"/>
          <w:highlight w:val="yellow"/>
          <w:lang w:val="de-DE"/>
        </w:rPr>
        <w:t>（</w:t>
      </w:r>
      <w:r w:rsidRPr="00313ECF">
        <w:rPr>
          <w:b/>
          <w:color w:val="000000"/>
          <w:highlight w:val="yellow"/>
          <w:lang w:val="de-DE"/>
        </w:rPr>
        <w:t>3</w:t>
      </w:r>
      <w:r w:rsidRPr="00313ECF">
        <w:rPr>
          <w:rFonts w:hint="eastAsia"/>
          <w:b/>
          <w:color w:val="000000"/>
          <w:highlight w:val="yellow"/>
          <w:lang w:val="de-DE"/>
        </w:rPr>
        <w:t>分，</w:t>
      </w:r>
      <w:r w:rsidRPr="00313ECF">
        <w:rPr>
          <w:b/>
          <w:color w:val="000000"/>
          <w:highlight w:val="yellow"/>
          <w:lang w:val="de-DE"/>
        </w:rPr>
        <w:t>3</w:t>
      </w:r>
      <w:r w:rsidRPr="00313ECF">
        <w:rPr>
          <w:rFonts w:hint="eastAsia"/>
          <w:b/>
          <w:color w:val="000000"/>
          <w:highlight w:val="yellow"/>
          <w:lang w:val="de-DE"/>
        </w:rPr>
        <w:t>分）</w:t>
      </w:r>
    </w:p>
    <w:p w14:paraId="39C2A629" w14:textId="77777777" w:rsidR="00313ECF" w:rsidRPr="00313ECF" w:rsidRDefault="00313ECF" w:rsidP="00313ECF">
      <w:pPr>
        <w:adjustRightInd w:val="0"/>
        <w:contextualSpacing/>
        <w:textAlignment w:val="center"/>
        <w:rPr>
          <w:color w:val="000000"/>
          <w:szCs w:val="24"/>
          <w:lang w:val="de-DE"/>
        </w:rPr>
      </w:pPr>
      <w:r w:rsidRPr="00313ECF">
        <w:rPr>
          <w:color w:val="000000"/>
          <w:szCs w:val="24"/>
          <w:lang w:val="de-DE"/>
        </w:rPr>
        <w:t>2</w:t>
      </w:r>
      <w:r w:rsidRPr="00313ECF">
        <w:rPr>
          <w:rFonts w:hint="eastAsia"/>
          <w:color w:val="000000"/>
          <w:szCs w:val="24"/>
          <w:lang w:val="de-DE"/>
        </w:rPr>
        <w:t>．</w:t>
      </w:r>
      <w:r w:rsidRPr="00313ECF">
        <w:rPr>
          <w:color w:val="000000"/>
          <w:szCs w:val="24"/>
          <w:lang w:val="de-DE"/>
        </w:rPr>
        <w:t>（</w:t>
      </w:r>
      <w:r w:rsidRPr="00313ECF">
        <w:rPr>
          <w:color w:val="000000"/>
          <w:szCs w:val="24"/>
          <w:lang w:val="de-DE"/>
        </w:rPr>
        <w:t>2</w:t>
      </w:r>
      <w:r w:rsidRPr="00313ECF">
        <w:rPr>
          <w:color w:val="000000"/>
          <w:szCs w:val="24"/>
          <w:lang w:val="de-DE"/>
        </w:rPr>
        <w:t>）</w:t>
      </w:r>
      <w:r w:rsidRPr="00313ECF">
        <w:rPr>
          <w:rFonts w:hint="eastAsia"/>
          <w:color w:val="000000"/>
          <w:szCs w:val="24"/>
          <w:lang w:val="de-DE"/>
        </w:rPr>
        <w:t>BC</w:t>
      </w:r>
      <w:r w:rsidRPr="00313ECF">
        <w:rPr>
          <w:color w:val="000000"/>
          <w:szCs w:val="24"/>
          <w:lang w:val="de-DE"/>
        </w:rPr>
        <w:t>D</w:t>
      </w:r>
      <w:r w:rsidRPr="00313ECF">
        <w:rPr>
          <w:rFonts w:hint="eastAsia"/>
          <w:color w:val="000000"/>
          <w:szCs w:val="24"/>
          <w:lang w:val="de-DE"/>
        </w:rPr>
        <w:t xml:space="preserve">     </w:t>
      </w:r>
      <w:r w:rsidRPr="00313ECF">
        <w:rPr>
          <w:rFonts w:hint="eastAsia"/>
          <w:color w:val="000000"/>
          <w:szCs w:val="24"/>
          <w:lang w:val="de-DE"/>
        </w:rPr>
        <w:tab/>
      </w:r>
      <w:r w:rsidRPr="00313ECF">
        <w:rPr>
          <w:rFonts w:hint="eastAsia"/>
          <w:color w:val="000000"/>
          <w:szCs w:val="24"/>
          <w:lang w:val="de-DE"/>
        </w:rPr>
        <w:tab/>
      </w:r>
      <w:r w:rsidRPr="00313ECF">
        <w:rPr>
          <w:rFonts w:hint="eastAsia"/>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rFonts w:hint="eastAsia"/>
          <w:b/>
          <w:color w:val="000000"/>
          <w:highlight w:val="yellow"/>
          <w:lang w:val="de-DE"/>
        </w:rPr>
        <w:t>（</w:t>
      </w:r>
      <w:r w:rsidRPr="00313ECF">
        <w:rPr>
          <w:b/>
          <w:color w:val="000000"/>
          <w:highlight w:val="yellow"/>
          <w:lang w:val="de-DE"/>
        </w:rPr>
        <w:t>3</w:t>
      </w:r>
      <w:r w:rsidRPr="00313ECF">
        <w:rPr>
          <w:rFonts w:hint="eastAsia"/>
          <w:b/>
          <w:color w:val="000000"/>
          <w:highlight w:val="yellow"/>
          <w:lang w:val="de-DE"/>
        </w:rPr>
        <w:t>分）</w:t>
      </w:r>
    </w:p>
    <w:p w14:paraId="7B6D4E3B" w14:textId="77777777" w:rsidR="00313ECF" w:rsidRPr="00313ECF" w:rsidRDefault="00313ECF" w:rsidP="00313ECF">
      <w:pPr>
        <w:adjustRightInd w:val="0"/>
        <w:contextualSpacing/>
        <w:textAlignment w:val="center"/>
        <w:rPr>
          <w:b/>
          <w:color w:val="000000"/>
          <w:highlight w:val="yellow"/>
          <w:lang w:val="de-DE"/>
        </w:rPr>
      </w:pPr>
      <w:r w:rsidRPr="00313ECF">
        <w:rPr>
          <w:color w:val="000000"/>
          <w:szCs w:val="24"/>
          <w:lang w:val="de-DE"/>
        </w:rPr>
        <w:t>3</w:t>
      </w:r>
      <w:r w:rsidRPr="00313ECF">
        <w:rPr>
          <w:rFonts w:hint="eastAsia"/>
          <w:color w:val="000000"/>
          <w:szCs w:val="24"/>
          <w:lang w:val="de-DE"/>
        </w:rPr>
        <w:t>．</w:t>
      </w:r>
      <w:r w:rsidRPr="00313ECF">
        <w:rPr>
          <w:color w:val="000000"/>
          <w:szCs w:val="24"/>
          <w:lang w:val="de-DE"/>
        </w:rPr>
        <w:t>1600</w:t>
      </w:r>
      <w:r w:rsidRPr="00313ECF">
        <w:rPr>
          <w:rFonts w:hint="eastAsia"/>
          <w:color w:val="000000"/>
          <w:szCs w:val="24"/>
          <w:lang w:val="de-DE"/>
        </w:rPr>
        <w:t>，</w:t>
      </w:r>
      <w:r w:rsidRPr="00313ECF">
        <w:rPr>
          <w:rFonts w:hint="eastAsia"/>
          <w:color w:val="000000"/>
          <w:szCs w:val="24"/>
          <w:lang w:val="de-DE"/>
        </w:rPr>
        <w:t>3</w:t>
      </w:r>
      <w:r w:rsidRPr="00313ECF">
        <w:rPr>
          <w:color w:val="000000"/>
          <w:szCs w:val="24"/>
          <w:lang w:val="de-DE"/>
        </w:rPr>
        <w:t>840</w:t>
      </w:r>
      <w:r w:rsidRPr="00313ECF">
        <w:rPr>
          <w:rFonts w:hint="eastAsia"/>
          <w:color w:val="000000"/>
          <w:szCs w:val="24"/>
          <w:lang w:val="de-DE"/>
        </w:rPr>
        <w:t xml:space="preserve"> </w:t>
      </w:r>
      <w:r w:rsidRPr="00313ECF">
        <w:rPr>
          <w:rFonts w:hint="eastAsia"/>
          <w:color w:val="000000"/>
          <w:szCs w:val="24"/>
          <w:lang w:val="de-DE"/>
        </w:rPr>
        <w:tab/>
      </w:r>
      <w:r w:rsidRPr="00313ECF">
        <w:rPr>
          <w:rFonts w:hint="eastAsia"/>
          <w:color w:val="000000"/>
          <w:szCs w:val="24"/>
          <w:lang w:val="de-DE"/>
        </w:rPr>
        <w:tab/>
      </w:r>
      <w:r w:rsidRPr="00313ECF">
        <w:rPr>
          <w:rFonts w:hint="eastAsia"/>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color w:val="000000"/>
          <w:szCs w:val="24"/>
          <w:lang w:val="de-DE"/>
        </w:rPr>
        <w:tab/>
      </w:r>
      <w:r w:rsidRPr="00313ECF">
        <w:rPr>
          <w:rFonts w:hint="eastAsia"/>
          <w:b/>
          <w:color w:val="000000"/>
          <w:highlight w:val="yellow"/>
          <w:lang w:val="de-DE"/>
        </w:rPr>
        <w:t>（</w:t>
      </w:r>
      <w:r w:rsidRPr="00313ECF">
        <w:rPr>
          <w:b/>
          <w:color w:val="000000"/>
          <w:highlight w:val="yellow"/>
          <w:lang w:val="de-DE"/>
        </w:rPr>
        <w:t>2</w:t>
      </w:r>
      <w:r w:rsidRPr="00313ECF">
        <w:rPr>
          <w:rFonts w:hint="eastAsia"/>
          <w:b/>
          <w:color w:val="000000"/>
          <w:highlight w:val="yellow"/>
          <w:lang w:val="de-DE"/>
        </w:rPr>
        <w:t>分，</w:t>
      </w:r>
      <w:r w:rsidRPr="00313ECF">
        <w:rPr>
          <w:b/>
          <w:color w:val="000000"/>
          <w:highlight w:val="yellow"/>
          <w:lang w:val="de-DE"/>
        </w:rPr>
        <w:t>3</w:t>
      </w:r>
      <w:r w:rsidRPr="00313ECF">
        <w:rPr>
          <w:rFonts w:hint="eastAsia"/>
          <w:b/>
          <w:color w:val="000000"/>
          <w:highlight w:val="yellow"/>
          <w:lang w:val="de-DE"/>
        </w:rPr>
        <w:t>分）</w:t>
      </w:r>
    </w:p>
    <w:p w14:paraId="2B5F1762" w14:textId="77777777" w:rsidR="00313ECF" w:rsidRPr="00313ECF" w:rsidRDefault="00313ECF" w:rsidP="00313ECF">
      <w:pPr>
        <w:adjustRightInd w:val="0"/>
        <w:contextualSpacing/>
        <w:textAlignment w:val="center"/>
        <w:rPr>
          <w:color w:val="000000"/>
          <w:szCs w:val="24"/>
          <w:lang w:val="de-DE"/>
        </w:rPr>
      </w:pPr>
    </w:p>
    <w:p w14:paraId="7A10DE71" w14:textId="77777777" w:rsidR="00313ECF" w:rsidRPr="00313ECF" w:rsidRDefault="00313ECF" w:rsidP="00313ECF">
      <w:pPr>
        <w:contextualSpacing/>
        <w:jc w:val="left"/>
        <w:rPr>
          <w:rFonts w:eastAsia="楷体"/>
          <w:b/>
          <w:color w:val="000000"/>
          <w:szCs w:val="24"/>
        </w:rPr>
      </w:pPr>
      <w:r w:rsidRPr="00313ECF">
        <w:rPr>
          <w:rFonts w:eastAsia="楷体" w:hint="eastAsia"/>
          <w:b/>
          <w:color w:val="000000"/>
          <w:szCs w:val="24"/>
        </w:rPr>
        <w:t>六、</w:t>
      </w:r>
      <w:r w:rsidRPr="00313ECF">
        <w:rPr>
          <w:rFonts w:eastAsia="楷体"/>
          <w:b/>
          <w:color w:val="000000"/>
          <w:szCs w:val="24"/>
        </w:rPr>
        <w:t>（</w:t>
      </w:r>
      <w:r w:rsidRPr="00313ECF">
        <w:rPr>
          <w:rFonts w:eastAsia="楷体"/>
          <w:b/>
          <w:color w:val="000000"/>
          <w:szCs w:val="24"/>
        </w:rPr>
        <w:t>19</w:t>
      </w:r>
      <w:r w:rsidRPr="00313ECF">
        <w:rPr>
          <w:rFonts w:eastAsia="楷体"/>
          <w:b/>
          <w:color w:val="000000"/>
          <w:szCs w:val="24"/>
        </w:rPr>
        <w:t>分）</w:t>
      </w:r>
      <w:r w:rsidRPr="00313ECF">
        <w:rPr>
          <w:rFonts w:eastAsia="楷体"/>
          <w:b/>
          <w:snapToGrid w:val="0"/>
          <w:color w:val="000000"/>
          <w:kern w:val="0"/>
          <w:szCs w:val="24"/>
        </w:rPr>
        <w:t>解答与评分标准：</w:t>
      </w:r>
      <w:r w:rsidRPr="00313ECF">
        <w:rPr>
          <w:rFonts w:eastAsia="楷体" w:hint="eastAsia"/>
          <w:b/>
          <w:snapToGrid w:val="0"/>
          <w:color w:val="000000"/>
          <w:kern w:val="0"/>
          <w:szCs w:val="24"/>
        </w:rPr>
        <w:t xml:space="preserve">    </w:t>
      </w:r>
    </w:p>
    <w:p w14:paraId="74329F11" w14:textId="77777777" w:rsidR="00313ECF" w:rsidRPr="00313ECF" w:rsidRDefault="00313ECF" w:rsidP="00313ECF">
      <w:pPr>
        <w:adjustRightInd w:val="0"/>
        <w:contextualSpacing/>
        <w:textAlignment w:val="center"/>
        <w:rPr>
          <w:color w:val="000000"/>
        </w:rPr>
      </w:pPr>
      <w:r w:rsidRPr="00313ECF">
        <w:rPr>
          <w:color w:val="000000"/>
        </w:rPr>
        <w:t>1</w:t>
      </w:r>
      <w:r w:rsidRPr="00313ECF">
        <w:rPr>
          <w:rFonts w:hint="eastAsia"/>
          <w:b/>
          <w:color w:val="000000"/>
        </w:rPr>
        <w:t>．</w:t>
      </w:r>
      <w:r w:rsidRPr="00313ECF">
        <w:rPr>
          <w:rFonts w:eastAsia="华文中宋" w:hint="eastAsia"/>
          <w:color w:val="000000"/>
        </w:rPr>
        <w:t>m</w:t>
      </w:r>
      <w:r w:rsidRPr="00313ECF">
        <w:rPr>
          <w:rFonts w:eastAsia="华文中宋" w:hint="eastAsia"/>
          <w:color w:val="000000"/>
          <w:vertAlign w:val="superscript"/>
        </w:rPr>
        <w:t>-2</w:t>
      </w:r>
      <w:r w:rsidRPr="00313ECF">
        <w:rPr>
          <w:rFonts w:eastAsia="华文中宋" w:hint="eastAsia"/>
          <w:color w:val="000000"/>
        </w:rPr>
        <w:t>；</w:t>
      </w:r>
      <w:r w:rsidRPr="00313ECF">
        <w:rPr>
          <w:rFonts w:eastAsia="华文中宋" w:hint="eastAsia"/>
          <w:color w:val="000000"/>
        </w:rPr>
        <w:t xml:space="preserve"> </w:t>
      </w:r>
      <w:r w:rsidR="00000000">
        <w:rPr>
          <w:color w:val="000000"/>
          <w:szCs w:val="24"/>
          <w:lang w:val="de-DE"/>
        </w:rPr>
        <w:pict w14:anchorId="4458BFB8">
          <v:shape id="_x0000_i1105" type="#_x0000_t75" style="width:17.25pt;height:27pt">
            <v:imagedata r:id="rId200" o:title=""/>
          </v:shape>
        </w:pict>
      </w:r>
      <w:r w:rsidRPr="00313ECF">
        <w:rPr>
          <w:rFonts w:hint="eastAsia"/>
          <w:color w:val="000000"/>
        </w:rPr>
        <w:t xml:space="preserve">                        </w:t>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color w:val="000000"/>
        </w:rPr>
        <w:tab/>
      </w:r>
      <w:r w:rsidRPr="00313ECF">
        <w:rPr>
          <w:color w:val="000000"/>
        </w:rPr>
        <w:tab/>
      </w:r>
      <w:r w:rsidRPr="00313ECF">
        <w:rPr>
          <w:rFonts w:hint="eastAsia"/>
          <w:color w:val="000000"/>
        </w:rPr>
        <w:tab/>
      </w:r>
      <w:r w:rsidRPr="00313ECF">
        <w:rPr>
          <w:rFonts w:hint="eastAsia"/>
          <w:b/>
          <w:color w:val="000000"/>
          <w:highlight w:val="yellow"/>
        </w:rPr>
        <w:t>（</w:t>
      </w:r>
      <w:r w:rsidRPr="00313ECF">
        <w:rPr>
          <w:rFonts w:hint="eastAsia"/>
          <w:b/>
          <w:color w:val="000000"/>
          <w:highlight w:val="yellow"/>
        </w:rPr>
        <w:t>2</w:t>
      </w:r>
      <w:r w:rsidRPr="00313ECF">
        <w:rPr>
          <w:rFonts w:hint="eastAsia"/>
          <w:b/>
          <w:color w:val="000000"/>
          <w:highlight w:val="yellow"/>
        </w:rPr>
        <w:t>分，</w:t>
      </w:r>
      <w:r w:rsidRPr="00313ECF">
        <w:rPr>
          <w:rFonts w:hint="eastAsia"/>
          <w:b/>
          <w:color w:val="000000"/>
          <w:highlight w:val="yellow"/>
        </w:rPr>
        <w:t>2</w:t>
      </w:r>
      <w:r w:rsidRPr="00313ECF">
        <w:rPr>
          <w:rFonts w:hint="eastAsia"/>
          <w:b/>
          <w:color w:val="000000"/>
          <w:highlight w:val="yellow"/>
        </w:rPr>
        <w:t>分）</w:t>
      </w:r>
    </w:p>
    <w:p w14:paraId="550D3F7E" w14:textId="77777777" w:rsidR="00313ECF" w:rsidRPr="00313ECF" w:rsidRDefault="00313ECF" w:rsidP="00313ECF">
      <w:pPr>
        <w:adjustRightInd w:val="0"/>
        <w:contextualSpacing/>
        <w:textAlignment w:val="center"/>
        <w:rPr>
          <w:color w:val="000000"/>
        </w:rPr>
      </w:pPr>
      <w:r w:rsidRPr="00313ECF">
        <w:rPr>
          <w:color w:val="000000"/>
        </w:rPr>
        <w:t>2</w:t>
      </w:r>
      <w:r w:rsidRPr="00313ECF">
        <w:rPr>
          <w:rFonts w:hint="eastAsia"/>
          <w:b/>
          <w:color w:val="000000"/>
        </w:rPr>
        <w:t>．</w:t>
      </w:r>
      <w:r w:rsidRPr="00313ECF">
        <w:rPr>
          <w:rFonts w:hint="eastAsia"/>
          <w:color w:val="000000"/>
        </w:rPr>
        <w:t>0</w:t>
      </w:r>
      <w:r w:rsidRPr="00313ECF">
        <w:rPr>
          <w:color w:val="000000"/>
        </w:rPr>
        <w:t>.2</w:t>
      </w:r>
      <w:r w:rsidRPr="00313ECF">
        <w:rPr>
          <w:rFonts w:hint="eastAsia"/>
          <w:color w:val="000000"/>
        </w:rPr>
        <w:t>，</w:t>
      </w:r>
      <w:r w:rsidRPr="00313ECF">
        <w:rPr>
          <w:rFonts w:hint="eastAsia"/>
          <w:color w:val="000000"/>
        </w:rPr>
        <w:t xml:space="preserve"> </w:t>
      </w:r>
      <w:r w:rsidRPr="00313ECF">
        <w:rPr>
          <w:bCs/>
          <w:color w:val="000000"/>
        </w:rPr>
        <w:t>2</w:t>
      </w:r>
      <w:r w:rsidRPr="00313ECF">
        <w:rPr>
          <w:rFonts w:hint="eastAsia"/>
          <w:bCs/>
          <w:color w:val="000000"/>
        </w:rPr>
        <w:t>.</w:t>
      </w:r>
      <w:r w:rsidRPr="00313ECF">
        <w:rPr>
          <w:bCs/>
          <w:color w:val="000000"/>
        </w:rPr>
        <w:t>0</w:t>
      </w:r>
      <w:r w:rsidRPr="00313ECF">
        <w:rPr>
          <w:color w:val="000000"/>
          <w:kern w:val="0"/>
          <w:lang w:val="de-DE"/>
        </w:rPr>
        <w:t>×10</w:t>
      </w:r>
      <w:r w:rsidRPr="00313ECF">
        <w:rPr>
          <w:color w:val="000000"/>
          <w:kern w:val="0"/>
          <w:vertAlign w:val="superscript"/>
          <w:lang w:val="de-DE"/>
        </w:rPr>
        <w:t>5</w:t>
      </w:r>
      <w:r w:rsidRPr="00313ECF">
        <w:rPr>
          <w:color w:val="000000"/>
        </w:rPr>
        <w:t xml:space="preserve">    </w:t>
      </w:r>
      <w:r w:rsidRPr="00313ECF">
        <w:rPr>
          <w:rFonts w:hint="eastAsia"/>
          <w:color w:val="000000"/>
        </w:rPr>
        <w:t xml:space="preserve">     </w:t>
      </w:r>
      <w:r w:rsidRPr="00313ECF">
        <w:rPr>
          <w:color w:val="000000"/>
        </w:rPr>
        <w:t xml:space="preserve"> </w:t>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color w:val="000000"/>
        </w:rPr>
        <w:tab/>
      </w:r>
      <w:r w:rsidRPr="00313ECF">
        <w:rPr>
          <w:color w:val="000000"/>
        </w:rPr>
        <w:tab/>
      </w:r>
      <w:r w:rsidRPr="00313ECF">
        <w:rPr>
          <w:color w:val="000000"/>
        </w:rPr>
        <w:tab/>
      </w:r>
      <w:r w:rsidRPr="00313ECF">
        <w:rPr>
          <w:rFonts w:hint="eastAsia"/>
          <w:b/>
          <w:color w:val="000000"/>
          <w:highlight w:val="yellow"/>
        </w:rPr>
        <w:t>（</w:t>
      </w:r>
      <w:r w:rsidRPr="00313ECF">
        <w:rPr>
          <w:rFonts w:hint="eastAsia"/>
          <w:b/>
          <w:color w:val="000000"/>
          <w:highlight w:val="yellow"/>
        </w:rPr>
        <w:t>2</w:t>
      </w:r>
      <w:r w:rsidRPr="00313ECF">
        <w:rPr>
          <w:rFonts w:hint="eastAsia"/>
          <w:b/>
          <w:color w:val="000000"/>
          <w:highlight w:val="yellow"/>
        </w:rPr>
        <w:t>分，</w:t>
      </w:r>
      <w:r w:rsidRPr="00313ECF">
        <w:rPr>
          <w:b/>
          <w:color w:val="000000"/>
          <w:highlight w:val="yellow"/>
        </w:rPr>
        <w:t>2</w:t>
      </w:r>
      <w:r w:rsidRPr="00313ECF">
        <w:rPr>
          <w:rFonts w:hint="eastAsia"/>
          <w:b/>
          <w:color w:val="000000"/>
          <w:highlight w:val="yellow"/>
        </w:rPr>
        <w:t>分）</w:t>
      </w:r>
    </w:p>
    <w:p w14:paraId="7849A966" w14:textId="77777777" w:rsidR="00313ECF" w:rsidRPr="00313ECF" w:rsidRDefault="00313ECF" w:rsidP="00313ECF">
      <w:pPr>
        <w:adjustRightInd w:val="0"/>
        <w:contextualSpacing/>
        <w:textAlignment w:val="center"/>
        <w:rPr>
          <w:color w:val="000000"/>
        </w:rPr>
      </w:pPr>
      <w:r w:rsidRPr="00313ECF">
        <w:rPr>
          <w:color w:val="000000"/>
        </w:rPr>
        <w:t>3</w:t>
      </w:r>
      <w:r w:rsidRPr="00313ECF">
        <w:rPr>
          <w:b/>
          <w:color w:val="000000"/>
        </w:rPr>
        <w:t>．</w:t>
      </w:r>
      <w:r w:rsidRPr="00313ECF">
        <w:rPr>
          <w:color w:val="000000"/>
        </w:rPr>
        <w:t>（</w:t>
      </w:r>
      <w:r w:rsidRPr="00313ECF">
        <w:rPr>
          <w:color w:val="000000"/>
        </w:rPr>
        <w:t>1</w:t>
      </w:r>
      <w:r w:rsidRPr="00313ECF">
        <w:rPr>
          <w:color w:val="000000"/>
        </w:rPr>
        <w:t>）</w:t>
      </w:r>
      <w:r w:rsidRPr="00313ECF">
        <w:rPr>
          <w:rFonts w:hint="eastAsia"/>
          <w:color w:val="000000"/>
        </w:rPr>
        <w:t xml:space="preserve">C </w:t>
      </w:r>
      <w:r w:rsidRPr="00313ECF">
        <w:rPr>
          <w:rFonts w:hint="eastAsia"/>
          <w:color w:val="000000"/>
          <w:lang w:val="de-DE"/>
        </w:rPr>
        <w:t xml:space="preserve">    </w:t>
      </w:r>
      <w:r w:rsidRPr="00313ECF">
        <w:rPr>
          <w:rFonts w:hint="eastAsia"/>
          <w:color w:val="000000"/>
          <w:lang w:val="de-DE"/>
        </w:rPr>
        <w:tab/>
      </w:r>
      <w:r w:rsidRPr="00313ECF">
        <w:rPr>
          <w:rFonts w:hint="eastAsia"/>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color w:val="000000"/>
          <w:lang w:val="de-DE"/>
        </w:rPr>
        <w:tab/>
      </w:r>
      <w:r w:rsidRPr="00313ECF">
        <w:rPr>
          <w:rFonts w:hint="eastAsia"/>
          <w:color w:val="000000"/>
        </w:rPr>
        <w:tab/>
      </w:r>
      <w:r w:rsidRPr="00313ECF">
        <w:rPr>
          <w:rFonts w:hint="eastAsia"/>
          <w:color w:val="000000"/>
        </w:rPr>
        <w:tab/>
      </w:r>
      <w:r w:rsidRPr="00313ECF">
        <w:rPr>
          <w:rFonts w:hint="eastAsia"/>
          <w:color w:val="000000"/>
        </w:rPr>
        <w:tab/>
      </w:r>
      <w:r w:rsidRPr="00313ECF">
        <w:rPr>
          <w:rFonts w:hint="eastAsia"/>
          <w:b/>
          <w:color w:val="000000"/>
          <w:highlight w:val="yellow"/>
        </w:rPr>
        <w:t>（</w:t>
      </w:r>
      <w:r w:rsidRPr="00313ECF">
        <w:rPr>
          <w:b/>
          <w:color w:val="000000"/>
          <w:highlight w:val="yellow"/>
        </w:rPr>
        <w:t>2</w:t>
      </w:r>
      <w:r w:rsidRPr="00313ECF">
        <w:rPr>
          <w:rFonts w:hint="eastAsia"/>
          <w:b/>
          <w:color w:val="000000"/>
          <w:highlight w:val="yellow"/>
        </w:rPr>
        <w:t>分）</w:t>
      </w:r>
    </w:p>
    <w:p w14:paraId="3CF4AC16" w14:textId="77777777" w:rsidR="00313ECF" w:rsidRPr="00313ECF" w:rsidRDefault="00313ECF" w:rsidP="00313ECF">
      <w:pPr>
        <w:adjustRightInd w:val="0"/>
        <w:contextualSpacing/>
        <w:textAlignment w:val="center"/>
        <w:rPr>
          <w:color w:val="000000"/>
        </w:rPr>
      </w:pPr>
      <w:r w:rsidRPr="00313ECF">
        <w:rPr>
          <w:color w:val="000000"/>
        </w:rPr>
        <w:t>3</w:t>
      </w:r>
      <w:r w:rsidRPr="00313ECF">
        <w:rPr>
          <w:b/>
          <w:color w:val="000000"/>
        </w:rPr>
        <w:t>．</w:t>
      </w:r>
      <w:r w:rsidRPr="00313ECF">
        <w:rPr>
          <w:color w:val="000000"/>
        </w:rPr>
        <w:t>（</w:t>
      </w:r>
      <w:r w:rsidRPr="00313ECF">
        <w:rPr>
          <w:rFonts w:hint="eastAsia"/>
          <w:color w:val="000000"/>
        </w:rPr>
        <w:t>2</w:t>
      </w:r>
      <w:r w:rsidRPr="00313ECF">
        <w:rPr>
          <w:color w:val="000000"/>
        </w:rPr>
        <w:t>）</w:t>
      </w:r>
      <w:r w:rsidR="00000000">
        <w:rPr>
          <w:color w:val="000000"/>
          <w:szCs w:val="24"/>
          <w:lang w:val="de-DE"/>
        </w:rPr>
        <w:pict w14:anchorId="1BBFCD70">
          <v:shape id="_x0000_i1106" type="#_x0000_t75" style="width:9.75pt;height:27pt">
            <v:imagedata r:id="rId201" o:title=""/>
          </v:shape>
        </w:pict>
      </w:r>
      <w:r w:rsidRPr="00313ECF">
        <w:rPr>
          <w:iCs/>
          <w:color w:val="000000"/>
          <w:lang w:val="de-DE"/>
        </w:rPr>
        <w:t xml:space="preserve"> </w:t>
      </w:r>
      <w:r w:rsidRPr="00313ECF">
        <w:rPr>
          <w:rFonts w:hint="eastAsia"/>
          <w:bCs/>
          <w:color w:val="000000"/>
        </w:rPr>
        <w:t xml:space="preserve">              </w:t>
      </w:r>
      <w:r w:rsidRPr="00313ECF">
        <w:rPr>
          <w:rFonts w:hint="eastAsia"/>
          <w:color w:val="000000"/>
          <w:lang w:val="de-DE"/>
        </w:rPr>
        <w:t xml:space="preserve">      </w:t>
      </w:r>
      <w:r w:rsidRPr="00313ECF">
        <w:rPr>
          <w:rFonts w:hint="eastAsia"/>
          <w:color w:val="000000"/>
          <w:lang w:val="de-DE"/>
        </w:rPr>
        <w:tab/>
      </w:r>
      <w:r w:rsidRPr="00313ECF">
        <w:rPr>
          <w:rFonts w:hint="eastAsia"/>
          <w:color w:val="000000"/>
          <w:lang w:val="de-DE"/>
        </w:rPr>
        <w:tab/>
      </w:r>
      <w:r w:rsidRPr="00313ECF">
        <w:rPr>
          <w:rFonts w:hint="eastAsia"/>
          <w:color w:val="000000"/>
          <w:lang w:val="de-DE"/>
        </w:rPr>
        <w:tab/>
      </w:r>
      <w:r w:rsidRPr="00313ECF">
        <w:rPr>
          <w:rFonts w:hint="eastAsia"/>
          <w:color w:val="000000"/>
        </w:rPr>
        <w:tab/>
      </w:r>
      <w:r w:rsidRPr="00313ECF">
        <w:rPr>
          <w:rFonts w:hint="eastAsia"/>
          <w:color w:val="000000"/>
        </w:rPr>
        <w:tab/>
      </w:r>
      <w:r w:rsidRPr="00313ECF">
        <w:rPr>
          <w:rFonts w:hint="eastAsia"/>
          <w:color w:val="000000"/>
        </w:rPr>
        <w:tab/>
      </w:r>
      <w:r w:rsidRPr="00313ECF">
        <w:rPr>
          <w:color w:val="000000"/>
        </w:rPr>
        <w:tab/>
      </w:r>
      <w:r w:rsidRPr="00313ECF">
        <w:rPr>
          <w:color w:val="000000"/>
        </w:rPr>
        <w:tab/>
      </w:r>
      <w:r w:rsidRPr="00313ECF">
        <w:rPr>
          <w:color w:val="000000"/>
        </w:rPr>
        <w:tab/>
      </w:r>
      <w:r w:rsidRPr="00313ECF">
        <w:rPr>
          <w:color w:val="000000"/>
        </w:rPr>
        <w:tab/>
      </w:r>
      <w:r w:rsidRPr="00313ECF">
        <w:rPr>
          <w:rFonts w:hint="eastAsia"/>
          <w:b/>
          <w:color w:val="000000"/>
          <w:highlight w:val="yellow"/>
        </w:rPr>
        <w:t>（</w:t>
      </w:r>
      <w:r w:rsidRPr="00313ECF">
        <w:rPr>
          <w:b/>
          <w:color w:val="000000"/>
          <w:highlight w:val="yellow"/>
        </w:rPr>
        <w:t>3</w:t>
      </w:r>
      <w:r w:rsidRPr="00313ECF">
        <w:rPr>
          <w:rFonts w:hint="eastAsia"/>
          <w:b/>
          <w:color w:val="000000"/>
          <w:highlight w:val="yellow"/>
        </w:rPr>
        <w:t>分）</w:t>
      </w:r>
    </w:p>
    <w:p w14:paraId="117A8F8D" w14:textId="5B712AC6" w:rsidR="00313ECF" w:rsidRPr="00313ECF" w:rsidRDefault="00313ECF" w:rsidP="00313ECF">
      <w:pPr>
        <w:adjustRightInd w:val="0"/>
        <w:contextualSpacing/>
        <w:textAlignment w:val="center"/>
        <w:rPr>
          <w:color w:val="000000"/>
        </w:rPr>
      </w:pPr>
      <w:r w:rsidRPr="00313ECF">
        <w:rPr>
          <w:color w:val="000000"/>
        </w:rPr>
        <w:t>4</w:t>
      </w:r>
      <w:r w:rsidRPr="00313ECF">
        <w:rPr>
          <w:rFonts w:hint="eastAsia"/>
          <w:b/>
          <w:color w:val="000000"/>
        </w:rPr>
        <w:t>．</w:t>
      </w:r>
      <w:r w:rsidRPr="00313ECF">
        <w:rPr>
          <w:rFonts w:hint="eastAsia"/>
          <w:color w:val="000000"/>
        </w:rPr>
        <w:t>设</w:t>
      </w:r>
      <w:r w:rsidRPr="00313ECF">
        <w:rPr>
          <w:color w:val="000000"/>
        </w:rPr>
        <w:t>硼离子的质量</w:t>
      </w:r>
      <w:r w:rsidRPr="00313ECF">
        <w:rPr>
          <w:rFonts w:hint="eastAsia"/>
          <w:i/>
          <w:color w:val="000000"/>
          <w:lang w:val="de-DE"/>
        </w:rPr>
        <w:t>m</w:t>
      </w:r>
      <w:r w:rsidRPr="00313ECF">
        <w:rPr>
          <w:rFonts w:hint="eastAsia"/>
          <w:color w:val="000000"/>
          <w:vertAlign w:val="subscript"/>
          <w:lang w:val="de-DE"/>
        </w:rPr>
        <w:t>1</w:t>
      </w:r>
      <w:r w:rsidR="0047467D">
        <w:rPr>
          <w:rFonts w:hint="eastAsia"/>
          <w:color w:val="000000"/>
          <w:lang w:val="de-DE"/>
        </w:rPr>
        <w:t xml:space="preserve"> = </w:t>
      </w:r>
      <w:r w:rsidRPr="00313ECF">
        <w:rPr>
          <w:rFonts w:hint="eastAsia"/>
          <w:color w:val="000000"/>
        </w:rPr>
        <w:t>1</w:t>
      </w:r>
      <w:r w:rsidRPr="00313ECF">
        <w:rPr>
          <w:color w:val="000000"/>
        </w:rPr>
        <w:t>0</w:t>
      </w:r>
      <w:r w:rsidRPr="00313ECF">
        <w:rPr>
          <w:rFonts w:hint="eastAsia"/>
          <w:i/>
          <w:color w:val="000000"/>
          <w:lang w:val="de-DE"/>
        </w:rPr>
        <w:t>m</w:t>
      </w:r>
      <w:r w:rsidRPr="00313ECF">
        <w:rPr>
          <w:rFonts w:hint="eastAsia"/>
          <w:color w:val="000000"/>
        </w:rPr>
        <w:t>、</w:t>
      </w:r>
      <w:r w:rsidRPr="00313ECF">
        <w:rPr>
          <w:color w:val="000000"/>
        </w:rPr>
        <w:t>碰前速度为</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Pr="00313ECF">
        <w:rPr>
          <w:rFonts w:hint="eastAsia"/>
          <w:color w:val="000000"/>
        </w:rPr>
        <w:t>，则</w:t>
      </w:r>
      <w:r w:rsidRPr="00313ECF">
        <w:rPr>
          <w:i/>
          <w:iCs/>
          <w:color w:val="000000"/>
        </w:rPr>
        <w:t>p</w:t>
      </w:r>
      <w:r w:rsidRPr="00313ECF">
        <w:rPr>
          <w:color w:val="000000"/>
          <w:vertAlign w:val="subscript"/>
        </w:rPr>
        <w:t>0</w:t>
      </w:r>
      <w:r w:rsidR="0047467D">
        <w:rPr>
          <w:rFonts w:hint="eastAsia"/>
          <w:color w:val="000000"/>
        </w:rPr>
        <w:t xml:space="preserve"> = </w:t>
      </w:r>
      <w:r w:rsidRPr="00313ECF">
        <w:rPr>
          <w:rFonts w:hint="eastAsia"/>
          <w:i/>
          <w:color w:val="000000"/>
          <w:lang w:val="de-DE"/>
        </w:rPr>
        <w:t>m</w:t>
      </w:r>
      <w:r w:rsidRPr="00313ECF">
        <w:rPr>
          <w:rFonts w:hint="eastAsia"/>
          <w:color w:val="000000"/>
          <w:vertAlign w:val="subscript"/>
          <w:lang w:val="de-DE"/>
        </w:rPr>
        <w:t>1</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0047467D">
        <w:rPr>
          <w:rFonts w:hint="eastAsia"/>
          <w:color w:val="000000"/>
        </w:rPr>
        <w:t xml:space="preserve"> = </w:t>
      </w:r>
      <w:r w:rsidRPr="00313ECF">
        <w:rPr>
          <w:color w:val="000000"/>
          <w:lang w:val="de-DE"/>
        </w:rPr>
        <w:t>10</w:t>
      </w:r>
      <w:r w:rsidRPr="00313ECF">
        <w:rPr>
          <w:rFonts w:hint="eastAsia"/>
          <w:i/>
          <w:color w:val="000000"/>
          <w:lang w:val="de-DE"/>
        </w:rPr>
        <w:t>m</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Pr="00313ECF">
        <w:rPr>
          <w:rFonts w:hint="eastAsia"/>
          <w:color w:val="000000"/>
        </w:rPr>
        <w:t>，</w:t>
      </w:r>
    </w:p>
    <w:p w14:paraId="25E1D99C" w14:textId="76A9C892" w:rsidR="00313ECF" w:rsidRPr="00313ECF" w:rsidRDefault="00313ECF" w:rsidP="00313ECF">
      <w:pPr>
        <w:adjustRightInd w:val="0"/>
        <w:contextualSpacing/>
        <w:textAlignment w:val="center"/>
        <w:rPr>
          <w:color w:val="000000"/>
        </w:rPr>
      </w:pPr>
      <w:r w:rsidRPr="00313ECF">
        <w:rPr>
          <w:rFonts w:hint="eastAsia"/>
          <w:color w:val="000000"/>
        </w:rPr>
        <w:t>设</w:t>
      </w:r>
      <w:r w:rsidRPr="00313ECF">
        <w:rPr>
          <w:color w:val="000000"/>
        </w:rPr>
        <w:t>硅核的质量</w:t>
      </w:r>
      <w:r w:rsidRPr="00313ECF">
        <w:rPr>
          <w:rFonts w:hint="eastAsia"/>
          <w:i/>
          <w:color w:val="000000"/>
          <w:lang w:val="de-DE"/>
        </w:rPr>
        <w:t>m</w:t>
      </w:r>
      <w:r w:rsidRPr="00313ECF">
        <w:rPr>
          <w:color w:val="000000"/>
          <w:vertAlign w:val="subscript"/>
          <w:lang w:val="de-DE"/>
        </w:rPr>
        <w:t>2</w:t>
      </w:r>
      <w:r w:rsidR="0047467D">
        <w:rPr>
          <w:rFonts w:hint="eastAsia"/>
          <w:color w:val="000000"/>
          <w:lang w:val="de-DE"/>
        </w:rPr>
        <w:t xml:space="preserve"> = </w:t>
      </w:r>
      <w:r w:rsidRPr="00313ECF">
        <w:rPr>
          <w:color w:val="000000"/>
        </w:rPr>
        <w:t>28</w:t>
      </w:r>
      <w:r w:rsidRPr="00313ECF">
        <w:rPr>
          <w:rFonts w:hint="eastAsia"/>
          <w:i/>
          <w:color w:val="000000"/>
          <w:lang w:val="de-DE"/>
        </w:rPr>
        <w:t>m</w:t>
      </w:r>
      <w:r w:rsidRPr="00313ECF">
        <w:rPr>
          <w:rFonts w:hint="eastAsia"/>
          <w:color w:val="000000"/>
        </w:rPr>
        <w:t>，一次碰撞后两者的</w:t>
      </w:r>
      <w:r w:rsidRPr="00313ECF">
        <w:rPr>
          <w:color w:val="000000"/>
        </w:rPr>
        <w:t>速度分别为</w:t>
      </w:r>
      <w:r w:rsidRPr="00313ECF">
        <w:rPr>
          <w:rFonts w:ascii="Book Antiqua" w:eastAsia="Times New Roman" w:hAnsi="Book Antiqua"/>
          <w:i/>
          <w:color w:val="000000"/>
          <w:lang w:val="de-DE"/>
        </w:rPr>
        <w:t>v</w:t>
      </w:r>
      <w:r w:rsidRPr="00313ECF">
        <w:rPr>
          <w:rFonts w:eastAsia="仿宋"/>
          <w:color w:val="000000"/>
          <w:vertAlign w:val="subscript"/>
          <w:lang w:val="de-DE"/>
        </w:rPr>
        <w:t>1</w:t>
      </w:r>
      <w:r w:rsidRPr="00313ECF">
        <w:rPr>
          <w:rFonts w:hint="eastAsia"/>
          <w:color w:val="000000"/>
        </w:rPr>
        <w:t>、</w:t>
      </w:r>
      <w:r w:rsidRPr="00313ECF">
        <w:rPr>
          <w:rFonts w:ascii="Book Antiqua" w:eastAsia="Times New Roman" w:hAnsi="Book Antiqua"/>
          <w:i/>
          <w:color w:val="000000"/>
          <w:lang w:val="de-DE"/>
        </w:rPr>
        <w:t>v</w:t>
      </w:r>
      <w:r w:rsidRPr="00313ECF">
        <w:rPr>
          <w:rFonts w:eastAsia="仿宋"/>
          <w:color w:val="000000"/>
          <w:vertAlign w:val="subscript"/>
          <w:lang w:val="de-DE"/>
        </w:rPr>
        <w:t>2</w:t>
      </w:r>
      <w:r w:rsidRPr="00313ECF">
        <w:rPr>
          <w:rFonts w:hint="eastAsia"/>
          <w:color w:val="000000"/>
        </w:rPr>
        <w:t>，</w:t>
      </w:r>
    </w:p>
    <w:p w14:paraId="6465F0CA" w14:textId="6190B083" w:rsidR="00313ECF" w:rsidRPr="00313ECF" w:rsidRDefault="00313ECF" w:rsidP="00313ECF">
      <w:pPr>
        <w:contextualSpacing/>
        <w:rPr>
          <w:color w:val="000000"/>
        </w:rPr>
      </w:pPr>
      <w:r w:rsidRPr="00313ECF">
        <w:rPr>
          <w:rFonts w:hint="eastAsia"/>
          <w:color w:val="000000"/>
        </w:rPr>
        <w:t>动量守恒：</w:t>
      </w:r>
      <w:r w:rsidRPr="00313ECF">
        <w:rPr>
          <w:color w:val="000000"/>
          <w:lang w:val="de-DE"/>
        </w:rPr>
        <w:t>10</w:t>
      </w:r>
      <w:r w:rsidRPr="00313ECF">
        <w:rPr>
          <w:rFonts w:hint="eastAsia"/>
          <w:i/>
          <w:color w:val="000000"/>
          <w:lang w:val="de-DE"/>
        </w:rPr>
        <w:t>m</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0047467D">
        <w:rPr>
          <w:color w:val="000000"/>
          <w:spacing w:val="-3"/>
        </w:rPr>
        <w:t xml:space="preserve"> = </w:t>
      </w:r>
      <w:r w:rsidRPr="00313ECF">
        <w:rPr>
          <w:color w:val="000000"/>
        </w:rPr>
        <w:t>(</w:t>
      </w:r>
      <w:r w:rsidRPr="00313ECF">
        <w:rPr>
          <w:color w:val="000000"/>
          <w:lang w:val="de-DE"/>
        </w:rPr>
        <w:t>10</w:t>
      </w:r>
      <w:r w:rsidRPr="00313ECF">
        <w:rPr>
          <w:rFonts w:hint="eastAsia"/>
          <w:i/>
          <w:color w:val="000000"/>
          <w:lang w:val="de-DE"/>
        </w:rPr>
        <w:t>m</w:t>
      </w:r>
      <w:r w:rsidRPr="00313ECF">
        <w:rPr>
          <w:color w:val="000000"/>
        </w:rPr>
        <w:t>)</w:t>
      </w:r>
      <w:r w:rsidRPr="00313ECF">
        <w:rPr>
          <w:rFonts w:ascii="Book Antiqua" w:eastAsia="华文新魏" w:hAnsi="Book Antiqua"/>
          <w:i/>
          <w:color w:val="000000"/>
        </w:rPr>
        <w:t>v</w:t>
      </w:r>
      <w:r w:rsidRPr="00313ECF">
        <w:rPr>
          <w:color w:val="000000"/>
          <w:vertAlign w:val="subscript"/>
        </w:rPr>
        <w:t>1</w:t>
      </w:r>
      <w:r w:rsidRPr="00313ECF">
        <w:rPr>
          <w:color w:val="000000"/>
        </w:rPr>
        <w:t>+(28</w:t>
      </w:r>
      <w:r w:rsidRPr="00313ECF">
        <w:rPr>
          <w:rFonts w:hint="eastAsia"/>
          <w:i/>
          <w:color w:val="000000"/>
          <w:lang w:val="de-DE"/>
        </w:rPr>
        <w:t>m</w:t>
      </w:r>
      <w:r w:rsidRPr="00313ECF">
        <w:rPr>
          <w:color w:val="000000"/>
        </w:rPr>
        <w:t>)</w:t>
      </w:r>
      <w:r w:rsidRPr="00313ECF">
        <w:rPr>
          <w:rFonts w:ascii="Book Antiqua" w:eastAsia="华文新魏" w:hAnsi="Book Antiqua"/>
          <w:i/>
          <w:color w:val="000000"/>
        </w:rPr>
        <w:t>v</w:t>
      </w:r>
      <w:r w:rsidRPr="00313ECF">
        <w:rPr>
          <w:color w:val="000000"/>
          <w:vertAlign w:val="subscript"/>
        </w:rPr>
        <w:t>2</w:t>
      </w:r>
      <w:r w:rsidRPr="00313ECF">
        <w:rPr>
          <w:color w:val="000000"/>
        </w:rPr>
        <w:t xml:space="preserve"> </w:t>
      </w:r>
      <w:r w:rsidRPr="00313ECF">
        <w:rPr>
          <w:b/>
          <w:color w:val="000000"/>
        </w:rPr>
        <w:tab/>
      </w:r>
      <w:r w:rsidRPr="00313ECF">
        <w:rPr>
          <w:rFonts w:hint="eastAsia"/>
          <w:b/>
          <w:color w:val="000000"/>
        </w:rPr>
        <w:tab/>
      </w:r>
      <w:r w:rsidRPr="00313ECF">
        <w:rPr>
          <w:rFonts w:hint="eastAsia"/>
          <w:b/>
          <w:color w:val="000000"/>
        </w:rPr>
        <w:tab/>
      </w:r>
      <w:r w:rsidRPr="00313ECF">
        <w:rPr>
          <w:rFonts w:hint="eastAsia"/>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p w14:paraId="35D35B49" w14:textId="0576C3F9" w:rsidR="00313ECF" w:rsidRPr="00313ECF" w:rsidRDefault="00313ECF" w:rsidP="00313ECF">
      <w:pPr>
        <w:snapToGrid w:val="0"/>
        <w:rPr>
          <w:color w:val="000000"/>
        </w:rPr>
      </w:pPr>
      <w:r w:rsidRPr="00313ECF">
        <w:rPr>
          <w:rFonts w:hint="eastAsia"/>
          <w:color w:val="000000"/>
        </w:rPr>
        <w:t>动能守恒：</w:t>
      </w:r>
      <w:r w:rsidR="00000000">
        <w:rPr>
          <w:color w:val="000000"/>
          <w:position w:val="-22"/>
          <w:szCs w:val="24"/>
          <w:lang w:val="de-DE"/>
        </w:rPr>
        <w:pict w14:anchorId="28390221">
          <v:shape id="_x0000_i1107" type="#_x0000_t75" style="width:45pt;height:27pt">
            <v:imagedata r:id="rId202" o:title=""/>
          </v:shape>
        </w:pict>
      </w:r>
      <w:r w:rsidR="0047467D">
        <w:rPr>
          <w:color w:val="000000"/>
          <w:spacing w:val="-3"/>
          <w:szCs w:val="24"/>
        </w:rPr>
        <w:t xml:space="preserve"> = </w:t>
      </w:r>
      <w:r w:rsidR="00000000">
        <w:rPr>
          <w:color w:val="000000"/>
          <w:position w:val="-22"/>
          <w:szCs w:val="24"/>
          <w:lang w:val="de-DE"/>
        </w:rPr>
        <w:pict w14:anchorId="2E13678F">
          <v:shape id="_x0000_i1108" type="#_x0000_t75" style="width:45pt;height:27pt">
            <v:imagedata r:id="rId203" o:title=""/>
          </v:shape>
        </w:pict>
      </w:r>
      <w:r w:rsidRPr="00313ECF">
        <w:rPr>
          <w:rFonts w:ascii="宋体" w:hAnsi="宋体" w:hint="eastAsia"/>
          <w:color w:val="000000"/>
          <w:szCs w:val="24"/>
          <w:lang w:val="de-DE"/>
        </w:rPr>
        <w:t>+</w:t>
      </w:r>
      <w:r w:rsidR="00000000">
        <w:rPr>
          <w:color w:val="000000"/>
          <w:position w:val="-22"/>
          <w:szCs w:val="24"/>
          <w:lang w:val="de-DE"/>
        </w:rPr>
        <w:pict w14:anchorId="39789BF0">
          <v:shape id="_x0000_i1109" type="#_x0000_t75" style="width:48pt;height:27pt">
            <v:imagedata r:id="rId204" o:title=""/>
          </v:shape>
        </w:pict>
      </w:r>
      <w:r w:rsidRPr="00313ECF">
        <w:rPr>
          <w:rFonts w:hint="eastAsia"/>
          <w:b/>
          <w:color w:val="000000"/>
        </w:rPr>
        <w:tab/>
      </w:r>
      <w:r w:rsidRPr="00313ECF">
        <w:rPr>
          <w:rFonts w:hint="eastAsia"/>
          <w:b/>
          <w:color w:val="000000"/>
        </w:rPr>
        <w:tab/>
      </w:r>
      <w:r w:rsidRPr="00313ECF">
        <w:rPr>
          <w:rFonts w:hint="eastAsia"/>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rPr>
        <w:tab/>
      </w:r>
      <w:r w:rsidRPr="00313ECF">
        <w:rPr>
          <w:b/>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p w14:paraId="0861DA90" w14:textId="20BBB493" w:rsidR="00313ECF" w:rsidRPr="00313ECF" w:rsidRDefault="00313ECF" w:rsidP="00313ECF">
      <w:pPr>
        <w:snapToGrid w:val="0"/>
        <w:rPr>
          <w:color w:val="000000"/>
        </w:rPr>
      </w:pPr>
      <w:r w:rsidRPr="00313ECF">
        <w:rPr>
          <w:rFonts w:hint="eastAsia"/>
          <w:color w:val="000000"/>
        </w:rPr>
        <w:t>联立解得：</w:t>
      </w:r>
      <w:r w:rsidRPr="00313ECF">
        <w:rPr>
          <w:rFonts w:ascii="Book Antiqua" w:eastAsia="华文新魏" w:hAnsi="Book Antiqua"/>
          <w:i/>
          <w:color w:val="000000"/>
        </w:rPr>
        <w:t>v</w:t>
      </w:r>
      <w:r w:rsidRPr="00313ECF">
        <w:rPr>
          <w:color w:val="000000"/>
          <w:vertAlign w:val="subscript"/>
        </w:rPr>
        <w:t>1</w:t>
      </w:r>
      <w:r w:rsidR="0047467D">
        <w:rPr>
          <w:color w:val="000000"/>
          <w:spacing w:val="-3"/>
        </w:rPr>
        <w:t xml:space="preserve"> = </w:t>
      </w:r>
      <w:r w:rsidRPr="00313ECF">
        <w:rPr>
          <w:rFonts w:hint="eastAsia"/>
          <w:color w:val="000000"/>
          <w:spacing w:val="-3"/>
        </w:rPr>
        <w:t>-</w:t>
      </w:r>
      <w:r w:rsidR="00000000">
        <w:rPr>
          <w:color w:val="000000"/>
          <w:position w:val="-22"/>
          <w:szCs w:val="24"/>
          <w:lang w:val="de-DE"/>
        </w:rPr>
        <w:pict w14:anchorId="6303087F">
          <v:shape id="_x0000_i1110" type="#_x0000_t75" style="width:15pt;height:29.25pt">
            <v:imagedata r:id="rId205" o:title=""/>
          </v:shape>
        </w:pic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Pr="00313ECF">
        <w:rPr>
          <w:rFonts w:hint="eastAsia"/>
          <w:color w:val="000000"/>
        </w:rPr>
        <w:t>，</w:t>
      </w:r>
      <w:r w:rsidRPr="00313ECF">
        <w:rPr>
          <w:color w:val="000000"/>
        </w:rPr>
        <w:t>另一解</w:t>
      </w:r>
      <w:r w:rsidRPr="00313ECF">
        <w:rPr>
          <w:rFonts w:ascii="Book Antiqua" w:eastAsia="华文新魏" w:hAnsi="Book Antiqua"/>
          <w:i/>
          <w:color w:val="000000"/>
        </w:rPr>
        <w:t>v</w:t>
      </w:r>
      <w:r w:rsidRPr="00313ECF">
        <w:rPr>
          <w:color w:val="000000"/>
          <w:vertAlign w:val="subscript"/>
        </w:rPr>
        <w:t>1</w:t>
      </w:r>
      <w:r w:rsidR="0047467D">
        <w:rPr>
          <w:color w:val="000000"/>
          <w:spacing w:val="-3"/>
        </w:rPr>
        <w:t xml:space="preserve"> = </w:t>
      </w:r>
      <w:r w:rsidRPr="00313ECF">
        <w:rPr>
          <w:rFonts w:ascii="Book Antiqua" w:eastAsia="华文新魏" w:hAnsi="Book Antiqua"/>
          <w:i/>
          <w:color w:val="000000"/>
          <w:lang w:val="de-DE"/>
        </w:rPr>
        <w:t>v</w:t>
      </w:r>
      <w:r w:rsidRPr="00313ECF">
        <w:rPr>
          <w:rFonts w:eastAsia="华文新魏" w:hint="eastAsia"/>
          <w:color w:val="000000"/>
          <w:vertAlign w:val="subscript"/>
          <w:lang w:val="de-DE"/>
        </w:rPr>
        <w:t>0</w:t>
      </w:r>
      <w:r w:rsidRPr="00313ECF">
        <w:rPr>
          <w:color w:val="000000"/>
        </w:rPr>
        <w:t>舍去</w:t>
      </w:r>
      <w:r w:rsidRPr="00313ECF">
        <w:rPr>
          <w:rFonts w:hint="eastAsia"/>
          <w:color w:val="000000"/>
        </w:rPr>
        <w:t>！</w:t>
      </w:r>
      <w:r w:rsidRPr="00313ECF">
        <w:rPr>
          <w:rFonts w:hint="eastAsia"/>
          <w:b/>
          <w:color w:val="000000"/>
        </w:rPr>
        <w:tab/>
      </w:r>
      <w:r w:rsidRPr="00313ECF">
        <w:rPr>
          <w:rFonts w:hint="eastAsia"/>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p w14:paraId="2D0A6E07" w14:textId="77777777" w:rsidR="00313ECF" w:rsidRPr="00313ECF" w:rsidRDefault="00313ECF" w:rsidP="00313ECF">
      <w:pPr>
        <w:snapToGrid w:val="0"/>
        <w:rPr>
          <w:color w:val="000000"/>
        </w:rPr>
      </w:pPr>
      <w:r w:rsidRPr="00313ECF">
        <w:rPr>
          <w:iCs/>
          <w:color w:val="000000"/>
        </w:rPr>
        <w:t>即</w:t>
      </w:r>
      <w:r w:rsidRPr="00313ECF">
        <w:rPr>
          <w:rFonts w:hint="eastAsia"/>
          <w:color w:val="000000"/>
        </w:rPr>
        <w:t>一次碰撞后，</w:t>
      </w:r>
      <w:r w:rsidRPr="00313ECF">
        <w:rPr>
          <w:color w:val="000000"/>
        </w:rPr>
        <w:t>硼离子的动量大小削减为</w:t>
      </w:r>
      <w:r w:rsidR="00000000">
        <w:rPr>
          <w:color w:val="000000"/>
          <w:position w:val="-22"/>
          <w:szCs w:val="24"/>
          <w:lang w:val="de-DE"/>
        </w:rPr>
        <w:pict w14:anchorId="0669E6D4">
          <v:shape id="_x0000_i1111" type="#_x0000_t75" style="width:15pt;height:29.25pt">
            <v:imagedata r:id="rId205" o:title=""/>
          </v:shape>
        </w:pict>
      </w:r>
      <w:r w:rsidRPr="00313ECF">
        <w:rPr>
          <w:i/>
          <w:iCs/>
          <w:color w:val="000000"/>
        </w:rPr>
        <w:t>p</w:t>
      </w:r>
      <w:r w:rsidRPr="00313ECF">
        <w:rPr>
          <w:color w:val="000000"/>
          <w:vertAlign w:val="subscript"/>
        </w:rPr>
        <w:t>0</w:t>
      </w:r>
      <w:r w:rsidRPr="00313ECF">
        <w:rPr>
          <w:rFonts w:hint="eastAsia"/>
          <w:color w:val="000000"/>
        </w:rPr>
        <w:t>，</w:t>
      </w:r>
    </w:p>
    <w:p w14:paraId="042BC05D" w14:textId="526C9D3D" w:rsidR="00313ECF" w:rsidRPr="00313ECF" w:rsidRDefault="00313ECF" w:rsidP="00313ECF">
      <w:pPr>
        <w:snapToGrid w:val="0"/>
        <w:rPr>
          <w:color w:val="000000"/>
        </w:rPr>
      </w:pPr>
      <w:r w:rsidRPr="00313ECF">
        <w:rPr>
          <w:rFonts w:hint="eastAsia"/>
          <w:color w:val="000000"/>
        </w:rPr>
        <w:t>设经</w:t>
      </w:r>
      <w:r w:rsidRPr="00313ECF">
        <w:rPr>
          <w:rFonts w:hint="eastAsia"/>
          <w:i/>
          <w:color w:val="000000"/>
        </w:rPr>
        <w:t>n</w:t>
      </w:r>
      <w:r w:rsidRPr="00313ECF">
        <w:rPr>
          <w:rFonts w:hint="eastAsia"/>
          <w:color w:val="000000"/>
        </w:rPr>
        <w:t>次碰撞后，</w:t>
      </w:r>
      <w:r w:rsidRPr="00313ECF">
        <w:rPr>
          <w:i/>
          <w:iCs/>
          <w:color w:val="000000"/>
        </w:rPr>
        <w:t>p</w:t>
      </w:r>
      <w:r w:rsidR="0047467D">
        <w:rPr>
          <w:color w:val="000000"/>
          <w:spacing w:val="-3"/>
        </w:rPr>
        <w:t xml:space="preserve"> = </w:t>
      </w:r>
      <w:r w:rsidRPr="00313ECF">
        <w:rPr>
          <w:rFonts w:hint="eastAsia"/>
          <w:color w:val="000000"/>
        </w:rPr>
        <w:t>0</w:t>
      </w:r>
      <w:r w:rsidRPr="00313ECF">
        <w:rPr>
          <w:color w:val="000000"/>
        </w:rPr>
        <w:t>.01</w:t>
      </w:r>
      <w:r w:rsidRPr="00313ECF">
        <w:rPr>
          <w:i/>
          <w:iCs/>
          <w:color w:val="000000"/>
        </w:rPr>
        <w:t>p</w:t>
      </w:r>
      <w:r w:rsidRPr="00313ECF">
        <w:rPr>
          <w:color w:val="000000"/>
          <w:vertAlign w:val="subscript"/>
        </w:rPr>
        <w:t>0</w:t>
      </w:r>
      <w:r w:rsidRPr="00313ECF">
        <w:rPr>
          <w:rFonts w:hint="eastAsia"/>
          <w:color w:val="000000"/>
        </w:rPr>
        <w:t>，则</w:t>
      </w:r>
      <w:r w:rsidRPr="00313ECF">
        <w:rPr>
          <w:rFonts w:hint="eastAsia"/>
          <w:color w:val="000000"/>
        </w:rPr>
        <w:t>(</w:t>
      </w:r>
      <w:r w:rsidR="00000000">
        <w:rPr>
          <w:color w:val="000000"/>
          <w:position w:val="-22"/>
          <w:szCs w:val="24"/>
          <w:lang w:val="de-DE"/>
        </w:rPr>
        <w:pict w14:anchorId="27C8FBB4">
          <v:shape id="_x0000_i1112" type="#_x0000_t75" style="width:15pt;height:29.25pt">
            <v:imagedata r:id="rId205" o:title=""/>
          </v:shape>
        </w:pict>
      </w:r>
      <w:r w:rsidRPr="00313ECF">
        <w:rPr>
          <w:color w:val="000000"/>
        </w:rPr>
        <w:t>)</w:t>
      </w:r>
      <w:r w:rsidRPr="00313ECF">
        <w:rPr>
          <w:i/>
          <w:color w:val="000000"/>
          <w:vertAlign w:val="superscript"/>
        </w:rPr>
        <w:t>n</w:t>
      </w:r>
      <w:r w:rsidRPr="00313ECF">
        <w:rPr>
          <w:i/>
          <w:iCs/>
          <w:color w:val="000000"/>
        </w:rPr>
        <w:t>p</w:t>
      </w:r>
      <w:r w:rsidRPr="00313ECF">
        <w:rPr>
          <w:color w:val="000000"/>
          <w:vertAlign w:val="subscript"/>
        </w:rPr>
        <w:t>0</w:t>
      </w:r>
      <w:r w:rsidR="0047467D">
        <w:rPr>
          <w:color w:val="000000"/>
          <w:spacing w:val="-3"/>
        </w:rPr>
        <w:t xml:space="preserve"> = </w:t>
      </w:r>
      <w:r w:rsidRPr="00313ECF">
        <w:rPr>
          <w:rFonts w:hint="eastAsia"/>
          <w:color w:val="000000"/>
        </w:rPr>
        <w:t>0</w:t>
      </w:r>
      <w:r w:rsidRPr="00313ECF">
        <w:rPr>
          <w:color w:val="000000"/>
        </w:rPr>
        <w:t>.01</w:t>
      </w:r>
      <w:r w:rsidRPr="00313ECF">
        <w:rPr>
          <w:i/>
          <w:iCs/>
          <w:color w:val="000000"/>
        </w:rPr>
        <w:t>p</w:t>
      </w:r>
      <w:r w:rsidRPr="00313ECF">
        <w:rPr>
          <w:color w:val="000000"/>
          <w:vertAlign w:val="subscript"/>
        </w:rPr>
        <w:t>0</w:t>
      </w:r>
      <w:r w:rsidRPr="00313ECF">
        <w:rPr>
          <w:rFonts w:hint="eastAsia"/>
          <w:color w:val="000000"/>
        </w:rPr>
        <w:t>，</w:t>
      </w:r>
      <w:r w:rsidRPr="00313ECF">
        <w:rPr>
          <w:rFonts w:hint="eastAsia"/>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rPr>
        <w:tab/>
      </w:r>
      <w:r w:rsidRPr="00313ECF">
        <w:rPr>
          <w:b/>
          <w:color w:val="000000"/>
        </w:rPr>
        <w:tab/>
      </w:r>
      <w:r w:rsidRPr="00313ECF">
        <w:rPr>
          <w:b/>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p w14:paraId="1D7F5DA5" w14:textId="202587F3" w:rsidR="00313ECF" w:rsidRPr="00313ECF" w:rsidRDefault="00313ECF" w:rsidP="00313ECF">
      <w:pPr>
        <w:snapToGrid w:val="0"/>
        <w:rPr>
          <w:b/>
          <w:color w:val="000000"/>
        </w:rPr>
      </w:pPr>
      <w:r w:rsidRPr="00313ECF">
        <w:rPr>
          <w:rFonts w:hint="eastAsia"/>
          <w:color w:val="000000"/>
        </w:rPr>
        <w:t>取对数，得</w:t>
      </w:r>
      <w:r w:rsidRPr="00313ECF">
        <w:rPr>
          <w:rFonts w:hint="eastAsia"/>
          <w:i/>
          <w:color w:val="000000"/>
        </w:rPr>
        <w:t>n</w:t>
      </w:r>
      <w:r w:rsidR="0047467D">
        <w:rPr>
          <w:color w:val="000000"/>
          <w:spacing w:val="-3"/>
        </w:rPr>
        <w:t xml:space="preserve"> = </w:t>
      </w:r>
      <w:r w:rsidR="00000000">
        <w:rPr>
          <w:color w:val="000000"/>
          <w:position w:val="-28"/>
          <w:szCs w:val="24"/>
          <w:lang w:val="de-DE"/>
        </w:rPr>
        <w:pict w14:anchorId="646CF411">
          <v:shape id="_x0000_i1113" type="#_x0000_t75" style="width:45pt;height:31.5pt">
            <v:imagedata r:id="rId206" o:title=""/>
          </v:shape>
        </w:pict>
      </w:r>
      <w:r w:rsidR="0047467D">
        <w:rPr>
          <w:color w:val="000000"/>
          <w:spacing w:val="-3"/>
        </w:rPr>
        <w:t xml:space="preserve"> = </w:t>
      </w:r>
      <w:r w:rsidRPr="00313ECF">
        <w:rPr>
          <w:color w:val="000000"/>
          <w:spacing w:val="-3"/>
        </w:rPr>
        <w:t>6.16</w:t>
      </w:r>
      <w:r w:rsidRPr="00313ECF">
        <w:rPr>
          <w:iCs/>
          <w:color w:val="000000"/>
        </w:rPr>
        <w:t xml:space="preserve">      </w:t>
      </w:r>
      <w:r w:rsidRPr="00313ECF">
        <w:rPr>
          <w:b/>
          <w:color w:val="000000"/>
        </w:rPr>
        <w:tab/>
      </w:r>
      <w:r w:rsidRPr="00313ECF">
        <w:rPr>
          <w:b/>
          <w:color w:val="000000"/>
        </w:rPr>
        <w:tab/>
      </w:r>
      <w:r w:rsidRPr="00313ECF">
        <w:rPr>
          <w:rFonts w:hint="eastAsia"/>
          <w:b/>
          <w:color w:val="000000"/>
        </w:rPr>
        <w:tab/>
      </w:r>
      <w:r w:rsidRPr="00313ECF">
        <w:rPr>
          <w:rFonts w:hint="eastAsia"/>
          <w:b/>
          <w:color w:val="000000"/>
        </w:rPr>
        <w:tab/>
      </w:r>
      <w:r w:rsidRPr="00313ECF">
        <w:rPr>
          <w:rFonts w:hint="eastAsia"/>
          <w:b/>
          <w:color w:val="000000"/>
        </w:rPr>
        <w:tab/>
      </w:r>
      <w:r w:rsidRPr="00313ECF">
        <w:rPr>
          <w:rFonts w:hint="eastAsia"/>
          <w:b/>
          <w:color w:val="000000"/>
        </w:rPr>
        <w:tab/>
      </w:r>
      <w:r w:rsidRPr="00313ECF">
        <w:rPr>
          <w:b/>
          <w:color w:val="000000"/>
        </w:rPr>
        <w:tab/>
      </w:r>
      <w:r w:rsidRPr="00313ECF">
        <w:rPr>
          <w:b/>
          <w:color w:val="000000"/>
        </w:rPr>
        <w:tab/>
      </w:r>
      <w:r w:rsidRPr="00313ECF">
        <w:rPr>
          <w:b/>
          <w:color w:val="000000"/>
        </w:rPr>
        <w:tab/>
      </w:r>
      <w:r w:rsidRPr="00313ECF">
        <w:rPr>
          <w:b/>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p w14:paraId="3A383CB6" w14:textId="77777777" w:rsidR="00313ECF" w:rsidRPr="00313ECF" w:rsidRDefault="00313ECF" w:rsidP="00313ECF">
      <w:pPr>
        <w:adjustRightInd w:val="0"/>
        <w:contextualSpacing/>
        <w:textAlignment w:val="center"/>
        <w:rPr>
          <w:b/>
          <w:color w:val="000000"/>
        </w:rPr>
      </w:pPr>
      <w:r w:rsidRPr="00313ECF">
        <w:rPr>
          <w:color w:val="000000"/>
        </w:rPr>
        <w:t>故硼离子</w:t>
      </w:r>
      <w:r w:rsidRPr="00313ECF">
        <w:rPr>
          <w:rFonts w:hint="eastAsia"/>
          <w:color w:val="000000"/>
        </w:rPr>
        <w:t>需与</w:t>
      </w:r>
      <w:r w:rsidRPr="00313ECF">
        <w:rPr>
          <w:rFonts w:hint="eastAsia"/>
          <w:color w:val="000000"/>
        </w:rPr>
        <w:t>7</w:t>
      </w:r>
      <w:r w:rsidRPr="00313ECF">
        <w:rPr>
          <w:color w:val="000000"/>
        </w:rPr>
        <w:t>个不同的硅核碰撞，其动量大小才能削减为</w:t>
      </w:r>
      <w:r w:rsidRPr="00313ECF">
        <w:rPr>
          <w:rFonts w:hint="eastAsia"/>
          <w:color w:val="000000"/>
        </w:rPr>
        <w:t>0</w:t>
      </w:r>
      <w:r w:rsidRPr="00313ECF">
        <w:rPr>
          <w:color w:val="000000"/>
        </w:rPr>
        <w:t>.01</w:t>
      </w:r>
      <w:r w:rsidRPr="00313ECF">
        <w:rPr>
          <w:i/>
          <w:iCs/>
          <w:color w:val="000000"/>
        </w:rPr>
        <w:t>p</w:t>
      </w:r>
      <w:r w:rsidRPr="00313ECF">
        <w:rPr>
          <w:color w:val="000000"/>
          <w:vertAlign w:val="subscript"/>
        </w:rPr>
        <w:t>0</w:t>
      </w:r>
      <w:r w:rsidRPr="00313ECF">
        <w:rPr>
          <w:color w:val="000000"/>
        </w:rPr>
        <w:t>以下</w:t>
      </w:r>
      <w:r w:rsidRPr="00313ECF">
        <w:rPr>
          <w:rFonts w:hint="eastAsia"/>
          <w:color w:val="000000"/>
        </w:rPr>
        <w:t>。</w:t>
      </w:r>
      <w:r w:rsidRPr="00313ECF">
        <w:rPr>
          <w:color w:val="000000"/>
        </w:rPr>
        <w:tab/>
      </w:r>
      <w:r w:rsidRPr="00313ECF">
        <w:rPr>
          <w:rFonts w:hint="eastAsia"/>
          <w:b/>
          <w:color w:val="000000"/>
          <w:highlight w:val="yellow"/>
        </w:rPr>
        <w:t>（</w:t>
      </w:r>
      <w:r w:rsidRPr="00313ECF">
        <w:rPr>
          <w:rFonts w:hint="eastAsia"/>
          <w:b/>
          <w:color w:val="000000"/>
          <w:highlight w:val="yellow"/>
        </w:rPr>
        <w:t>1</w:t>
      </w:r>
      <w:r w:rsidRPr="00313ECF">
        <w:rPr>
          <w:rFonts w:hint="eastAsia"/>
          <w:b/>
          <w:color w:val="000000"/>
          <w:highlight w:val="yellow"/>
        </w:rPr>
        <w:t>分）</w:t>
      </w:r>
    </w:p>
    <w:sectPr w:rsidR="00313ECF" w:rsidRPr="00313ECF" w:rsidSect="001C6182">
      <w:pgSz w:w="11906" w:h="16838" w:code="9"/>
      <w:pgMar w:top="1361" w:right="1701" w:bottom="1361" w:left="1701" w:header="851" w:footer="1418"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3T09:49:00Z" w:initials="phy">
    <w:p w14:paraId="6A49A63F" w14:textId="7EE81E78" w:rsidR="00BB6BF6" w:rsidRDefault="00BB6BF6">
      <w:pPr>
        <w:pStyle w:val="ae"/>
      </w:pPr>
      <w:bookmarkStart w:id="1" w:name="_Hlk217377057"/>
      <w:bookmarkEnd w:id="1"/>
      <w:r>
        <w:rPr>
          <w:rStyle w:val="ad"/>
        </w:rPr>
        <w:annotationRef/>
      </w:r>
      <w:r>
        <w:rPr>
          <w:rFonts w:hint="eastAsia"/>
        </w:rPr>
        <w:t>1148</w:t>
      </w:r>
      <w:r>
        <w:rPr>
          <w:rFonts w:hint="eastAsia"/>
        </w:rPr>
        <w:t>人，均分</w:t>
      </w:r>
      <w:r>
        <w:rPr>
          <w:rFonts w:hint="eastAsia"/>
        </w:rPr>
        <w:t>43.7</w:t>
      </w:r>
    </w:p>
  </w:comment>
  <w:comment w:id="2" w:author="physics" w:date="2025-12-23T10:02:00Z" w:initials="phy">
    <w:p w14:paraId="6487EDD8" w14:textId="77777777" w:rsidR="0047467D" w:rsidRDefault="0047467D" w:rsidP="0047467D">
      <w:r>
        <w:rPr>
          <w:rStyle w:val="ad"/>
        </w:rPr>
        <w:annotationRef/>
      </w:r>
      <w:r w:rsidRPr="00313ECF">
        <w:t>1</w:t>
      </w:r>
      <w:r w:rsidRPr="001A1C31">
        <w:rPr>
          <w:bCs/>
        </w:rPr>
        <w:t>．</w:t>
      </w:r>
      <w:r w:rsidRPr="00313ECF">
        <w:t>（</w:t>
      </w:r>
      <w:r w:rsidRPr="00313ECF">
        <w:t>1</w:t>
      </w:r>
      <w:r w:rsidRPr="00313ECF">
        <w:t>）</w:t>
      </w:r>
      <w:r w:rsidRPr="00313ECF">
        <w:t>C</w:t>
      </w:r>
      <w:r>
        <w:tab/>
      </w:r>
      <w:r w:rsidRPr="00313ECF">
        <w:t>（</w:t>
      </w:r>
      <w:r w:rsidRPr="00313ECF">
        <w:t>2</w:t>
      </w:r>
      <w:r w:rsidRPr="00313ECF">
        <w:t>）</w:t>
      </w:r>
      <w:r w:rsidRPr="00313ECF">
        <w:rPr>
          <w:rFonts w:hint="eastAsia"/>
        </w:rPr>
        <w:t>B</w:t>
      </w:r>
      <w:r w:rsidRPr="00313ECF">
        <w:t>C</w:t>
      </w:r>
    </w:p>
    <w:p w14:paraId="4054F6BC" w14:textId="77777777" w:rsidR="0047467D" w:rsidRDefault="0047467D" w:rsidP="0047467D">
      <w:r w:rsidRPr="00313ECF">
        <w:t>2</w:t>
      </w:r>
      <w:r w:rsidRPr="001A1C31">
        <w:rPr>
          <w:bCs/>
        </w:rPr>
        <w:t>．</w:t>
      </w:r>
      <w:r w:rsidRPr="00313ECF">
        <w:t>（</w:t>
      </w:r>
      <w:r w:rsidRPr="00313ECF">
        <w:t>1</w:t>
      </w:r>
      <w:r w:rsidRPr="00313ECF">
        <w:t>）</w:t>
      </w:r>
      <w:r w:rsidRPr="00313ECF">
        <w:t>A</w:t>
      </w:r>
      <w:r w:rsidRPr="00313ECF">
        <w:rPr>
          <w:rFonts w:hint="eastAsia"/>
        </w:rPr>
        <w:t>B</w:t>
      </w:r>
    </w:p>
    <w:p w14:paraId="30C5E396" w14:textId="77777777" w:rsidR="0047467D" w:rsidRDefault="0047467D" w:rsidP="0047467D">
      <w:r w:rsidRPr="00313ECF">
        <w:t>（</w:t>
      </w:r>
      <w:r w:rsidRPr="00313ECF">
        <w:t>2</w:t>
      </w:r>
      <w:r w:rsidRPr="00313ECF">
        <w:t>）</w:t>
      </w:r>
      <w:r w:rsidRPr="00313ECF">
        <w:rPr>
          <w:rFonts w:hint="eastAsia"/>
        </w:rPr>
        <w:t>①</w:t>
      </w:r>
      <w:r w:rsidRPr="00313ECF">
        <w:t>A</w:t>
      </w:r>
      <w:r>
        <w:tab/>
      </w:r>
      <w:r w:rsidRPr="00313ECF">
        <w:rPr>
          <w:rFonts w:hint="eastAsia"/>
        </w:rPr>
        <w:t>②</w:t>
      </w:r>
      <w:r w:rsidRPr="00313ECF">
        <w:t>C</w:t>
      </w:r>
    </w:p>
    <w:p w14:paraId="32EC918E" w14:textId="77FB6FE6" w:rsidR="0047467D" w:rsidRDefault="0047467D" w:rsidP="0047467D">
      <w:r>
        <w:rPr>
          <w:rFonts w:hint="eastAsia"/>
        </w:rPr>
        <w:t>2025</w:t>
      </w:r>
      <w:r>
        <w:rPr>
          <w:rFonts w:hint="eastAsia"/>
        </w:rPr>
        <w:t>学年虹口一模一</w:t>
      </w:r>
    </w:p>
  </w:comment>
  <w:comment w:id="3" w:author="physics" w:date="2025-12-23T10:04:00Z" w:initials="phy">
    <w:p w14:paraId="01B53149" w14:textId="76AAAA15" w:rsidR="0047467D" w:rsidRPr="00313ECF" w:rsidRDefault="0047467D" w:rsidP="0047467D">
      <w:r>
        <w:rPr>
          <w:rStyle w:val="ad"/>
        </w:rPr>
        <w:annotationRef/>
      </w:r>
      <w:r w:rsidRPr="00313ECF">
        <w:t>1</w:t>
      </w:r>
      <w:r w:rsidRPr="001A1C31">
        <w:rPr>
          <w:bCs/>
        </w:rPr>
        <w:t>．</w:t>
      </w:r>
      <w:r w:rsidRPr="00313ECF">
        <w:t>D</w:t>
      </w:r>
    </w:p>
    <w:p w14:paraId="1F307C2A" w14:textId="56C4AB3A" w:rsidR="0047467D" w:rsidRPr="00313ECF" w:rsidRDefault="0047467D" w:rsidP="0047467D">
      <w:r w:rsidRPr="00313ECF">
        <w:t>2</w:t>
      </w:r>
      <w:r w:rsidRPr="001A1C31">
        <w:rPr>
          <w:bCs/>
        </w:rPr>
        <w:t>．</w:t>
      </w:r>
      <w:r w:rsidRPr="001A1C31">
        <w:rPr>
          <w:rFonts w:hint="eastAsia"/>
          <w:bCs/>
        </w:rPr>
        <w:t>A</w:t>
      </w:r>
      <w:r w:rsidRPr="00313ECF">
        <w:t>B</w:t>
      </w:r>
    </w:p>
    <w:p w14:paraId="2218136A" w14:textId="77777777" w:rsidR="0047467D" w:rsidRDefault="0047467D" w:rsidP="0047467D">
      <w:pPr>
        <w:rPr>
          <w:lang w:val="de-DE"/>
        </w:rPr>
      </w:pPr>
      <w:r w:rsidRPr="00313ECF">
        <w:t>3</w:t>
      </w:r>
      <w:r w:rsidRPr="001A1C31">
        <w:rPr>
          <w:bCs/>
        </w:rPr>
        <w:t>．</w:t>
      </w:r>
      <w:r w:rsidRPr="00313ECF">
        <w:t>方案</w:t>
      </w:r>
      <w:r w:rsidRPr="00313ECF">
        <w:rPr>
          <w:rFonts w:hint="eastAsia"/>
        </w:rPr>
        <w:t>1</w:t>
      </w:r>
      <w:r w:rsidRPr="00313ECF">
        <w:rPr>
          <w:rFonts w:hint="eastAsia"/>
        </w:rPr>
        <w:t>，拉力</w:t>
      </w:r>
      <w:r w:rsidRPr="00313ECF">
        <w:t>传感器固定在铁架台，细线上端系在传感器的挂钩上</w:t>
      </w:r>
      <w:r w:rsidRPr="00313ECF">
        <w:rPr>
          <w:rFonts w:hint="eastAsia"/>
        </w:rPr>
        <w:t>，</w:t>
      </w:r>
      <w:r w:rsidRPr="00313ECF">
        <w:t>电脑测出细线拉力</w:t>
      </w:r>
      <w:r w:rsidRPr="00313ECF">
        <w:rPr>
          <w:rFonts w:hint="eastAsia"/>
        </w:rPr>
        <w:t>随时间</w:t>
      </w:r>
      <w:r w:rsidRPr="00313ECF">
        <w:t>的变化</w:t>
      </w:r>
      <w:r w:rsidRPr="00313ECF">
        <w:rPr>
          <w:rFonts w:hint="eastAsia"/>
        </w:rPr>
        <w:t>曲线</w:t>
      </w:r>
      <w:r w:rsidRPr="00313ECF">
        <w:t>，</w:t>
      </w:r>
      <w:r w:rsidRPr="00313ECF">
        <w:rPr>
          <w:rFonts w:hint="eastAsia"/>
        </w:rPr>
        <w:t>读出</w:t>
      </w:r>
      <w:r w:rsidRPr="00313ECF">
        <w:rPr>
          <w:rFonts w:hint="eastAsia"/>
          <w:i/>
        </w:rPr>
        <w:t>n</w:t>
      </w:r>
      <w:r w:rsidRPr="00313ECF">
        <w:rPr>
          <w:rFonts w:hint="eastAsia"/>
        </w:rPr>
        <w:t>个拉力最大值</w:t>
      </w:r>
      <w:r w:rsidRPr="00313ECF">
        <w:t>的时间间隔</w:t>
      </w:r>
      <w:r w:rsidRPr="00313ECF">
        <w:rPr>
          <w:rFonts w:hint="eastAsia"/>
          <w:i/>
        </w:rPr>
        <w:t>t</w:t>
      </w:r>
      <w:r w:rsidRPr="00313ECF">
        <w:t>，</w:t>
      </w:r>
      <w:r w:rsidRPr="00313ECF">
        <w:rPr>
          <w:rFonts w:hint="eastAsia"/>
        </w:rPr>
        <w:t>则摆</w:t>
      </w:r>
      <w:r w:rsidRPr="00313ECF">
        <w:t>的周期</w:t>
      </w:r>
      <w:r w:rsidRPr="00313ECF">
        <w:rPr>
          <w:i/>
          <w:lang w:val="de-DE"/>
        </w:rPr>
        <w:t>T</w:t>
      </w:r>
      <w:r>
        <w:rPr>
          <w:rFonts w:hint="eastAsia"/>
          <w:lang w:val="de-DE"/>
        </w:rPr>
        <w:t xml:space="preserve"> = </w:t>
      </w:r>
      <w:r>
        <w:rPr>
          <w:lang w:val="de-DE"/>
        </w:rPr>
        <w:fldChar w:fldCharType="begin"/>
      </w:r>
      <w:r>
        <w:rPr>
          <w:lang w:val="de-DE"/>
        </w:rPr>
        <w:instrText xml:space="preserve"> </w:instrText>
      </w:r>
      <w:r>
        <w:rPr>
          <w:rFonts w:hint="eastAsia"/>
          <w:lang w:val="de-DE"/>
        </w:rPr>
        <w:instrText>EQ \F(2</w:instrText>
      </w:r>
      <w:r w:rsidRPr="0047467D">
        <w:rPr>
          <w:rFonts w:hint="eastAsia"/>
          <w:i/>
          <w:iCs/>
          <w:lang w:val="de-DE"/>
        </w:rPr>
        <w:instrText>t</w:instrText>
      </w:r>
      <w:r>
        <w:rPr>
          <w:rFonts w:hint="eastAsia"/>
          <w:lang w:val="de-DE"/>
        </w:rPr>
        <w:instrText>,</w:instrText>
      </w:r>
      <w:r w:rsidRPr="0047467D">
        <w:rPr>
          <w:rFonts w:hint="eastAsia"/>
          <w:i/>
          <w:iCs/>
          <w:lang w:val="de-DE"/>
        </w:rPr>
        <w:instrText>n</w:instrText>
      </w:r>
      <w:r>
        <w:rPr>
          <w:rFonts w:hint="eastAsia"/>
          <w:lang w:val="de-DE"/>
        </w:rPr>
        <w:instrText xml:space="preserve"> </w:instrText>
      </w:r>
      <w:r>
        <w:rPr>
          <w:lang w:val="de-DE"/>
        </w:rPr>
        <w:instrText>−</w:instrText>
      </w:r>
      <w:r>
        <w:rPr>
          <w:rFonts w:hint="eastAsia"/>
          <w:lang w:val="de-DE"/>
        </w:rPr>
        <w:instrText xml:space="preserve"> 1)</w:instrText>
      </w:r>
      <w:r>
        <w:rPr>
          <w:lang w:val="de-DE"/>
        </w:rPr>
        <w:instrText xml:space="preserve"> </w:instrText>
      </w:r>
      <w:r>
        <w:rPr>
          <w:lang w:val="de-DE"/>
        </w:rPr>
        <w:fldChar w:fldCharType="separate"/>
      </w:r>
      <w:r>
        <w:rPr>
          <w:lang w:val="de-DE"/>
        </w:rPr>
        <w:fldChar w:fldCharType="end"/>
      </w:r>
      <w:r w:rsidRPr="00313ECF">
        <w:rPr>
          <w:rFonts w:hint="eastAsia"/>
          <w:lang w:val="de-DE"/>
        </w:rPr>
        <w:t>。</w:t>
      </w:r>
    </w:p>
    <w:p w14:paraId="10AD9DFE" w14:textId="51E9C69B" w:rsidR="0047467D" w:rsidRPr="00313ECF" w:rsidRDefault="0047467D" w:rsidP="0047467D">
      <w:pPr>
        <w:rPr>
          <w:b/>
          <w:highlight w:val="yellow"/>
        </w:rPr>
      </w:pPr>
      <w:r w:rsidRPr="00313ECF">
        <w:t>方案</w:t>
      </w:r>
      <w:r w:rsidRPr="00313ECF">
        <w:t>2</w:t>
      </w:r>
      <w:r w:rsidRPr="00313ECF">
        <w:rPr>
          <w:rFonts w:hint="eastAsia"/>
        </w:rPr>
        <w:t>，普通摆球换为</w:t>
      </w:r>
      <w:r w:rsidRPr="00313ECF">
        <w:t>磁性球</w:t>
      </w:r>
      <w:r w:rsidRPr="00313ECF">
        <w:rPr>
          <w:rFonts w:hint="eastAsia"/>
        </w:rPr>
        <w:t>，上端系在</w:t>
      </w:r>
      <w:r w:rsidRPr="00313ECF">
        <w:rPr>
          <w:rFonts w:hint="eastAsia"/>
          <w:szCs w:val="24"/>
        </w:rPr>
        <w:t>铝质支架上</w:t>
      </w:r>
      <w:r w:rsidRPr="00313ECF">
        <w:rPr>
          <w:rFonts w:hint="eastAsia"/>
        </w:rPr>
        <w:t>，磁</w:t>
      </w:r>
      <w:r w:rsidRPr="00313ECF">
        <w:t>传感器固定在最低点，电脑测出</w:t>
      </w:r>
      <w:r w:rsidRPr="00313ECF">
        <w:rPr>
          <w:rFonts w:hint="eastAsia"/>
        </w:rPr>
        <w:t>磁感应</w:t>
      </w:r>
      <w:r w:rsidRPr="00313ECF">
        <w:t>强度</w:t>
      </w:r>
      <w:r w:rsidRPr="00313ECF">
        <w:rPr>
          <w:rFonts w:hint="eastAsia"/>
        </w:rPr>
        <w:t>随时间</w:t>
      </w:r>
      <w:r w:rsidRPr="00313ECF">
        <w:t>的变化</w:t>
      </w:r>
      <w:r w:rsidRPr="00313ECF">
        <w:rPr>
          <w:rFonts w:hint="eastAsia"/>
        </w:rPr>
        <w:t>曲线</w:t>
      </w:r>
      <w:r w:rsidRPr="00313ECF">
        <w:t>，</w:t>
      </w:r>
      <w:r w:rsidRPr="00313ECF">
        <w:rPr>
          <w:rFonts w:hint="eastAsia"/>
        </w:rPr>
        <w:t>读出</w:t>
      </w:r>
      <w:r w:rsidRPr="00313ECF">
        <w:rPr>
          <w:rFonts w:hint="eastAsia"/>
          <w:i/>
        </w:rPr>
        <w:t>n</w:t>
      </w:r>
      <w:r w:rsidRPr="00313ECF">
        <w:rPr>
          <w:rFonts w:hint="eastAsia"/>
        </w:rPr>
        <w:t>个磁感应</w:t>
      </w:r>
      <w:r w:rsidRPr="00313ECF">
        <w:t>强度</w:t>
      </w:r>
      <w:r w:rsidRPr="00313ECF">
        <w:rPr>
          <w:rFonts w:hint="eastAsia"/>
        </w:rPr>
        <w:t>最大值</w:t>
      </w:r>
      <w:r w:rsidRPr="00313ECF">
        <w:t>的时间间隔</w:t>
      </w:r>
      <w:r w:rsidRPr="00313ECF">
        <w:rPr>
          <w:rFonts w:hint="eastAsia"/>
          <w:i/>
        </w:rPr>
        <w:t>t</w:t>
      </w:r>
      <w:r w:rsidRPr="00313ECF">
        <w:t>，</w:t>
      </w:r>
      <w:r w:rsidRPr="00313ECF">
        <w:rPr>
          <w:rFonts w:hint="eastAsia"/>
        </w:rPr>
        <w:t>则摆</w:t>
      </w:r>
      <w:r w:rsidRPr="00313ECF">
        <w:t>的周期</w:t>
      </w:r>
      <w:r w:rsidRPr="00313ECF">
        <w:rPr>
          <w:i/>
          <w:lang w:val="de-DE"/>
        </w:rPr>
        <w:t>T</w:t>
      </w:r>
      <w:r>
        <w:rPr>
          <w:rFonts w:hint="eastAsia"/>
          <w:lang w:val="de-DE"/>
        </w:rPr>
        <w:t xml:space="preserve"> = </w:t>
      </w:r>
      <w:r>
        <w:rPr>
          <w:lang w:val="de-DE"/>
        </w:rPr>
        <w:fldChar w:fldCharType="begin"/>
      </w:r>
      <w:r>
        <w:rPr>
          <w:lang w:val="de-DE"/>
        </w:rPr>
        <w:instrText xml:space="preserve"> </w:instrText>
      </w:r>
      <w:r>
        <w:rPr>
          <w:rFonts w:hint="eastAsia"/>
          <w:lang w:val="de-DE"/>
        </w:rPr>
        <w:instrText>EQ \F(2</w:instrText>
      </w:r>
      <w:r w:rsidRPr="0047467D">
        <w:rPr>
          <w:rFonts w:hint="eastAsia"/>
          <w:i/>
          <w:iCs/>
          <w:lang w:val="de-DE"/>
        </w:rPr>
        <w:instrText>t</w:instrText>
      </w:r>
      <w:r>
        <w:rPr>
          <w:rFonts w:hint="eastAsia"/>
          <w:lang w:val="de-DE"/>
        </w:rPr>
        <w:instrText>,</w:instrText>
      </w:r>
      <w:r w:rsidRPr="0047467D">
        <w:rPr>
          <w:rFonts w:hint="eastAsia"/>
          <w:i/>
          <w:iCs/>
          <w:lang w:val="de-DE"/>
        </w:rPr>
        <w:instrText>n</w:instrText>
      </w:r>
      <w:r>
        <w:rPr>
          <w:rFonts w:hint="eastAsia"/>
          <w:lang w:val="de-DE"/>
        </w:rPr>
        <w:instrText xml:space="preserve"> </w:instrText>
      </w:r>
      <w:r>
        <w:rPr>
          <w:lang w:val="de-DE"/>
        </w:rPr>
        <w:instrText>−</w:instrText>
      </w:r>
      <w:r>
        <w:rPr>
          <w:rFonts w:hint="eastAsia"/>
          <w:lang w:val="de-DE"/>
        </w:rPr>
        <w:instrText xml:space="preserve"> 1)</w:instrText>
      </w:r>
      <w:r>
        <w:rPr>
          <w:lang w:val="de-DE"/>
        </w:rPr>
        <w:instrText xml:space="preserve"> </w:instrText>
      </w:r>
      <w:r>
        <w:rPr>
          <w:lang w:val="de-DE"/>
        </w:rPr>
        <w:fldChar w:fldCharType="separate"/>
      </w:r>
      <w:r>
        <w:rPr>
          <w:lang w:val="de-DE"/>
        </w:rPr>
        <w:fldChar w:fldCharType="end"/>
      </w:r>
      <w:r w:rsidRPr="00313ECF">
        <w:rPr>
          <w:rFonts w:hint="eastAsia"/>
          <w:lang w:val="de-DE"/>
        </w:rPr>
        <w:t>。</w:t>
      </w:r>
    </w:p>
    <w:p w14:paraId="6F92D840" w14:textId="62B292CF" w:rsidR="0047467D" w:rsidRPr="00313ECF" w:rsidRDefault="0047467D" w:rsidP="0047467D">
      <w:r w:rsidRPr="00313ECF">
        <w:t>4</w:t>
      </w:r>
      <w:r w:rsidRPr="001A1C31">
        <w:rPr>
          <w:bCs/>
        </w:rPr>
        <w:t>．</w:t>
      </w:r>
      <w:r w:rsidRPr="00313ECF">
        <w:t>（</w:t>
      </w:r>
      <w:r w:rsidRPr="00313ECF">
        <w:t>1</w:t>
      </w:r>
      <w:r w:rsidRPr="00313ECF">
        <w:t>）</w:t>
      </w:r>
      <w:r w:rsidRPr="00313ECF">
        <w:t>A</w:t>
      </w:r>
    </w:p>
    <w:p w14:paraId="5585918F" w14:textId="7BB170D6" w:rsidR="0047467D" w:rsidRDefault="0047467D" w:rsidP="0047467D">
      <w:r w:rsidRPr="00313ECF">
        <w:t>（</w:t>
      </w:r>
      <w:r w:rsidRPr="00313ECF">
        <w:t>2</w:t>
      </w:r>
      <w:r w:rsidRPr="00313ECF">
        <w:t>）</w:t>
      </w:r>
      <w:r w:rsidRPr="00313ECF">
        <w:rPr>
          <w:rFonts w:hint="eastAsia"/>
        </w:rPr>
        <w:t>海南纬度低，自转半径大，由向心力公式</w:t>
      </w:r>
      <w:r w:rsidRPr="00313ECF">
        <w:rPr>
          <w:rFonts w:hint="eastAsia"/>
          <w:i/>
          <w:lang w:val="de-DE"/>
        </w:rPr>
        <w:t>F</w:t>
      </w:r>
      <w:r w:rsidRPr="00313ECF">
        <w:rPr>
          <w:rFonts w:hint="eastAsia"/>
          <w:vertAlign w:val="subscript"/>
          <w:lang w:val="de-DE"/>
        </w:rPr>
        <w:t>n</w:t>
      </w:r>
      <w:r>
        <w:rPr>
          <w:rFonts w:hint="eastAsia"/>
          <w:lang w:val="de-DE"/>
        </w:rPr>
        <w:t xml:space="preserve"> = </w:t>
      </w:r>
      <w:r w:rsidRPr="00313ECF">
        <w:rPr>
          <w:rFonts w:hint="eastAsia"/>
          <w:i/>
          <w:lang w:val="de-DE"/>
        </w:rPr>
        <w:t>m</w:t>
      </w:r>
      <w:r w:rsidRPr="00313ECF">
        <w:rPr>
          <w:rFonts w:eastAsia="PMingLiU"/>
          <w:i/>
        </w:rPr>
        <w:t>ω</w:t>
      </w:r>
      <w:r w:rsidRPr="00313ECF">
        <w:rPr>
          <w:rFonts w:hint="eastAsia"/>
          <w:vertAlign w:val="superscript"/>
          <w:lang w:val="de-DE"/>
        </w:rPr>
        <w:t>2</w:t>
      </w:r>
      <w:r w:rsidRPr="00313ECF">
        <w:rPr>
          <w:rFonts w:hint="eastAsia"/>
          <w:i/>
          <w:lang w:val="de-DE"/>
        </w:rPr>
        <w:t>R</w:t>
      </w:r>
      <w:r w:rsidRPr="00313ECF">
        <w:rPr>
          <w:rFonts w:hint="eastAsia"/>
        </w:rPr>
        <w:t>可知，相同物体随地球自转的向心力比北京大。重力</w:t>
      </w:r>
      <w:r w:rsidRPr="00313ECF">
        <w:rPr>
          <w:i/>
          <w:lang w:val="de-DE"/>
        </w:rPr>
        <w:t>G</w:t>
      </w:r>
      <w:r w:rsidRPr="00313ECF">
        <w:rPr>
          <w:rFonts w:hint="eastAsia"/>
        </w:rPr>
        <w:t>是万有引力的其中一个分力。海南纬度低，</w:t>
      </w:r>
      <w:r w:rsidRPr="00313ECF">
        <w:rPr>
          <w:rFonts w:hint="eastAsia"/>
          <w:i/>
          <w:lang w:val="de-DE"/>
        </w:rPr>
        <w:t>F</w:t>
      </w:r>
      <w:r w:rsidRPr="00313ECF">
        <w:rPr>
          <w:rFonts w:hint="eastAsia"/>
          <w:vertAlign w:val="subscript"/>
          <w:lang w:val="de-DE"/>
        </w:rPr>
        <w:t>n</w:t>
      </w:r>
      <w:r w:rsidRPr="00313ECF">
        <w:t>与</w:t>
      </w:r>
      <w:r w:rsidRPr="00313ECF">
        <w:rPr>
          <w:rFonts w:hint="eastAsia"/>
          <w:i/>
          <w:lang w:val="de-DE"/>
        </w:rPr>
        <w:t>F</w:t>
      </w:r>
      <w:r w:rsidRPr="00313ECF">
        <w:rPr>
          <w:rFonts w:hint="eastAsia"/>
          <w:vertAlign w:val="subscript"/>
        </w:rPr>
        <w:t>引</w:t>
      </w:r>
      <w:r w:rsidRPr="00313ECF">
        <w:t>的夹角</w:t>
      </w:r>
      <w:r w:rsidRPr="00313ECF">
        <w:rPr>
          <w:i/>
        </w:rPr>
        <w:t>α</w:t>
      </w:r>
      <w:r w:rsidRPr="00313ECF">
        <w:t>更小</w:t>
      </w:r>
      <w:r w:rsidRPr="00313ECF">
        <w:rPr>
          <w:rFonts w:hint="eastAsia"/>
        </w:rPr>
        <w:t>，由力的合成图可以发现，相同物体在海南的重力</w:t>
      </w:r>
      <w:r w:rsidRPr="00313ECF">
        <w:rPr>
          <w:i/>
          <w:lang w:val="de-DE"/>
        </w:rPr>
        <w:t>G</w:t>
      </w:r>
      <w:r w:rsidRPr="00313ECF">
        <w:rPr>
          <w:rFonts w:hint="eastAsia"/>
        </w:rPr>
        <w:t>比北京小，故海南的重力加速度小于北京是客观事实。</w:t>
      </w:r>
    </w:p>
    <w:p w14:paraId="259ADE77" w14:textId="23A03E5F" w:rsidR="0047467D" w:rsidRDefault="0047467D">
      <w:pPr>
        <w:pStyle w:val="ae"/>
      </w:pPr>
      <w:r>
        <w:rPr>
          <w:rFonts w:hint="eastAsia"/>
        </w:rPr>
        <w:t>2025</w:t>
      </w:r>
      <w:r>
        <w:rPr>
          <w:rFonts w:hint="eastAsia"/>
        </w:rPr>
        <w:t>学年虹口一模二</w:t>
      </w:r>
    </w:p>
  </w:comment>
  <w:comment w:id="4" w:author="physics" w:date="2025-12-23T10:04:00Z" w:initials="phy">
    <w:p w14:paraId="533598DF" w14:textId="183074D5" w:rsidR="001A1C31" w:rsidRPr="00313ECF" w:rsidRDefault="0047467D" w:rsidP="001A1C31">
      <w:pPr>
        <w:rPr>
          <w:b/>
          <w:highlight w:val="yellow"/>
        </w:rPr>
      </w:pPr>
      <w:r>
        <w:rPr>
          <w:rStyle w:val="ad"/>
        </w:rPr>
        <w:annotationRef/>
      </w:r>
      <w:r w:rsidR="001A1C31" w:rsidRPr="00313ECF">
        <w:t>1</w:t>
      </w:r>
      <w:r w:rsidR="001A1C31" w:rsidRPr="001A1C31">
        <w:rPr>
          <w:bCs/>
        </w:rPr>
        <w:t>．</w:t>
      </w:r>
      <w:r w:rsidR="001A1C31" w:rsidRPr="00313ECF">
        <w:t>A</w:t>
      </w:r>
    </w:p>
    <w:p w14:paraId="10F59FA7" w14:textId="77777777" w:rsidR="001A1C31" w:rsidRDefault="001A1C31" w:rsidP="001A1C31">
      <w:r w:rsidRPr="00313ECF">
        <w:rPr>
          <w:rFonts w:hint="eastAsia"/>
        </w:rPr>
        <w:t>2</w:t>
      </w:r>
      <w:r w:rsidRPr="001A1C31">
        <w:rPr>
          <w:rFonts w:hint="eastAsia"/>
          <w:bCs/>
        </w:rPr>
        <w:t>．</w:t>
      </w:r>
      <w:r w:rsidRPr="00313ECF">
        <w:t>AC</w:t>
      </w:r>
    </w:p>
    <w:p w14:paraId="164DAECD" w14:textId="78FF5498" w:rsidR="001A1C31" w:rsidRPr="00313ECF" w:rsidRDefault="001A1C31" w:rsidP="001A1C31">
      <w:r w:rsidRPr="00313ECF">
        <w:rPr>
          <w:rFonts w:hint="eastAsia"/>
        </w:rPr>
        <w:t>3</w:t>
      </w:r>
      <w:r w:rsidRPr="001A1C31">
        <w:rPr>
          <w:bCs/>
        </w:rPr>
        <w:t>．</w:t>
      </w:r>
      <w:r w:rsidRPr="00313ECF">
        <w:t>（</w:t>
      </w:r>
      <w:r w:rsidRPr="00313ECF">
        <w:t>1</w:t>
      </w:r>
      <w:r w:rsidRPr="00313ECF">
        <w:t>）</w:t>
      </w:r>
      <w:r w:rsidRPr="00313ECF">
        <w:t>B</w:t>
      </w:r>
      <w:r>
        <w:tab/>
      </w:r>
      <w:r>
        <w:tab/>
      </w:r>
      <w:r w:rsidRPr="00313ECF">
        <w:t>（</w:t>
      </w:r>
      <w:r w:rsidRPr="00313ECF">
        <w:t>2</w:t>
      </w:r>
      <w:r w:rsidRPr="00313ECF">
        <w:t>）</w:t>
      </w:r>
      <w:r w:rsidRPr="00313ECF">
        <w:rPr>
          <w:rFonts w:hint="eastAsia"/>
        </w:rPr>
        <w:t>5</w:t>
      </w:r>
      <w:r w:rsidRPr="00313ECF">
        <w:t>.</w:t>
      </w:r>
      <w:r w:rsidRPr="00313ECF">
        <w:rPr>
          <w:rFonts w:hint="eastAsia"/>
        </w:rPr>
        <w:t>0</w:t>
      </w:r>
      <w:r w:rsidRPr="00313ECF">
        <w:rPr>
          <w:kern w:val="0"/>
          <w:lang w:val="de-DE"/>
        </w:rPr>
        <w:t>×10</w:t>
      </w:r>
      <w:r>
        <w:rPr>
          <w:kern w:val="0"/>
          <w:vertAlign w:val="superscript"/>
          <w:lang w:val="de-DE"/>
        </w:rPr>
        <w:t>−</w:t>
      </w:r>
      <w:r w:rsidRPr="00313ECF">
        <w:rPr>
          <w:rFonts w:hint="eastAsia"/>
          <w:kern w:val="0"/>
          <w:vertAlign w:val="superscript"/>
          <w:lang w:val="de-DE"/>
        </w:rPr>
        <w:t>2</w:t>
      </w:r>
      <w:r w:rsidRPr="00313ECF">
        <w:rPr>
          <w:rFonts w:hint="eastAsia"/>
        </w:rPr>
        <w:t>或</w:t>
      </w:r>
      <w:r w:rsidRPr="00313ECF">
        <w:rPr>
          <w:rFonts w:hint="eastAsia"/>
        </w:rPr>
        <w:t>0.050</w:t>
      </w:r>
    </w:p>
    <w:p w14:paraId="66CFE6F1" w14:textId="3F728578" w:rsidR="001A1C31" w:rsidRDefault="001A1C31" w:rsidP="001A1C31">
      <w:r w:rsidRPr="00313ECF">
        <w:t>（</w:t>
      </w:r>
      <w:r w:rsidRPr="00313ECF">
        <w:t>3</w:t>
      </w:r>
      <w:r w:rsidRPr="00313ECF">
        <w:t>）如图</w:t>
      </w:r>
    </w:p>
    <w:p w14:paraId="3D37B07C" w14:textId="5D4A48B1" w:rsidR="001A1C31" w:rsidRPr="00313ECF" w:rsidRDefault="001A1C31" w:rsidP="001A1C31">
      <w:pPr>
        <w:rPr>
          <w:b/>
          <w:highlight w:val="yellow"/>
        </w:rPr>
      </w:pPr>
      <w:r w:rsidRPr="00313ECF">
        <w:rPr>
          <w:noProof/>
        </w:rPr>
        <w:drawing>
          <wp:inline distT="0" distB="0" distL="0" distR="0" wp14:anchorId="05D38DD7" wp14:editId="4B450CA3">
            <wp:extent cx="1791376" cy="1292030"/>
            <wp:effectExtent l="0" t="0" r="0" b="0"/>
            <wp:docPr id="1796823876" name="图片 179682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23876" name="图片 1796823876"/>
                    <pic:cNvPicPr>
                      <a:picLocks noChangeAspect="1" noChangeArrowheads="1"/>
                    </pic:cNvPicPr>
                  </pic:nvPicPr>
                  <pic:blipFill>
                    <a:blip r:embed="rId1">
                      <a:extLst>
                        <a:ext uri="{96DAC541-7B7A-43D3-8B79-37D633B846F1}">
                          <asvg:svgBlip xmlns:asvg="http://schemas.microsoft.com/office/drawing/2016/SVG/main" r:embed="rId2"/>
                        </a:ext>
                      </a:extLst>
                    </a:blip>
                    <a:stretch>
                      <a:fillRect/>
                    </a:stretch>
                  </pic:blipFill>
                  <pic:spPr bwMode="auto">
                    <a:xfrm>
                      <a:off x="0" y="0"/>
                      <a:ext cx="1797404" cy="1296378"/>
                    </a:xfrm>
                    <a:prstGeom prst="rect">
                      <a:avLst/>
                    </a:prstGeom>
                  </pic:spPr>
                </pic:pic>
              </a:graphicData>
            </a:graphic>
          </wp:inline>
        </w:drawing>
      </w:r>
    </w:p>
    <w:p w14:paraId="129ACCC4" w14:textId="1EF959CB" w:rsidR="001A1C31" w:rsidRDefault="001A1C31" w:rsidP="001A1C31">
      <w:r w:rsidRPr="00313ECF">
        <w:t>（</w:t>
      </w:r>
      <w:r w:rsidRPr="00313ECF">
        <w:t>4</w:t>
      </w:r>
      <w:r w:rsidRPr="00313ECF">
        <w:t>）</w:t>
      </w:r>
      <w:r w:rsidRPr="00313ECF">
        <w:rPr>
          <w:rFonts w:hint="eastAsia"/>
        </w:rPr>
        <w:t>3</w:t>
      </w:r>
      <w:r w:rsidRPr="00313ECF">
        <w:t>.</w:t>
      </w:r>
      <w:r w:rsidRPr="00313ECF">
        <w:rPr>
          <w:rFonts w:hint="eastAsia"/>
        </w:rPr>
        <w:t>5</w:t>
      </w:r>
      <w:r w:rsidRPr="00313ECF">
        <w:t>（或</w:t>
      </w:r>
      <w:r w:rsidRPr="00313ECF">
        <w:rPr>
          <w:rFonts w:hint="eastAsia"/>
        </w:rPr>
        <w:t>3</w:t>
      </w:r>
      <w:r w:rsidRPr="00313ECF">
        <w:t>.</w:t>
      </w:r>
      <w:r w:rsidRPr="00313ECF">
        <w:rPr>
          <w:rFonts w:hint="eastAsia"/>
        </w:rPr>
        <w:t>4</w:t>
      </w:r>
      <w:r w:rsidRPr="00313ECF">
        <w:rPr>
          <w:rFonts w:hint="eastAsia"/>
        </w:rPr>
        <w:t>、</w:t>
      </w:r>
      <w:r w:rsidRPr="00313ECF">
        <w:rPr>
          <w:rFonts w:hint="eastAsia"/>
        </w:rPr>
        <w:t>3</w:t>
      </w:r>
      <w:r w:rsidRPr="00313ECF">
        <w:t>.</w:t>
      </w:r>
      <w:r w:rsidRPr="00313ECF">
        <w:rPr>
          <w:rFonts w:hint="eastAsia"/>
        </w:rPr>
        <w:t>6</w:t>
      </w:r>
      <w:r w:rsidRPr="00313ECF">
        <w:t>）</w:t>
      </w:r>
    </w:p>
    <w:p w14:paraId="46DB0830" w14:textId="13ED5321" w:rsidR="0047467D" w:rsidRDefault="0047467D">
      <w:pPr>
        <w:pStyle w:val="ae"/>
      </w:pPr>
      <w:r>
        <w:rPr>
          <w:rFonts w:hint="eastAsia"/>
        </w:rPr>
        <w:t>2025</w:t>
      </w:r>
      <w:r>
        <w:rPr>
          <w:rFonts w:hint="eastAsia"/>
        </w:rPr>
        <w:t>学年虹口一模三</w:t>
      </w:r>
    </w:p>
  </w:comment>
  <w:comment w:id="5" w:author="physics" w:date="2025-12-23T10:04:00Z" w:initials="phy">
    <w:p w14:paraId="6996AB98" w14:textId="74F78839" w:rsidR="001D60DD" w:rsidRPr="00313ECF" w:rsidRDefault="0047467D" w:rsidP="001D60DD">
      <w:pPr>
        <w:rPr>
          <w:b/>
          <w:highlight w:val="yellow"/>
        </w:rPr>
      </w:pPr>
      <w:r>
        <w:rPr>
          <w:rStyle w:val="ad"/>
        </w:rPr>
        <w:annotationRef/>
      </w:r>
      <w:r w:rsidR="001D60DD" w:rsidRPr="00313ECF">
        <w:t>1</w:t>
      </w:r>
      <w:r w:rsidR="001D60DD" w:rsidRPr="001A1C31">
        <w:rPr>
          <w:bCs/>
        </w:rPr>
        <w:t>．</w:t>
      </w:r>
      <w:r w:rsidR="001D60DD" w:rsidRPr="00313ECF">
        <w:rPr>
          <w:rFonts w:hint="eastAsia"/>
        </w:rPr>
        <w:t>（</w:t>
      </w:r>
      <w:r w:rsidR="001D60DD" w:rsidRPr="00313ECF">
        <w:rPr>
          <w:rFonts w:hint="eastAsia"/>
        </w:rPr>
        <w:t>1</w:t>
      </w:r>
      <w:r w:rsidR="001D60DD" w:rsidRPr="00313ECF">
        <w:rPr>
          <w:rFonts w:hint="eastAsia"/>
        </w:rPr>
        <w:t>）</w:t>
      </w:r>
      <w:r w:rsidR="001D60DD" w:rsidRPr="00313ECF">
        <w:rPr>
          <w:rFonts w:hint="eastAsia"/>
        </w:rPr>
        <w:t>B</w:t>
      </w:r>
      <w:r w:rsidR="001D60DD">
        <w:tab/>
      </w:r>
      <w:r w:rsidR="001D60DD">
        <w:tab/>
      </w:r>
      <w:r w:rsidR="001D60DD" w:rsidRPr="00313ECF">
        <w:rPr>
          <w:rFonts w:hint="eastAsia"/>
        </w:rPr>
        <w:t>（</w:t>
      </w:r>
      <w:r w:rsidR="001D60DD" w:rsidRPr="00313ECF">
        <w:t>2</w:t>
      </w:r>
      <w:r w:rsidR="001D60DD" w:rsidRPr="00313ECF">
        <w:rPr>
          <w:rFonts w:hint="eastAsia"/>
        </w:rPr>
        <w:t>）</w:t>
      </w:r>
      <w:r w:rsidR="001D60DD" w:rsidRPr="00313ECF">
        <w:t>C</w:t>
      </w:r>
    </w:p>
    <w:p w14:paraId="5D790B8C" w14:textId="77777777" w:rsidR="001D60DD" w:rsidRDefault="001D60DD" w:rsidP="001D60DD">
      <w:r w:rsidRPr="00313ECF">
        <w:t>2</w:t>
      </w:r>
      <w:r w:rsidRPr="001A1C31">
        <w:rPr>
          <w:bCs/>
        </w:rPr>
        <w:t>．</w:t>
      </w:r>
      <w:r w:rsidRPr="00313ECF">
        <w:rPr>
          <w:rFonts w:hint="eastAsia"/>
        </w:rPr>
        <w:t>A</w:t>
      </w:r>
      <w:r w:rsidRPr="00313ECF">
        <w:t>C</w:t>
      </w:r>
      <w:r w:rsidRPr="00313ECF">
        <w:rPr>
          <w:rFonts w:hint="eastAsia"/>
        </w:rPr>
        <w:t>D</w:t>
      </w:r>
    </w:p>
    <w:p w14:paraId="7C600F5D" w14:textId="500B83E9" w:rsidR="001D60DD" w:rsidRPr="00313ECF" w:rsidRDefault="001D60DD" w:rsidP="001D60DD">
      <w:pPr>
        <w:rPr>
          <w:b/>
          <w:highlight w:val="yellow"/>
        </w:rPr>
      </w:pPr>
      <w:r w:rsidRPr="00313ECF">
        <w:t>3</w:t>
      </w:r>
      <w:r w:rsidRPr="001A1C31">
        <w:rPr>
          <w:bCs/>
        </w:rPr>
        <w:t>．</w:t>
      </w:r>
      <w:r w:rsidRPr="001A1C31">
        <w:rPr>
          <w:bCs/>
        </w:rPr>
        <w:fldChar w:fldCharType="begin"/>
      </w:r>
      <w:r w:rsidRPr="001A1C31">
        <w:rPr>
          <w:bCs/>
        </w:rPr>
        <w:instrText xml:space="preserve"> </w:instrText>
      </w:r>
      <w:r w:rsidRPr="001A1C31">
        <w:rPr>
          <w:rFonts w:hint="eastAsia"/>
          <w:bCs/>
        </w:rPr>
        <w:instrText>EQ \F(9,4)</w:instrText>
      </w:r>
      <w:r w:rsidRPr="001A1C31">
        <w:rPr>
          <w:bCs/>
        </w:rPr>
        <w:instrText xml:space="preserve"> </w:instrText>
      </w:r>
      <w:r w:rsidRPr="001A1C31">
        <w:rPr>
          <w:bCs/>
        </w:rPr>
        <w:fldChar w:fldCharType="separate"/>
      </w:r>
      <w:r w:rsidRPr="001A1C31">
        <w:rPr>
          <w:bCs/>
        </w:rPr>
        <w:fldChar w:fldCharType="end"/>
      </w:r>
      <w:r w:rsidRPr="00313ECF">
        <w:rPr>
          <w:i/>
        </w:rPr>
        <w:t>ρ</w:t>
      </w:r>
      <w:r w:rsidRPr="00313ECF">
        <w:rPr>
          <w:rFonts w:hint="eastAsia"/>
          <w:lang w:val="de-DE"/>
        </w:rPr>
        <w:t>或</w:t>
      </w:r>
      <w:r w:rsidRPr="00313ECF">
        <w:rPr>
          <w:rFonts w:hint="eastAsia"/>
          <w:lang w:val="de-DE"/>
        </w:rPr>
        <w:t>2</w:t>
      </w:r>
      <w:r w:rsidRPr="00313ECF">
        <w:rPr>
          <w:lang w:val="de-DE"/>
        </w:rPr>
        <w:t>.25</w:t>
      </w:r>
      <w:r w:rsidRPr="00313ECF">
        <w:rPr>
          <w:i/>
        </w:rPr>
        <w:t>ρ</w:t>
      </w:r>
    </w:p>
    <w:p w14:paraId="10D6826F" w14:textId="1CB03729" w:rsidR="001D60DD" w:rsidRPr="00313ECF" w:rsidRDefault="001D60DD" w:rsidP="00423921">
      <w:pPr>
        <w:rPr>
          <w:lang w:val="de-DE"/>
        </w:rPr>
      </w:pPr>
      <w:r w:rsidRPr="00313ECF">
        <w:rPr>
          <w:lang w:val="de-DE"/>
        </w:rPr>
        <w:t>4</w:t>
      </w:r>
      <w:r w:rsidRPr="001A1C31">
        <w:rPr>
          <w:bCs/>
          <w:lang w:val="de-DE"/>
        </w:rPr>
        <w:t>．</w:t>
      </w:r>
      <w:r w:rsidRPr="00313ECF">
        <w:rPr>
          <w:rFonts w:hint="eastAsia"/>
          <w:lang w:val="de-DE"/>
        </w:rPr>
        <w:t>（</w:t>
      </w:r>
      <w:r w:rsidRPr="00313ECF">
        <w:rPr>
          <w:lang w:val="de-DE"/>
        </w:rPr>
        <w:t>1</w:t>
      </w:r>
      <w:r w:rsidRPr="00313ECF">
        <w:rPr>
          <w:rFonts w:hint="eastAsia"/>
          <w:lang w:val="de-DE"/>
        </w:rPr>
        <w:t>）</w:t>
      </w:r>
      <w:r w:rsidRPr="00313ECF">
        <w:rPr>
          <w:rFonts w:hint="eastAsia"/>
        </w:rPr>
        <w:t>不能逃过劫难。</w:t>
      </w:r>
      <w:r w:rsidR="00423921">
        <w:tab/>
      </w:r>
      <w:r w:rsidR="00423921">
        <w:tab/>
      </w:r>
      <w:r w:rsidRPr="00313ECF">
        <w:rPr>
          <w:rFonts w:hint="eastAsia"/>
          <w:lang w:val="de-DE"/>
        </w:rPr>
        <w:t>（</w:t>
      </w:r>
      <w:r w:rsidRPr="00313ECF">
        <w:rPr>
          <w:lang w:val="de-DE"/>
        </w:rPr>
        <w:t>2</w:t>
      </w:r>
      <w:r w:rsidRPr="00313ECF">
        <w:rPr>
          <w:rFonts w:hint="eastAsia"/>
          <w:lang w:val="de-DE"/>
        </w:rPr>
        <w:t>）</w:t>
      </w:r>
      <w:r w:rsidRPr="00313ECF">
        <w:rPr>
          <w:lang w:val="de-DE"/>
        </w:rPr>
        <w:t>BC</w:t>
      </w:r>
    </w:p>
    <w:p w14:paraId="67D2500A" w14:textId="42EF4605" w:rsidR="0047467D" w:rsidRDefault="0047467D">
      <w:pPr>
        <w:pStyle w:val="ae"/>
      </w:pPr>
      <w:r>
        <w:rPr>
          <w:rFonts w:hint="eastAsia"/>
        </w:rPr>
        <w:t>2025</w:t>
      </w:r>
      <w:r>
        <w:rPr>
          <w:rFonts w:hint="eastAsia"/>
        </w:rPr>
        <w:t>学年虹口一模四</w:t>
      </w:r>
    </w:p>
  </w:comment>
  <w:comment w:id="6" w:author="physics" w:date="2025-12-23T10:04:00Z" w:initials="phy">
    <w:p w14:paraId="6BA56633" w14:textId="21A9804B" w:rsidR="00423921" w:rsidRPr="00313ECF" w:rsidRDefault="0047467D" w:rsidP="00423921">
      <w:pPr>
        <w:rPr>
          <w:szCs w:val="24"/>
        </w:rPr>
      </w:pPr>
      <w:r>
        <w:rPr>
          <w:rStyle w:val="ad"/>
        </w:rPr>
        <w:annotationRef/>
      </w:r>
      <w:r w:rsidR="00423921" w:rsidRPr="00313ECF">
        <w:rPr>
          <w:szCs w:val="24"/>
        </w:rPr>
        <w:t>1</w:t>
      </w:r>
      <w:r w:rsidR="00423921" w:rsidRPr="007174B8">
        <w:rPr>
          <w:rFonts w:hint="eastAsia"/>
          <w:bCs/>
          <w:szCs w:val="24"/>
        </w:rPr>
        <w:t>．</w:t>
      </w:r>
      <w:r w:rsidR="00423921" w:rsidRPr="00313ECF">
        <w:rPr>
          <w:rFonts w:hint="eastAsia"/>
          <w:szCs w:val="24"/>
        </w:rPr>
        <w:t>B</w:t>
      </w:r>
      <w:r w:rsidR="00423921" w:rsidRPr="00313ECF">
        <w:rPr>
          <w:szCs w:val="24"/>
        </w:rPr>
        <w:t>DE</w:t>
      </w:r>
    </w:p>
    <w:p w14:paraId="3C93289C" w14:textId="128A6761" w:rsidR="00423921" w:rsidRPr="00313ECF" w:rsidRDefault="00423921" w:rsidP="00423921">
      <w:pPr>
        <w:rPr>
          <w:szCs w:val="24"/>
          <w:lang w:val="de-DE"/>
        </w:rPr>
      </w:pPr>
      <w:r w:rsidRPr="00313ECF">
        <w:rPr>
          <w:szCs w:val="24"/>
        </w:rPr>
        <w:t>2</w:t>
      </w:r>
      <w:r w:rsidRPr="00313ECF">
        <w:rPr>
          <w:rFonts w:hint="eastAsia"/>
          <w:szCs w:val="24"/>
        </w:rPr>
        <w:t>．</w:t>
      </w:r>
      <w:r w:rsidRPr="00313ECF">
        <w:rPr>
          <w:szCs w:val="24"/>
        </w:rPr>
        <w:t>（</w:t>
      </w:r>
      <w:r w:rsidRPr="00313ECF">
        <w:rPr>
          <w:szCs w:val="24"/>
        </w:rPr>
        <w:t>1</w:t>
      </w:r>
      <w:r w:rsidRPr="00313ECF">
        <w:rPr>
          <w:szCs w:val="24"/>
        </w:rPr>
        <w:t>）</w:t>
      </w:r>
      <w:r w:rsidRPr="00313ECF">
        <w:rPr>
          <w:szCs w:val="24"/>
        </w:rPr>
        <w:t>8.5</w:t>
      </w:r>
      <w:r w:rsidRPr="00313ECF">
        <w:rPr>
          <w:rFonts w:hint="eastAsia"/>
          <w:szCs w:val="24"/>
        </w:rPr>
        <w:t>，</w:t>
      </w:r>
      <w:r w:rsidRPr="00313ECF">
        <w:rPr>
          <w:rFonts w:hint="eastAsia"/>
          <w:szCs w:val="24"/>
        </w:rPr>
        <w:t>9</w:t>
      </w:r>
      <w:r w:rsidRPr="00313ECF">
        <w:rPr>
          <w:szCs w:val="24"/>
        </w:rPr>
        <w:t>.1</w:t>
      </w:r>
      <w:r>
        <w:rPr>
          <w:szCs w:val="24"/>
        </w:rPr>
        <w:tab/>
      </w:r>
      <w:r>
        <w:rPr>
          <w:szCs w:val="24"/>
        </w:rPr>
        <w:tab/>
      </w:r>
      <w:r w:rsidRPr="00313ECF">
        <w:rPr>
          <w:szCs w:val="24"/>
          <w:lang w:val="de-DE"/>
        </w:rPr>
        <w:t>（</w:t>
      </w:r>
      <w:r w:rsidRPr="00313ECF">
        <w:rPr>
          <w:szCs w:val="24"/>
          <w:lang w:val="de-DE"/>
        </w:rPr>
        <w:t>2</w:t>
      </w:r>
      <w:r w:rsidRPr="00313ECF">
        <w:rPr>
          <w:szCs w:val="24"/>
          <w:lang w:val="de-DE"/>
        </w:rPr>
        <w:t>）</w:t>
      </w:r>
      <w:r w:rsidRPr="00313ECF">
        <w:rPr>
          <w:rFonts w:hint="eastAsia"/>
          <w:szCs w:val="24"/>
          <w:lang w:val="de-DE"/>
        </w:rPr>
        <w:t>BC</w:t>
      </w:r>
      <w:r w:rsidRPr="00313ECF">
        <w:rPr>
          <w:szCs w:val="24"/>
          <w:lang w:val="de-DE"/>
        </w:rPr>
        <w:t>D</w:t>
      </w:r>
    </w:p>
    <w:p w14:paraId="09145249" w14:textId="164F69F8" w:rsidR="00423921" w:rsidRPr="00423921" w:rsidRDefault="00423921" w:rsidP="00423921">
      <w:pPr>
        <w:rPr>
          <w:lang w:val="de-DE"/>
        </w:rPr>
      </w:pPr>
      <w:r w:rsidRPr="00313ECF">
        <w:rPr>
          <w:szCs w:val="24"/>
          <w:lang w:val="de-DE"/>
        </w:rPr>
        <w:t>3</w:t>
      </w:r>
      <w:r w:rsidRPr="00313ECF">
        <w:rPr>
          <w:rFonts w:hint="eastAsia"/>
          <w:szCs w:val="24"/>
          <w:lang w:val="de-DE"/>
        </w:rPr>
        <w:t>．</w:t>
      </w:r>
      <w:r w:rsidRPr="00313ECF">
        <w:rPr>
          <w:szCs w:val="24"/>
          <w:lang w:val="de-DE"/>
        </w:rPr>
        <w:t>1600</w:t>
      </w:r>
      <w:r w:rsidRPr="00313ECF">
        <w:rPr>
          <w:rFonts w:hint="eastAsia"/>
          <w:szCs w:val="24"/>
          <w:lang w:val="de-DE"/>
        </w:rPr>
        <w:t>，</w:t>
      </w:r>
      <w:r w:rsidRPr="00313ECF">
        <w:rPr>
          <w:rFonts w:hint="eastAsia"/>
          <w:szCs w:val="24"/>
          <w:lang w:val="de-DE"/>
        </w:rPr>
        <w:t>3</w:t>
      </w:r>
      <w:r w:rsidRPr="00313ECF">
        <w:rPr>
          <w:szCs w:val="24"/>
          <w:lang w:val="de-DE"/>
        </w:rPr>
        <w:t>840</w:t>
      </w:r>
    </w:p>
    <w:p w14:paraId="13813FDB" w14:textId="6E4285CF" w:rsidR="0047467D" w:rsidRDefault="0047467D">
      <w:pPr>
        <w:pStyle w:val="ae"/>
      </w:pPr>
      <w:r>
        <w:rPr>
          <w:rFonts w:hint="eastAsia"/>
        </w:rPr>
        <w:t>2025</w:t>
      </w:r>
      <w:r>
        <w:rPr>
          <w:rFonts w:hint="eastAsia"/>
        </w:rPr>
        <w:t>学年虹口一模五</w:t>
      </w:r>
    </w:p>
  </w:comment>
  <w:comment w:id="7" w:author="physics" w:date="2025-12-23T10:04:00Z" w:initials="phy">
    <w:p w14:paraId="3AFB7932" w14:textId="29DA513E" w:rsidR="00423921" w:rsidRPr="00313ECF" w:rsidRDefault="0047467D" w:rsidP="00423921">
      <w:r>
        <w:rPr>
          <w:rStyle w:val="ad"/>
        </w:rPr>
        <w:annotationRef/>
      </w:r>
      <w:r w:rsidR="00423921" w:rsidRPr="00313ECF">
        <w:t>1</w:t>
      </w:r>
      <w:r w:rsidR="00423921" w:rsidRPr="0031396E">
        <w:rPr>
          <w:rFonts w:hint="eastAsia"/>
          <w:bCs/>
        </w:rPr>
        <w:t>．</w:t>
      </w:r>
      <w:r w:rsidR="00423921" w:rsidRPr="00313ECF">
        <w:rPr>
          <w:rFonts w:eastAsia="华文中宋" w:hint="eastAsia"/>
        </w:rPr>
        <w:t>m</w:t>
      </w:r>
      <w:r w:rsidR="00423921">
        <w:rPr>
          <w:rFonts w:eastAsia="华文中宋"/>
          <w:vertAlign w:val="superscript"/>
        </w:rPr>
        <w:t>−</w:t>
      </w:r>
      <w:r w:rsidR="00423921" w:rsidRPr="00313ECF">
        <w:rPr>
          <w:rFonts w:eastAsia="华文中宋" w:hint="eastAsia"/>
          <w:vertAlign w:val="superscript"/>
        </w:rPr>
        <w:t>2</w:t>
      </w:r>
      <w:r w:rsidR="00423921" w:rsidRPr="00313ECF">
        <w:rPr>
          <w:rFonts w:eastAsia="华文中宋" w:hint="eastAsia"/>
        </w:rPr>
        <w:t>；</w:t>
      </w:r>
      <w:r w:rsidR="00423921">
        <w:rPr>
          <w:rFonts w:eastAsia="华文中宋"/>
        </w:rPr>
        <w:fldChar w:fldCharType="begin"/>
      </w:r>
      <w:r w:rsidR="00423921">
        <w:rPr>
          <w:rFonts w:eastAsia="华文中宋"/>
        </w:rPr>
        <w:instrText xml:space="preserve"> </w:instrText>
      </w:r>
      <w:r w:rsidR="00423921">
        <w:rPr>
          <w:rFonts w:eastAsia="华文中宋" w:hint="eastAsia"/>
        </w:rPr>
        <w:instrText>EQ \F(</w:instrText>
      </w:r>
      <w:r w:rsidR="00423921" w:rsidRPr="001C6182">
        <w:rPr>
          <w:rFonts w:eastAsia="华文中宋" w:hint="eastAsia"/>
          <w:i/>
          <w:iCs/>
        </w:rPr>
        <w:instrText>It</w:instrText>
      </w:r>
      <w:r w:rsidR="00423921">
        <w:rPr>
          <w:rFonts w:eastAsia="华文中宋" w:hint="eastAsia"/>
        </w:rPr>
        <w:instrText>,</w:instrText>
      </w:r>
      <w:r w:rsidR="00423921" w:rsidRPr="001C6182">
        <w:rPr>
          <w:rFonts w:eastAsia="华文中宋" w:hint="eastAsia"/>
          <w:i/>
          <w:iCs/>
        </w:rPr>
        <w:instrText>eA</w:instrText>
      </w:r>
      <w:r w:rsidR="00423921">
        <w:rPr>
          <w:rFonts w:eastAsia="华文中宋" w:hint="eastAsia"/>
        </w:rPr>
        <w:instrText>)</w:instrText>
      </w:r>
      <w:r w:rsidR="00423921">
        <w:rPr>
          <w:rFonts w:eastAsia="华文中宋"/>
        </w:rPr>
        <w:instrText xml:space="preserve"> </w:instrText>
      </w:r>
      <w:r w:rsidR="00423921">
        <w:rPr>
          <w:rFonts w:eastAsia="华文中宋"/>
        </w:rPr>
        <w:fldChar w:fldCharType="separate"/>
      </w:r>
      <w:r w:rsidR="00423921">
        <w:rPr>
          <w:rFonts w:eastAsia="华文中宋"/>
        </w:rPr>
        <w:fldChar w:fldCharType="end"/>
      </w:r>
    </w:p>
    <w:p w14:paraId="5C6544E9" w14:textId="376B7B7C" w:rsidR="00423921" w:rsidRPr="00313ECF" w:rsidRDefault="00423921" w:rsidP="00423921">
      <w:r w:rsidRPr="00313ECF">
        <w:t>2</w:t>
      </w:r>
      <w:r w:rsidRPr="0031396E">
        <w:rPr>
          <w:rFonts w:hint="eastAsia"/>
          <w:bCs/>
        </w:rPr>
        <w:t>．</w:t>
      </w:r>
      <w:r w:rsidRPr="00313ECF">
        <w:rPr>
          <w:rFonts w:hint="eastAsia"/>
        </w:rPr>
        <w:t>0</w:t>
      </w:r>
      <w:r w:rsidRPr="00313ECF">
        <w:t>.2</w:t>
      </w:r>
      <w:r w:rsidRPr="00313ECF">
        <w:rPr>
          <w:rFonts w:hint="eastAsia"/>
        </w:rPr>
        <w:t>，</w:t>
      </w:r>
      <w:r w:rsidRPr="00313ECF">
        <w:rPr>
          <w:bCs/>
        </w:rPr>
        <w:t>2</w:t>
      </w:r>
      <w:r w:rsidRPr="00313ECF">
        <w:rPr>
          <w:rFonts w:hint="eastAsia"/>
          <w:bCs/>
        </w:rPr>
        <w:t>.</w:t>
      </w:r>
      <w:r w:rsidRPr="00313ECF">
        <w:rPr>
          <w:bCs/>
        </w:rPr>
        <w:t>0</w:t>
      </w:r>
      <w:r w:rsidRPr="00313ECF">
        <w:rPr>
          <w:kern w:val="0"/>
          <w:lang w:val="de-DE"/>
        </w:rPr>
        <w:t>×10</w:t>
      </w:r>
      <w:r w:rsidRPr="00313ECF">
        <w:rPr>
          <w:kern w:val="0"/>
          <w:vertAlign w:val="superscript"/>
          <w:lang w:val="de-DE"/>
        </w:rPr>
        <w:t>5</w:t>
      </w:r>
    </w:p>
    <w:p w14:paraId="1E421378" w14:textId="28C4FEB3" w:rsidR="00423921" w:rsidRPr="00313ECF" w:rsidRDefault="00423921" w:rsidP="00423921">
      <w:r w:rsidRPr="00313ECF">
        <w:t>3</w:t>
      </w:r>
      <w:r w:rsidRPr="0031396E">
        <w:rPr>
          <w:bCs/>
        </w:rPr>
        <w:t>．</w:t>
      </w:r>
      <w:r w:rsidRPr="00313ECF">
        <w:t>（</w:t>
      </w:r>
      <w:r w:rsidRPr="00313ECF">
        <w:t>1</w:t>
      </w:r>
      <w:r w:rsidRPr="00313ECF">
        <w:t>）</w:t>
      </w:r>
      <w:r w:rsidRPr="00313ECF">
        <w:rPr>
          <w:rFonts w:hint="eastAsia"/>
        </w:rPr>
        <w:t>C</w:t>
      </w:r>
      <w:r>
        <w:tab/>
      </w:r>
      <w:r>
        <w:tab/>
      </w:r>
      <w:r w:rsidRPr="00313ECF">
        <w:t>（</w:t>
      </w:r>
      <w:r w:rsidRPr="00313ECF">
        <w:rPr>
          <w:rFonts w:hint="eastAsia"/>
        </w:rPr>
        <w:t>2</w:t>
      </w:r>
      <w:r w:rsidRPr="00313ECF">
        <w:t>）</w:t>
      </w:r>
      <w:r>
        <w:fldChar w:fldCharType="begin"/>
      </w:r>
      <w:r>
        <w:instrText xml:space="preserve"> </w:instrText>
      </w:r>
      <w:r>
        <w:rPr>
          <w:rFonts w:hint="eastAsia"/>
        </w:rPr>
        <w:instrText>EQ \F(1,3)</w:instrText>
      </w:r>
      <w:r>
        <w:instrText xml:space="preserve"> </w:instrText>
      </w:r>
      <w:r>
        <w:fldChar w:fldCharType="separate"/>
      </w:r>
      <w:r>
        <w:fldChar w:fldCharType="end"/>
      </w:r>
    </w:p>
    <w:p w14:paraId="42150206" w14:textId="3BA9F014" w:rsidR="00423921" w:rsidRDefault="00423921" w:rsidP="00423921">
      <w:r w:rsidRPr="00313ECF">
        <w:t>4</w:t>
      </w:r>
      <w:r w:rsidRPr="0031396E">
        <w:rPr>
          <w:rFonts w:hint="eastAsia"/>
          <w:bCs/>
        </w:rPr>
        <w:t>．</w:t>
      </w:r>
      <w:r w:rsidRPr="00313ECF">
        <w:rPr>
          <w:rFonts w:hint="eastAsia"/>
        </w:rPr>
        <w:t>需与</w:t>
      </w:r>
      <w:r w:rsidRPr="00313ECF">
        <w:rPr>
          <w:rFonts w:hint="eastAsia"/>
        </w:rPr>
        <w:t>7</w:t>
      </w:r>
      <w:r w:rsidRPr="00313ECF">
        <w:t>个不同的硅核碰撞，其动量大小才能削减为</w:t>
      </w:r>
      <w:r w:rsidRPr="00313ECF">
        <w:rPr>
          <w:rFonts w:hint="eastAsia"/>
        </w:rPr>
        <w:t>0</w:t>
      </w:r>
      <w:r w:rsidRPr="00313ECF">
        <w:t>.01</w:t>
      </w:r>
      <w:r w:rsidRPr="00313ECF">
        <w:rPr>
          <w:i/>
          <w:iCs/>
        </w:rPr>
        <w:t>p</w:t>
      </w:r>
      <w:r w:rsidRPr="00313ECF">
        <w:rPr>
          <w:vertAlign w:val="subscript"/>
        </w:rPr>
        <w:t>0</w:t>
      </w:r>
      <w:r w:rsidRPr="00313ECF">
        <w:t>以下</w:t>
      </w:r>
      <w:r w:rsidRPr="00313ECF">
        <w:rPr>
          <w:rFonts w:hint="eastAsia"/>
        </w:rPr>
        <w:t>。</w:t>
      </w:r>
    </w:p>
    <w:p w14:paraId="4F802AD7" w14:textId="69DC4376" w:rsidR="0047467D" w:rsidRDefault="0047467D">
      <w:pPr>
        <w:pStyle w:val="ae"/>
      </w:pPr>
      <w:r>
        <w:rPr>
          <w:rFonts w:hint="eastAsia"/>
        </w:rPr>
        <w:t>2025</w:t>
      </w:r>
      <w:r>
        <w:rPr>
          <w:rFonts w:hint="eastAsia"/>
        </w:rPr>
        <w:t>学年虹口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A49A63F" w15:done="0"/>
  <w15:commentEx w15:paraId="32EC918E" w15:done="0"/>
  <w15:commentEx w15:paraId="259ADE77" w15:done="0"/>
  <w15:commentEx w15:paraId="46DB0830" w15:done="0"/>
  <w15:commentEx w15:paraId="67D2500A" w15:done="0"/>
  <w15:commentEx w15:paraId="13813FDB" w15:done="0"/>
  <w15:commentEx w15:paraId="4F802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965430" w16cex:dateUtc="2025-12-23T01:49:00Z"/>
  <w16cex:commentExtensible w16cex:durableId="48C793E2" w16cex:dateUtc="2025-12-23T02:02:00Z"/>
  <w16cex:commentExtensible w16cex:durableId="121EEB95" w16cex:dateUtc="2025-12-23T02:04:00Z"/>
  <w16cex:commentExtensible w16cex:durableId="1DDFF40E" w16cex:dateUtc="2025-12-23T02:04:00Z"/>
  <w16cex:commentExtensible w16cex:durableId="261D19FE" w16cex:dateUtc="2025-12-23T02:04:00Z"/>
  <w16cex:commentExtensible w16cex:durableId="3443AEAB" w16cex:dateUtc="2025-12-23T02:04:00Z"/>
  <w16cex:commentExtensible w16cex:durableId="23D78125" w16cex:dateUtc="2025-12-23T02: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A49A63F" w16cid:durableId="60965430"/>
  <w16cid:commentId w16cid:paraId="32EC918E" w16cid:durableId="48C793E2"/>
  <w16cid:commentId w16cid:paraId="259ADE77" w16cid:durableId="121EEB95"/>
  <w16cid:commentId w16cid:paraId="46DB0830" w16cid:durableId="1DDFF40E"/>
  <w16cid:commentId w16cid:paraId="67D2500A" w16cid:durableId="261D19FE"/>
  <w16cid:commentId w16cid:paraId="13813FDB" w16cid:durableId="3443AEAB"/>
  <w16cid:commentId w16cid:paraId="4F802AD7" w16cid:durableId="23D7812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325DA6" w14:textId="77777777" w:rsidR="00D85706" w:rsidRDefault="00D85706">
      <w:r>
        <w:separator/>
      </w:r>
    </w:p>
  </w:endnote>
  <w:endnote w:type="continuationSeparator" w:id="0">
    <w:p w14:paraId="63AEA11E" w14:textId="77777777" w:rsidR="00D85706" w:rsidRDefault="00D857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8000000" w:usb3="00000000" w:csb0="00000001"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2444DF" w14:textId="77777777" w:rsidR="000F3650" w:rsidRDefault="000F3650" w:rsidP="00CA16F8">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0</w:t>
    </w:r>
    <w:r>
      <w:rPr>
        <w:rStyle w:val="a8"/>
      </w:rPr>
      <w:fldChar w:fldCharType="end"/>
    </w:r>
  </w:p>
  <w:p w14:paraId="68730908" w14:textId="77777777" w:rsidR="000F3650" w:rsidRDefault="000F365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E51A4B" w14:textId="7C091B88" w:rsidR="000F3650" w:rsidRPr="00490B26" w:rsidRDefault="000F3650" w:rsidP="0047467D">
    <w:pPr>
      <w:pStyle w:val="a7"/>
      <w:ind w:firstLine="420"/>
      <w:jc w:val="center"/>
      <w:rPr>
        <w:rFonts w:eastAsia="楷体_GB2312"/>
        <w:sz w:val="20"/>
      </w:rPr>
    </w:pPr>
    <w:r w:rsidRPr="00490B26">
      <w:rPr>
        <w:rFonts w:eastAsia="楷体_GB2312"/>
        <w:sz w:val="21"/>
        <w:szCs w:val="20"/>
      </w:rPr>
      <w:t>高</w:t>
    </w:r>
    <w:r>
      <w:rPr>
        <w:rFonts w:eastAsia="楷体_GB2312" w:hint="eastAsia"/>
        <w:sz w:val="21"/>
        <w:szCs w:val="20"/>
      </w:rPr>
      <w:t>三</w:t>
    </w:r>
    <w:r w:rsidRPr="00490B26">
      <w:rPr>
        <w:rFonts w:eastAsia="楷体_GB2312"/>
        <w:sz w:val="21"/>
        <w:szCs w:val="20"/>
      </w:rPr>
      <w:t>物理</w:t>
    </w:r>
    <w:r w:rsidRPr="00490B26">
      <w:rPr>
        <w:rFonts w:eastAsia="楷体_GB2312"/>
        <w:sz w:val="21"/>
        <w:szCs w:val="20"/>
      </w:rPr>
      <w:t xml:space="preserve">   </w:t>
    </w:r>
    <w:r w:rsidRPr="00490B26">
      <w:rPr>
        <w:rFonts w:eastAsia="楷体_GB2312"/>
        <w:sz w:val="21"/>
        <w:szCs w:val="20"/>
      </w:rPr>
      <w:t>本卷</w:t>
    </w:r>
    <w:r w:rsidRPr="00490B26">
      <w:rPr>
        <w:rFonts w:eastAsia="楷体_GB2312"/>
        <w:kern w:val="0"/>
        <w:sz w:val="21"/>
        <w:szCs w:val="20"/>
      </w:rPr>
      <w:t>共</w:t>
    </w:r>
    <w:r w:rsidR="0047467D">
      <w:rPr>
        <w:rFonts w:eastAsia="楷体_GB2312" w:hint="eastAsia"/>
        <w:kern w:val="0"/>
        <w:sz w:val="21"/>
        <w:szCs w:val="20"/>
      </w:rPr>
      <w:t>6</w:t>
    </w:r>
    <w:r w:rsidRPr="00490B26">
      <w:rPr>
        <w:rFonts w:eastAsia="楷体_GB2312"/>
        <w:kern w:val="0"/>
        <w:sz w:val="21"/>
        <w:szCs w:val="20"/>
      </w:rPr>
      <w:t>页</w:t>
    </w:r>
    <w:r w:rsidRPr="00490B26">
      <w:rPr>
        <w:rFonts w:eastAsia="楷体_GB2312"/>
        <w:kern w:val="0"/>
        <w:sz w:val="21"/>
        <w:szCs w:val="20"/>
      </w:rPr>
      <w:t xml:space="preserve">  </w:t>
    </w:r>
    <w:r w:rsidRPr="00490B26">
      <w:rPr>
        <w:rFonts w:eastAsia="楷体_GB2312"/>
        <w:sz w:val="21"/>
        <w:szCs w:val="20"/>
      </w:rPr>
      <w:t>第</w:t>
    </w:r>
    <w:r w:rsidRPr="00490B26">
      <w:rPr>
        <w:rStyle w:val="a8"/>
        <w:rFonts w:eastAsia="楷体_GB2312"/>
        <w:kern w:val="0"/>
        <w:sz w:val="21"/>
        <w:szCs w:val="20"/>
      </w:rPr>
      <w:fldChar w:fldCharType="begin"/>
    </w:r>
    <w:r w:rsidRPr="00490B26">
      <w:rPr>
        <w:rStyle w:val="a8"/>
        <w:rFonts w:eastAsia="楷体_GB2312"/>
        <w:kern w:val="0"/>
        <w:sz w:val="21"/>
        <w:szCs w:val="20"/>
      </w:rPr>
      <w:instrText xml:space="preserve"> PAGE </w:instrText>
    </w:r>
    <w:r w:rsidRPr="00490B26">
      <w:rPr>
        <w:rStyle w:val="a8"/>
        <w:rFonts w:eastAsia="楷体_GB2312"/>
        <w:kern w:val="0"/>
        <w:sz w:val="21"/>
        <w:szCs w:val="20"/>
      </w:rPr>
      <w:fldChar w:fldCharType="separate"/>
    </w:r>
    <w:r w:rsidR="00313ECF">
      <w:rPr>
        <w:rStyle w:val="a8"/>
        <w:rFonts w:eastAsia="楷体_GB2312"/>
        <w:noProof/>
        <w:kern w:val="0"/>
        <w:sz w:val="21"/>
        <w:szCs w:val="20"/>
      </w:rPr>
      <w:t>2</w:t>
    </w:r>
    <w:r w:rsidRPr="00490B26">
      <w:rPr>
        <w:rStyle w:val="a8"/>
        <w:rFonts w:eastAsia="楷体_GB2312"/>
        <w:kern w:val="0"/>
        <w:sz w:val="21"/>
        <w:szCs w:val="20"/>
      </w:rPr>
      <w:fldChar w:fldCharType="end"/>
    </w:r>
    <w:r w:rsidRPr="00490B26">
      <w:rPr>
        <w:rStyle w:val="a8"/>
        <w:rFonts w:eastAsia="楷体_GB2312"/>
        <w:sz w:val="21"/>
        <w:szCs w:val="20"/>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42312A" w14:textId="77777777" w:rsidR="00D85706" w:rsidRDefault="00D85706">
      <w:r>
        <w:separator/>
      </w:r>
    </w:p>
  </w:footnote>
  <w:footnote w:type="continuationSeparator" w:id="0">
    <w:p w14:paraId="4ADC8F72" w14:textId="77777777" w:rsidR="00D85706" w:rsidRDefault="00D857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2A7C7CD"/>
    <w:multiLevelType w:val="singleLevel"/>
    <w:tmpl w:val="D2A7C7CD"/>
    <w:lvl w:ilvl="0">
      <w:start w:val="4"/>
      <w:numFmt w:val="decimal"/>
      <w:suff w:val="nothing"/>
      <w:lvlText w:val="%1．"/>
      <w:lvlJc w:val="left"/>
    </w:lvl>
  </w:abstractNum>
  <w:abstractNum w:abstractNumId="1" w15:restartNumberingAfterBreak="0">
    <w:nsid w:val="EDDF42B3"/>
    <w:multiLevelType w:val="singleLevel"/>
    <w:tmpl w:val="EDDF42B3"/>
    <w:lvl w:ilvl="0">
      <w:start w:val="4"/>
      <w:numFmt w:val="chineseCounting"/>
      <w:suff w:val="nothing"/>
      <w:lvlText w:val="%1、"/>
      <w:lvlJc w:val="left"/>
      <w:rPr>
        <w:rFonts w:hint="eastAsia"/>
      </w:rPr>
    </w:lvl>
  </w:abstractNum>
  <w:abstractNum w:abstractNumId="2" w15:restartNumberingAfterBreak="0">
    <w:nsid w:val="02E00A7E"/>
    <w:multiLevelType w:val="multilevel"/>
    <w:tmpl w:val="82D829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9291A41"/>
    <w:multiLevelType w:val="hybridMultilevel"/>
    <w:tmpl w:val="05CA7E9A"/>
    <w:lvl w:ilvl="0" w:tplc="33EA0258">
      <w:start w:val="14"/>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0ACE38A2"/>
    <w:multiLevelType w:val="hybridMultilevel"/>
    <w:tmpl w:val="D3E45480"/>
    <w:lvl w:ilvl="0" w:tplc="17F43A1A">
      <w:start w:val="1"/>
      <w:numFmt w:val="decimal"/>
      <w:lvlText w:val="%1."/>
      <w:lvlJc w:val="left"/>
      <w:pPr>
        <w:ind w:left="720" w:hanging="720"/>
      </w:pPr>
      <w:rPr>
        <w:rFonts w:hint="default"/>
        <w:b w:val="0"/>
        <w:bCs/>
        <w:color w:val="0F1115"/>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C4E4B67"/>
    <w:multiLevelType w:val="multilevel"/>
    <w:tmpl w:val="019656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27D6E41"/>
    <w:multiLevelType w:val="singleLevel"/>
    <w:tmpl w:val="127D6E41"/>
    <w:lvl w:ilvl="0">
      <w:start w:val="1"/>
      <w:numFmt w:val="decimal"/>
      <w:suff w:val="nothing"/>
      <w:lvlText w:val="（%1）"/>
      <w:lvlJc w:val="left"/>
    </w:lvl>
  </w:abstractNum>
  <w:abstractNum w:abstractNumId="7" w15:restartNumberingAfterBreak="0">
    <w:nsid w:val="1C4D5F42"/>
    <w:multiLevelType w:val="multilevel"/>
    <w:tmpl w:val="418E76E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0476D49"/>
    <w:multiLevelType w:val="hybridMultilevel"/>
    <w:tmpl w:val="57C0E8C0"/>
    <w:lvl w:ilvl="0" w:tplc="7ABE63CE">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6C1890"/>
    <w:multiLevelType w:val="hybridMultilevel"/>
    <w:tmpl w:val="F010140E"/>
    <w:lvl w:ilvl="0" w:tplc="F4E0E41E">
      <w:start w:val="13"/>
      <w:numFmt w:val="decimal"/>
      <w:suff w:val="nothing"/>
      <w:lvlText w:val="%1．"/>
      <w:lvlJc w:val="left"/>
      <w:pPr>
        <w:ind w:left="0" w:firstLine="0"/>
      </w:pPr>
      <w:rPr>
        <w:rFonts w:ascii="Times New Roman" w:hAnsi="Times New Roman" w:cs="Times New Roman" w:hint="default"/>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5823281"/>
    <w:multiLevelType w:val="hybridMultilevel"/>
    <w:tmpl w:val="0EBA4164"/>
    <w:lvl w:ilvl="0" w:tplc="947E2718">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45E3237"/>
    <w:multiLevelType w:val="hybridMultilevel"/>
    <w:tmpl w:val="4ED4A95E"/>
    <w:lvl w:ilvl="0" w:tplc="93D278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B335A8D"/>
    <w:multiLevelType w:val="hybridMultilevel"/>
    <w:tmpl w:val="89CAAC46"/>
    <w:lvl w:ilvl="0" w:tplc="CF3E18D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C2323BA"/>
    <w:multiLevelType w:val="multilevel"/>
    <w:tmpl w:val="1996E3CC"/>
    <w:lvl w:ilvl="0">
      <w:start w:val="1"/>
      <w:numFmt w:val="none"/>
      <w:pStyle w:val="a"/>
      <w:suff w:val="nothing"/>
      <w:lvlText w:val="【考点】"/>
      <w:lvlJc w:val="left"/>
      <w:rPr>
        <w:rFonts w:cs="Times New Roman" w:hint="eastAsia"/>
        <w:color w:val="0000FF"/>
      </w:rPr>
    </w:lvl>
    <w:lvl w:ilvl="1">
      <w:start w:val="1"/>
      <w:numFmt w:val="none"/>
      <w:pStyle w:val="a0"/>
      <w:suff w:val="nothing"/>
      <w:lvlText w:val="【易错点】"/>
      <w:lvlJc w:val="left"/>
      <w:rPr>
        <w:rFonts w:cs="Times New Roman" w:hint="eastAsia"/>
        <w:color w:val="FF0000"/>
      </w:rPr>
    </w:lvl>
    <w:lvl w:ilvl="2">
      <w:start w:val="1"/>
      <w:numFmt w:val="none"/>
      <w:pStyle w:val="a1"/>
      <w:lvlText w:val="【难点】"/>
      <w:lvlJc w:val="left"/>
      <w:rPr>
        <w:rFonts w:cs="Times New Roman" w:hint="eastAsia"/>
        <w:color w:val="0000FF"/>
      </w:rPr>
    </w:lvl>
    <w:lvl w:ilvl="3">
      <w:start w:val="1"/>
      <w:numFmt w:val="decimal"/>
      <w:lvlText w:val="%1.%2.%3.%4"/>
      <w:lvlJc w:val="left"/>
      <w:rPr>
        <w:rFonts w:cs="Times New Roman" w:hint="eastAsia"/>
      </w:rPr>
    </w:lvl>
    <w:lvl w:ilvl="4">
      <w:start w:val="1"/>
      <w:numFmt w:val="decimal"/>
      <w:lvlText w:val="%1.%2.%3.%4.%5"/>
      <w:lvlJc w:val="left"/>
      <w:rPr>
        <w:rFonts w:cs="Times New Roman" w:hint="eastAsia"/>
      </w:rPr>
    </w:lvl>
    <w:lvl w:ilvl="5">
      <w:start w:val="1"/>
      <w:numFmt w:val="decimal"/>
      <w:lvlText w:val="%1.%2.%3.%4.%5.%6"/>
      <w:lvlJc w:val="left"/>
      <w:rPr>
        <w:rFonts w:cs="Times New Roman" w:hint="eastAsia"/>
      </w:rPr>
    </w:lvl>
    <w:lvl w:ilvl="6">
      <w:start w:val="1"/>
      <w:numFmt w:val="decimal"/>
      <w:lvlText w:val="%1.%2.%3.%4.%5.%6.%7"/>
      <w:lvlJc w:val="left"/>
      <w:rPr>
        <w:rFonts w:cs="Times New Roman" w:hint="eastAsia"/>
      </w:rPr>
    </w:lvl>
    <w:lvl w:ilvl="7">
      <w:start w:val="1"/>
      <w:numFmt w:val="decimal"/>
      <w:lvlText w:val="%1.%2.%3.%4.%5.%6.%7.%8"/>
      <w:lvlJc w:val="left"/>
      <w:rPr>
        <w:rFonts w:cs="Times New Roman" w:hint="eastAsia"/>
      </w:rPr>
    </w:lvl>
    <w:lvl w:ilvl="8">
      <w:start w:val="1"/>
      <w:numFmt w:val="decimal"/>
      <w:lvlText w:val="%1.%2.%3.%4.%5.%6.%7.%8.%9"/>
      <w:lvlJc w:val="left"/>
      <w:rPr>
        <w:rFonts w:cs="Times New Roman" w:hint="eastAsia"/>
      </w:rPr>
    </w:lvl>
  </w:abstractNum>
  <w:abstractNum w:abstractNumId="14" w15:restartNumberingAfterBreak="0">
    <w:nsid w:val="568733BB"/>
    <w:multiLevelType w:val="multilevel"/>
    <w:tmpl w:val="CAE2E560"/>
    <w:lvl w:ilvl="0">
      <w:start w:val="1"/>
      <w:numFmt w:val="none"/>
      <w:pStyle w:val="a2"/>
      <w:suff w:val="nothing"/>
      <w:lvlText w:val="【答案】"/>
      <w:lvlJc w:val="left"/>
      <w:pPr>
        <w:ind w:left="2978"/>
      </w:pPr>
      <w:rPr>
        <w:rFonts w:cs="Times New Roman" w:hint="eastAsia"/>
        <w:color w:val="0000FF"/>
      </w:rPr>
    </w:lvl>
    <w:lvl w:ilvl="1">
      <w:start w:val="1"/>
      <w:numFmt w:val="none"/>
      <w:suff w:val="nothing"/>
      <w:lvlText w:val="【答案】"/>
      <w:lvlJc w:val="left"/>
      <w:pPr>
        <w:ind w:left="2978"/>
      </w:pPr>
      <w:rPr>
        <w:rFonts w:cs="Times New Roman" w:hint="eastAsia"/>
        <w:color w:val="FF0000"/>
      </w:rPr>
    </w:lvl>
    <w:lvl w:ilvl="2">
      <w:start w:val="1"/>
      <w:numFmt w:val="decimal"/>
      <w:lvlText w:val="%1.%2.%3"/>
      <w:lvlJc w:val="left"/>
      <w:pPr>
        <w:ind w:left="2978"/>
      </w:pPr>
      <w:rPr>
        <w:rFonts w:cs="Times New Roman" w:hint="eastAsia"/>
      </w:rPr>
    </w:lvl>
    <w:lvl w:ilvl="3">
      <w:start w:val="1"/>
      <w:numFmt w:val="decimal"/>
      <w:lvlText w:val="%1.%2.%3.%4"/>
      <w:lvlJc w:val="left"/>
      <w:pPr>
        <w:ind w:left="2978"/>
      </w:pPr>
      <w:rPr>
        <w:rFonts w:cs="Times New Roman" w:hint="eastAsia"/>
      </w:rPr>
    </w:lvl>
    <w:lvl w:ilvl="4">
      <w:start w:val="1"/>
      <w:numFmt w:val="decimal"/>
      <w:lvlText w:val="%1.%2.%3.%4.%5"/>
      <w:lvlJc w:val="left"/>
      <w:pPr>
        <w:ind w:left="2978"/>
      </w:pPr>
      <w:rPr>
        <w:rFonts w:cs="Times New Roman" w:hint="eastAsia"/>
      </w:rPr>
    </w:lvl>
    <w:lvl w:ilvl="5">
      <w:start w:val="1"/>
      <w:numFmt w:val="decimal"/>
      <w:lvlText w:val="%1.%2.%3.%4.%5.%6"/>
      <w:lvlJc w:val="left"/>
      <w:pPr>
        <w:ind w:left="2978"/>
      </w:pPr>
      <w:rPr>
        <w:rFonts w:cs="Times New Roman" w:hint="eastAsia"/>
      </w:rPr>
    </w:lvl>
    <w:lvl w:ilvl="6">
      <w:start w:val="1"/>
      <w:numFmt w:val="decimal"/>
      <w:lvlText w:val="%1.%2.%3.%4.%5.%6.%7"/>
      <w:lvlJc w:val="left"/>
      <w:pPr>
        <w:ind w:left="2978"/>
      </w:pPr>
      <w:rPr>
        <w:rFonts w:cs="Times New Roman" w:hint="eastAsia"/>
      </w:rPr>
    </w:lvl>
    <w:lvl w:ilvl="7">
      <w:start w:val="1"/>
      <w:numFmt w:val="decimal"/>
      <w:lvlText w:val="%1.%2.%3.%4.%5.%6.%7.%8"/>
      <w:lvlJc w:val="left"/>
      <w:pPr>
        <w:ind w:left="2978"/>
      </w:pPr>
      <w:rPr>
        <w:rFonts w:cs="Times New Roman" w:hint="eastAsia"/>
      </w:rPr>
    </w:lvl>
    <w:lvl w:ilvl="8">
      <w:start w:val="1"/>
      <w:numFmt w:val="decimal"/>
      <w:lvlText w:val="%1.%2.%3.%4.%5.%6.%7.%8.%9"/>
      <w:lvlJc w:val="left"/>
      <w:pPr>
        <w:ind w:left="2978"/>
      </w:pPr>
      <w:rPr>
        <w:rFonts w:cs="Times New Roman" w:hint="eastAsia"/>
      </w:rPr>
    </w:lvl>
  </w:abstractNum>
  <w:abstractNum w:abstractNumId="15" w15:restartNumberingAfterBreak="0">
    <w:nsid w:val="59851243"/>
    <w:multiLevelType w:val="singleLevel"/>
    <w:tmpl w:val="59851243"/>
    <w:lvl w:ilvl="0">
      <w:start w:val="1"/>
      <w:numFmt w:val="decimal"/>
      <w:suff w:val="nothing"/>
      <w:lvlText w:val="（%1）"/>
      <w:lvlJc w:val="left"/>
    </w:lvl>
  </w:abstractNum>
  <w:abstractNum w:abstractNumId="16" w15:restartNumberingAfterBreak="0">
    <w:nsid w:val="5B1D2A51"/>
    <w:multiLevelType w:val="hybridMultilevel"/>
    <w:tmpl w:val="5F9E8D9E"/>
    <w:lvl w:ilvl="0" w:tplc="82D6D078">
      <w:start w:val="1"/>
      <w:numFmt w:val="bullet"/>
      <w:lvlText w:val=""/>
      <w:lvlJc w:val="left"/>
      <w:pPr>
        <w:tabs>
          <w:tab w:val="num" w:pos="420"/>
        </w:tabs>
        <w:ind w:left="0" w:firstLine="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6616583"/>
    <w:multiLevelType w:val="hybridMultilevel"/>
    <w:tmpl w:val="AAC6DB00"/>
    <w:lvl w:ilvl="0" w:tplc="C4B4B44A">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BCC3DAC"/>
    <w:multiLevelType w:val="hybridMultilevel"/>
    <w:tmpl w:val="3BE64ACC"/>
    <w:lvl w:ilvl="0" w:tplc="D85E1008">
      <w:start w:val="1"/>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15:restartNumberingAfterBreak="0">
    <w:nsid w:val="6DCA254B"/>
    <w:multiLevelType w:val="hybridMultilevel"/>
    <w:tmpl w:val="3F0E6218"/>
    <w:lvl w:ilvl="0" w:tplc="0409000F">
      <w:start w:val="1"/>
      <w:numFmt w:val="decimal"/>
      <w:lvlText w:val="%1."/>
      <w:lvlJc w:val="left"/>
      <w:pPr>
        <w:ind w:left="420" w:hanging="420"/>
      </w:pPr>
    </w:lvl>
    <w:lvl w:ilvl="1" w:tplc="C8200CBC">
      <w:start w:val="1"/>
      <w:numFmt w:val="upperLetter"/>
      <w:lvlText w:val="%2．"/>
      <w:lvlJc w:val="left"/>
      <w:pPr>
        <w:ind w:left="792" w:hanging="372"/>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A3D5B5E"/>
    <w:multiLevelType w:val="hybridMultilevel"/>
    <w:tmpl w:val="22162118"/>
    <w:lvl w:ilvl="0" w:tplc="CECE5804">
      <w:start w:val="1"/>
      <w:numFmt w:val="decimal"/>
      <w:lvlText w:val="（%1）"/>
      <w:lvlJc w:val="left"/>
      <w:pPr>
        <w:ind w:left="720" w:hanging="7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F32855F"/>
    <w:multiLevelType w:val="singleLevel"/>
    <w:tmpl w:val="7F32855F"/>
    <w:lvl w:ilvl="0">
      <w:start w:val="1"/>
      <w:numFmt w:val="decimal"/>
      <w:suff w:val="nothing"/>
      <w:lvlText w:val="%1．"/>
      <w:lvlJc w:val="left"/>
    </w:lvl>
  </w:abstractNum>
  <w:abstractNum w:abstractNumId="22" w15:restartNumberingAfterBreak="0">
    <w:nsid w:val="7F7A4775"/>
    <w:multiLevelType w:val="hybridMultilevel"/>
    <w:tmpl w:val="8C284DCE"/>
    <w:lvl w:ilvl="0" w:tplc="7EC017C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17516182">
    <w:abstractNumId w:val="9"/>
  </w:num>
  <w:num w:numId="2" w16cid:durableId="276916687">
    <w:abstractNumId w:val="10"/>
  </w:num>
  <w:num w:numId="3" w16cid:durableId="2044479751">
    <w:abstractNumId w:val="14"/>
  </w:num>
  <w:num w:numId="4" w16cid:durableId="1620794757">
    <w:abstractNumId w:val="13"/>
  </w:num>
  <w:num w:numId="5" w16cid:durableId="2140144174">
    <w:abstractNumId w:val="3"/>
  </w:num>
  <w:num w:numId="6" w16cid:durableId="1255866588">
    <w:abstractNumId w:val="22"/>
  </w:num>
  <w:num w:numId="7" w16cid:durableId="895241927">
    <w:abstractNumId w:val="8"/>
  </w:num>
  <w:num w:numId="8" w16cid:durableId="1575621447">
    <w:abstractNumId w:val="17"/>
  </w:num>
  <w:num w:numId="9" w16cid:durableId="1259408665">
    <w:abstractNumId w:val="12"/>
  </w:num>
  <w:num w:numId="10" w16cid:durableId="549192699">
    <w:abstractNumId w:val="18"/>
  </w:num>
  <w:num w:numId="11" w16cid:durableId="1753316648">
    <w:abstractNumId w:val="16"/>
  </w:num>
  <w:num w:numId="12" w16cid:durableId="708645602">
    <w:abstractNumId w:val="11"/>
  </w:num>
  <w:num w:numId="13" w16cid:durableId="222495986">
    <w:abstractNumId w:val="0"/>
  </w:num>
  <w:num w:numId="14" w16cid:durableId="1956446358">
    <w:abstractNumId w:val="20"/>
  </w:num>
  <w:num w:numId="15" w16cid:durableId="929124990">
    <w:abstractNumId w:val="6"/>
  </w:num>
  <w:num w:numId="16" w16cid:durableId="1823813538">
    <w:abstractNumId w:val="21"/>
  </w:num>
  <w:num w:numId="17" w16cid:durableId="604385430">
    <w:abstractNumId w:val="15"/>
  </w:num>
  <w:num w:numId="18" w16cid:durableId="865631550">
    <w:abstractNumId w:val="1"/>
  </w:num>
  <w:num w:numId="19" w16cid:durableId="2093965748">
    <w:abstractNumId w:val="4"/>
  </w:num>
  <w:num w:numId="20" w16cid:durableId="73281736">
    <w:abstractNumId w:val="19"/>
  </w:num>
  <w:num w:numId="21" w16cid:durableId="892883211">
    <w:abstractNumId w:val="5"/>
  </w:num>
  <w:num w:numId="22" w16cid:durableId="1817062795">
    <w:abstractNumId w:val="7"/>
  </w:num>
  <w:num w:numId="23" w16cid:durableId="152779287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74D"/>
    <w:rsid w:val="0000068B"/>
    <w:rsid w:val="00000D7E"/>
    <w:rsid w:val="000010F6"/>
    <w:rsid w:val="00001126"/>
    <w:rsid w:val="000012E4"/>
    <w:rsid w:val="00001438"/>
    <w:rsid w:val="00002143"/>
    <w:rsid w:val="00002A5A"/>
    <w:rsid w:val="00002B69"/>
    <w:rsid w:val="000041CE"/>
    <w:rsid w:val="000045BB"/>
    <w:rsid w:val="00004FA7"/>
    <w:rsid w:val="0000571D"/>
    <w:rsid w:val="00005C63"/>
    <w:rsid w:val="00006B2D"/>
    <w:rsid w:val="00007AE2"/>
    <w:rsid w:val="00007EE3"/>
    <w:rsid w:val="0001086C"/>
    <w:rsid w:val="0001130E"/>
    <w:rsid w:val="0001237F"/>
    <w:rsid w:val="00012423"/>
    <w:rsid w:val="0001242B"/>
    <w:rsid w:val="0001309A"/>
    <w:rsid w:val="0001310C"/>
    <w:rsid w:val="000131BD"/>
    <w:rsid w:val="00014881"/>
    <w:rsid w:val="00014BEC"/>
    <w:rsid w:val="00014D98"/>
    <w:rsid w:val="00015481"/>
    <w:rsid w:val="000160B7"/>
    <w:rsid w:val="00016294"/>
    <w:rsid w:val="0001650D"/>
    <w:rsid w:val="000165CA"/>
    <w:rsid w:val="00016769"/>
    <w:rsid w:val="000170B1"/>
    <w:rsid w:val="00017212"/>
    <w:rsid w:val="0001797C"/>
    <w:rsid w:val="00017B1E"/>
    <w:rsid w:val="0002015B"/>
    <w:rsid w:val="00020324"/>
    <w:rsid w:val="000207E3"/>
    <w:rsid w:val="00020879"/>
    <w:rsid w:val="0002101A"/>
    <w:rsid w:val="000210C4"/>
    <w:rsid w:val="000214AB"/>
    <w:rsid w:val="00021B96"/>
    <w:rsid w:val="00022538"/>
    <w:rsid w:val="000232B4"/>
    <w:rsid w:val="00023419"/>
    <w:rsid w:val="00023768"/>
    <w:rsid w:val="00023EC2"/>
    <w:rsid w:val="00023EE7"/>
    <w:rsid w:val="00025024"/>
    <w:rsid w:val="0002512E"/>
    <w:rsid w:val="000264DA"/>
    <w:rsid w:val="000274D4"/>
    <w:rsid w:val="00027D45"/>
    <w:rsid w:val="00027F52"/>
    <w:rsid w:val="00030038"/>
    <w:rsid w:val="00031144"/>
    <w:rsid w:val="00032543"/>
    <w:rsid w:val="0003406C"/>
    <w:rsid w:val="0003420E"/>
    <w:rsid w:val="000353E2"/>
    <w:rsid w:val="00035751"/>
    <w:rsid w:val="00035B1A"/>
    <w:rsid w:val="00035DA6"/>
    <w:rsid w:val="000364C8"/>
    <w:rsid w:val="00036C96"/>
    <w:rsid w:val="00037128"/>
    <w:rsid w:val="00037730"/>
    <w:rsid w:val="00037B53"/>
    <w:rsid w:val="00037C6E"/>
    <w:rsid w:val="00041F16"/>
    <w:rsid w:val="000429C8"/>
    <w:rsid w:val="00042F23"/>
    <w:rsid w:val="00043065"/>
    <w:rsid w:val="00043125"/>
    <w:rsid w:val="00045036"/>
    <w:rsid w:val="00045351"/>
    <w:rsid w:val="000453C7"/>
    <w:rsid w:val="00045690"/>
    <w:rsid w:val="000461BD"/>
    <w:rsid w:val="00046A78"/>
    <w:rsid w:val="00046E6C"/>
    <w:rsid w:val="00047AEE"/>
    <w:rsid w:val="00047F91"/>
    <w:rsid w:val="00050294"/>
    <w:rsid w:val="00050C1A"/>
    <w:rsid w:val="0005108F"/>
    <w:rsid w:val="0005110D"/>
    <w:rsid w:val="000511C2"/>
    <w:rsid w:val="00051AE5"/>
    <w:rsid w:val="00051BE8"/>
    <w:rsid w:val="000523BD"/>
    <w:rsid w:val="000529C1"/>
    <w:rsid w:val="000532BB"/>
    <w:rsid w:val="00053B9B"/>
    <w:rsid w:val="00053C1F"/>
    <w:rsid w:val="00053F2E"/>
    <w:rsid w:val="00054AC2"/>
    <w:rsid w:val="00055701"/>
    <w:rsid w:val="00055C00"/>
    <w:rsid w:val="00055C91"/>
    <w:rsid w:val="00055CF8"/>
    <w:rsid w:val="00056002"/>
    <w:rsid w:val="000566B7"/>
    <w:rsid w:val="0005732E"/>
    <w:rsid w:val="00060EE3"/>
    <w:rsid w:val="0006156D"/>
    <w:rsid w:val="000618EF"/>
    <w:rsid w:val="000630D0"/>
    <w:rsid w:val="000630F5"/>
    <w:rsid w:val="000634CA"/>
    <w:rsid w:val="00063A06"/>
    <w:rsid w:val="00063CFB"/>
    <w:rsid w:val="00063EAE"/>
    <w:rsid w:val="000645B0"/>
    <w:rsid w:val="00064A97"/>
    <w:rsid w:val="00065016"/>
    <w:rsid w:val="00065800"/>
    <w:rsid w:val="00065F05"/>
    <w:rsid w:val="00066016"/>
    <w:rsid w:val="0006621C"/>
    <w:rsid w:val="00066798"/>
    <w:rsid w:val="0006696A"/>
    <w:rsid w:val="00067010"/>
    <w:rsid w:val="000670D8"/>
    <w:rsid w:val="000671C8"/>
    <w:rsid w:val="0006799C"/>
    <w:rsid w:val="00067FAF"/>
    <w:rsid w:val="000702DC"/>
    <w:rsid w:val="00070451"/>
    <w:rsid w:val="00070917"/>
    <w:rsid w:val="00070C9B"/>
    <w:rsid w:val="00070EA5"/>
    <w:rsid w:val="000712FE"/>
    <w:rsid w:val="00071414"/>
    <w:rsid w:val="000718A4"/>
    <w:rsid w:val="000718A5"/>
    <w:rsid w:val="00072319"/>
    <w:rsid w:val="00072468"/>
    <w:rsid w:val="00072B7A"/>
    <w:rsid w:val="00072BAC"/>
    <w:rsid w:val="0007317B"/>
    <w:rsid w:val="000742D0"/>
    <w:rsid w:val="00074A68"/>
    <w:rsid w:val="00074AD1"/>
    <w:rsid w:val="00075542"/>
    <w:rsid w:val="00075975"/>
    <w:rsid w:val="00076C04"/>
    <w:rsid w:val="00077053"/>
    <w:rsid w:val="000771BD"/>
    <w:rsid w:val="00077A99"/>
    <w:rsid w:val="000808B8"/>
    <w:rsid w:val="000808E4"/>
    <w:rsid w:val="00080C2D"/>
    <w:rsid w:val="000812E8"/>
    <w:rsid w:val="000817E6"/>
    <w:rsid w:val="00081C22"/>
    <w:rsid w:val="00082400"/>
    <w:rsid w:val="000827C6"/>
    <w:rsid w:val="00083304"/>
    <w:rsid w:val="000837C4"/>
    <w:rsid w:val="00083AE4"/>
    <w:rsid w:val="00083B4B"/>
    <w:rsid w:val="0008425B"/>
    <w:rsid w:val="00084474"/>
    <w:rsid w:val="000844EA"/>
    <w:rsid w:val="000847BB"/>
    <w:rsid w:val="000849E8"/>
    <w:rsid w:val="00084B30"/>
    <w:rsid w:val="00085160"/>
    <w:rsid w:val="00085A85"/>
    <w:rsid w:val="000863CA"/>
    <w:rsid w:val="000864AA"/>
    <w:rsid w:val="00086728"/>
    <w:rsid w:val="00086E89"/>
    <w:rsid w:val="00087D3C"/>
    <w:rsid w:val="00090864"/>
    <w:rsid w:val="00090B5E"/>
    <w:rsid w:val="00090C3F"/>
    <w:rsid w:val="00090F46"/>
    <w:rsid w:val="00091694"/>
    <w:rsid w:val="00092147"/>
    <w:rsid w:val="00093054"/>
    <w:rsid w:val="00094860"/>
    <w:rsid w:val="00096324"/>
    <w:rsid w:val="000965EC"/>
    <w:rsid w:val="00096D4C"/>
    <w:rsid w:val="0009708F"/>
    <w:rsid w:val="000975A8"/>
    <w:rsid w:val="000977BE"/>
    <w:rsid w:val="000A08A3"/>
    <w:rsid w:val="000A1AD1"/>
    <w:rsid w:val="000A1B2F"/>
    <w:rsid w:val="000A31FC"/>
    <w:rsid w:val="000A3C96"/>
    <w:rsid w:val="000A3D91"/>
    <w:rsid w:val="000A462E"/>
    <w:rsid w:val="000A4A2D"/>
    <w:rsid w:val="000A4C2E"/>
    <w:rsid w:val="000A5FA8"/>
    <w:rsid w:val="000A6173"/>
    <w:rsid w:val="000A6544"/>
    <w:rsid w:val="000A6D57"/>
    <w:rsid w:val="000B080E"/>
    <w:rsid w:val="000B0BF6"/>
    <w:rsid w:val="000B185A"/>
    <w:rsid w:val="000B1945"/>
    <w:rsid w:val="000B1B07"/>
    <w:rsid w:val="000B311A"/>
    <w:rsid w:val="000B3D7F"/>
    <w:rsid w:val="000B4FBF"/>
    <w:rsid w:val="000B5866"/>
    <w:rsid w:val="000B6283"/>
    <w:rsid w:val="000B6836"/>
    <w:rsid w:val="000B6F41"/>
    <w:rsid w:val="000C00A5"/>
    <w:rsid w:val="000C07DC"/>
    <w:rsid w:val="000C1627"/>
    <w:rsid w:val="000C2C5A"/>
    <w:rsid w:val="000C3CE0"/>
    <w:rsid w:val="000C3EF6"/>
    <w:rsid w:val="000C4086"/>
    <w:rsid w:val="000C41C9"/>
    <w:rsid w:val="000C4229"/>
    <w:rsid w:val="000C530E"/>
    <w:rsid w:val="000C55BD"/>
    <w:rsid w:val="000C5B4A"/>
    <w:rsid w:val="000C6186"/>
    <w:rsid w:val="000C61B1"/>
    <w:rsid w:val="000C6B66"/>
    <w:rsid w:val="000C6E9A"/>
    <w:rsid w:val="000D0557"/>
    <w:rsid w:val="000D05C8"/>
    <w:rsid w:val="000D0A9E"/>
    <w:rsid w:val="000D0DA1"/>
    <w:rsid w:val="000D1423"/>
    <w:rsid w:val="000D164D"/>
    <w:rsid w:val="000D165D"/>
    <w:rsid w:val="000D1D8B"/>
    <w:rsid w:val="000D1FC9"/>
    <w:rsid w:val="000D2115"/>
    <w:rsid w:val="000D2C6B"/>
    <w:rsid w:val="000D3913"/>
    <w:rsid w:val="000D423B"/>
    <w:rsid w:val="000D451D"/>
    <w:rsid w:val="000D48B7"/>
    <w:rsid w:val="000D4FDD"/>
    <w:rsid w:val="000D53CD"/>
    <w:rsid w:val="000D5926"/>
    <w:rsid w:val="000D5D4D"/>
    <w:rsid w:val="000D5F8D"/>
    <w:rsid w:val="000D61A0"/>
    <w:rsid w:val="000D652C"/>
    <w:rsid w:val="000D78CE"/>
    <w:rsid w:val="000D7E45"/>
    <w:rsid w:val="000E0BCB"/>
    <w:rsid w:val="000E10E0"/>
    <w:rsid w:val="000E11FC"/>
    <w:rsid w:val="000E1BD9"/>
    <w:rsid w:val="000E1E31"/>
    <w:rsid w:val="000E1EEE"/>
    <w:rsid w:val="000E2424"/>
    <w:rsid w:val="000E2CED"/>
    <w:rsid w:val="000E3489"/>
    <w:rsid w:val="000E3514"/>
    <w:rsid w:val="000E3B0A"/>
    <w:rsid w:val="000E4A14"/>
    <w:rsid w:val="000E5B06"/>
    <w:rsid w:val="000E790F"/>
    <w:rsid w:val="000E7BBB"/>
    <w:rsid w:val="000E7FD6"/>
    <w:rsid w:val="000F005C"/>
    <w:rsid w:val="000F06C9"/>
    <w:rsid w:val="000F0E94"/>
    <w:rsid w:val="000F150A"/>
    <w:rsid w:val="000F1C90"/>
    <w:rsid w:val="000F225A"/>
    <w:rsid w:val="000F3650"/>
    <w:rsid w:val="000F3B4E"/>
    <w:rsid w:val="000F4A9C"/>
    <w:rsid w:val="000F4D36"/>
    <w:rsid w:val="000F4D3E"/>
    <w:rsid w:val="000F4FBD"/>
    <w:rsid w:val="000F50C4"/>
    <w:rsid w:val="000F51BD"/>
    <w:rsid w:val="000F53A6"/>
    <w:rsid w:val="000F54D4"/>
    <w:rsid w:val="000F5926"/>
    <w:rsid w:val="000F6277"/>
    <w:rsid w:val="000F6C7B"/>
    <w:rsid w:val="000F75AC"/>
    <w:rsid w:val="001008FE"/>
    <w:rsid w:val="00101476"/>
    <w:rsid w:val="00101844"/>
    <w:rsid w:val="00101A89"/>
    <w:rsid w:val="00102006"/>
    <w:rsid w:val="0010271C"/>
    <w:rsid w:val="0010286B"/>
    <w:rsid w:val="00102A33"/>
    <w:rsid w:val="00103784"/>
    <w:rsid w:val="00103ADD"/>
    <w:rsid w:val="00103B6E"/>
    <w:rsid w:val="001043BC"/>
    <w:rsid w:val="00104CB2"/>
    <w:rsid w:val="00104D05"/>
    <w:rsid w:val="001054D2"/>
    <w:rsid w:val="00105D6C"/>
    <w:rsid w:val="00106ABB"/>
    <w:rsid w:val="00106DB9"/>
    <w:rsid w:val="00106DBC"/>
    <w:rsid w:val="00110AC1"/>
    <w:rsid w:val="0011150F"/>
    <w:rsid w:val="00111EE2"/>
    <w:rsid w:val="00112102"/>
    <w:rsid w:val="001124EC"/>
    <w:rsid w:val="001126F1"/>
    <w:rsid w:val="001136C7"/>
    <w:rsid w:val="00113EBA"/>
    <w:rsid w:val="001145A3"/>
    <w:rsid w:val="00114A23"/>
    <w:rsid w:val="00114E4E"/>
    <w:rsid w:val="00115208"/>
    <w:rsid w:val="00116C86"/>
    <w:rsid w:val="00116F8C"/>
    <w:rsid w:val="00117749"/>
    <w:rsid w:val="00117CB9"/>
    <w:rsid w:val="001213F7"/>
    <w:rsid w:val="0012190D"/>
    <w:rsid w:val="00121C4B"/>
    <w:rsid w:val="0012271F"/>
    <w:rsid w:val="00122E76"/>
    <w:rsid w:val="00122EC0"/>
    <w:rsid w:val="00123108"/>
    <w:rsid w:val="0012324B"/>
    <w:rsid w:val="001233A6"/>
    <w:rsid w:val="00123A09"/>
    <w:rsid w:val="00123F3B"/>
    <w:rsid w:val="001243F7"/>
    <w:rsid w:val="001259BA"/>
    <w:rsid w:val="0012603B"/>
    <w:rsid w:val="00126154"/>
    <w:rsid w:val="00126576"/>
    <w:rsid w:val="0012684F"/>
    <w:rsid w:val="001301E4"/>
    <w:rsid w:val="00130927"/>
    <w:rsid w:val="00130C46"/>
    <w:rsid w:val="00130FFC"/>
    <w:rsid w:val="00132087"/>
    <w:rsid w:val="001320CD"/>
    <w:rsid w:val="00132B24"/>
    <w:rsid w:val="00133BA9"/>
    <w:rsid w:val="00134231"/>
    <w:rsid w:val="00134590"/>
    <w:rsid w:val="001349C7"/>
    <w:rsid w:val="00134DF7"/>
    <w:rsid w:val="00134F3F"/>
    <w:rsid w:val="0013513A"/>
    <w:rsid w:val="001351F3"/>
    <w:rsid w:val="001353BE"/>
    <w:rsid w:val="001354A8"/>
    <w:rsid w:val="00136084"/>
    <w:rsid w:val="00137048"/>
    <w:rsid w:val="001372C2"/>
    <w:rsid w:val="00137E78"/>
    <w:rsid w:val="001401DB"/>
    <w:rsid w:val="00140DE4"/>
    <w:rsid w:val="00140FFF"/>
    <w:rsid w:val="0014172B"/>
    <w:rsid w:val="0014197A"/>
    <w:rsid w:val="00141CC1"/>
    <w:rsid w:val="00141D80"/>
    <w:rsid w:val="00142C69"/>
    <w:rsid w:val="00143423"/>
    <w:rsid w:val="0014371A"/>
    <w:rsid w:val="001441DD"/>
    <w:rsid w:val="0014456E"/>
    <w:rsid w:val="0014458F"/>
    <w:rsid w:val="00144B15"/>
    <w:rsid w:val="00144C2A"/>
    <w:rsid w:val="001454BE"/>
    <w:rsid w:val="001457AF"/>
    <w:rsid w:val="00145B5C"/>
    <w:rsid w:val="00145DED"/>
    <w:rsid w:val="00146A08"/>
    <w:rsid w:val="001472CC"/>
    <w:rsid w:val="00147A33"/>
    <w:rsid w:val="00150EC4"/>
    <w:rsid w:val="00151B9F"/>
    <w:rsid w:val="001521B7"/>
    <w:rsid w:val="00152883"/>
    <w:rsid w:val="00152CAE"/>
    <w:rsid w:val="001531C9"/>
    <w:rsid w:val="0015372C"/>
    <w:rsid w:val="00153DA0"/>
    <w:rsid w:val="001546DB"/>
    <w:rsid w:val="0015470C"/>
    <w:rsid w:val="00154A37"/>
    <w:rsid w:val="00154C89"/>
    <w:rsid w:val="001550D5"/>
    <w:rsid w:val="001556D8"/>
    <w:rsid w:val="001561AF"/>
    <w:rsid w:val="00156692"/>
    <w:rsid w:val="001569BA"/>
    <w:rsid w:val="001605D7"/>
    <w:rsid w:val="0016093A"/>
    <w:rsid w:val="00160D3C"/>
    <w:rsid w:val="00161296"/>
    <w:rsid w:val="001613C7"/>
    <w:rsid w:val="001615D4"/>
    <w:rsid w:val="0016470F"/>
    <w:rsid w:val="00164897"/>
    <w:rsid w:val="00164F9C"/>
    <w:rsid w:val="001653EB"/>
    <w:rsid w:val="0016719B"/>
    <w:rsid w:val="001673C6"/>
    <w:rsid w:val="001675FE"/>
    <w:rsid w:val="001676B1"/>
    <w:rsid w:val="00170334"/>
    <w:rsid w:val="00170B79"/>
    <w:rsid w:val="001713CF"/>
    <w:rsid w:val="0017154E"/>
    <w:rsid w:val="00171F06"/>
    <w:rsid w:val="00172616"/>
    <w:rsid w:val="00172837"/>
    <w:rsid w:val="00172D41"/>
    <w:rsid w:val="00173D82"/>
    <w:rsid w:val="00174078"/>
    <w:rsid w:val="001740F8"/>
    <w:rsid w:val="00174567"/>
    <w:rsid w:val="001748E0"/>
    <w:rsid w:val="0017536B"/>
    <w:rsid w:val="00175472"/>
    <w:rsid w:val="00175DAE"/>
    <w:rsid w:val="00175E0C"/>
    <w:rsid w:val="001762D2"/>
    <w:rsid w:val="001767AB"/>
    <w:rsid w:val="00176A20"/>
    <w:rsid w:val="00177E9F"/>
    <w:rsid w:val="001803D2"/>
    <w:rsid w:val="00180467"/>
    <w:rsid w:val="00180531"/>
    <w:rsid w:val="001807CE"/>
    <w:rsid w:val="00180FE9"/>
    <w:rsid w:val="0018160E"/>
    <w:rsid w:val="00182B83"/>
    <w:rsid w:val="001831B6"/>
    <w:rsid w:val="001831D1"/>
    <w:rsid w:val="00184578"/>
    <w:rsid w:val="0018501C"/>
    <w:rsid w:val="0018534F"/>
    <w:rsid w:val="0018580B"/>
    <w:rsid w:val="00185B31"/>
    <w:rsid w:val="00185FDD"/>
    <w:rsid w:val="001866E4"/>
    <w:rsid w:val="00186946"/>
    <w:rsid w:val="00191450"/>
    <w:rsid w:val="00191DE1"/>
    <w:rsid w:val="001923CB"/>
    <w:rsid w:val="00193BC4"/>
    <w:rsid w:val="0019404B"/>
    <w:rsid w:val="001941D8"/>
    <w:rsid w:val="00194574"/>
    <w:rsid w:val="001945E2"/>
    <w:rsid w:val="00195463"/>
    <w:rsid w:val="001958D5"/>
    <w:rsid w:val="00195C88"/>
    <w:rsid w:val="00195EA6"/>
    <w:rsid w:val="001965AD"/>
    <w:rsid w:val="001965CF"/>
    <w:rsid w:val="0019679D"/>
    <w:rsid w:val="0019691D"/>
    <w:rsid w:val="00196E6D"/>
    <w:rsid w:val="00197B62"/>
    <w:rsid w:val="00197B76"/>
    <w:rsid w:val="001A0251"/>
    <w:rsid w:val="001A04E2"/>
    <w:rsid w:val="001A13AB"/>
    <w:rsid w:val="001A1C31"/>
    <w:rsid w:val="001A25D4"/>
    <w:rsid w:val="001A2D81"/>
    <w:rsid w:val="001A3529"/>
    <w:rsid w:val="001A354C"/>
    <w:rsid w:val="001A3835"/>
    <w:rsid w:val="001A3969"/>
    <w:rsid w:val="001A4F6E"/>
    <w:rsid w:val="001A5BBC"/>
    <w:rsid w:val="001A5F1A"/>
    <w:rsid w:val="001A5FB3"/>
    <w:rsid w:val="001A6880"/>
    <w:rsid w:val="001A7F5B"/>
    <w:rsid w:val="001B1385"/>
    <w:rsid w:val="001B16C8"/>
    <w:rsid w:val="001B1BB1"/>
    <w:rsid w:val="001B1FDE"/>
    <w:rsid w:val="001B24A4"/>
    <w:rsid w:val="001B292C"/>
    <w:rsid w:val="001B2C40"/>
    <w:rsid w:val="001B2E65"/>
    <w:rsid w:val="001B2F09"/>
    <w:rsid w:val="001B3039"/>
    <w:rsid w:val="001B3269"/>
    <w:rsid w:val="001B3381"/>
    <w:rsid w:val="001B391B"/>
    <w:rsid w:val="001B3D73"/>
    <w:rsid w:val="001B3EE4"/>
    <w:rsid w:val="001B5AEE"/>
    <w:rsid w:val="001B605C"/>
    <w:rsid w:val="001B62AB"/>
    <w:rsid w:val="001B65CF"/>
    <w:rsid w:val="001B6603"/>
    <w:rsid w:val="001B6CBE"/>
    <w:rsid w:val="001B76DC"/>
    <w:rsid w:val="001B7AB1"/>
    <w:rsid w:val="001C0341"/>
    <w:rsid w:val="001C06CC"/>
    <w:rsid w:val="001C0E08"/>
    <w:rsid w:val="001C117A"/>
    <w:rsid w:val="001C2584"/>
    <w:rsid w:val="001C25F2"/>
    <w:rsid w:val="001C2CB8"/>
    <w:rsid w:val="001C393A"/>
    <w:rsid w:val="001C4314"/>
    <w:rsid w:val="001C4842"/>
    <w:rsid w:val="001C48CC"/>
    <w:rsid w:val="001C5425"/>
    <w:rsid w:val="001C5D74"/>
    <w:rsid w:val="001C5DED"/>
    <w:rsid w:val="001C6182"/>
    <w:rsid w:val="001D03C1"/>
    <w:rsid w:val="001D136F"/>
    <w:rsid w:val="001D2389"/>
    <w:rsid w:val="001D253D"/>
    <w:rsid w:val="001D36AD"/>
    <w:rsid w:val="001D3B28"/>
    <w:rsid w:val="001D3F4E"/>
    <w:rsid w:val="001D4761"/>
    <w:rsid w:val="001D4767"/>
    <w:rsid w:val="001D5323"/>
    <w:rsid w:val="001D6034"/>
    <w:rsid w:val="001D6051"/>
    <w:rsid w:val="001D60DD"/>
    <w:rsid w:val="001D6597"/>
    <w:rsid w:val="001D6FD6"/>
    <w:rsid w:val="001D7BC6"/>
    <w:rsid w:val="001E0397"/>
    <w:rsid w:val="001E067A"/>
    <w:rsid w:val="001E10CF"/>
    <w:rsid w:val="001E130A"/>
    <w:rsid w:val="001E131B"/>
    <w:rsid w:val="001E18ED"/>
    <w:rsid w:val="001E22D1"/>
    <w:rsid w:val="001E3612"/>
    <w:rsid w:val="001E361C"/>
    <w:rsid w:val="001E3933"/>
    <w:rsid w:val="001E3B5A"/>
    <w:rsid w:val="001E4BDD"/>
    <w:rsid w:val="001E4E0C"/>
    <w:rsid w:val="001E528E"/>
    <w:rsid w:val="001E5A3F"/>
    <w:rsid w:val="001E5F39"/>
    <w:rsid w:val="001E5F96"/>
    <w:rsid w:val="001E623C"/>
    <w:rsid w:val="001E6369"/>
    <w:rsid w:val="001E7566"/>
    <w:rsid w:val="001E762F"/>
    <w:rsid w:val="001E789F"/>
    <w:rsid w:val="001E7F0A"/>
    <w:rsid w:val="001E7FC9"/>
    <w:rsid w:val="001F011B"/>
    <w:rsid w:val="001F0324"/>
    <w:rsid w:val="001F0415"/>
    <w:rsid w:val="001F16A5"/>
    <w:rsid w:val="001F1BC6"/>
    <w:rsid w:val="001F1FD3"/>
    <w:rsid w:val="001F2AAF"/>
    <w:rsid w:val="001F3814"/>
    <w:rsid w:val="001F3E08"/>
    <w:rsid w:val="001F46B2"/>
    <w:rsid w:val="001F73D0"/>
    <w:rsid w:val="001F79C9"/>
    <w:rsid w:val="00200F7B"/>
    <w:rsid w:val="00201097"/>
    <w:rsid w:val="00201A70"/>
    <w:rsid w:val="0020369A"/>
    <w:rsid w:val="00203E76"/>
    <w:rsid w:val="00203EA2"/>
    <w:rsid w:val="002044A8"/>
    <w:rsid w:val="002044C4"/>
    <w:rsid w:val="00205B83"/>
    <w:rsid w:val="002061F8"/>
    <w:rsid w:val="0020638F"/>
    <w:rsid w:val="002067E5"/>
    <w:rsid w:val="00206887"/>
    <w:rsid w:val="00206EDB"/>
    <w:rsid w:val="002073E8"/>
    <w:rsid w:val="002077CB"/>
    <w:rsid w:val="00207FD3"/>
    <w:rsid w:val="00210692"/>
    <w:rsid w:val="00210919"/>
    <w:rsid w:val="00210B37"/>
    <w:rsid w:val="00210D90"/>
    <w:rsid w:val="00210EC5"/>
    <w:rsid w:val="00210EE4"/>
    <w:rsid w:val="00211184"/>
    <w:rsid w:val="00212969"/>
    <w:rsid w:val="0021417F"/>
    <w:rsid w:val="00214B91"/>
    <w:rsid w:val="002152FD"/>
    <w:rsid w:val="00216FB7"/>
    <w:rsid w:val="0021700A"/>
    <w:rsid w:val="002172A4"/>
    <w:rsid w:val="002201E5"/>
    <w:rsid w:val="00220DAE"/>
    <w:rsid w:val="002219DD"/>
    <w:rsid w:val="0022251A"/>
    <w:rsid w:val="002235C7"/>
    <w:rsid w:val="00223FAC"/>
    <w:rsid w:val="00224E48"/>
    <w:rsid w:val="00226BD9"/>
    <w:rsid w:val="0023035B"/>
    <w:rsid w:val="0023039F"/>
    <w:rsid w:val="002319C3"/>
    <w:rsid w:val="00232546"/>
    <w:rsid w:val="0023299E"/>
    <w:rsid w:val="00233DB9"/>
    <w:rsid w:val="0023451C"/>
    <w:rsid w:val="00234AC3"/>
    <w:rsid w:val="002356F5"/>
    <w:rsid w:val="00235896"/>
    <w:rsid w:val="00236C37"/>
    <w:rsid w:val="0023777B"/>
    <w:rsid w:val="00237811"/>
    <w:rsid w:val="0024112A"/>
    <w:rsid w:val="00241287"/>
    <w:rsid w:val="0024141A"/>
    <w:rsid w:val="00242839"/>
    <w:rsid w:val="00242956"/>
    <w:rsid w:val="0024304D"/>
    <w:rsid w:val="00243E33"/>
    <w:rsid w:val="00243FE7"/>
    <w:rsid w:val="00244C53"/>
    <w:rsid w:val="00244F38"/>
    <w:rsid w:val="00245236"/>
    <w:rsid w:val="002452CB"/>
    <w:rsid w:val="002457D0"/>
    <w:rsid w:val="00245B5E"/>
    <w:rsid w:val="00245DF4"/>
    <w:rsid w:val="00245EC9"/>
    <w:rsid w:val="00246FB5"/>
    <w:rsid w:val="0025185A"/>
    <w:rsid w:val="002521DD"/>
    <w:rsid w:val="00252CB6"/>
    <w:rsid w:val="00254810"/>
    <w:rsid w:val="002556DD"/>
    <w:rsid w:val="00256344"/>
    <w:rsid w:val="002565B0"/>
    <w:rsid w:val="002565C9"/>
    <w:rsid w:val="002568E8"/>
    <w:rsid w:val="00256962"/>
    <w:rsid w:val="0025772E"/>
    <w:rsid w:val="00257DD5"/>
    <w:rsid w:val="00257E1F"/>
    <w:rsid w:val="00257F9A"/>
    <w:rsid w:val="0026067C"/>
    <w:rsid w:val="002607CA"/>
    <w:rsid w:val="00261340"/>
    <w:rsid w:val="00261930"/>
    <w:rsid w:val="00261E87"/>
    <w:rsid w:val="00262384"/>
    <w:rsid w:val="002628D5"/>
    <w:rsid w:val="00262EBC"/>
    <w:rsid w:val="00264FF1"/>
    <w:rsid w:val="0026523D"/>
    <w:rsid w:val="00265645"/>
    <w:rsid w:val="00265A00"/>
    <w:rsid w:val="00266A6F"/>
    <w:rsid w:val="00266D46"/>
    <w:rsid w:val="002704C9"/>
    <w:rsid w:val="00271172"/>
    <w:rsid w:val="00271EFE"/>
    <w:rsid w:val="00271FB8"/>
    <w:rsid w:val="00272C85"/>
    <w:rsid w:val="00273BFF"/>
    <w:rsid w:val="00273DD8"/>
    <w:rsid w:val="0027441B"/>
    <w:rsid w:val="0027461C"/>
    <w:rsid w:val="00274BFB"/>
    <w:rsid w:val="00274C5A"/>
    <w:rsid w:val="00274CFC"/>
    <w:rsid w:val="00275040"/>
    <w:rsid w:val="00275557"/>
    <w:rsid w:val="002755F7"/>
    <w:rsid w:val="00275DB9"/>
    <w:rsid w:val="002760F9"/>
    <w:rsid w:val="00280176"/>
    <w:rsid w:val="00280325"/>
    <w:rsid w:val="0028163A"/>
    <w:rsid w:val="002816E6"/>
    <w:rsid w:val="00281C8C"/>
    <w:rsid w:val="00282384"/>
    <w:rsid w:val="00282C7F"/>
    <w:rsid w:val="0028372C"/>
    <w:rsid w:val="0028490D"/>
    <w:rsid w:val="0028521E"/>
    <w:rsid w:val="00285281"/>
    <w:rsid w:val="00285E1E"/>
    <w:rsid w:val="00287182"/>
    <w:rsid w:val="00290A66"/>
    <w:rsid w:val="00290F23"/>
    <w:rsid w:val="00292109"/>
    <w:rsid w:val="00293DFF"/>
    <w:rsid w:val="002940DE"/>
    <w:rsid w:val="00294AEA"/>
    <w:rsid w:val="00295B9B"/>
    <w:rsid w:val="00296D28"/>
    <w:rsid w:val="00296E2E"/>
    <w:rsid w:val="002970E5"/>
    <w:rsid w:val="00297439"/>
    <w:rsid w:val="00297BC1"/>
    <w:rsid w:val="002A0004"/>
    <w:rsid w:val="002A04C6"/>
    <w:rsid w:val="002A0D89"/>
    <w:rsid w:val="002A0D9B"/>
    <w:rsid w:val="002A1210"/>
    <w:rsid w:val="002A1BF5"/>
    <w:rsid w:val="002A28C6"/>
    <w:rsid w:val="002A3045"/>
    <w:rsid w:val="002A3460"/>
    <w:rsid w:val="002A427D"/>
    <w:rsid w:val="002A4907"/>
    <w:rsid w:val="002A49D3"/>
    <w:rsid w:val="002A505E"/>
    <w:rsid w:val="002A5DD0"/>
    <w:rsid w:val="002A7058"/>
    <w:rsid w:val="002A71F6"/>
    <w:rsid w:val="002B05EF"/>
    <w:rsid w:val="002B0829"/>
    <w:rsid w:val="002B12F0"/>
    <w:rsid w:val="002B1F71"/>
    <w:rsid w:val="002B2187"/>
    <w:rsid w:val="002B2310"/>
    <w:rsid w:val="002B35A9"/>
    <w:rsid w:val="002B3C3D"/>
    <w:rsid w:val="002B4477"/>
    <w:rsid w:val="002B44E6"/>
    <w:rsid w:val="002B47BE"/>
    <w:rsid w:val="002B5BE0"/>
    <w:rsid w:val="002B5DF6"/>
    <w:rsid w:val="002B68C4"/>
    <w:rsid w:val="002B6A81"/>
    <w:rsid w:val="002B6DBA"/>
    <w:rsid w:val="002B6E8F"/>
    <w:rsid w:val="002B7525"/>
    <w:rsid w:val="002B7533"/>
    <w:rsid w:val="002C0754"/>
    <w:rsid w:val="002C07A2"/>
    <w:rsid w:val="002C0ABF"/>
    <w:rsid w:val="002C0ACD"/>
    <w:rsid w:val="002C0BC7"/>
    <w:rsid w:val="002C0F30"/>
    <w:rsid w:val="002C1558"/>
    <w:rsid w:val="002C1B36"/>
    <w:rsid w:val="002C256A"/>
    <w:rsid w:val="002C28E8"/>
    <w:rsid w:val="002C36FD"/>
    <w:rsid w:val="002C438B"/>
    <w:rsid w:val="002C4C21"/>
    <w:rsid w:val="002C4CC7"/>
    <w:rsid w:val="002C4ED6"/>
    <w:rsid w:val="002C565E"/>
    <w:rsid w:val="002C5FD3"/>
    <w:rsid w:val="002C646D"/>
    <w:rsid w:val="002C7A08"/>
    <w:rsid w:val="002C7CE1"/>
    <w:rsid w:val="002C7D9C"/>
    <w:rsid w:val="002D0851"/>
    <w:rsid w:val="002D1520"/>
    <w:rsid w:val="002D29B0"/>
    <w:rsid w:val="002D2CA1"/>
    <w:rsid w:val="002D2F31"/>
    <w:rsid w:val="002D3503"/>
    <w:rsid w:val="002D3F0A"/>
    <w:rsid w:val="002D46EA"/>
    <w:rsid w:val="002D533D"/>
    <w:rsid w:val="002D553F"/>
    <w:rsid w:val="002D7682"/>
    <w:rsid w:val="002D7799"/>
    <w:rsid w:val="002E0100"/>
    <w:rsid w:val="002E0173"/>
    <w:rsid w:val="002E0533"/>
    <w:rsid w:val="002E0DF8"/>
    <w:rsid w:val="002E1AA1"/>
    <w:rsid w:val="002E1F25"/>
    <w:rsid w:val="002E2852"/>
    <w:rsid w:val="002E29A2"/>
    <w:rsid w:val="002E2AB8"/>
    <w:rsid w:val="002E2D18"/>
    <w:rsid w:val="002E3683"/>
    <w:rsid w:val="002E39D0"/>
    <w:rsid w:val="002E544E"/>
    <w:rsid w:val="002E556C"/>
    <w:rsid w:val="002E611E"/>
    <w:rsid w:val="002E6356"/>
    <w:rsid w:val="002E639E"/>
    <w:rsid w:val="002E6618"/>
    <w:rsid w:val="002E7654"/>
    <w:rsid w:val="002E7703"/>
    <w:rsid w:val="002E7FBA"/>
    <w:rsid w:val="002E7FD5"/>
    <w:rsid w:val="002F0A15"/>
    <w:rsid w:val="002F0A55"/>
    <w:rsid w:val="002F1158"/>
    <w:rsid w:val="002F2BEC"/>
    <w:rsid w:val="002F3296"/>
    <w:rsid w:val="002F3C03"/>
    <w:rsid w:val="002F3CCE"/>
    <w:rsid w:val="002F4902"/>
    <w:rsid w:val="002F4AC3"/>
    <w:rsid w:val="002F6267"/>
    <w:rsid w:val="002F6E06"/>
    <w:rsid w:val="002F73B2"/>
    <w:rsid w:val="002F785A"/>
    <w:rsid w:val="002F7B99"/>
    <w:rsid w:val="002F7C78"/>
    <w:rsid w:val="003001B4"/>
    <w:rsid w:val="003006C7"/>
    <w:rsid w:val="00300BFC"/>
    <w:rsid w:val="0030179A"/>
    <w:rsid w:val="0030236E"/>
    <w:rsid w:val="003026BE"/>
    <w:rsid w:val="0030474D"/>
    <w:rsid w:val="00304907"/>
    <w:rsid w:val="00304A91"/>
    <w:rsid w:val="003057FB"/>
    <w:rsid w:val="003059BB"/>
    <w:rsid w:val="00305E68"/>
    <w:rsid w:val="00306033"/>
    <w:rsid w:val="00306083"/>
    <w:rsid w:val="00306C22"/>
    <w:rsid w:val="00306EE1"/>
    <w:rsid w:val="003070CE"/>
    <w:rsid w:val="00310332"/>
    <w:rsid w:val="00310380"/>
    <w:rsid w:val="00310517"/>
    <w:rsid w:val="0031066A"/>
    <w:rsid w:val="003114C8"/>
    <w:rsid w:val="00312995"/>
    <w:rsid w:val="00312FE2"/>
    <w:rsid w:val="00313029"/>
    <w:rsid w:val="003132E1"/>
    <w:rsid w:val="0031396E"/>
    <w:rsid w:val="00313ECF"/>
    <w:rsid w:val="00314549"/>
    <w:rsid w:val="003146F0"/>
    <w:rsid w:val="0031472D"/>
    <w:rsid w:val="003148CA"/>
    <w:rsid w:val="003158B5"/>
    <w:rsid w:val="00315BFD"/>
    <w:rsid w:val="00315FBB"/>
    <w:rsid w:val="00316617"/>
    <w:rsid w:val="00316D84"/>
    <w:rsid w:val="003178A6"/>
    <w:rsid w:val="003204CC"/>
    <w:rsid w:val="00320B43"/>
    <w:rsid w:val="0032173F"/>
    <w:rsid w:val="00322F78"/>
    <w:rsid w:val="0032325C"/>
    <w:rsid w:val="003237E2"/>
    <w:rsid w:val="003242B3"/>
    <w:rsid w:val="003244AA"/>
    <w:rsid w:val="00324781"/>
    <w:rsid w:val="00324C6F"/>
    <w:rsid w:val="00324D01"/>
    <w:rsid w:val="0032558A"/>
    <w:rsid w:val="003256D8"/>
    <w:rsid w:val="00325B07"/>
    <w:rsid w:val="003261E9"/>
    <w:rsid w:val="0032680E"/>
    <w:rsid w:val="0032792C"/>
    <w:rsid w:val="00327ECD"/>
    <w:rsid w:val="00330C71"/>
    <w:rsid w:val="003315A3"/>
    <w:rsid w:val="00331BE9"/>
    <w:rsid w:val="00332D6D"/>
    <w:rsid w:val="00333078"/>
    <w:rsid w:val="0033342D"/>
    <w:rsid w:val="00333DCF"/>
    <w:rsid w:val="00334444"/>
    <w:rsid w:val="00334DAF"/>
    <w:rsid w:val="00334E0B"/>
    <w:rsid w:val="0033500D"/>
    <w:rsid w:val="00335193"/>
    <w:rsid w:val="00335557"/>
    <w:rsid w:val="00336588"/>
    <w:rsid w:val="00336EC4"/>
    <w:rsid w:val="0033742D"/>
    <w:rsid w:val="003404E5"/>
    <w:rsid w:val="00340B76"/>
    <w:rsid w:val="00341F85"/>
    <w:rsid w:val="003420D3"/>
    <w:rsid w:val="00342619"/>
    <w:rsid w:val="00342BB7"/>
    <w:rsid w:val="003442A2"/>
    <w:rsid w:val="00344488"/>
    <w:rsid w:val="00344BF4"/>
    <w:rsid w:val="00344EDD"/>
    <w:rsid w:val="00345052"/>
    <w:rsid w:val="00345978"/>
    <w:rsid w:val="00345D2A"/>
    <w:rsid w:val="00346865"/>
    <w:rsid w:val="00350047"/>
    <w:rsid w:val="003504A2"/>
    <w:rsid w:val="00350BC0"/>
    <w:rsid w:val="00351639"/>
    <w:rsid w:val="003523F0"/>
    <w:rsid w:val="0035284F"/>
    <w:rsid w:val="00352904"/>
    <w:rsid w:val="00352F7C"/>
    <w:rsid w:val="0035306C"/>
    <w:rsid w:val="003531D9"/>
    <w:rsid w:val="00353B70"/>
    <w:rsid w:val="00354E3B"/>
    <w:rsid w:val="00354ED4"/>
    <w:rsid w:val="00354F12"/>
    <w:rsid w:val="003557B6"/>
    <w:rsid w:val="00355939"/>
    <w:rsid w:val="00355BD0"/>
    <w:rsid w:val="00357E13"/>
    <w:rsid w:val="0036014D"/>
    <w:rsid w:val="00361B50"/>
    <w:rsid w:val="003650C0"/>
    <w:rsid w:val="003651CF"/>
    <w:rsid w:val="003655CF"/>
    <w:rsid w:val="003661EE"/>
    <w:rsid w:val="0036677E"/>
    <w:rsid w:val="00366D72"/>
    <w:rsid w:val="00366FF7"/>
    <w:rsid w:val="003671F1"/>
    <w:rsid w:val="003703C2"/>
    <w:rsid w:val="0037078C"/>
    <w:rsid w:val="0037132A"/>
    <w:rsid w:val="00371BEC"/>
    <w:rsid w:val="00371C98"/>
    <w:rsid w:val="00372325"/>
    <w:rsid w:val="003727A2"/>
    <w:rsid w:val="0037291D"/>
    <w:rsid w:val="00372EA6"/>
    <w:rsid w:val="0037355E"/>
    <w:rsid w:val="003738D6"/>
    <w:rsid w:val="0037480D"/>
    <w:rsid w:val="00374BBB"/>
    <w:rsid w:val="003755FB"/>
    <w:rsid w:val="003756AD"/>
    <w:rsid w:val="00375CA4"/>
    <w:rsid w:val="00375E44"/>
    <w:rsid w:val="00376AA3"/>
    <w:rsid w:val="00377A72"/>
    <w:rsid w:val="00377EA1"/>
    <w:rsid w:val="003805BF"/>
    <w:rsid w:val="003806A9"/>
    <w:rsid w:val="00380F46"/>
    <w:rsid w:val="0038124F"/>
    <w:rsid w:val="003819C1"/>
    <w:rsid w:val="00381F72"/>
    <w:rsid w:val="00382E69"/>
    <w:rsid w:val="00383485"/>
    <w:rsid w:val="003842F7"/>
    <w:rsid w:val="0038499E"/>
    <w:rsid w:val="00384AA2"/>
    <w:rsid w:val="00384B7D"/>
    <w:rsid w:val="00385AE5"/>
    <w:rsid w:val="00385B62"/>
    <w:rsid w:val="00385B74"/>
    <w:rsid w:val="00385D9F"/>
    <w:rsid w:val="0038689E"/>
    <w:rsid w:val="00386A07"/>
    <w:rsid w:val="00386E51"/>
    <w:rsid w:val="00387D86"/>
    <w:rsid w:val="00391187"/>
    <w:rsid w:val="00391B53"/>
    <w:rsid w:val="003923DF"/>
    <w:rsid w:val="003925AC"/>
    <w:rsid w:val="00392E68"/>
    <w:rsid w:val="00393A47"/>
    <w:rsid w:val="003941AE"/>
    <w:rsid w:val="00394599"/>
    <w:rsid w:val="00394F9B"/>
    <w:rsid w:val="003954D4"/>
    <w:rsid w:val="0039592A"/>
    <w:rsid w:val="003960E8"/>
    <w:rsid w:val="00396187"/>
    <w:rsid w:val="003962E2"/>
    <w:rsid w:val="0039732F"/>
    <w:rsid w:val="00397512"/>
    <w:rsid w:val="00397F97"/>
    <w:rsid w:val="003A1BC1"/>
    <w:rsid w:val="003A1D00"/>
    <w:rsid w:val="003A212A"/>
    <w:rsid w:val="003A2391"/>
    <w:rsid w:val="003A29CC"/>
    <w:rsid w:val="003A2D59"/>
    <w:rsid w:val="003A30AD"/>
    <w:rsid w:val="003A3144"/>
    <w:rsid w:val="003A3614"/>
    <w:rsid w:val="003A36EB"/>
    <w:rsid w:val="003A3A5C"/>
    <w:rsid w:val="003A3B3A"/>
    <w:rsid w:val="003A4AEC"/>
    <w:rsid w:val="003A54D0"/>
    <w:rsid w:val="003A5ECA"/>
    <w:rsid w:val="003A60ED"/>
    <w:rsid w:val="003A62B9"/>
    <w:rsid w:val="003A6D40"/>
    <w:rsid w:val="003A6D63"/>
    <w:rsid w:val="003B08F2"/>
    <w:rsid w:val="003B0DCC"/>
    <w:rsid w:val="003B18E2"/>
    <w:rsid w:val="003B20C8"/>
    <w:rsid w:val="003B28BF"/>
    <w:rsid w:val="003B48A3"/>
    <w:rsid w:val="003B4B9A"/>
    <w:rsid w:val="003B516D"/>
    <w:rsid w:val="003B5BAD"/>
    <w:rsid w:val="003B5F7C"/>
    <w:rsid w:val="003B620E"/>
    <w:rsid w:val="003B706F"/>
    <w:rsid w:val="003B71F6"/>
    <w:rsid w:val="003B731E"/>
    <w:rsid w:val="003C013C"/>
    <w:rsid w:val="003C05E5"/>
    <w:rsid w:val="003C1212"/>
    <w:rsid w:val="003C1BE6"/>
    <w:rsid w:val="003C1D31"/>
    <w:rsid w:val="003C2177"/>
    <w:rsid w:val="003C27C6"/>
    <w:rsid w:val="003C29F4"/>
    <w:rsid w:val="003C3056"/>
    <w:rsid w:val="003C33BA"/>
    <w:rsid w:val="003C3C4B"/>
    <w:rsid w:val="003C3CDC"/>
    <w:rsid w:val="003C4321"/>
    <w:rsid w:val="003C45B3"/>
    <w:rsid w:val="003C50FC"/>
    <w:rsid w:val="003C583C"/>
    <w:rsid w:val="003C5A48"/>
    <w:rsid w:val="003C5EF4"/>
    <w:rsid w:val="003C6029"/>
    <w:rsid w:val="003C6C51"/>
    <w:rsid w:val="003C7328"/>
    <w:rsid w:val="003D029F"/>
    <w:rsid w:val="003D1F4A"/>
    <w:rsid w:val="003D2CD5"/>
    <w:rsid w:val="003D31D4"/>
    <w:rsid w:val="003D3231"/>
    <w:rsid w:val="003D3C0B"/>
    <w:rsid w:val="003D41D5"/>
    <w:rsid w:val="003D4DBC"/>
    <w:rsid w:val="003D55C0"/>
    <w:rsid w:val="003D7AC9"/>
    <w:rsid w:val="003D7DDD"/>
    <w:rsid w:val="003E02C0"/>
    <w:rsid w:val="003E1274"/>
    <w:rsid w:val="003E382C"/>
    <w:rsid w:val="003E3AEE"/>
    <w:rsid w:val="003E43C4"/>
    <w:rsid w:val="003E4734"/>
    <w:rsid w:val="003E4E44"/>
    <w:rsid w:val="003E54B2"/>
    <w:rsid w:val="003E58F0"/>
    <w:rsid w:val="003E6371"/>
    <w:rsid w:val="003E6431"/>
    <w:rsid w:val="003E6B23"/>
    <w:rsid w:val="003E7294"/>
    <w:rsid w:val="003E7403"/>
    <w:rsid w:val="003E7982"/>
    <w:rsid w:val="003E7E1C"/>
    <w:rsid w:val="003F051F"/>
    <w:rsid w:val="003F10E4"/>
    <w:rsid w:val="003F1D2B"/>
    <w:rsid w:val="003F3344"/>
    <w:rsid w:val="003F36F0"/>
    <w:rsid w:val="003F3C65"/>
    <w:rsid w:val="003F4342"/>
    <w:rsid w:val="003F4B46"/>
    <w:rsid w:val="003F54D6"/>
    <w:rsid w:val="003F5D8B"/>
    <w:rsid w:val="003F6268"/>
    <w:rsid w:val="003F6520"/>
    <w:rsid w:val="003F6A15"/>
    <w:rsid w:val="003F7054"/>
    <w:rsid w:val="003F7ECA"/>
    <w:rsid w:val="00401888"/>
    <w:rsid w:val="004021DA"/>
    <w:rsid w:val="00402334"/>
    <w:rsid w:val="0040234F"/>
    <w:rsid w:val="004028DF"/>
    <w:rsid w:val="00402A1D"/>
    <w:rsid w:val="004037F7"/>
    <w:rsid w:val="00403EE5"/>
    <w:rsid w:val="00404914"/>
    <w:rsid w:val="0040555C"/>
    <w:rsid w:val="004056F9"/>
    <w:rsid w:val="004057E6"/>
    <w:rsid w:val="0040640D"/>
    <w:rsid w:val="004065A2"/>
    <w:rsid w:val="004069B8"/>
    <w:rsid w:val="00406B71"/>
    <w:rsid w:val="00406F1A"/>
    <w:rsid w:val="004073B2"/>
    <w:rsid w:val="00410426"/>
    <w:rsid w:val="0041085C"/>
    <w:rsid w:val="00412D8D"/>
    <w:rsid w:val="00414738"/>
    <w:rsid w:val="00414BDC"/>
    <w:rsid w:val="00414CBB"/>
    <w:rsid w:val="00414DB7"/>
    <w:rsid w:val="00414ECD"/>
    <w:rsid w:val="0041550F"/>
    <w:rsid w:val="004157FD"/>
    <w:rsid w:val="00415B02"/>
    <w:rsid w:val="00416452"/>
    <w:rsid w:val="00416717"/>
    <w:rsid w:val="00417113"/>
    <w:rsid w:val="004172A1"/>
    <w:rsid w:val="004174CD"/>
    <w:rsid w:val="0041783B"/>
    <w:rsid w:val="00417A25"/>
    <w:rsid w:val="00420155"/>
    <w:rsid w:val="004201BD"/>
    <w:rsid w:val="00420202"/>
    <w:rsid w:val="00420378"/>
    <w:rsid w:val="004205A4"/>
    <w:rsid w:val="004205BB"/>
    <w:rsid w:val="00420830"/>
    <w:rsid w:val="00420F04"/>
    <w:rsid w:val="0042128D"/>
    <w:rsid w:val="00421B14"/>
    <w:rsid w:val="004220AE"/>
    <w:rsid w:val="004223E1"/>
    <w:rsid w:val="00422E0A"/>
    <w:rsid w:val="004232C7"/>
    <w:rsid w:val="00423304"/>
    <w:rsid w:val="00423921"/>
    <w:rsid w:val="004241A5"/>
    <w:rsid w:val="00424310"/>
    <w:rsid w:val="004247E9"/>
    <w:rsid w:val="00424BF7"/>
    <w:rsid w:val="004255F0"/>
    <w:rsid w:val="00426675"/>
    <w:rsid w:val="00426C1B"/>
    <w:rsid w:val="004270B8"/>
    <w:rsid w:val="00430A15"/>
    <w:rsid w:val="00430A97"/>
    <w:rsid w:val="0043196B"/>
    <w:rsid w:val="00431D15"/>
    <w:rsid w:val="00431D66"/>
    <w:rsid w:val="00431E0E"/>
    <w:rsid w:val="00432100"/>
    <w:rsid w:val="004332CF"/>
    <w:rsid w:val="00433944"/>
    <w:rsid w:val="00433D3B"/>
    <w:rsid w:val="0043529E"/>
    <w:rsid w:val="004352ED"/>
    <w:rsid w:val="00435577"/>
    <w:rsid w:val="00435629"/>
    <w:rsid w:val="00435B52"/>
    <w:rsid w:val="00435BE7"/>
    <w:rsid w:val="004363BB"/>
    <w:rsid w:val="004365F7"/>
    <w:rsid w:val="00437428"/>
    <w:rsid w:val="0043751F"/>
    <w:rsid w:val="0043766B"/>
    <w:rsid w:val="004405B1"/>
    <w:rsid w:val="00441102"/>
    <w:rsid w:val="00441ACA"/>
    <w:rsid w:val="00441AD2"/>
    <w:rsid w:val="00441CAD"/>
    <w:rsid w:val="0044261D"/>
    <w:rsid w:val="00442C6B"/>
    <w:rsid w:val="00443502"/>
    <w:rsid w:val="0044376E"/>
    <w:rsid w:val="004437A5"/>
    <w:rsid w:val="00443EF0"/>
    <w:rsid w:val="004442C3"/>
    <w:rsid w:val="00444828"/>
    <w:rsid w:val="00445066"/>
    <w:rsid w:val="00445264"/>
    <w:rsid w:val="00445506"/>
    <w:rsid w:val="004455F4"/>
    <w:rsid w:val="00445A27"/>
    <w:rsid w:val="00447A76"/>
    <w:rsid w:val="00447D9A"/>
    <w:rsid w:val="004501B6"/>
    <w:rsid w:val="0045063B"/>
    <w:rsid w:val="00450709"/>
    <w:rsid w:val="0045138C"/>
    <w:rsid w:val="00452FD7"/>
    <w:rsid w:val="004530AD"/>
    <w:rsid w:val="00453134"/>
    <w:rsid w:val="0045350A"/>
    <w:rsid w:val="004536E6"/>
    <w:rsid w:val="00453A83"/>
    <w:rsid w:val="00453F04"/>
    <w:rsid w:val="004542D8"/>
    <w:rsid w:val="00454E52"/>
    <w:rsid w:val="00454FF4"/>
    <w:rsid w:val="00456E29"/>
    <w:rsid w:val="00460066"/>
    <w:rsid w:val="004604EA"/>
    <w:rsid w:val="004614B0"/>
    <w:rsid w:val="00461572"/>
    <w:rsid w:val="00461ABE"/>
    <w:rsid w:val="00461B3A"/>
    <w:rsid w:val="00461B62"/>
    <w:rsid w:val="0046280D"/>
    <w:rsid w:val="00462828"/>
    <w:rsid w:val="00463DDD"/>
    <w:rsid w:val="0046476B"/>
    <w:rsid w:val="004647F1"/>
    <w:rsid w:val="004651BD"/>
    <w:rsid w:val="00465F56"/>
    <w:rsid w:val="004666DB"/>
    <w:rsid w:val="00466783"/>
    <w:rsid w:val="00466DE9"/>
    <w:rsid w:val="00470294"/>
    <w:rsid w:val="00470BBB"/>
    <w:rsid w:val="004711E8"/>
    <w:rsid w:val="00472158"/>
    <w:rsid w:val="004721EF"/>
    <w:rsid w:val="004726E9"/>
    <w:rsid w:val="00472E13"/>
    <w:rsid w:val="004737F5"/>
    <w:rsid w:val="00473CF4"/>
    <w:rsid w:val="00473DF2"/>
    <w:rsid w:val="00474162"/>
    <w:rsid w:val="0047467D"/>
    <w:rsid w:val="0047668F"/>
    <w:rsid w:val="004813BC"/>
    <w:rsid w:val="00481E47"/>
    <w:rsid w:val="00482051"/>
    <w:rsid w:val="00482D98"/>
    <w:rsid w:val="004833F6"/>
    <w:rsid w:val="004834C6"/>
    <w:rsid w:val="0048443F"/>
    <w:rsid w:val="00485597"/>
    <w:rsid w:val="00485E03"/>
    <w:rsid w:val="00486BBA"/>
    <w:rsid w:val="00487159"/>
    <w:rsid w:val="0048747A"/>
    <w:rsid w:val="004879B5"/>
    <w:rsid w:val="0049004A"/>
    <w:rsid w:val="004907BA"/>
    <w:rsid w:val="00490B26"/>
    <w:rsid w:val="00490EB2"/>
    <w:rsid w:val="00491493"/>
    <w:rsid w:val="00491D8E"/>
    <w:rsid w:val="00491DBD"/>
    <w:rsid w:val="00492BAA"/>
    <w:rsid w:val="00494292"/>
    <w:rsid w:val="004944BC"/>
    <w:rsid w:val="004948A0"/>
    <w:rsid w:val="004951A2"/>
    <w:rsid w:val="0049561D"/>
    <w:rsid w:val="00495F9C"/>
    <w:rsid w:val="004966AF"/>
    <w:rsid w:val="00496828"/>
    <w:rsid w:val="00496A0B"/>
    <w:rsid w:val="004A097A"/>
    <w:rsid w:val="004A1071"/>
    <w:rsid w:val="004A254A"/>
    <w:rsid w:val="004A26CB"/>
    <w:rsid w:val="004A2E7A"/>
    <w:rsid w:val="004A3B8D"/>
    <w:rsid w:val="004A4115"/>
    <w:rsid w:val="004A44B5"/>
    <w:rsid w:val="004A47B4"/>
    <w:rsid w:val="004A490D"/>
    <w:rsid w:val="004A4A1F"/>
    <w:rsid w:val="004A4E85"/>
    <w:rsid w:val="004A4FE7"/>
    <w:rsid w:val="004A538B"/>
    <w:rsid w:val="004A541C"/>
    <w:rsid w:val="004A5AAC"/>
    <w:rsid w:val="004A5D5D"/>
    <w:rsid w:val="004A72C8"/>
    <w:rsid w:val="004A7DC3"/>
    <w:rsid w:val="004B0011"/>
    <w:rsid w:val="004B02CF"/>
    <w:rsid w:val="004B0FFF"/>
    <w:rsid w:val="004B21BB"/>
    <w:rsid w:val="004B2AB3"/>
    <w:rsid w:val="004B2DF6"/>
    <w:rsid w:val="004B31C4"/>
    <w:rsid w:val="004B38B1"/>
    <w:rsid w:val="004B3E5F"/>
    <w:rsid w:val="004B4815"/>
    <w:rsid w:val="004B4B53"/>
    <w:rsid w:val="004B4F3B"/>
    <w:rsid w:val="004B53A9"/>
    <w:rsid w:val="004B588C"/>
    <w:rsid w:val="004B5C5A"/>
    <w:rsid w:val="004B7428"/>
    <w:rsid w:val="004B76B6"/>
    <w:rsid w:val="004B7FCB"/>
    <w:rsid w:val="004C091B"/>
    <w:rsid w:val="004C1111"/>
    <w:rsid w:val="004C1722"/>
    <w:rsid w:val="004C1763"/>
    <w:rsid w:val="004C1F51"/>
    <w:rsid w:val="004C37BD"/>
    <w:rsid w:val="004C3BE1"/>
    <w:rsid w:val="004C4136"/>
    <w:rsid w:val="004C4B23"/>
    <w:rsid w:val="004C5539"/>
    <w:rsid w:val="004C5636"/>
    <w:rsid w:val="004C68C9"/>
    <w:rsid w:val="004C7553"/>
    <w:rsid w:val="004D0601"/>
    <w:rsid w:val="004D0792"/>
    <w:rsid w:val="004D1083"/>
    <w:rsid w:val="004D1180"/>
    <w:rsid w:val="004D171E"/>
    <w:rsid w:val="004D18C0"/>
    <w:rsid w:val="004D1A88"/>
    <w:rsid w:val="004D1AA2"/>
    <w:rsid w:val="004D1B8E"/>
    <w:rsid w:val="004D1F8B"/>
    <w:rsid w:val="004D1FC6"/>
    <w:rsid w:val="004D28D4"/>
    <w:rsid w:val="004D3929"/>
    <w:rsid w:val="004D39D8"/>
    <w:rsid w:val="004D48E7"/>
    <w:rsid w:val="004D4D60"/>
    <w:rsid w:val="004D525D"/>
    <w:rsid w:val="004D724D"/>
    <w:rsid w:val="004E00B6"/>
    <w:rsid w:val="004E051A"/>
    <w:rsid w:val="004E0C75"/>
    <w:rsid w:val="004E1860"/>
    <w:rsid w:val="004E1AD8"/>
    <w:rsid w:val="004E241F"/>
    <w:rsid w:val="004E37E7"/>
    <w:rsid w:val="004E3DA1"/>
    <w:rsid w:val="004E487B"/>
    <w:rsid w:val="004E4919"/>
    <w:rsid w:val="004E51F1"/>
    <w:rsid w:val="004E6109"/>
    <w:rsid w:val="004E6B15"/>
    <w:rsid w:val="004E6CA3"/>
    <w:rsid w:val="004E7505"/>
    <w:rsid w:val="004E77D5"/>
    <w:rsid w:val="004E7B2C"/>
    <w:rsid w:val="004E7F63"/>
    <w:rsid w:val="004F0F19"/>
    <w:rsid w:val="004F11B7"/>
    <w:rsid w:val="004F12FA"/>
    <w:rsid w:val="004F1DA8"/>
    <w:rsid w:val="004F1DAF"/>
    <w:rsid w:val="004F36A9"/>
    <w:rsid w:val="004F3B8D"/>
    <w:rsid w:val="004F4D9D"/>
    <w:rsid w:val="004F531B"/>
    <w:rsid w:val="004F5783"/>
    <w:rsid w:val="004F6048"/>
    <w:rsid w:val="004F611B"/>
    <w:rsid w:val="004F661A"/>
    <w:rsid w:val="004F6A97"/>
    <w:rsid w:val="004F70ED"/>
    <w:rsid w:val="004F738B"/>
    <w:rsid w:val="004F794E"/>
    <w:rsid w:val="00500081"/>
    <w:rsid w:val="005001CE"/>
    <w:rsid w:val="005009E8"/>
    <w:rsid w:val="00500EE7"/>
    <w:rsid w:val="00500FF0"/>
    <w:rsid w:val="005016ED"/>
    <w:rsid w:val="005016FE"/>
    <w:rsid w:val="00502783"/>
    <w:rsid w:val="00503436"/>
    <w:rsid w:val="00503546"/>
    <w:rsid w:val="00503B6C"/>
    <w:rsid w:val="0050425A"/>
    <w:rsid w:val="00504B36"/>
    <w:rsid w:val="00504BD6"/>
    <w:rsid w:val="005058CB"/>
    <w:rsid w:val="00505DE7"/>
    <w:rsid w:val="00505ED8"/>
    <w:rsid w:val="00506780"/>
    <w:rsid w:val="00506961"/>
    <w:rsid w:val="00507C1D"/>
    <w:rsid w:val="00510518"/>
    <w:rsid w:val="005105CE"/>
    <w:rsid w:val="0051094D"/>
    <w:rsid w:val="0051095E"/>
    <w:rsid w:val="00510E6D"/>
    <w:rsid w:val="005119F9"/>
    <w:rsid w:val="00512980"/>
    <w:rsid w:val="005129CC"/>
    <w:rsid w:val="00512E47"/>
    <w:rsid w:val="0051346F"/>
    <w:rsid w:val="005135CE"/>
    <w:rsid w:val="00513774"/>
    <w:rsid w:val="00513933"/>
    <w:rsid w:val="00513A7F"/>
    <w:rsid w:val="00514C19"/>
    <w:rsid w:val="00514EC2"/>
    <w:rsid w:val="00514F11"/>
    <w:rsid w:val="00515E91"/>
    <w:rsid w:val="00516310"/>
    <w:rsid w:val="0051669C"/>
    <w:rsid w:val="00516756"/>
    <w:rsid w:val="00516863"/>
    <w:rsid w:val="005169BC"/>
    <w:rsid w:val="005174A1"/>
    <w:rsid w:val="00517BED"/>
    <w:rsid w:val="00522D28"/>
    <w:rsid w:val="00523E1A"/>
    <w:rsid w:val="00524C7D"/>
    <w:rsid w:val="00524E55"/>
    <w:rsid w:val="00525EDA"/>
    <w:rsid w:val="0052613F"/>
    <w:rsid w:val="00526394"/>
    <w:rsid w:val="00526B10"/>
    <w:rsid w:val="00526CF8"/>
    <w:rsid w:val="00527790"/>
    <w:rsid w:val="00530D51"/>
    <w:rsid w:val="00531556"/>
    <w:rsid w:val="00531E6E"/>
    <w:rsid w:val="0053353D"/>
    <w:rsid w:val="00534B11"/>
    <w:rsid w:val="005352DF"/>
    <w:rsid w:val="0053550A"/>
    <w:rsid w:val="00535A30"/>
    <w:rsid w:val="005374E7"/>
    <w:rsid w:val="005374FE"/>
    <w:rsid w:val="00537610"/>
    <w:rsid w:val="0053787B"/>
    <w:rsid w:val="00537EE2"/>
    <w:rsid w:val="00537FB7"/>
    <w:rsid w:val="0054150F"/>
    <w:rsid w:val="005418B8"/>
    <w:rsid w:val="00541936"/>
    <w:rsid w:val="00541A45"/>
    <w:rsid w:val="00541DDB"/>
    <w:rsid w:val="0054237D"/>
    <w:rsid w:val="00542694"/>
    <w:rsid w:val="00542BB0"/>
    <w:rsid w:val="00542F61"/>
    <w:rsid w:val="00543293"/>
    <w:rsid w:val="00544342"/>
    <w:rsid w:val="00544559"/>
    <w:rsid w:val="005448D1"/>
    <w:rsid w:val="005457E3"/>
    <w:rsid w:val="00545E4F"/>
    <w:rsid w:val="00546221"/>
    <w:rsid w:val="005462CC"/>
    <w:rsid w:val="0054634D"/>
    <w:rsid w:val="00546556"/>
    <w:rsid w:val="00546E97"/>
    <w:rsid w:val="00547407"/>
    <w:rsid w:val="00547789"/>
    <w:rsid w:val="00547FA5"/>
    <w:rsid w:val="005500D4"/>
    <w:rsid w:val="0055041D"/>
    <w:rsid w:val="0055043B"/>
    <w:rsid w:val="005504F4"/>
    <w:rsid w:val="00550BCC"/>
    <w:rsid w:val="00550DF9"/>
    <w:rsid w:val="00550ED8"/>
    <w:rsid w:val="005526E5"/>
    <w:rsid w:val="00552D18"/>
    <w:rsid w:val="00553273"/>
    <w:rsid w:val="00553B57"/>
    <w:rsid w:val="00554109"/>
    <w:rsid w:val="005541C9"/>
    <w:rsid w:val="00554F61"/>
    <w:rsid w:val="00555477"/>
    <w:rsid w:val="00555A48"/>
    <w:rsid w:val="00555AE3"/>
    <w:rsid w:val="00555F67"/>
    <w:rsid w:val="005562EA"/>
    <w:rsid w:val="005565B1"/>
    <w:rsid w:val="005568F5"/>
    <w:rsid w:val="005572F7"/>
    <w:rsid w:val="0055740C"/>
    <w:rsid w:val="00557E54"/>
    <w:rsid w:val="00560150"/>
    <w:rsid w:val="005602F3"/>
    <w:rsid w:val="00560A9A"/>
    <w:rsid w:val="00560CD7"/>
    <w:rsid w:val="00562570"/>
    <w:rsid w:val="0056336F"/>
    <w:rsid w:val="0056392E"/>
    <w:rsid w:val="00564459"/>
    <w:rsid w:val="00564913"/>
    <w:rsid w:val="0056491E"/>
    <w:rsid w:val="005651B8"/>
    <w:rsid w:val="0056550E"/>
    <w:rsid w:val="00565BA7"/>
    <w:rsid w:val="00565F8B"/>
    <w:rsid w:val="005666D4"/>
    <w:rsid w:val="00567812"/>
    <w:rsid w:val="00567B5A"/>
    <w:rsid w:val="00567ED9"/>
    <w:rsid w:val="00570230"/>
    <w:rsid w:val="0057030C"/>
    <w:rsid w:val="00570421"/>
    <w:rsid w:val="0057134D"/>
    <w:rsid w:val="005714DF"/>
    <w:rsid w:val="00571F9F"/>
    <w:rsid w:val="0057210E"/>
    <w:rsid w:val="00572660"/>
    <w:rsid w:val="00572C53"/>
    <w:rsid w:val="00572E59"/>
    <w:rsid w:val="00573868"/>
    <w:rsid w:val="00574720"/>
    <w:rsid w:val="005749E0"/>
    <w:rsid w:val="00574DAB"/>
    <w:rsid w:val="00575CC4"/>
    <w:rsid w:val="00575FDA"/>
    <w:rsid w:val="00576206"/>
    <w:rsid w:val="00576312"/>
    <w:rsid w:val="00576FFC"/>
    <w:rsid w:val="005801C1"/>
    <w:rsid w:val="005811E2"/>
    <w:rsid w:val="00581F92"/>
    <w:rsid w:val="00582500"/>
    <w:rsid w:val="00582917"/>
    <w:rsid w:val="005830F9"/>
    <w:rsid w:val="00583652"/>
    <w:rsid w:val="00584B9B"/>
    <w:rsid w:val="00584E01"/>
    <w:rsid w:val="00584E84"/>
    <w:rsid w:val="00585805"/>
    <w:rsid w:val="00585944"/>
    <w:rsid w:val="0058613B"/>
    <w:rsid w:val="00586DFB"/>
    <w:rsid w:val="00591679"/>
    <w:rsid w:val="00591E59"/>
    <w:rsid w:val="00592052"/>
    <w:rsid w:val="005920A3"/>
    <w:rsid w:val="00592354"/>
    <w:rsid w:val="005932FB"/>
    <w:rsid w:val="00593A30"/>
    <w:rsid w:val="00593C58"/>
    <w:rsid w:val="00594114"/>
    <w:rsid w:val="00594146"/>
    <w:rsid w:val="00594222"/>
    <w:rsid w:val="00594923"/>
    <w:rsid w:val="00594D75"/>
    <w:rsid w:val="005951A9"/>
    <w:rsid w:val="00595909"/>
    <w:rsid w:val="00596ADD"/>
    <w:rsid w:val="005972BA"/>
    <w:rsid w:val="0059769E"/>
    <w:rsid w:val="0059793B"/>
    <w:rsid w:val="00597B13"/>
    <w:rsid w:val="00597B97"/>
    <w:rsid w:val="00597C04"/>
    <w:rsid w:val="00597DD9"/>
    <w:rsid w:val="005A001E"/>
    <w:rsid w:val="005A013B"/>
    <w:rsid w:val="005A25ED"/>
    <w:rsid w:val="005A2766"/>
    <w:rsid w:val="005A2FAC"/>
    <w:rsid w:val="005A31D5"/>
    <w:rsid w:val="005A3FD5"/>
    <w:rsid w:val="005A455C"/>
    <w:rsid w:val="005A4595"/>
    <w:rsid w:val="005A46D8"/>
    <w:rsid w:val="005A55A7"/>
    <w:rsid w:val="005A62C0"/>
    <w:rsid w:val="005A63D8"/>
    <w:rsid w:val="005A64AF"/>
    <w:rsid w:val="005A64E5"/>
    <w:rsid w:val="005A64FC"/>
    <w:rsid w:val="005A6725"/>
    <w:rsid w:val="005A7CA5"/>
    <w:rsid w:val="005A7DF5"/>
    <w:rsid w:val="005B0046"/>
    <w:rsid w:val="005B0215"/>
    <w:rsid w:val="005B0297"/>
    <w:rsid w:val="005B0342"/>
    <w:rsid w:val="005B0D69"/>
    <w:rsid w:val="005B1819"/>
    <w:rsid w:val="005B185A"/>
    <w:rsid w:val="005B1A79"/>
    <w:rsid w:val="005B2191"/>
    <w:rsid w:val="005B2303"/>
    <w:rsid w:val="005B251C"/>
    <w:rsid w:val="005B28B4"/>
    <w:rsid w:val="005B49BE"/>
    <w:rsid w:val="005B4F7B"/>
    <w:rsid w:val="005B7BFB"/>
    <w:rsid w:val="005B7D42"/>
    <w:rsid w:val="005B7D82"/>
    <w:rsid w:val="005B7F65"/>
    <w:rsid w:val="005C0296"/>
    <w:rsid w:val="005C0808"/>
    <w:rsid w:val="005C107E"/>
    <w:rsid w:val="005C1ECE"/>
    <w:rsid w:val="005C1F1F"/>
    <w:rsid w:val="005C25BB"/>
    <w:rsid w:val="005C374D"/>
    <w:rsid w:val="005C39E2"/>
    <w:rsid w:val="005C48FB"/>
    <w:rsid w:val="005C4F73"/>
    <w:rsid w:val="005C5201"/>
    <w:rsid w:val="005C56D3"/>
    <w:rsid w:val="005C56F3"/>
    <w:rsid w:val="005C5C59"/>
    <w:rsid w:val="005C6BC6"/>
    <w:rsid w:val="005C75A1"/>
    <w:rsid w:val="005D0B91"/>
    <w:rsid w:val="005D0D93"/>
    <w:rsid w:val="005D0DB2"/>
    <w:rsid w:val="005D1622"/>
    <w:rsid w:val="005D1BAF"/>
    <w:rsid w:val="005D31E0"/>
    <w:rsid w:val="005D3E19"/>
    <w:rsid w:val="005D527E"/>
    <w:rsid w:val="005D58BF"/>
    <w:rsid w:val="005D6D69"/>
    <w:rsid w:val="005E135C"/>
    <w:rsid w:val="005E168E"/>
    <w:rsid w:val="005E1B8C"/>
    <w:rsid w:val="005E25CE"/>
    <w:rsid w:val="005E28D5"/>
    <w:rsid w:val="005E30D5"/>
    <w:rsid w:val="005E319C"/>
    <w:rsid w:val="005E37DA"/>
    <w:rsid w:val="005E3CFD"/>
    <w:rsid w:val="005E3ECB"/>
    <w:rsid w:val="005E4780"/>
    <w:rsid w:val="005E4E6B"/>
    <w:rsid w:val="005E6237"/>
    <w:rsid w:val="005E6448"/>
    <w:rsid w:val="005E7B33"/>
    <w:rsid w:val="005F0E10"/>
    <w:rsid w:val="005F1A05"/>
    <w:rsid w:val="005F1E6B"/>
    <w:rsid w:val="005F2323"/>
    <w:rsid w:val="005F27A1"/>
    <w:rsid w:val="005F2ED2"/>
    <w:rsid w:val="005F34AA"/>
    <w:rsid w:val="005F4002"/>
    <w:rsid w:val="005F4426"/>
    <w:rsid w:val="005F473F"/>
    <w:rsid w:val="005F4F3A"/>
    <w:rsid w:val="005F51DE"/>
    <w:rsid w:val="005F5DAB"/>
    <w:rsid w:val="005F6AA3"/>
    <w:rsid w:val="005F6C73"/>
    <w:rsid w:val="005F79FB"/>
    <w:rsid w:val="006001EF"/>
    <w:rsid w:val="00601813"/>
    <w:rsid w:val="00601874"/>
    <w:rsid w:val="00601F9A"/>
    <w:rsid w:val="00602522"/>
    <w:rsid w:val="00602D7B"/>
    <w:rsid w:val="00603160"/>
    <w:rsid w:val="00603267"/>
    <w:rsid w:val="00604C1F"/>
    <w:rsid w:val="00604E00"/>
    <w:rsid w:val="00606295"/>
    <w:rsid w:val="00607559"/>
    <w:rsid w:val="006101D9"/>
    <w:rsid w:val="006102C0"/>
    <w:rsid w:val="00611A30"/>
    <w:rsid w:val="00611E6F"/>
    <w:rsid w:val="0061209D"/>
    <w:rsid w:val="00612303"/>
    <w:rsid w:val="00612B3A"/>
    <w:rsid w:val="00612FDC"/>
    <w:rsid w:val="0061314E"/>
    <w:rsid w:val="00613820"/>
    <w:rsid w:val="00613B31"/>
    <w:rsid w:val="00613E35"/>
    <w:rsid w:val="006152CC"/>
    <w:rsid w:val="00616509"/>
    <w:rsid w:val="006167E8"/>
    <w:rsid w:val="0061703A"/>
    <w:rsid w:val="006175F4"/>
    <w:rsid w:val="00617E98"/>
    <w:rsid w:val="0062123C"/>
    <w:rsid w:val="0062134B"/>
    <w:rsid w:val="0062134C"/>
    <w:rsid w:val="006215FF"/>
    <w:rsid w:val="0062252A"/>
    <w:rsid w:val="006226E4"/>
    <w:rsid w:val="00622982"/>
    <w:rsid w:val="006229D5"/>
    <w:rsid w:val="0062393C"/>
    <w:rsid w:val="0062401B"/>
    <w:rsid w:val="00624051"/>
    <w:rsid w:val="006250C2"/>
    <w:rsid w:val="00625F28"/>
    <w:rsid w:val="00626509"/>
    <w:rsid w:val="00626B86"/>
    <w:rsid w:val="00626B88"/>
    <w:rsid w:val="0062714B"/>
    <w:rsid w:val="0062770B"/>
    <w:rsid w:val="0062779A"/>
    <w:rsid w:val="00630203"/>
    <w:rsid w:val="00630ACC"/>
    <w:rsid w:val="00630CBF"/>
    <w:rsid w:val="00630E80"/>
    <w:rsid w:val="0063117D"/>
    <w:rsid w:val="00631C76"/>
    <w:rsid w:val="00631E35"/>
    <w:rsid w:val="00632852"/>
    <w:rsid w:val="006335A9"/>
    <w:rsid w:val="006338E5"/>
    <w:rsid w:val="00633AEF"/>
    <w:rsid w:val="00633BE1"/>
    <w:rsid w:val="00634101"/>
    <w:rsid w:val="006343F2"/>
    <w:rsid w:val="00634548"/>
    <w:rsid w:val="00636693"/>
    <w:rsid w:val="00636A5E"/>
    <w:rsid w:val="0063700F"/>
    <w:rsid w:val="00637192"/>
    <w:rsid w:val="00637902"/>
    <w:rsid w:val="006404CB"/>
    <w:rsid w:val="006405B2"/>
    <w:rsid w:val="00641253"/>
    <w:rsid w:val="006418F9"/>
    <w:rsid w:val="00641AEB"/>
    <w:rsid w:val="00642BD3"/>
    <w:rsid w:val="00642CEA"/>
    <w:rsid w:val="00643588"/>
    <w:rsid w:val="00643E42"/>
    <w:rsid w:val="006446C6"/>
    <w:rsid w:val="00645024"/>
    <w:rsid w:val="006451D3"/>
    <w:rsid w:val="00645251"/>
    <w:rsid w:val="00645A0A"/>
    <w:rsid w:val="00645BA8"/>
    <w:rsid w:val="0064617D"/>
    <w:rsid w:val="00646411"/>
    <w:rsid w:val="00646595"/>
    <w:rsid w:val="00647402"/>
    <w:rsid w:val="00650BAF"/>
    <w:rsid w:val="00651553"/>
    <w:rsid w:val="00651584"/>
    <w:rsid w:val="00651DB3"/>
    <w:rsid w:val="00652382"/>
    <w:rsid w:val="00652A67"/>
    <w:rsid w:val="00652B95"/>
    <w:rsid w:val="00653344"/>
    <w:rsid w:val="00653EAF"/>
    <w:rsid w:val="00653EF3"/>
    <w:rsid w:val="0065404A"/>
    <w:rsid w:val="00654A82"/>
    <w:rsid w:val="00654AF0"/>
    <w:rsid w:val="00654B13"/>
    <w:rsid w:val="00654C71"/>
    <w:rsid w:val="006553D8"/>
    <w:rsid w:val="00655E28"/>
    <w:rsid w:val="00655F65"/>
    <w:rsid w:val="00656306"/>
    <w:rsid w:val="0065767C"/>
    <w:rsid w:val="00657F87"/>
    <w:rsid w:val="00657FF4"/>
    <w:rsid w:val="00660A93"/>
    <w:rsid w:val="00660D25"/>
    <w:rsid w:val="00660E09"/>
    <w:rsid w:val="00661F9A"/>
    <w:rsid w:val="00662692"/>
    <w:rsid w:val="00663383"/>
    <w:rsid w:val="0066404C"/>
    <w:rsid w:val="006645A1"/>
    <w:rsid w:val="00665191"/>
    <w:rsid w:val="006654F2"/>
    <w:rsid w:val="00665AE2"/>
    <w:rsid w:val="00666099"/>
    <w:rsid w:val="00666115"/>
    <w:rsid w:val="006666E2"/>
    <w:rsid w:val="0066673E"/>
    <w:rsid w:val="00666FCA"/>
    <w:rsid w:val="00667A66"/>
    <w:rsid w:val="006700E7"/>
    <w:rsid w:val="00670C43"/>
    <w:rsid w:val="00670CDA"/>
    <w:rsid w:val="00672475"/>
    <w:rsid w:val="00672B4D"/>
    <w:rsid w:val="00673778"/>
    <w:rsid w:val="00673827"/>
    <w:rsid w:val="006752AB"/>
    <w:rsid w:val="00675CBF"/>
    <w:rsid w:val="00677A6E"/>
    <w:rsid w:val="00677C52"/>
    <w:rsid w:val="00680948"/>
    <w:rsid w:val="00680F41"/>
    <w:rsid w:val="00681502"/>
    <w:rsid w:val="00682528"/>
    <w:rsid w:val="00682C6E"/>
    <w:rsid w:val="00683A4F"/>
    <w:rsid w:val="00684839"/>
    <w:rsid w:val="00684975"/>
    <w:rsid w:val="00684CCA"/>
    <w:rsid w:val="006850FF"/>
    <w:rsid w:val="00685799"/>
    <w:rsid w:val="00685DBD"/>
    <w:rsid w:val="00685E70"/>
    <w:rsid w:val="00685E78"/>
    <w:rsid w:val="0068722A"/>
    <w:rsid w:val="00687436"/>
    <w:rsid w:val="0068766D"/>
    <w:rsid w:val="006909BF"/>
    <w:rsid w:val="00690F1F"/>
    <w:rsid w:val="006912B7"/>
    <w:rsid w:val="0069216E"/>
    <w:rsid w:val="00693282"/>
    <w:rsid w:val="006936C2"/>
    <w:rsid w:val="00693D7A"/>
    <w:rsid w:val="00694F68"/>
    <w:rsid w:val="006953F1"/>
    <w:rsid w:val="00695621"/>
    <w:rsid w:val="0069562A"/>
    <w:rsid w:val="00695D6C"/>
    <w:rsid w:val="00696A6A"/>
    <w:rsid w:val="006971F7"/>
    <w:rsid w:val="00697292"/>
    <w:rsid w:val="006974C0"/>
    <w:rsid w:val="00697B44"/>
    <w:rsid w:val="00697DC6"/>
    <w:rsid w:val="006A0DFD"/>
    <w:rsid w:val="006A11EB"/>
    <w:rsid w:val="006A1288"/>
    <w:rsid w:val="006A12C9"/>
    <w:rsid w:val="006A1743"/>
    <w:rsid w:val="006A1A3E"/>
    <w:rsid w:val="006A1C84"/>
    <w:rsid w:val="006A218F"/>
    <w:rsid w:val="006A289A"/>
    <w:rsid w:val="006A350A"/>
    <w:rsid w:val="006A3715"/>
    <w:rsid w:val="006A3EC4"/>
    <w:rsid w:val="006A5186"/>
    <w:rsid w:val="006A5668"/>
    <w:rsid w:val="006A5990"/>
    <w:rsid w:val="006A5A91"/>
    <w:rsid w:val="006A5F31"/>
    <w:rsid w:val="006A61D6"/>
    <w:rsid w:val="006A70DE"/>
    <w:rsid w:val="006A7FF1"/>
    <w:rsid w:val="006B0239"/>
    <w:rsid w:val="006B1AFE"/>
    <w:rsid w:val="006B307B"/>
    <w:rsid w:val="006B30AE"/>
    <w:rsid w:val="006B30CC"/>
    <w:rsid w:val="006B38C4"/>
    <w:rsid w:val="006B467C"/>
    <w:rsid w:val="006B5322"/>
    <w:rsid w:val="006B566B"/>
    <w:rsid w:val="006B5A8C"/>
    <w:rsid w:val="006B6974"/>
    <w:rsid w:val="006B6C19"/>
    <w:rsid w:val="006B7638"/>
    <w:rsid w:val="006B77BA"/>
    <w:rsid w:val="006B7D75"/>
    <w:rsid w:val="006C00CF"/>
    <w:rsid w:val="006C04D3"/>
    <w:rsid w:val="006C0AC0"/>
    <w:rsid w:val="006C13FE"/>
    <w:rsid w:val="006C1A9A"/>
    <w:rsid w:val="006C34AC"/>
    <w:rsid w:val="006C45BD"/>
    <w:rsid w:val="006C5004"/>
    <w:rsid w:val="006C511D"/>
    <w:rsid w:val="006C5202"/>
    <w:rsid w:val="006C5822"/>
    <w:rsid w:val="006C5BDE"/>
    <w:rsid w:val="006C5C72"/>
    <w:rsid w:val="006C5E63"/>
    <w:rsid w:val="006C651D"/>
    <w:rsid w:val="006C6E2E"/>
    <w:rsid w:val="006C6FB6"/>
    <w:rsid w:val="006C7A27"/>
    <w:rsid w:val="006C7CB0"/>
    <w:rsid w:val="006C7D39"/>
    <w:rsid w:val="006D03C8"/>
    <w:rsid w:val="006D0850"/>
    <w:rsid w:val="006D28D4"/>
    <w:rsid w:val="006D39A3"/>
    <w:rsid w:val="006D3E45"/>
    <w:rsid w:val="006D451E"/>
    <w:rsid w:val="006D4D7B"/>
    <w:rsid w:val="006D57B0"/>
    <w:rsid w:val="006D6042"/>
    <w:rsid w:val="006D619E"/>
    <w:rsid w:val="006D64D1"/>
    <w:rsid w:val="006D6DA6"/>
    <w:rsid w:val="006E0542"/>
    <w:rsid w:val="006E0C50"/>
    <w:rsid w:val="006E0F16"/>
    <w:rsid w:val="006E1834"/>
    <w:rsid w:val="006E388A"/>
    <w:rsid w:val="006E39EC"/>
    <w:rsid w:val="006E44CE"/>
    <w:rsid w:val="006E502D"/>
    <w:rsid w:val="006E50DB"/>
    <w:rsid w:val="006E55A8"/>
    <w:rsid w:val="006E5B1F"/>
    <w:rsid w:val="006E673C"/>
    <w:rsid w:val="006E7C80"/>
    <w:rsid w:val="006F0DE6"/>
    <w:rsid w:val="006F1D18"/>
    <w:rsid w:val="006F211A"/>
    <w:rsid w:val="006F29B2"/>
    <w:rsid w:val="006F2ED4"/>
    <w:rsid w:val="006F37E2"/>
    <w:rsid w:val="006F3A21"/>
    <w:rsid w:val="006F3A9C"/>
    <w:rsid w:val="006F40F8"/>
    <w:rsid w:val="006F4831"/>
    <w:rsid w:val="006F48B0"/>
    <w:rsid w:val="006F5C28"/>
    <w:rsid w:val="006F5DFE"/>
    <w:rsid w:val="006F614D"/>
    <w:rsid w:val="006F6760"/>
    <w:rsid w:val="006F6D8F"/>
    <w:rsid w:val="006F7601"/>
    <w:rsid w:val="007012C0"/>
    <w:rsid w:val="00701A48"/>
    <w:rsid w:val="00702AB0"/>
    <w:rsid w:val="00703A41"/>
    <w:rsid w:val="0070413E"/>
    <w:rsid w:val="0070492E"/>
    <w:rsid w:val="00704E48"/>
    <w:rsid w:val="00704E9F"/>
    <w:rsid w:val="00704EC5"/>
    <w:rsid w:val="00705000"/>
    <w:rsid w:val="00705061"/>
    <w:rsid w:val="00705C63"/>
    <w:rsid w:val="00705E07"/>
    <w:rsid w:val="00705E28"/>
    <w:rsid w:val="00706247"/>
    <w:rsid w:val="00706687"/>
    <w:rsid w:val="007068FF"/>
    <w:rsid w:val="00706E71"/>
    <w:rsid w:val="00707985"/>
    <w:rsid w:val="00707B05"/>
    <w:rsid w:val="00707EDB"/>
    <w:rsid w:val="007101AC"/>
    <w:rsid w:val="00712062"/>
    <w:rsid w:val="00713AE9"/>
    <w:rsid w:val="007142CE"/>
    <w:rsid w:val="00714D4D"/>
    <w:rsid w:val="007158D2"/>
    <w:rsid w:val="0071690E"/>
    <w:rsid w:val="00717307"/>
    <w:rsid w:val="007174B8"/>
    <w:rsid w:val="00717B55"/>
    <w:rsid w:val="00717E73"/>
    <w:rsid w:val="0072054C"/>
    <w:rsid w:val="00721481"/>
    <w:rsid w:val="0072157C"/>
    <w:rsid w:val="00721B9A"/>
    <w:rsid w:val="00722893"/>
    <w:rsid w:val="00722B79"/>
    <w:rsid w:val="00723A76"/>
    <w:rsid w:val="00723FAD"/>
    <w:rsid w:val="00724031"/>
    <w:rsid w:val="00724565"/>
    <w:rsid w:val="007247F2"/>
    <w:rsid w:val="00724EEF"/>
    <w:rsid w:val="00725B12"/>
    <w:rsid w:val="0072635E"/>
    <w:rsid w:val="0072667A"/>
    <w:rsid w:val="00726BE3"/>
    <w:rsid w:val="00726EC0"/>
    <w:rsid w:val="00726FB0"/>
    <w:rsid w:val="00727338"/>
    <w:rsid w:val="00727F3F"/>
    <w:rsid w:val="00727FB0"/>
    <w:rsid w:val="00730C8E"/>
    <w:rsid w:val="00731220"/>
    <w:rsid w:val="0073144F"/>
    <w:rsid w:val="00731F8B"/>
    <w:rsid w:val="00732403"/>
    <w:rsid w:val="0073265B"/>
    <w:rsid w:val="007336E6"/>
    <w:rsid w:val="00733DA4"/>
    <w:rsid w:val="007343D5"/>
    <w:rsid w:val="007347F5"/>
    <w:rsid w:val="00734C94"/>
    <w:rsid w:val="00734DDA"/>
    <w:rsid w:val="00734E5D"/>
    <w:rsid w:val="00734EC5"/>
    <w:rsid w:val="00734F4F"/>
    <w:rsid w:val="0073662F"/>
    <w:rsid w:val="007374DA"/>
    <w:rsid w:val="0073785E"/>
    <w:rsid w:val="00737BFD"/>
    <w:rsid w:val="00737F23"/>
    <w:rsid w:val="007400C0"/>
    <w:rsid w:val="007419D3"/>
    <w:rsid w:val="00742172"/>
    <w:rsid w:val="007425B4"/>
    <w:rsid w:val="00742D4F"/>
    <w:rsid w:val="00744BB3"/>
    <w:rsid w:val="00745704"/>
    <w:rsid w:val="00745F1C"/>
    <w:rsid w:val="007466B2"/>
    <w:rsid w:val="00746E93"/>
    <w:rsid w:val="00747747"/>
    <w:rsid w:val="007504DC"/>
    <w:rsid w:val="0075134A"/>
    <w:rsid w:val="007517BD"/>
    <w:rsid w:val="0075183E"/>
    <w:rsid w:val="00754591"/>
    <w:rsid w:val="007547D9"/>
    <w:rsid w:val="00754C27"/>
    <w:rsid w:val="00754DED"/>
    <w:rsid w:val="00755A17"/>
    <w:rsid w:val="00755DE8"/>
    <w:rsid w:val="00755F09"/>
    <w:rsid w:val="00756B96"/>
    <w:rsid w:val="00757289"/>
    <w:rsid w:val="007574F2"/>
    <w:rsid w:val="0075782A"/>
    <w:rsid w:val="0076033F"/>
    <w:rsid w:val="007604FD"/>
    <w:rsid w:val="0076073C"/>
    <w:rsid w:val="007615A7"/>
    <w:rsid w:val="00761D29"/>
    <w:rsid w:val="007621CD"/>
    <w:rsid w:val="00762AD6"/>
    <w:rsid w:val="00762BC4"/>
    <w:rsid w:val="00763076"/>
    <w:rsid w:val="00763434"/>
    <w:rsid w:val="00763BE7"/>
    <w:rsid w:val="0076415D"/>
    <w:rsid w:val="00764230"/>
    <w:rsid w:val="00764F28"/>
    <w:rsid w:val="00765300"/>
    <w:rsid w:val="00765519"/>
    <w:rsid w:val="00765527"/>
    <w:rsid w:val="00765993"/>
    <w:rsid w:val="00765A70"/>
    <w:rsid w:val="00765D92"/>
    <w:rsid w:val="00766778"/>
    <w:rsid w:val="00766952"/>
    <w:rsid w:val="0076716D"/>
    <w:rsid w:val="007677DD"/>
    <w:rsid w:val="00767AFE"/>
    <w:rsid w:val="00770867"/>
    <w:rsid w:val="00770DB5"/>
    <w:rsid w:val="0077113F"/>
    <w:rsid w:val="007712C8"/>
    <w:rsid w:val="007720DD"/>
    <w:rsid w:val="00772458"/>
    <w:rsid w:val="007724C2"/>
    <w:rsid w:val="00772686"/>
    <w:rsid w:val="00772F4A"/>
    <w:rsid w:val="007735D8"/>
    <w:rsid w:val="00774669"/>
    <w:rsid w:val="0077494D"/>
    <w:rsid w:val="00775087"/>
    <w:rsid w:val="007750E7"/>
    <w:rsid w:val="007758A9"/>
    <w:rsid w:val="007758BC"/>
    <w:rsid w:val="00775966"/>
    <w:rsid w:val="00775F63"/>
    <w:rsid w:val="00776A34"/>
    <w:rsid w:val="00776F81"/>
    <w:rsid w:val="00777480"/>
    <w:rsid w:val="00780F35"/>
    <w:rsid w:val="007810E5"/>
    <w:rsid w:val="0078220C"/>
    <w:rsid w:val="0078344B"/>
    <w:rsid w:val="00783590"/>
    <w:rsid w:val="00784ADD"/>
    <w:rsid w:val="00784B60"/>
    <w:rsid w:val="007862E1"/>
    <w:rsid w:val="007872EA"/>
    <w:rsid w:val="0078746C"/>
    <w:rsid w:val="0078762C"/>
    <w:rsid w:val="00787DCD"/>
    <w:rsid w:val="00787F34"/>
    <w:rsid w:val="00787FA4"/>
    <w:rsid w:val="00790004"/>
    <w:rsid w:val="0079054B"/>
    <w:rsid w:val="00790709"/>
    <w:rsid w:val="0079098B"/>
    <w:rsid w:val="00790BAB"/>
    <w:rsid w:val="00791396"/>
    <w:rsid w:val="00791AC3"/>
    <w:rsid w:val="0079202D"/>
    <w:rsid w:val="00792D43"/>
    <w:rsid w:val="0079340F"/>
    <w:rsid w:val="00793A9D"/>
    <w:rsid w:val="00793E08"/>
    <w:rsid w:val="00794085"/>
    <w:rsid w:val="00795598"/>
    <w:rsid w:val="007959FA"/>
    <w:rsid w:val="00795E98"/>
    <w:rsid w:val="0079631B"/>
    <w:rsid w:val="00796A89"/>
    <w:rsid w:val="007979A6"/>
    <w:rsid w:val="00797A08"/>
    <w:rsid w:val="00797AC5"/>
    <w:rsid w:val="007A1356"/>
    <w:rsid w:val="007A1B78"/>
    <w:rsid w:val="007A1CEE"/>
    <w:rsid w:val="007A1EE9"/>
    <w:rsid w:val="007A2293"/>
    <w:rsid w:val="007A2AE6"/>
    <w:rsid w:val="007A3BC5"/>
    <w:rsid w:val="007A3EBD"/>
    <w:rsid w:val="007A4040"/>
    <w:rsid w:val="007A44AD"/>
    <w:rsid w:val="007A4F17"/>
    <w:rsid w:val="007A502F"/>
    <w:rsid w:val="007A51D2"/>
    <w:rsid w:val="007A5B2C"/>
    <w:rsid w:val="007A5BDE"/>
    <w:rsid w:val="007A70C2"/>
    <w:rsid w:val="007A71CA"/>
    <w:rsid w:val="007A7221"/>
    <w:rsid w:val="007B02C3"/>
    <w:rsid w:val="007B0A98"/>
    <w:rsid w:val="007B11A0"/>
    <w:rsid w:val="007B1598"/>
    <w:rsid w:val="007B2355"/>
    <w:rsid w:val="007B2DED"/>
    <w:rsid w:val="007B300B"/>
    <w:rsid w:val="007B339F"/>
    <w:rsid w:val="007B3A23"/>
    <w:rsid w:val="007B4504"/>
    <w:rsid w:val="007B45C2"/>
    <w:rsid w:val="007B4870"/>
    <w:rsid w:val="007B5258"/>
    <w:rsid w:val="007B5748"/>
    <w:rsid w:val="007B5C9F"/>
    <w:rsid w:val="007B6622"/>
    <w:rsid w:val="007B7516"/>
    <w:rsid w:val="007B753C"/>
    <w:rsid w:val="007B7EAB"/>
    <w:rsid w:val="007C03C0"/>
    <w:rsid w:val="007C054F"/>
    <w:rsid w:val="007C098A"/>
    <w:rsid w:val="007C2370"/>
    <w:rsid w:val="007C2A5B"/>
    <w:rsid w:val="007C2FF9"/>
    <w:rsid w:val="007C3876"/>
    <w:rsid w:val="007C4A3E"/>
    <w:rsid w:val="007C533D"/>
    <w:rsid w:val="007C55D2"/>
    <w:rsid w:val="007C5968"/>
    <w:rsid w:val="007C5C10"/>
    <w:rsid w:val="007C79D1"/>
    <w:rsid w:val="007D0244"/>
    <w:rsid w:val="007D02D8"/>
    <w:rsid w:val="007D035B"/>
    <w:rsid w:val="007D0523"/>
    <w:rsid w:val="007D06B6"/>
    <w:rsid w:val="007D09C1"/>
    <w:rsid w:val="007D09E1"/>
    <w:rsid w:val="007D0B4F"/>
    <w:rsid w:val="007D10AE"/>
    <w:rsid w:val="007D1CAD"/>
    <w:rsid w:val="007D1DD9"/>
    <w:rsid w:val="007D2056"/>
    <w:rsid w:val="007D2187"/>
    <w:rsid w:val="007D398E"/>
    <w:rsid w:val="007D3B92"/>
    <w:rsid w:val="007D41EA"/>
    <w:rsid w:val="007D505D"/>
    <w:rsid w:val="007D58F7"/>
    <w:rsid w:val="007D6143"/>
    <w:rsid w:val="007D6434"/>
    <w:rsid w:val="007D6461"/>
    <w:rsid w:val="007D6963"/>
    <w:rsid w:val="007D6B3F"/>
    <w:rsid w:val="007D6EAD"/>
    <w:rsid w:val="007D73DE"/>
    <w:rsid w:val="007D75AB"/>
    <w:rsid w:val="007E0120"/>
    <w:rsid w:val="007E0387"/>
    <w:rsid w:val="007E08C9"/>
    <w:rsid w:val="007E11E6"/>
    <w:rsid w:val="007E2B29"/>
    <w:rsid w:val="007E2BB6"/>
    <w:rsid w:val="007E2F03"/>
    <w:rsid w:val="007E3941"/>
    <w:rsid w:val="007E4903"/>
    <w:rsid w:val="007E4C40"/>
    <w:rsid w:val="007E4F34"/>
    <w:rsid w:val="007E537A"/>
    <w:rsid w:val="007E5B11"/>
    <w:rsid w:val="007E5CB7"/>
    <w:rsid w:val="007E5D41"/>
    <w:rsid w:val="007E619B"/>
    <w:rsid w:val="007E7626"/>
    <w:rsid w:val="007E7E16"/>
    <w:rsid w:val="007F04CE"/>
    <w:rsid w:val="007F0EC8"/>
    <w:rsid w:val="007F100E"/>
    <w:rsid w:val="007F12F8"/>
    <w:rsid w:val="007F1331"/>
    <w:rsid w:val="007F1D19"/>
    <w:rsid w:val="007F45C5"/>
    <w:rsid w:val="007F5788"/>
    <w:rsid w:val="007F58DB"/>
    <w:rsid w:val="007F66F5"/>
    <w:rsid w:val="00802B03"/>
    <w:rsid w:val="0080305C"/>
    <w:rsid w:val="00804EB9"/>
    <w:rsid w:val="00805816"/>
    <w:rsid w:val="00807A04"/>
    <w:rsid w:val="008102B2"/>
    <w:rsid w:val="00810959"/>
    <w:rsid w:val="00811C4A"/>
    <w:rsid w:val="00812523"/>
    <w:rsid w:val="00812D93"/>
    <w:rsid w:val="00813FCA"/>
    <w:rsid w:val="00814A65"/>
    <w:rsid w:val="00814B9A"/>
    <w:rsid w:val="00816F6E"/>
    <w:rsid w:val="00820262"/>
    <w:rsid w:val="00820F36"/>
    <w:rsid w:val="0082124E"/>
    <w:rsid w:val="00821959"/>
    <w:rsid w:val="00822134"/>
    <w:rsid w:val="00822258"/>
    <w:rsid w:val="008225BE"/>
    <w:rsid w:val="00822C40"/>
    <w:rsid w:val="00822FD8"/>
    <w:rsid w:val="00823232"/>
    <w:rsid w:val="0082327D"/>
    <w:rsid w:val="00823690"/>
    <w:rsid w:val="008243B7"/>
    <w:rsid w:val="00824920"/>
    <w:rsid w:val="00824E44"/>
    <w:rsid w:val="00825953"/>
    <w:rsid w:val="00825A05"/>
    <w:rsid w:val="0082602A"/>
    <w:rsid w:val="00826966"/>
    <w:rsid w:val="00826AA4"/>
    <w:rsid w:val="00826E33"/>
    <w:rsid w:val="00827C6F"/>
    <w:rsid w:val="00827E2C"/>
    <w:rsid w:val="00827E31"/>
    <w:rsid w:val="00827F42"/>
    <w:rsid w:val="0083044B"/>
    <w:rsid w:val="008307E7"/>
    <w:rsid w:val="008308A3"/>
    <w:rsid w:val="00831031"/>
    <w:rsid w:val="008321C3"/>
    <w:rsid w:val="008323FB"/>
    <w:rsid w:val="00832A56"/>
    <w:rsid w:val="008333B0"/>
    <w:rsid w:val="00833C81"/>
    <w:rsid w:val="00833D75"/>
    <w:rsid w:val="008341C0"/>
    <w:rsid w:val="00834C1C"/>
    <w:rsid w:val="008350DA"/>
    <w:rsid w:val="00835283"/>
    <w:rsid w:val="008360E3"/>
    <w:rsid w:val="00836570"/>
    <w:rsid w:val="008367D4"/>
    <w:rsid w:val="00836A49"/>
    <w:rsid w:val="00837234"/>
    <w:rsid w:val="008374A1"/>
    <w:rsid w:val="00837765"/>
    <w:rsid w:val="008402C8"/>
    <w:rsid w:val="00840763"/>
    <w:rsid w:val="00840A83"/>
    <w:rsid w:val="00840CA0"/>
    <w:rsid w:val="008419BD"/>
    <w:rsid w:val="008425F5"/>
    <w:rsid w:val="00842AC4"/>
    <w:rsid w:val="00844069"/>
    <w:rsid w:val="00844A1A"/>
    <w:rsid w:val="008456C5"/>
    <w:rsid w:val="00845785"/>
    <w:rsid w:val="00845A5E"/>
    <w:rsid w:val="00847959"/>
    <w:rsid w:val="0085057B"/>
    <w:rsid w:val="00850AD4"/>
    <w:rsid w:val="00851456"/>
    <w:rsid w:val="00851A72"/>
    <w:rsid w:val="00851DC5"/>
    <w:rsid w:val="00851E72"/>
    <w:rsid w:val="00851E7D"/>
    <w:rsid w:val="0085224D"/>
    <w:rsid w:val="0085249D"/>
    <w:rsid w:val="00852D7A"/>
    <w:rsid w:val="00854C44"/>
    <w:rsid w:val="00855B4C"/>
    <w:rsid w:val="008560DB"/>
    <w:rsid w:val="008564DB"/>
    <w:rsid w:val="00856F70"/>
    <w:rsid w:val="00856FF0"/>
    <w:rsid w:val="008571F0"/>
    <w:rsid w:val="00857AB9"/>
    <w:rsid w:val="00861272"/>
    <w:rsid w:val="008615D1"/>
    <w:rsid w:val="00861F77"/>
    <w:rsid w:val="00862496"/>
    <w:rsid w:val="00862821"/>
    <w:rsid w:val="00864252"/>
    <w:rsid w:val="0086485F"/>
    <w:rsid w:val="00865E0C"/>
    <w:rsid w:val="008666D3"/>
    <w:rsid w:val="00866BE7"/>
    <w:rsid w:val="00866C33"/>
    <w:rsid w:val="008701F8"/>
    <w:rsid w:val="00870461"/>
    <w:rsid w:val="0087138E"/>
    <w:rsid w:val="00872971"/>
    <w:rsid w:val="0087324C"/>
    <w:rsid w:val="00873FA0"/>
    <w:rsid w:val="00875739"/>
    <w:rsid w:val="00875B6E"/>
    <w:rsid w:val="00876083"/>
    <w:rsid w:val="0087621F"/>
    <w:rsid w:val="008770E0"/>
    <w:rsid w:val="008774D2"/>
    <w:rsid w:val="008775C4"/>
    <w:rsid w:val="00880965"/>
    <w:rsid w:val="00881556"/>
    <w:rsid w:val="00881DBC"/>
    <w:rsid w:val="008822E5"/>
    <w:rsid w:val="0088253F"/>
    <w:rsid w:val="00882EF2"/>
    <w:rsid w:val="00883954"/>
    <w:rsid w:val="00884C9C"/>
    <w:rsid w:val="00885B80"/>
    <w:rsid w:val="00885B92"/>
    <w:rsid w:val="00885F41"/>
    <w:rsid w:val="00885F79"/>
    <w:rsid w:val="00887262"/>
    <w:rsid w:val="00887BBE"/>
    <w:rsid w:val="00890244"/>
    <w:rsid w:val="00890586"/>
    <w:rsid w:val="00890A47"/>
    <w:rsid w:val="00890F2A"/>
    <w:rsid w:val="00891D41"/>
    <w:rsid w:val="008927D7"/>
    <w:rsid w:val="00892B60"/>
    <w:rsid w:val="00893230"/>
    <w:rsid w:val="00893336"/>
    <w:rsid w:val="0089336C"/>
    <w:rsid w:val="00893719"/>
    <w:rsid w:val="008938E6"/>
    <w:rsid w:val="00893D0F"/>
    <w:rsid w:val="00894A80"/>
    <w:rsid w:val="00894AFB"/>
    <w:rsid w:val="00894D1B"/>
    <w:rsid w:val="00896543"/>
    <w:rsid w:val="008967A7"/>
    <w:rsid w:val="00896A30"/>
    <w:rsid w:val="00897245"/>
    <w:rsid w:val="0089729F"/>
    <w:rsid w:val="00897AFD"/>
    <w:rsid w:val="00897CC4"/>
    <w:rsid w:val="00897EE4"/>
    <w:rsid w:val="008A000D"/>
    <w:rsid w:val="008A0529"/>
    <w:rsid w:val="008A0A1E"/>
    <w:rsid w:val="008A190D"/>
    <w:rsid w:val="008A1A2C"/>
    <w:rsid w:val="008A1AFA"/>
    <w:rsid w:val="008A2F3B"/>
    <w:rsid w:val="008A3AF2"/>
    <w:rsid w:val="008A3B74"/>
    <w:rsid w:val="008A486D"/>
    <w:rsid w:val="008A5474"/>
    <w:rsid w:val="008A58A7"/>
    <w:rsid w:val="008A6721"/>
    <w:rsid w:val="008A6C15"/>
    <w:rsid w:val="008A7F25"/>
    <w:rsid w:val="008B06EF"/>
    <w:rsid w:val="008B1AAB"/>
    <w:rsid w:val="008B248B"/>
    <w:rsid w:val="008B2B87"/>
    <w:rsid w:val="008B3205"/>
    <w:rsid w:val="008B323A"/>
    <w:rsid w:val="008B5E05"/>
    <w:rsid w:val="008B6981"/>
    <w:rsid w:val="008B7544"/>
    <w:rsid w:val="008B7C22"/>
    <w:rsid w:val="008B7FC4"/>
    <w:rsid w:val="008B7FD9"/>
    <w:rsid w:val="008C02F7"/>
    <w:rsid w:val="008C0A6A"/>
    <w:rsid w:val="008C0C76"/>
    <w:rsid w:val="008C1249"/>
    <w:rsid w:val="008C1764"/>
    <w:rsid w:val="008C1A0B"/>
    <w:rsid w:val="008C2303"/>
    <w:rsid w:val="008C3506"/>
    <w:rsid w:val="008C39C2"/>
    <w:rsid w:val="008C412E"/>
    <w:rsid w:val="008C441E"/>
    <w:rsid w:val="008C496F"/>
    <w:rsid w:val="008C59D7"/>
    <w:rsid w:val="008C617E"/>
    <w:rsid w:val="008C68B1"/>
    <w:rsid w:val="008C6AB7"/>
    <w:rsid w:val="008C7443"/>
    <w:rsid w:val="008C777C"/>
    <w:rsid w:val="008C7B5F"/>
    <w:rsid w:val="008D0C5E"/>
    <w:rsid w:val="008D2169"/>
    <w:rsid w:val="008D2328"/>
    <w:rsid w:val="008D2A40"/>
    <w:rsid w:val="008D2F2D"/>
    <w:rsid w:val="008D37ED"/>
    <w:rsid w:val="008D3C90"/>
    <w:rsid w:val="008D48A8"/>
    <w:rsid w:val="008D539A"/>
    <w:rsid w:val="008D591D"/>
    <w:rsid w:val="008D683A"/>
    <w:rsid w:val="008D7886"/>
    <w:rsid w:val="008D7921"/>
    <w:rsid w:val="008D7981"/>
    <w:rsid w:val="008D7B53"/>
    <w:rsid w:val="008D7C22"/>
    <w:rsid w:val="008D7FDE"/>
    <w:rsid w:val="008E053C"/>
    <w:rsid w:val="008E101F"/>
    <w:rsid w:val="008E1363"/>
    <w:rsid w:val="008E1599"/>
    <w:rsid w:val="008E1AD7"/>
    <w:rsid w:val="008E1D8D"/>
    <w:rsid w:val="008E1ECA"/>
    <w:rsid w:val="008E1F03"/>
    <w:rsid w:val="008E236F"/>
    <w:rsid w:val="008E23A3"/>
    <w:rsid w:val="008E2FAA"/>
    <w:rsid w:val="008E330E"/>
    <w:rsid w:val="008E38FF"/>
    <w:rsid w:val="008E3B46"/>
    <w:rsid w:val="008E4578"/>
    <w:rsid w:val="008E4687"/>
    <w:rsid w:val="008E46A9"/>
    <w:rsid w:val="008E489F"/>
    <w:rsid w:val="008E500A"/>
    <w:rsid w:val="008E59C8"/>
    <w:rsid w:val="008E6F52"/>
    <w:rsid w:val="008E7F88"/>
    <w:rsid w:val="008F076D"/>
    <w:rsid w:val="008F0CD4"/>
    <w:rsid w:val="008F1F33"/>
    <w:rsid w:val="008F1FE6"/>
    <w:rsid w:val="008F35F1"/>
    <w:rsid w:val="008F360A"/>
    <w:rsid w:val="008F5203"/>
    <w:rsid w:val="008F528F"/>
    <w:rsid w:val="008F5F5D"/>
    <w:rsid w:val="008F66DC"/>
    <w:rsid w:val="009006DC"/>
    <w:rsid w:val="009009CF"/>
    <w:rsid w:val="00901440"/>
    <w:rsid w:val="00901775"/>
    <w:rsid w:val="009027E6"/>
    <w:rsid w:val="009030F4"/>
    <w:rsid w:val="00903138"/>
    <w:rsid w:val="009041E4"/>
    <w:rsid w:val="009046E5"/>
    <w:rsid w:val="009047C1"/>
    <w:rsid w:val="009050FB"/>
    <w:rsid w:val="009059A8"/>
    <w:rsid w:val="00906441"/>
    <w:rsid w:val="00906563"/>
    <w:rsid w:val="00906942"/>
    <w:rsid w:val="00906BFA"/>
    <w:rsid w:val="009071EA"/>
    <w:rsid w:val="009073EA"/>
    <w:rsid w:val="00907F8C"/>
    <w:rsid w:val="0091044B"/>
    <w:rsid w:val="00911120"/>
    <w:rsid w:val="0091113C"/>
    <w:rsid w:val="00911184"/>
    <w:rsid w:val="0091223C"/>
    <w:rsid w:val="009131AF"/>
    <w:rsid w:val="009132C0"/>
    <w:rsid w:val="009137F2"/>
    <w:rsid w:val="0091400D"/>
    <w:rsid w:val="00914286"/>
    <w:rsid w:val="00914480"/>
    <w:rsid w:val="00914A4B"/>
    <w:rsid w:val="009158C5"/>
    <w:rsid w:val="00915CFB"/>
    <w:rsid w:val="00915FDC"/>
    <w:rsid w:val="00916099"/>
    <w:rsid w:val="00916117"/>
    <w:rsid w:val="00916244"/>
    <w:rsid w:val="009162F7"/>
    <w:rsid w:val="0091748C"/>
    <w:rsid w:val="00917BA9"/>
    <w:rsid w:val="00917DCE"/>
    <w:rsid w:val="009211E0"/>
    <w:rsid w:val="0092120B"/>
    <w:rsid w:val="00922280"/>
    <w:rsid w:val="009226AD"/>
    <w:rsid w:val="00922D0A"/>
    <w:rsid w:val="00922E46"/>
    <w:rsid w:val="0092308B"/>
    <w:rsid w:val="0092322D"/>
    <w:rsid w:val="00923A3E"/>
    <w:rsid w:val="00924421"/>
    <w:rsid w:val="009246B7"/>
    <w:rsid w:val="00924BF7"/>
    <w:rsid w:val="009251F2"/>
    <w:rsid w:val="00925560"/>
    <w:rsid w:val="00925973"/>
    <w:rsid w:val="00925F5B"/>
    <w:rsid w:val="009271F3"/>
    <w:rsid w:val="0092720C"/>
    <w:rsid w:val="00927625"/>
    <w:rsid w:val="0093094B"/>
    <w:rsid w:val="0093098F"/>
    <w:rsid w:val="00930D57"/>
    <w:rsid w:val="00930DC6"/>
    <w:rsid w:val="009313F8"/>
    <w:rsid w:val="00931B81"/>
    <w:rsid w:val="00932353"/>
    <w:rsid w:val="009323F2"/>
    <w:rsid w:val="00932CF4"/>
    <w:rsid w:val="00932DDB"/>
    <w:rsid w:val="00933058"/>
    <w:rsid w:val="00933DB7"/>
    <w:rsid w:val="009340D0"/>
    <w:rsid w:val="009342FD"/>
    <w:rsid w:val="009344AD"/>
    <w:rsid w:val="009348D9"/>
    <w:rsid w:val="00934DB6"/>
    <w:rsid w:val="009353D8"/>
    <w:rsid w:val="00935796"/>
    <w:rsid w:val="009359DE"/>
    <w:rsid w:val="00935A3E"/>
    <w:rsid w:val="00935A7E"/>
    <w:rsid w:val="00935CB1"/>
    <w:rsid w:val="00936835"/>
    <w:rsid w:val="009373F0"/>
    <w:rsid w:val="00937DCB"/>
    <w:rsid w:val="00937EC2"/>
    <w:rsid w:val="009403E2"/>
    <w:rsid w:val="00940599"/>
    <w:rsid w:val="00941BA0"/>
    <w:rsid w:val="00942D68"/>
    <w:rsid w:val="00942E34"/>
    <w:rsid w:val="00942EED"/>
    <w:rsid w:val="009437BA"/>
    <w:rsid w:val="00943883"/>
    <w:rsid w:val="00943FB4"/>
    <w:rsid w:val="009449AB"/>
    <w:rsid w:val="00944AC4"/>
    <w:rsid w:val="00944C92"/>
    <w:rsid w:val="009461D4"/>
    <w:rsid w:val="009462A9"/>
    <w:rsid w:val="0094638C"/>
    <w:rsid w:val="009466E6"/>
    <w:rsid w:val="00946AAA"/>
    <w:rsid w:val="0094748D"/>
    <w:rsid w:val="00947538"/>
    <w:rsid w:val="00950974"/>
    <w:rsid w:val="009512A1"/>
    <w:rsid w:val="00951B4C"/>
    <w:rsid w:val="009533D8"/>
    <w:rsid w:val="00953447"/>
    <w:rsid w:val="0095371E"/>
    <w:rsid w:val="00953748"/>
    <w:rsid w:val="0095402A"/>
    <w:rsid w:val="00954793"/>
    <w:rsid w:val="00954A52"/>
    <w:rsid w:val="00954C09"/>
    <w:rsid w:val="00956039"/>
    <w:rsid w:val="009561AF"/>
    <w:rsid w:val="00957109"/>
    <w:rsid w:val="009579E7"/>
    <w:rsid w:val="00957E64"/>
    <w:rsid w:val="009603F2"/>
    <w:rsid w:val="0096076A"/>
    <w:rsid w:val="00961672"/>
    <w:rsid w:val="00961954"/>
    <w:rsid w:val="00962048"/>
    <w:rsid w:val="0096339A"/>
    <w:rsid w:val="009636E7"/>
    <w:rsid w:val="00963B74"/>
    <w:rsid w:val="00963CC4"/>
    <w:rsid w:val="00964605"/>
    <w:rsid w:val="00964B8A"/>
    <w:rsid w:val="009662A0"/>
    <w:rsid w:val="00966410"/>
    <w:rsid w:val="00966509"/>
    <w:rsid w:val="00966C5B"/>
    <w:rsid w:val="00967057"/>
    <w:rsid w:val="00967679"/>
    <w:rsid w:val="00971701"/>
    <w:rsid w:val="00971917"/>
    <w:rsid w:val="00971ACE"/>
    <w:rsid w:val="00971F2C"/>
    <w:rsid w:val="00972018"/>
    <w:rsid w:val="00972468"/>
    <w:rsid w:val="00972EFE"/>
    <w:rsid w:val="009735D4"/>
    <w:rsid w:val="00974032"/>
    <w:rsid w:val="00974449"/>
    <w:rsid w:val="009745EA"/>
    <w:rsid w:val="00974E99"/>
    <w:rsid w:val="0097660D"/>
    <w:rsid w:val="0097696C"/>
    <w:rsid w:val="009769BB"/>
    <w:rsid w:val="00977CDF"/>
    <w:rsid w:val="00980659"/>
    <w:rsid w:val="009809D2"/>
    <w:rsid w:val="00980BBA"/>
    <w:rsid w:val="00981474"/>
    <w:rsid w:val="009819C7"/>
    <w:rsid w:val="00982944"/>
    <w:rsid w:val="00982DAF"/>
    <w:rsid w:val="0098364A"/>
    <w:rsid w:val="00984AC9"/>
    <w:rsid w:val="00984C1A"/>
    <w:rsid w:val="00985B72"/>
    <w:rsid w:val="00986634"/>
    <w:rsid w:val="00986DD2"/>
    <w:rsid w:val="00986F62"/>
    <w:rsid w:val="009870EE"/>
    <w:rsid w:val="0098755F"/>
    <w:rsid w:val="009905D5"/>
    <w:rsid w:val="00992812"/>
    <w:rsid w:val="0099297B"/>
    <w:rsid w:val="00993B8E"/>
    <w:rsid w:val="00993F85"/>
    <w:rsid w:val="009946D6"/>
    <w:rsid w:val="00994852"/>
    <w:rsid w:val="009953C2"/>
    <w:rsid w:val="009959CF"/>
    <w:rsid w:val="00995E1E"/>
    <w:rsid w:val="0099610A"/>
    <w:rsid w:val="00996603"/>
    <w:rsid w:val="009969C6"/>
    <w:rsid w:val="00997880"/>
    <w:rsid w:val="009A00B0"/>
    <w:rsid w:val="009A00ED"/>
    <w:rsid w:val="009A06EC"/>
    <w:rsid w:val="009A1136"/>
    <w:rsid w:val="009A1634"/>
    <w:rsid w:val="009A16BD"/>
    <w:rsid w:val="009A1D5E"/>
    <w:rsid w:val="009A2F5C"/>
    <w:rsid w:val="009A31D7"/>
    <w:rsid w:val="009A33D7"/>
    <w:rsid w:val="009A38D2"/>
    <w:rsid w:val="009A396C"/>
    <w:rsid w:val="009A3DE1"/>
    <w:rsid w:val="009A410E"/>
    <w:rsid w:val="009A49B4"/>
    <w:rsid w:val="009A4ED4"/>
    <w:rsid w:val="009A554B"/>
    <w:rsid w:val="009A5B7D"/>
    <w:rsid w:val="009A5E45"/>
    <w:rsid w:val="009A6326"/>
    <w:rsid w:val="009A7242"/>
    <w:rsid w:val="009A7C76"/>
    <w:rsid w:val="009A7CB4"/>
    <w:rsid w:val="009B0542"/>
    <w:rsid w:val="009B0833"/>
    <w:rsid w:val="009B0F62"/>
    <w:rsid w:val="009B1336"/>
    <w:rsid w:val="009B1435"/>
    <w:rsid w:val="009B1722"/>
    <w:rsid w:val="009B1F4F"/>
    <w:rsid w:val="009B2F35"/>
    <w:rsid w:val="009B32B0"/>
    <w:rsid w:val="009B36F6"/>
    <w:rsid w:val="009B3A34"/>
    <w:rsid w:val="009B43A5"/>
    <w:rsid w:val="009B49C4"/>
    <w:rsid w:val="009B5530"/>
    <w:rsid w:val="009B5CBA"/>
    <w:rsid w:val="009B7701"/>
    <w:rsid w:val="009B7F20"/>
    <w:rsid w:val="009C029B"/>
    <w:rsid w:val="009C073E"/>
    <w:rsid w:val="009C0FF2"/>
    <w:rsid w:val="009C1354"/>
    <w:rsid w:val="009C1627"/>
    <w:rsid w:val="009C29F1"/>
    <w:rsid w:val="009C3743"/>
    <w:rsid w:val="009C42D9"/>
    <w:rsid w:val="009C4430"/>
    <w:rsid w:val="009C4AA6"/>
    <w:rsid w:val="009C5786"/>
    <w:rsid w:val="009C5981"/>
    <w:rsid w:val="009C6A28"/>
    <w:rsid w:val="009C6FCF"/>
    <w:rsid w:val="009C700D"/>
    <w:rsid w:val="009C735D"/>
    <w:rsid w:val="009C75FB"/>
    <w:rsid w:val="009C78CB"/>
    <w:rsid w:val="009C7DCF"/>
    <w:rsid w:val="009D021B"/>
    <w:rsid w:val="009D0FD6"/>
    <w:rsid w:val="009D1154"/>
    <w:rsid w:val="009D20B6"/>
    <w:rsid w:val="009D3926"/>
    <w:rsid w:val="009D4075"/>
    <w:rsid w:val="009D4089"/>
    <w:rsid w:val="009D41C7"/>
    <w:rsid w:val="009D4871"/>
    <w:rsid w:val="009D4923"/>
    <w:rsid w:val="009D4E43"/>
    <w:rsid w:val="009D5FD4"/>
    <w:rsid w:val="009D785D"/>
    <w:rsid w:val="009E05A6"/>
    <w:rsid w:val="009E14AD"/>
    <w:rsid w:val="009E3071"/>
    <w:rsid w:val="009E3A74"/>
    <w:rsid w:val="009E46B7"/>
    <w:rsid w:val="009E4A0C"/>
    <w:rsid w:val="009E4AFE"/>
    <w:rsid w:val="009E52FD"/>
    <w:rsid w:val="009E5DF0"/>
    <w:rsid w:val="009E75FC"/>
    <w:rsid w:val="009E76B0"/>
    <w:rsid w:val="009E7ACD"/>
    <w:rsid w:val="009E7EB0"/>
    <w:rsid w:val="009F03FC"/>
    <w:rsid w:val="009F0F6C"/>
    <w:rsid w:val="009F13EC"/>
    <w:rsid w:val="009F184D"/>
    <w:rsid w:val="009F23FA"/>
    <w:rsid w:val="009F24A9"/>
    <w:rsid w:val="009F27C0"/>
    <w:rsid w:val="009F2FDD"/>
    <w:rsid w:val="009F3040"/>
    <w:rsid w:val="009F3490"/>
    <w:rsid w:val="009F37D1"/>
    <w:rsid w:val="009F3951"/>
    <w:rsid w:val="009F43E0"/>
    <w:rsid w:val="009F4457"/>
    <w:rsid w:val="009F45C0"/>
    <w:rsid w:val="009F4819"/>
    <w:rsid w:val="009F4B6F"/>
    <w:rsid w:val="009F4D1E"/>
    <w:rsid w:val="009F544D"/>
    <w:rsid w:val="009F556A"/>
    <w:rsid w:val="009F69C8"/>
    <w:rsid w:val="009F6FDA"/>
    <w:rsid w:val="009F7B07"/>
    <w:rsid w:val="009F7EDF"/>
    <w:rsid w:val="00A0033A"/>
    <w:rsid w:val="00A00DCA"/>
    <w:rsid w:val="00A016DD"/>
    <w:rsid w:val="00A0192C"/>
    <w:rsid w:val="00A01A13"/>
    <w:rsid w:val="00A01AE4"/>
    <w:rsid w:val="00A01D06"/>
    <w:rsid w:val="00A02218"/>
    <w:rsid w:val="00A0234E"/>
    <w:rsid w:val="00A02517"/>
    <w:rsid w:val="00A026D9"/>
    <w:rsid w:val="00A02735"/>
    <w:rsid w:val="00A02B59"/>
    <w:rsid w:val="00A041FF"/>
    <w:rsid w:val="00A04777"/>
    <w:rsid w:val="00A04ABC"/>
    <w:rsid w:val="00A04B0F"/>
    <w:rsid w:val="00A05389"/>
    <w:rsid w:val="00A0635D"/>
    <w:rsid w:val="00A06720"/>
    <w:rsid w:val="00A0690F"/>
    <w:rsid w:val="00A06970"/>
    <w:rsid w:val="00A06DFA"/>
    <w:rsid w:val="00A07490"/>
    <w:rsid w:val="00A078E2"/>
    <w:rsid w:val="00A1084E"/>
    <w:rsid w:val="00A10893"/>
    <w:rsid w:val="00A11AF4"/>
    <w:rsid w:val="00A11DAE"/>
    <w:rsid w:val="00A121B6"/>
    <w:rsid w:val="00A12436"/>
    <w:rsid w:val="00A125CE"/>
    <w:rsid w:val="00A12C8C"/>
    <w:rsid w:val="00A13B31"/>
    <w:rsid w:val="00A14824"/>
    <w:rsid w:val="00A15A6A"/>
    <w:rsid w:val="00A16548"/>
    <w:rsid w:val="00A16551"/>
    <w:rsid w:val="00A16AF2"/>
    <w:rsid w:val="00A171B5"/>
    <w:rsid w:val="00A17D9D"/>
    <w:rsid w:val="00A200CB"/>
    <w:rsid w:val="00A203F8"/>
    <w:rsid w:val="00A20C76"/>
    <w:rsid w:val="00A20D33"/>
    <w:rsid w:val="00A21215"/>
    <w:rsid w:val="00A2279C"/>
    <w:rsid w:val="00A22945"/>
    <w:rsid w:val="00A2359E"/>
    <w:rsid w:val="00A235E7"/>
    <w:rsid w:val="00A24782"/>
    <w:rsid w:val="00A24E11"/>
    <w:rsid w:val="00A26B12"/>
    <w:rsid w:val="00A26EA0"/>
    <w:rsid w:val="00A27314"/>
    <w:rsid w:val="00A301CF"/>
    <w:rsid w:val="00A31572"/>
    <w:rsid w:val="00A31626"/>
    <w:rsid w:val="00A318A5"/>
    <w:rsid w:val="00A31B41"/>
    <w:rsid w:val="00A31C7F"/>
    <w:rsid w:val="00A3232E"/>
    <w:rsid w:val="00A32ADF"/>
    <w:rsid w:val="00A3304B"/>
    <w:rsid w:val="00A34E70"/>
    <w:rsid w:val="00A3544A"/>
    <w:rsid w:val="00A36F3C"/>
    <w:rsid w:val="00A36F60"/>
    <w:rsid w:val="00A37C0B"/>
    <w:rsid w:val="00A37DB6"/>
    <w:rsid w:val="00A404E4"/>
    <w:rsid w:val="00A404FA"/>
    <w:rsid w:val="00A41B31"/>
    <w:rsid w:val="00A41DB6"/>
    <w:rsid w:val="00A420D7"/>
    <w:rsid w:val="00A423FF"/>
    <w:rsid w:val="00A42EB5"/>
    <w:rsid w:val="00A4314F"/>
    <w:rsid w:val="00A431E9"/>
    <w:rsid w:val="00A43230"/>
    <w:rsid w:val="00A46D4F"/>
    <w:rsid w:val="00A470A9"/>
    <w:rsid w:val="00A4714A"/>
    <w:rsid w:val="00A47A57"/>
    <w:rsid w:val="00A50252"/>
    <w:rsid w:val="00A50AC0"/>
    <w:rsid w:val="00A50D76"/>
    <w:rsid w:val="00A50F4F"/>
    <w:rsid w:val="00A51408"/>
    <w:rsid w:val="00A5173C"/>
    <w:rsid w:val="00A51FB5"/>
    <w:rsid w:val="00A53429"/>
    <w:rsid w:val="00A535AE"/>
    <w:rsid w:val="00A545DD"/>
    <w:rsid w:val="00A549E1"/>
    <w:rsid w:val="00A55812"/>
    <w:rsid w:val="00A55890"/>
    <w:rsid w:val="00A56213"/>
    <w:rsid w:val="00A5739B"/>
    <w:rsid w:val="00A57B18"/>
    <w:rsid w:val="00A57F7A"/>
    <w:rsid w:val="00A60C58"/>
    <w:rsid w:val="00A618DC"/>
    <w:rsid w:val="00A61BF0"/>
    <w:rsid w:val="00A61EBB"/>
    <w:rsid w:val="00A62061"/>
    <w:rsid w:val="00A624EB"/>
    <w:rsid w:val="00A6285D"/>
    <w:rsid w:val="00A628DB"/>
    <w:rsid w:val="00A6291F"/>
    <w:rsid w:val="00A62F1D"/>
    <w:rsid w:val="00A63E9C"/>
    <w:rsid w:val="00A642AE"/>
    <w:rsid w:val="00A64517"/>
    <w:rsid w:val="00A6605A"/>
    <w:rsid w:val="00A66A25"/>
    <w:rsid w:val="00A675B8"/>
    <w:rsid w:val="00A70363"/>
    <w:rsid w:val="00A70ACF"/>
    <w:rsid w:val="00A7109A"/>
    <w:rsid w:val="00A71CFE"/>
    <w:rsid w:val="00A725E2"/>
    <w:rsid w:val="00A729BE"/>
    <w:rsid w:val="00A74303"/>
    <w:rsid w:val="00A74621"/>
    <w:rsid w:val="00A7576C"/>
    <w:rsid w:val="00A75EA8"/>
    <w:rsid w:val="00A75EB1"/>
    <w:rsid w:val="00A76A06"/>
    <w:rsid w:val="00A77266"/>
    <w:rsid w:val="00A77B97"/>
    <w:rsid w:val="00A77E18"/>
    <w:rsid w:val="00A80023"/>
    <w:rsid w:val="00A80492"/>
    <w:rsid w:val="00A80886"/>
    <w:rsid w:val="00A80943"/>
    <w:rsid w:val="00A8166C"/>
    <w:rsid w:val="00A819EE"/>
    <w:rsid w:val="00A81C93"/>
    <w:rsid w:val="00A82725"/>
    <w:rsid w:val="00A82E3B"/>
    <w:rsid w:val="00A8314B"/>
    <w:rsid w:val="00A84124"/>
    <w:rsid w:val="00A84536"/>
    <w:rsid w:val="00A845F0"/>
    <w:rsid w:val="00A85339"/>
    <w:rsid w:val="00A85646"/>
    <w:rsid w:val="00A85986"/>
    <w:rsid w:val="00A86280"/>
    <w:rsid w:val="00A86B38"/>
    <w:rsid w:val="00A87081"/>
    <w:rsid w:val="00A915FF"/>
    <w:rsid w:val="00A91813"/>
    <w:rsid w:val="00A921D0"/>
    <w:rsid w:val="00A92708"/>
    <w:rsid w:val="00A92DDC"/>
    <w:rsid w:val="00A94925"/>
    <w:rsid w:val="00A94962"/>
    <w:rsid w:val="00A95236"/>
    <w:rsid w:val="00A953F0"/>
    <w:rsid w:val="00A9597C"/>
    <w:rsid w:val="00A96D1E"/>
    <w:rsid w:val="00A971D7"/>
    <w:rsid w:val="00A972E6"/>
    <w:rsid w:val="00A97703"/>
    <w:rsid w:val="00A97DB5"/>
    <w:rsid w:val="00A97F5A"/>
    <w:rsid w:val="00AA037D"/>
    <w:rsid w:val="00AA0989"/>
    <w:rsid w:val="00AA1977"/>
    <w:rsid w:val="00AA231A"/>
    <w:rsid w:val="00AA2479"/>
    <w:rsid w:val="00AA361F"/>
    <w:rsid w:val="00AA38E1"/>
    <w:rsid w:val="00AA413A"/>
    <w:rsid w:val="00AA4343"/>
    <w:rsid w:val="00AA459D"/>
    <w:rsid w:val="00AA4691"/>
    <w:rsid w:val="00AA5EFC"/>
    <w:rsid w:val="00AA654F"/>
    <w:rsid w:val="00AA68AC"/>
    <w:rsid w:val="00AA74D9"/>
    <w:rsid w:val="00AB032D"/>
    <w:rsid w:val="00AB1108"/>
    <w:rsid w:val="00AB2812"/>
    <w:rsid w:val="00AB2DF3"/>
    <w:rsid w:val="00AB36C9"/>
    <w:rsid w:val="00AB3D2D"/>
    <w:rsid w:val="00AB4B46"/>
    <w:rsid w:val="00AB5237"/>
    <w:rsid w:val="00AB595E"/>
    <w:rsid w:val="00AB5E6C"/>
    <w:rsid w:val="00AB63D7"/>
    <w:rsid w:val="00AB6401"/>
    <w:rsid w:val="00AB6D40"/>
    <w:rsid w:val="00AB70CF"/>
    <w:rsid w:val="00AB710A"/>
    <w:rsid w:val="00AB79E5"/>
    <w:rsid w:val="00AB7E90"/>
    <w:rsid w:val="00AB7F8C"/>
    <w:rsid w:val="00AC17F5"/>
    <w:rsid w:val="00AC2263"/>
    <w:rsid w:val="00AC2DCA"/>
    <w:rsid w:val="00AC338B"/>
    <w:rsid w:val="00AC350C"/>
    <w:rsid w:val="00AC3EF8"/>
    <w:rsid w:val="00AC4014"/>
    <w:rsid w:val="00AC40F0"/>
    <w:rsid w:val="00AC53BD"/>
    <w:rsid w:val="00AC564F"/>
    <w:rsid w:val="00AC5679"/>
    <w:rsid w:val="00AC5A47"/>
    <w:rsid w:val="00AC61ED"/>
    <w:rsid w:val="00AC632F"/>
    <w:rsid w:val="00AC64F5"/>
    <w:rsid w:val="00AC6C35"/>
    <w:rsid w:val="00AC6EE0"/>
    <w:rsid w:val="00AC7363"/>
    <w:rsid w:val="00AC7435"/>
    <w:rsid w:val="00AC7BEE"/>
    <w:rsid w:val="00AD069C"/>
    <w:rsid w:val="00AD082B"/>
    <w:rsid w:val="00AD1030"/>
    <w:rsid w:val="00AD288C"/>
    <w:rsid w:val="00AD3D56"/>
    <w:rsid w:val="00AD3F79"/>
    <w:rsid w:val="00AD52E6"/>
    <w:rsid w:val="00AD56A4"/>
    <w:rsid w:val="00AD5A2D"/>
    <w:rsid w:val="00AD5BFE"/>
    <w:rsid w:val="00AD6AE8"/>
    <w:rsid w:val="00AD7218"/>
    <w:rsid w:val="00AD737D"/>
    <w:rsid w:val="00AD7815"/>
    <w:rsid w:val="00AE058E"/>
    <w:rsid w:val="00AE0E74"/>
    <w:rsid w:val="00AE1930"/>
    <w:rsid w:val="00AE1DF5"/>
    <w:rsid w:val="00AE2BFD"/>
    <w:rsid w:val="00AE3733"/>
    <w:rsid w:val="00AE57DD"/>
    <w:rsid w:val="00AE57ED"/>
    <w:rsid w:val="00AE59E5"/>
    <w:rsid w:val="00AE60DD"/>
    <w:rsid w:val="00AE6A66"/>
    <w:rsid w:val="00AE7BD4"/>
    <w:rsid w:val="00AF005B"/>
    <w:rsid w:val="00AF08DA"/>
    <w:rsid w:val="00AF0997"/>
    <w:rsid w:val="00AF0E0E"/>
    <w:rsid w:val="00AF1572"/>
    <w:rsid w:val="00AF1ED1"/>
    <w:rsid w:val="00AF2245"/>
    <w:rsid w:val="00AF2BFB"/>
    <w:rsid w:val="00AF301B"/>
    <w:rsid w:val="00AF3174"/>
    <w:rsid w:val="00AF34C8"/>
    <w:rsid w:val="00AF39D0"/>
    <w:rsid w:val="00AF5D52"/>
    <w:rsid w:val="00AF5FB8"/>
    <w:rsid w:val="00AF680F"/>
    <w:rsid w:val="00AF6BE9"/>
    <w:rsid w:val="00AF7061"/>
    <w:rsid w:val="00AF73DF"/>
    <w:rsid w:val="00B00E72"/>
    <w:rsid w:val="00B013EC"/>
    <w:rsid w:val="00B02857"/>
    <w:rsid w:val="00B03559"/>
    <w:rsid w:val="00B04A0E"/>
    <w:rsid w:val="00B04F7F"/>
    <w:rsid w:val="00B054F2"/>
    <w:rsid w:val="00B0576A"/>
    <w:rsid w:val="00B0632A"/>
    <w:rsid w:val="00B0676D"/>
    <w:rsid w:val="00B102B9"/>
    <w:rsid w:val="00B1033D"/>
    <w:rsid w:val="00B10E45"/>
    <w:rsid w:val="00B118DA"/>
    <w:rsid w:val="00B11E85"/>
    <w:rsid w:val="00B12718"/>
    <w:rsid w:val="00B12DD1"/>
    <w:rsid w:val="00B12F51"/>
    <w:rsid w:val="00B13B85"/>
    <w:rsid w:val="00B142EF"/>
    <w:rsid w:val="00B14418"/>
    <w:rsid w:val="00B14902"/>
    <w:rsid w:val="00B14C44"/>
    <w:rsid w:val="00B155EE"/>
    <w:rsid w:val="00B15CB2"/>
    <w:rsid w:val="00B16B9A"/>
    <w:rsid w:val="00B16CF7"/>
    <w:rsid w:val="00B20497"/>
    <w:rsid w:val="00B20AE3"/>
    <w:rsid w:val="00B22003"/>
    <w:rsid w:val="00B225C2"/>
    <w:rsid w:val="00B228DD"/>
    <w:rsid w:val="00B22ACE"/>
    <w:rsid w:val="00B22B32"/>
    <w:rsid w:val="00B23CD9"/>
    <w:rsid w:val="00B242CA"/>
    <w:rsid w:val="00B24B90"/>
    <w:rsid w:val="00B24CDE"/>
    <w:rsid w:val="00B251A8"/>
    <w:rsid w:val="00B2520E"/>
    <w:rsid w:val="00B2561F"/>
    <w:rsid w:val="00B25C21"/>
    <w:rsid w:val="00B2627B"/>
    <w:rsid w:val="00B2639E"/>
    <w:rsid w:val="00B267DA"/>
    <w:rsid w:val="00B30012"/>
    <w:rsid w:val="00B304F0"/>
    <w:rsid w:val="00B30C4F"/>
    <w:rsid w:val="00B30E01"/>
    <w:rsid w:val="00B30E9B"/>
    <w:rsid w:val="00B30FA0"/>
    <w:rsid w:val="00B31B6B"/>
    <w:rsid w:val="00B31DD6"/>
    <w:rsid w:val="00B32198"/>
    <w:rsid w:val="00B32489"/>
    <w:rsid w:val="00B32ED8"/>
    <w:rsid w:val="00B32EE3"/>
    <w:rsid w:val="00B3347E"/>
    <w:rsid w:val="00B33560"/>
    <w:rsid w:val="00B3373B"/>
    <w:rsid w:val="00B33E03"/>
    <w:rsid w:val="00B356BE"/>
    <w:rsid w:val="00B35FD9"/>
    <w:rsid w:val="00B3636E"/>
    <w:rsid w:val="00B37A76"/>
    <w:rsid w:val="00B37DFA"/>
    <w:rsid w:val="00B403DB"/>
    <w:rsid w:val="00B40C57"/>
    <w:rsid w:val="00B40D13"/>
    <w:rsid w:val="00B40D9C"/>
    <w:rsid w:val="00B40D9E"/>
    <w:rsid w:val="00B40ED5"/>
    <w:rsid w:val="00B41330"/>
    <w:rsid w:val="00B41438"/>
    <w:rsid w:val="00B4223D"/>
    <w:rsid w:val="00B438AD"/>
    <w:rsid w:val="00B43A4E"/>
    <w:rsid w:val="00B43BED"/>
    <w:rsid w:val="00B43E6B"/>
    <w:rsid w:val="00B44300"/>
    <w:rsid w:val="00B4472A"/>
    <w:rsid w:val="00B447A1"/>
    <w:rsid w:val="00B453DB"/>
    <w:rsid w:val="00B461E9"/>
    <w:rsid w:val="00B4657A"/>
    <w:rsid w:val="00B46857"/>
    <w:rsid w:val="00B4693B"/>
    <w:rsid w:val="00B47129"/>
    <w:rsid w:val="00B47DAA"/>
    <w:rsid w:val="00B50388"/>
    <w:rsid w:val="00B51119"/>
    <w:rsid w:val="00B51188"/>
    <w:rsid w:val="00B51382"/>
    <w:rsid w:val="00B5166D"/>
    <w:rsid w:val="00B51C12"/>
    <w:rsid w:val="00B52E8E"/>
    <w:rsid w:val="00B52F95"/>
    <w:rsid w:val="00B533DA"/>
    <w:rsid w:val="00B53981"/>
    <w:rsid w:val="00B5440B"/>
    <w:rsid w:val="00B546AF"/>
    <w:rsid w:val="00B55760"/>
    <w:rsid w:val="00B559E7"/>
    <w:rsid w:val="00B55A04"/>
    <w:rsid w:val="00B55B50"/>
    <w:rsid w:val="00B55D29"/>
    <w:rsid w:val="00B56255"/>
    <w:rsid w:val="00B56BFE"/>
    <w:rsid w:val="00B57B80"/>
    <w:rsid w:val="00B57C60"/>
    <w:rsid w:val="00B6059B"/>
    <w:rsid w:val="00B60613"/>
    <w:rsid w:val="00B60EB6"/>
    <w:rsid w:val="00B61BFE"/>
    <w:rsid w:val="00B61CD5"/>
    <w:rsid w:val="00B61E83"/>
    <w:rsid w:val="00B61F00"/>
    <w:rsid w:val="00B6295A"/>
    <w:rsid w:val="00B629EC"/>
    <w:rsid w:val="00B63458"/>
    <w:rsid w:val="00B63E6F"/>
    <w:rsid w:val="00B64869"/>
    <w:rsid w:val="00B6525B"/>
    <w:rsid w:val="00B65568"/>
    <w:rsid w:val="00B6576F"/>
    <w:rsid w:val="00B659F1"/>
    <w:rsid w:val="00B65B01"/>
    <w:rsid w:val="00B664A9"/>
    <w:rsid w:val="00B7071B"/>
    <w:rsid w:val="00B70DAD"/>
    <w:rsid w:val="00B70E75"/>
    <w:rsid w:val="00B718D4"/>
    <w:rsid w:val="00B71D1B"/>
    <w:rsid w:val="00B72414"/>
    <w:rsid w:val="00B72947"/>
    <w:rsid w:val="00B73472"/>
    <w:rsid w:val="00B73C2B"/>
    <w:rsid w:val="00B74835"/>
    <w:rsid w:val="00B753EC"/>
    <w:rsid w:val="00B760EE"/>
    <w:rsid w:val="00B7652F"/>
    <w:rsid w:val="00B766AC"/>
    <w:rsid w:val="00B80160"/>
    <w:rsid w:val="00B8028F"/>
    <w:rsid w:val="00B80BBE"/>
    <w:rsid w:val="00B80E43"/>
    <w:rsid w:val="00B81785"/>
    <w:rsid w:val="00B8181B"/>
    <w:rsid w:val="00B81BFB"/>
    <w:rsid w:val="00B81F3E"/>
    <w:rsid w:val="00B81FFF"/>
    <w:rsid w:val="00B83068"/>
    <w:rsid w:val="00B834DA"/>
    <w:rsid w:val="00B83EAE"/>
    <w:rsid w:val="00B84978"/>
    <w:rsid w:val="00B849FD"/>
    <w:rsid w:val="00B84A90"/>
    <w:rsid w:val="00B84A94"/>
    <w:rsid w:val="00B8507E"/>
    <w:rsid w:val="00B866C5"/>
    <w:rsid w:val="00B86F66"/>
    <w:rsid w:val="00B872BE"/>
    <w:rsid w:val="00B876BB"/>
    <w:rsid w:val="00B87AAE"/>
    <w:rsid w:val="00B87BE4"/>
    <w:rsid w:val="00B90082"/>
    <w:rsid w:val="00B90433"/>
    <w:rsid w:val="00B90800"/>
    <w:rsid w:val="00B9085A"/>
    <w:rsid w:val="00B90909"/>
    <w:rsid w:val="00B90952"/>
    <w:rsid w:val="00B90ED5"/>
    <w:rsid w:val="00B913BF"/>
    <w:rsid w:val="00B91480"/>
    <w:rsid w:val="00B919E0"/>
    <w:rsid w:val="00B91B95"/>
    <w:rsid w:val="00B91C65"/>
    <w:rsid w:val="00B92B84"/>
    <w:rsid w:val="00B93A2F"/>
    <w:rsid w:val="00B93E22"/>
    <w:rsid w:val="00B93F40"/>
    <w:rsid w:val="00B94049"/>
    <w:rsid w:val="00B9418F"/>
    <w:rsid w:val="00B9441B"/>
    <w:rsid w:val="00B9453D"/>
    <w:rsid w:val="00B94C1B"/>
    <w:rsid w:val="00B96238"/>
    <w:rsid w:val="00B9678C"/>
    <w:rsid w:val="00BA017E"/>
    <w:rsid w:val="00BA14FE"/>
    <w:rsid w:val="00BA1707"/>
    <w:rsid w:val="00BA1CDE"/>
    <w:rsid w:val="00BA2418"/>
    <w:rsid w:val="00BA31C5"/>
    <w:rsid w:val="00BA363B"/>
    <w:rsid w:val="00BA3D12"/>
    <w:rsid w:val="00BA3DEC"/>
    <w:rsid w:val="00BA3E13"/>
    <w:rsid w:val="00BA3FD1"/>
    <w:rsid w:val="00BA40D0"/>
    <w:rsid w:val="00BA4648"/>
    <w:rsid w:val="00BA472D"/>
    <w:rsid w:val="00BA6007"/>
    <w:rsid w:val="00BA664E"/>
    <w:rsid w:val="00BA7738"/>
    <w:rsid w:val="00BA7CD1"/>
    <w:rsid w:val="00BA7FA0"/>
    <w:rsid w:val="00BB004F"/>
    <w:rsid w:val="00BB01FF"/>
    <w:rsid w:val="00BB0E7E"/>
    <w:rsid w:val="00BB2A8F"/>
    <w:rsid w:val="00BB2E03"/>
    <w:rsid w:val="00BB349E"/>
    <w:rsid w:val="00BB376D"/>
    <w:rsid w:val="00BB3C9B"/>
    <w:rsid w:val="00BB3E74"/>
    <w:rsid w:val="00BB3EC9"/>
    <w:rsid w:val="00BB483E"/>
    <w:rsid w:val="00BB504D"/>
    <w:rsid w:val="00BB5585"/>
    <w:rsid w:val="00BB584D"/>
    <w:rsid w:val="00BB6BF6"/>
    <w:rsid w:val="00BB6CDF"/>
    <w:rsid w:val="00BB7A3C"/>
    <w:rsid w:val="00BC04B4"/>
    <w:rsid w:val="00BC0F64"/>
    <w:rsid w:val="00BC18D0"/>
    <w:rsid w:val="00BC315D"/>
    <w:rsid w:val="00BC3AA4"/>
    <w:rsid w:val="00BC3C73"/>
    <w:rsid w:val="00BC3F3B"/>
    <w:rsid w:val="00BC3F69"/>
    <w:rsid w:val="00BC4B51"/>
    <w:rsid w:val="00BC51F3"/>
    <w:rsid w:val="00BC61CB"/>
    <w:rsid w:val="00BC687A"/>
    <w:rsid w:val="00BC7D72"/>
    <w:rsid w:val="00BD06F5"/>
    <w:rsid w:val="00BD08F0"/>
    <w:rsid w:val="00BD1016"/>
    <w:rsid w:val="00BD14A5"/>
    <w:rsid w:val="00BD1D78"/>
    <w:rsid w:val="00BD2121"/>
    <w:rsid w:val="00BD212D"/>
    <w:rsid w:val="00BD2714"/>
    <w:rsid w:val="00BD283D"/>
    <w:rsid w:val="00BD3174"/>
    <w:rsid w:val="00BD31E6"/>
    <w:rsid w:val="00BD3740"/>
    <w:rsid w:val="00BD39A8"/>
    <w:rsid w:val="00BD3DDA"/>
    <w:rsid w:val="00BD41C6"/>
    <w:rsid w:val="00BD41C9"/>
    <w:rsid w:val="00BD481A"/>
    <w:rsid w:val="00BD4FBC"/>
    <w:rsid w:val="00BD5131"/>
    <w:rsid w:val="00BD63C9"/>
    <w:rsid w:val="00BD6578"/>
    <w:rsid w:val="00BD6807"/>
    <w:rsid w:val="00BE07E1"/>
    <w:rsid w:val="00BE0D78"/>
    <w:rsid w:val="00BE12FE"/>
    <w:rsid w:val="00BE170D"/>
    <w:rsid w:val="00BE1A83"/>
    <w:rsid w:val="00BE2567"/>
    <w:rsid w:val="00BE27F4"/>
    <w:rsid w:val="00BE4001"/>
    <w:rsid w:val="00BE4A63"/>
    <w:rsid w:val="00BE50AA"/>
    <w:rsid w:val="00BE58D6"/>
    <w:rsid w:val="00BE5EA5"/>
    <w:rsid w:val="00BE6282"/>
    <w:rsid w:val="00BE700B"/>
    <w:rsid w:val="00BE75B1"/>
    <w:rsid w:val="00BF0EA0"/>
    <w:rsid w:val="00BF1049"/>
    <w:rsid w:val="00BF26BE"/>
    <w:rsid w:val="00BF2705"/>
    <w:rsid w:val="00BF2775"/>
    <w:rsid w:val="00BF45CD"/>
    <w:rsid w:val="00BF45DB"/>
    <w:rsid w:val="00BF54D8"/>
    <w:rsid w:val="00BF6078"/>
    <w:rsid w:val="00BF60B2"/>
    <w:rsid w:val="00BF6258"/>
    <w:rsid w:val="00BF70E1"/>
    <w:rsid w:val="00BF7EF0"/>
    <w:rsid w:val="00C01B0E"/>
    <w:rsid w:val="00C01F54"/>
    <w:rsid w:val="00C01F58"/>
    <w:rsid w:val="00C02069"/>
    <w:rsid w:val="00C02562"/>
    <w:rsid w:val="00C027E4"/>
    <w:rsid w:val="00C02EE2"/>
    <w:rsid w:val="00C03878"/>
    <w:rsid w:val="00C04AA9"/>
    <w:rsid w:val="00C06123"/>
    <w:rsid w:val="00C06AC9"/>
    <w:rsid w:val="00C074F1"/>
    <w:rsid w:val="00C077B7"/>
    <w:rsid w:val="00C07B95"/>
    <w:rsid w:val="00C10381"/>
    <w:rsid w:val="00C10F3A"/>
    <w:rsid w:val="00C11196"/>
    <w:rsid w:val="00C11938"/>
    <w:rsid w:val="00C119D8"/>
    <w:rsid w:val="00C12606"/>
    <w:rsid w:val="00C1395C"/>
    <w:rsid w:val="00C13F04"/>
    <w:rsid w:val="00C1411C"/>
    <w:rsid w:val="00C16662"/>
    <w:rsid w:val="00C177B3"/>
    <w:rsid w:val="00C1799F"/>
    <w:rsid w:val="00C17B78"/>
    <w:rsid w:val="00C17EFD"/>
    <w:rsid w:val="00C206D4"/>
    <w:rsid w:val="00C20990"/>
    <w:rsid w:val="00C20EE9"/>
    <w:rsid w:val="00C21DB1"/>
    <w:rsid w:val="00C21E75"/>
    <w:rsid w:val="00C22656"/>
    <w:rsid w:val="00C22CEE"/>
    <w:rsid w:val="00C22F77"/>
    <w:rsid w:val="00C23294"/>
    <w:rsid w:val="00C23B7C"/>
    <w:rsid w:val="00C23C4B"/>
    <w:rsid w:val="00C23DC3"/>
    <w:rsid w:val="00C245A4"/>
    <w:rsid w:val="00C2494A"/>
    <w:rsid w:val="00C24D30"/>
    <w:rsid w:val="00C2511E"/>
    <w:rsid w:val="00C25840"/>
    <w:rsid w:val="00C266D9"/>
    <w:rsid w:val="00C2691F"/>
    <w:rsid w:val="00C272F0"/>
    <w:rsid w:val="00C27435"/>
    <w:rsid w:val="00C27ECA"/>
    <w:rsid w:val="00C30040"/>
    <w:rsid w:val="00C31477"/>
    <w:rsid w:val="00C31737"/>
    <w:rsid w:val="00C31741"/>
    <w:rsid w:val="00C3218A"/>
    <w:rsid w:val="00C32622"/>
    <w:rsid w:val="00C32CE2"/>
    <w:rsid w:val="00C330CE"/>
    <w:rsid w:val="00C3368A"/>
    <w:rsid w:val="00C340CF"/>
    <w:rsid w:val="00C342C5"/>
    <w:rsid w:val="00C34D04"/>
    <w:rsid w:val="00C34DD3"/>
    <w:rsid w:val="00C35418"/>
    <w:rsid w:val="00C35C5A"/>
    <w:rsid w:val="00C35CC4"/>
    <w:rsid w:val="00C35DCC"/>
    <w:rsid w:val="00C36662"/>
    <w:rsid w:val="00C36CA1"/>
    <w:rsid w:val="00C37257"/>
    <w:rsid w:val="00C37590"/>
    <w:rsid w:val="00C376AF"/>
    <w:rsid w:val="00C37A31"/>
    <w:rsid w:val="00C37EB9"/>
    <w:rsid w:val="00C40365"/>
    <w:rsid w:val="00C4095E"/>
    <w:rsid w:val="00C40B41"/>
    <w:rsid w:val="00C41BAF"/>
    <w:rsid w:val="00C42B2D"/>
    <w:rsid w:val="00C42BF6"/>
    <w:rsid w:val="00C43B98"/>
    <w:rsid w:val="00C43BA7"/>
    <w:rsid w:val="00C44E2B"/>
    <w:rsid w:val="00C458EF"/>
    <w:rsid w:val="00C45F20"/>
    <w:rsid w:val="00C4635A"/>
    <w:rsid w:val="00C463A8"/>
    <w:rsid w:val="00C46449"/>
    <w:rsid w:val="00C470CB"/>
    <w:rsid w:val="00C47585"/>
    <w:rsid w:val="00C47ECE"/>
    <w:rsid w:val="00C50A73"/>
    <w:rsid w:val="00C51010"/>
    <w:rsid w:val="00C523AC"/>
    <w:rsid w:val="00C52AC2"/>
    <w:rsid w:val="00C52E66"/>
    <w:rsid w:val="00C52F31"/>
    <w:rsid w:val="00C54614"/>
    <w:rsid w:val="00C5479B"/>
    <w:rsid w:val="00C55C51"/>
    <w:rsid w:val="00C55CC7"/>
    <w:rsid w:val="00C566A0"/>
    <w:rsid w:val="00C57B1F"/>
    <w:rsid w:val="00C60000"/>
    <w:rsid w:val="00C60068"/>
    <w:rsid w:val="00C60A2C"/>
    <w:rsid w:val="00C60DDC"/>
    <w:rsid w:val="00C61100"/>
    <w:rsid w:val="00C61137"/>
    <w:rsid w:val="00C61C8B"/>
    <w:rsid w:val="00C623EF"/>
    <w:rsid w:val="00C62DA1"/>
    <w:rsid w:val="00C63217"/>
    <w:rsid w:val="00C637EE"/>
    <w:rsid w:val="00C639F0"/>
    <w:rsid w:val="00C64865"/>
    <w:rsid w:val="00C64C99"/>
    <w:rsid w:val="00C64EAD"/>
    <w:rsid w:val="00C65AAF"/>
    <w:rsid w:val="00C66682"/>
    <w:rsid w:val="00C66E4F"/>
    <w:rsid w:val="00C66FB6"/>
    <w:rsid w:val="00C67E8B"/>
    <w:rsid w:val="00C700FC"/>
    <w:rsid w:val="00C70D7B"/>
    <w:rsid w:val="00C71A96"/>
    <w:rsid w:val="00C72186"/>
    <w:rsid w:val="00C7218C"/>
    <w:rsid w:val="00C72874"/>
    <w:rsid w:val="00C72B64"/>
    <w:rsid w:val="00C73587"/>
    <w:rsid w:val="00C73732"/>
    <w:rsid w:val="00C73BCF"/>
    <w:rsid w:val="00C742BF"/>
    <w:rsid w:val="00C748BB"/>
    <w:rsid w:val="00C7559B"/>
    <w:rsid w:val="00C77C4B"/>
    <w:rsid w:val="00C77EC4"/>
    <w:rsid w:val="00C77F22"/>
    <w:rsid w:val="00C81888"/>
    <w:rsid w:val="00C821FB"/>
    <w:rsid w:val="00C83898"/>
    <w:rsid w:val="00C84172"/>
    <w:rsid w:val="00C84D98"/>
    <w:rsid w:val="00C85CDA"/>
    <w:rsid w:val="00C86D1F"/>
    <w:rsid w:val="00C87ED2"/>
    <w:rsid w:val="00C87FE5"/>
    <w:rsid w:val="00C918CE"/>
    <w:rsid w:val="00C91BB6"/>
    <w:rsid w:val="00C91D97"/>
    <w:rsid w:val="00C91F99"/>
    <w:rsid w:val="00C920C6"/>
    <w:rsid w:val="00C9273D"/>
    <w:rsid w:val="00C93BFC"/>
    <w:rsid w:val="00C93FF7"/>
    <w:rsid w:val="00C94162"/>
    <w:rsid w:val="00C950F5"/>
    <w:rsid w:val="00C95F54"/>
    <w:rsid w:val="00C9623A"/>
    <w:rsid w:val="00C96AF3"/>
    <w:rsid w:val="00C96E19"/>
    <w:rsid w:val="00C96E4A"/>
    <w:rsid w:val="00C97166"/>
    <w:rsid w:val="00C97A40"/>
    <w:rsid w:val="00CA05AE"/>
    <w:rsid w:val="00CA16F8"/>
    <w:rsid w:val="00CA177E"/>
    <w:rsid w:val="00CA1CCA"/>
    <w:rsid w:val="00CA1E4C"/>
    <w:rsid w:val="00CA24C3"/>
    <w:rsid w:val="00CA2844"/>
    <w:rsid w:val="00CA32CD"/>
    <w:rsid w:val="00CA38CE"/>
    <w:rsid w:val="00CA3AE3"/>
    <w:rsid w:val="00CA525A"/>
    <w:rsid w:val="00CA5370"/>
    <w:rsid w:val="00CA66AA"/>
    <w:rsid w:val="00CA6934"/>
    <w:rsid w:val="00CA7809"/>
    <w:rsid w:val="00CA7F70"/>
    <w:rsid w:val="00CB0700"/>
    <w:rsid w:val="00CB19ED"/>
    <w:rsid w:val="00CB20AE"/>
    <w:rsid w:val="00CB215B"/>
    <w:rsid w:val="00CB22F4"/>
    <w:rsid w:val="00CB2E4D"/>
    <w:rsid w:val="00CB3173"/>
    <w:rsid w:val="00CB36D1"/>
    <w:rsid w:val="00CB390B"/>
    <w:rsid w:val="00CB3DB5"/>
    <w:rsid w:val="00CB429C"/>
    <w:rsid w:val="00CB44B4"/>
    <w:rsid w:val="00CB4672"/>
    <w:rsid w:val="00CB483D"/>
    <w:rsid w:val="00CB5222"/>
    <w:rsid w:val="00CB5483"/>
    <w:rsid w:val="00CB60E4"/>
    <w:rsid w:val="00CB635F"/>
    <w:rsid w:val="00CB6585"/>
    <w:rsid w:val="00CB682E"/>
    <w:rsid w:val="00CB6A60"/>
    <w:rsid w:val="00CB6D9B"/>
    <w:rsid w:val="00CB74AD"/>
    <w:rsid w:val="00CB7BE6"/>
    <w:rsid w:val="00CC0321"/>
    <w:rsid w:val="00CC046F"/>
    <w:rsid w:val="00CC0A6C"/>
    <w:rsid w:val="00CC0CF2"/>
    <w:rsid w:val="00CC1E33"/>
    <w:rsid w:val="00CC3C29"/>
    <w:rsid w:val="00CC3D4E"/>
    <w:rsid w:val="00CC457F"/>
    <w:rsid w:val="00CC5479"/>
    <w:rsid w:val="00CC5A9C"/>
    <w:rsid w:val="00CC5F8B"/>
    <w:rsid w:val="00CC6501"/>
    <w:rsid w:val="00CC70A0"/>
    <w:rsid w:val="00CD0541"/>
    <w:rsid w:val="00CD1362"/>
    <w:rsid w:val="00CD22A8"/>
    <w:rsid w:val="00CD50DA"/>
    <w:rsid w:val="00CD6561"/>
    <w:rsid w:val="00CD74C9"/>
    <w:rsid w:val="00CE0572"/>
    <w:rsid w:val="00CE0FD2"/>
    <w:rsid w:val="00CE1640"/>
    <w:rsid w:val="00CE1C65"/>
    <w:rsid w:val="00CE2640"/>
    <w:rsid w:val="00CE291C"/>
    <w:rsid w:val="00CE2E74"/>
    <w:rsid w:val="00CE3376"/>
    <w:rsid w:val="00CE3447"/>
    <w:rsid w:val="00CE3B0D"/>
    <w:rsid w:val="00CE3D13"/>
    <w:rsid w:val="00CE4BC5"/>
    <w:rsid w:val="00CE4D06"/>
    <w:rsid w:val="00CE5AFD"/>
    <w:rsid w:val="00CE6E46"/>
    <w:rsid w:val="00CE7115"/>
    <w:rsid w:val="00CF037E"/>
    <w:rsid w:val="00CF0A71"/>
    <w:rsid w:val="00CF100B"/>
    <w:rsid w:val="00CF15B1"/>
    <w:rsid w:val="00CF2407"/>
    <w:rsid w:val="00CF2F25"/>
    <w:rsid w:val="00CF3337"/>
    <w:rsid w:val="00CF3748"/>
    <w:rsid w:val="00CF397E"/>
    <w:rsid w:val="00CF3ED1"/>
    <w:rsid w:val="00CF4C1D"/>
    <w:rsid w:val="00CF5F13"/>
    <w:rsid w:val="00CF6703"/>
    <w:rsid w:val="00CF70C6"/>
    <w:rsid w:val="00CF7769"/>
    <w:rsid w:val="00CF788C"/>
    <w:rsid w:val="00CF7F6C"/>
    <w:rsid w:val="00D008F8"/>
    <w:rsid w:val="00D00E71"/>
    <w:rsid w:val="00D018BA"/>
    <w:rsid w:val="00D023EA"/>
    <w:rsid w:val="00D0430F"/>
    <w:rsid w:val="00D045D0"/>
    <w:rsid w:val="00D050B1"/>
    <w:rsid w:val="00D054E0"/>
    <w:rsid w:val="00D0618B"/>
    <w:rsid w:val="00D0729F"/>
    <w:rsid w:val="00D0735C"/>
    <w:rsid w:val="00D07B07"/>
    <w:rsid w:val="00D07B96"/>
    <w:rsid w:val="00D10F2D"/>
    <w:rsid w:val="00D10F61"/>
    <w:rsid w:val="00D115DD"/>
    <w:rsid w:val="00D12A13"/>
    <w:rsid w:val="00D12EE1"/>
    <w:rsid w:val="00D13CD2"/>
    <w:rsid w:val="00D1475D"/>
    <w:rsid w:val="00D147AE"/>
    <w:rsid w:val="00D14B20"/>
    <w:rsid w:val="00D14FB4"/>
    <w:rsid w:val="00D154AF"/>
    <w:rsid w:val="00D164CA"/>
    <w:rsid w:val="00D167E6"/>
    <w:rsid w:val="00D169CC"/>
    <w:rsid w:val="00D169F5"/>
    <w:rsid w:val="00D16E3D"/>
    <w:rsid w:val="00D17462"/>
    <w:rsid w:val="00D17750"/>
    <w:rsid w:val="00D17BA6"/>
    <w:rsid w:val="00D17F71"/>
    <w:rsid w:val="00D202AD"/>
    <w:rsid w:val="00D20BDD"/>
    <w:rsid w:val="00D20C07"/>
    <w:rsid w:val="00D20F7A"/>
    <w:rsid w:val="00D212E1"/>
    <w:rsid w:val="00D21729"/>
    <w:rsid w:val="00D21D1E"/>
    <w:rsid w:val="00D21E7F"/>
    <w:rsid w:val="00D2236E"/>
    <w:rsid w:val="00D22AD1"/>
    <w:rsid w:val="00D22E0A"/>
    <w:rsid w:val="00D238DA"/>
    <w:rsid w:val="00D23991"/>
    <w:rsid w:val="00D23A5E"/>
    <w:rsid w:val="00D2486F"/>
    <w:rsid w:val="00D248D8"/>
    <w:rsid w:val="00D24D88"/>
    <w:rsid w:val="00D24FE8"/>
    <w:rsid w:val="00D25521"/>
    <w:rsid w:val="00D262E6"/>
    <w:rsid w:val="00D26ED6"/>
    <w:rsid w:val="00D276EB"/>
    <w:rsid w:val="00D27DAB"/>
    <w:rsid w:val="00D30E94"/>
    <w:rsid w:val="00D3106A"/>
    <w:rsid w:val="00D311E5"/>
    <w:rsid w:val="00D3155D"/>
    <w:rsid w:val="00D31FE0"/>
    <w:rsid w:val="00D3207E"/>
    <w:rsid w:val="00D321CA"/>
    <w:rsid w:val="00D328F4"/>
    <w:rsid w:val="00D33198"/>
    <w:rsid w:val="00D33F2A"/>
    <w:rsid w:val="00D3420E"/>
    <w:rsid w:val="00D342A9"/>
    <w:rsid w:val="00D3431D"/>
    <w:rsid w:val="00D347AC"/>
    <w:rsid w:val="00D34FE3"/>
    <w:rsid w:val="00D3531E"/>
    <w:rsid w:val="00D3674A"/>
    <w:rsid w:val="00D3695A"/>
    <w:rsid w:val="00D36FA5"/>
    <w:rsid w:val="00D373A8"/>
    <w:rsid w:val="00D37CDB"/>
    <w:rsid w:val="00D37DDE"/>
    <w:rsid w:val="00D37E73"/>
    <w:rsid w:val="00D418D5"/>
    <w:rsid w:val="00D42457"/>
    <w:rsid w:val="00D44345"/>
    <w:rsid w:val="00D44ACF"/>
    <w:rsid w:val="00D4519E"/>
    <w:rsid w:val="00D45485"/>
    <w:rsid w:val="00D45AE5"/>
    <w:rsid w:val="00D45C23"/>
    <w:rsid w:val="00D45D54"/>
    <w:rsid w:val="00D464C2"/>
    <w:rsid w:val="00D466E7"/>
    <w:rsid w:val="00D46CF2"/>
    <w:rsid w:val="00D476F4"/>
    <w:rsid w:val="00D47709"/>
    <w:rsid w:val="00D478ED"/>
    <w:rsid w:val="00D47B2D"/>
    <w:rsid w:val="00D47BF4"/>
    <w:rsid w:val="00D47EA3"/>
    <w:rsid w:val="00D5094E"/>
    <w:rsid w:val="00D50AF6"/>
    <w:rsid w:val="00D513E4"/>
    <w:rsid w:val="00D51908"/>
    <w:rsid w:val="00D51D0E"/>
    <w:rsid w:val="00D52133"/>
    <w:rsid w:val="00D5246A"/>
    <w:rsid w:val="00D5360B"/>
    <w:rsid w:val="00D54374"/>
    <w:rsid w:val="00D54685"/>
    <w:rsid w:val="00D55A2B"/>
    <w:rsid w:val="00D55ED6"/>
    <w:rsid w:val="00D563B9"/>
    <w:rsid w:val="00D608C9"/>
    <w:rsid w:val="00D61443"/>
    <w:rsid w:val="00D61505"/>
    <w:rsid w:val="00D61632"/>
    <w:rsid w:val="00D61A18"/>
    <w:rsid w:val="00D61A25"/>
    <w:rsid w:val="00D62B13"/>
    <w:rsid w:val="00D62D5D"/>
    <w:rsid w:val="00D637A0"/>
    <w:rsid w:val="00D639A2"/>
    <w:rsid w:val="00D64B16"/>
    <w:rsid w:val="00D64DB7"/>
    <w:rsid w:val="00D64EA9"/>
    <w:rsid w:val="00D65127"/>
    <w:rsid w:val="00D65381"/>
    <w:rsid w:val="00D659C8"/>
    <w:rsid w:val="00D65F58"/>
    <w:rsid w:val="00D661D9"/>
    <w:rsid w:val="00D66E86"/>
    <w:rsid w:val="00D66FAC"/>
    <w:rsid w:val="00D674BF"/>
    <w:rsid w:val="00D67BDC"/>
    <w:rsid w:val="00D67EDE"/>
    <w:rsid w:val="00D71523"/>
    <w:rsid w:val="00D72130"/>
    <w:rsid w:val="00D725B2"/>
    <w:rsid w:val="00D72860"/>
    <w:rsid w:val="00D734F1"/>
    <w:rsid w:val="00D73C2E"/>
    <w:rsid w:val="00D741A0"/>
    <w:rsid w:val="00D7530F"/>
    <w:rsid w:val="00D76081"/>
    <w:rsid w:val="00D766AE"/>
    <w:rsid w:val="00D76744"/>
    <w:rsid w:val="00D768AD"/>
    <w:rsid w:val="00D76C00"/>
    <w:rsid w:val="00D77292"/>
    <w:rsid w:val="00D77E71"/>
    <w:rsid w:val="00D80CBB"/>
    <w:rsid w:val="00D80CC2"/>
    <w:rsid w:val="00D80EE4"/>
    <w:rsid w:val="00D815EB"/>
    <w:rsid w:val="00D8194D"/>
    <w:rsid w:val="00D81983"/>
    <w:rsid w:val="00D81989"/>
    <w:rsid w:val="00D81D98"/>
    <w:rsid w:val="00D823F0"/>
    <w:rsid w:val="00D83613"/>
    <w:rsid w:val="00D83B23"/>
    <w:rsid w:val="00D83C7D"/>
    <w:rsid w:val="00D84AE3"/>
    <w:rsid w:val="00D85270"/>
    <w:rsid w:val="00D85706"/>
    <w:rsid w:val="00D85BE5"/>
    <w:rsid w:val="00D85E2E"/>
    <w:rsid w:val="00D8612D"/>
    <w:rsid w:val="00D8620F"/>
    <w:rsid w:val="00D862D3"/>
    <w:rsid w:val="00D8641B"/>
    <w:rsid w:val="00D86553"/>
    <w:rsid w:val="00D874BC"/>
    <w:rsid w:val="00D90509"/>
    <w:rsid w:val="00D91338"/>
    <w:rsid w:val="00D9210C"/>
    <w:rsid w:val="00D92BF9"/>
    <w:rsid w:val="00D92C01"/>
    <w:rsid w:val="00D9300D"/>
    <w:rsid w:val="00D93138"/>
    <w:rsid w:val="00D93616"/>
    <w:rsid w:val="00D93D2C"/>
    <w:rsid w:val="00D93DB5"/>
    <w:rsid w:val="00D95321"/>
    <w:rsid w:val="00D96B47"/>
    <w:rsid w:val="00D96BE5"/>
    <w:rsid w:val="00D96C7D"/>
    <w:rsid w:val="00D970A6"/>
    <w:rsid w:val="00D971C3"/>
    <w:rsid w:val="00D971D1"/>
    <w:rsid w:val="00D978D0"/>
    <w:rsid w:val="00D97B7A"/>
    <w:rsid w:val="00DA0A57"/>
    <w:rsid w:val="00DA13AB"/>
    <w:rsid w:val="00DA245C"/>
    <w:rsid w:val="00DA2DCC"/>
    <w:rsid w:val="00DA34D7"/>
    <w:rsid w:val="00DA3732"/>
    <w:rsid w:val="00DA3B61"/>
    <w:rsid w:val="00DA3D4A"/>
    <w:rsid w:val="00DA3DA6"/>
    <w:rsid w:val="00DA3F52"/>
    <w:rsid w:val="00DA491D"/>
    <w:rsid w:val="00DA5013"/>
    <w:rsid w:val="00DA5054"/>
    <w:rsid w:val="00DA560F"/>
    <w:rsid w:val="00DA568D"/>
    <w:rsid w:val="00DA59EC"/>
    <w:rsid w:val="00DA5A33"/>
    <w:rsid w:val="00DA5C2A"/>
    <w:rsid w:val="00DA6E94"/>
    <w:rsid w:val="00DA7508"/>
    <w:rsid w:val="00DA7590"/>
    <w:rsid w:val="00DA77C4"/>
    <w:rsid w:val="00DB01F6"/>
    <w:rsid w:val="00DB0AC8"/>
    <w:rsid w:val="00DB0EDC"/>
    <w:rsid w:val="00DB12C8"/>
    <w:rsid w:val="00DB19B0"/>
    <w:rsid w:val="00DB3088"/>
    <w:rsid w:val="00DB30DA"/>
    <w:rsid w:val="00DB44D1"/>
    <w:rsid w:val="00DB4A7D"/>
    <w:rsid w:val="00DB5033"/>
    <w:rsid w:val="00DB50A7"/>
    <w:rsid w:val="00DB5622"/>
    <w:rsid w:val="00DB587B"/>
    <w:rsid w:val="00DB6947"/>
    <w:rsid w:val="00DB69BF"/>
    <w:rsid w:val="00DB7028"/>
    <w:rsid w:val="00DB7148"/>
    <w:rsid w:val="00DB7361"/>
    <w:rsid w:val="00DB75A4"/>
    <w:rsid w:val="00DB7791"/>
    <w:rsid w:val="00DB7F1A"/>
    <w:rsid w:val="00DC35C8"/>
    <w:rsid w:val="00DC3C01"/>
    <w:rsid w:val="00DC3DF0"/>
    <w:rsid w:val="00DC3F71"/>
    <w:rsid w:val="00DC4C0A"/>
    <w:rsid w:val="00DC4C67"/>
    <w:rsid w:val="00DC5EC3"/>
    <w:rsid w:val="00DC71A6"/>
    <w:rsid w:val="00DC7304"/>
    <w:rsid w:val="00DC7EEC"/>
    <w:rsid w:val="00DD0A88"/>
    <w:rsid w:val="00DD0B2A"/>
    <w:rsid w:val="00DD0DBF"/>
    <w:rsid w:val="00DD0F7B"/>
    <w:rsid w:val="00DD1179"/>
    <w:rsid w:val="00DD1328"/>
    <w:rsid w:val="00DD1364"/>
    <w:rsid w:val="00DD1805"/>
    <w:rsid w:val="00DD206B"/>
    <w:rsid w:val="00DD268C"/>
    <w:rsid w:val="00DD33E7"/>
    <w:rsid w:val="00DD3C28"/>
    <w:rsid w:val="00DD3C82"/>
    <w:rsid w:val="00DD4447"/>
    <w:rsid w:val="00DD4837"/>
    <w:rsid w:val="00DD5ED5"/>
    <w:rsid w:val="00DD6283"/>
    <w:rsid w:val="00DD65AF"/>
    <w:rsid w:val="00DD676B"/>
    <w:rsid w:val="00DD6ABE"/>
    <w:rsid w:val="00DD6B14"/>
    <w:rsid w:val="00DD6B29"/>
    <w:rsid w:val="00DD7F99"/>
    <w:rsid w:val="00DE015B"/>
    <w:rsid w:val="00DE0493"/>
    <w:rsid w:val="00DE266D"/>
    <w:rsid w:val="00DE26DC"/>
    <w:rsid w:val="00DE284E"/>
    <w:rsid w:val="00DE2AC4"/>
    <w:rsid w:val="00DE3906"/>
    <w:rsid w:val="00DE3D23"/>
    <w:rsid w:val="00DE42BC"/>
    <w:rsid w:val="00DE51DC"/>
    <w:rsid w:val="00DE55C8"/>
    <w:rsid w:val="00DE5AD5"/>
    <w:rsid w:val="00DE6D6B"/>
    <w:rsid w:val="00DE6DFC"/>
    <w:rsid w:val="00DE7DE9"/>
    <w:rsid w:val="00DF087F"/>
    <w:rsid w:val="00DF0A47"/>
    <w:rsid w:val="00DF0DAF"/>
    <w:rsid w:val="00DF0ED8"/>
    <w:rsid w:val="00DF21F9"/>
    <w:rsid w:val="00DF3771"/>
    <w:rsid w:val="00DF401C"/>
    <w:rsid w:val="00DF4281"/>
    <w:rsid w:val="00DF44E3"/>
    <w:rsid w:val="00DF4773"/>
    <w:rsid w:val="00DF5098"/>
    <w:rsid w:val="00DF5222"/>
    <w:rsid w:val="00DF5498"/>
    <w:rsid w:val="00DF5F9B"/>
    <w:rsid w:val="00DF609D"/>
    <w:rsid w:val="00DF65D7"/>
    <w:rsid w:val="00DF6A6E"/>
    <w:rsid w:val="00DF6B07"/>
    <w:rsid w:val="00DF7CD8"/>
    <w:rsid w:val="00E002AD"/>
    <w:rsid w:val="00E00419"/>
    <w:rsid w:val="00E00E41"/>
    <w:rsid w:val="00E00EC0"/>
    <w:rsid w:val="00E01477"/>
    <w:rsid w:val="00E01542"/>
    <w:rsid w:val="00E01CAF"/>
    <w:rsid w:val="00E036F7"/>
    <w:rsid w:val="00E03DD9"/>
    <w:rsid w:val="00E044F0"/>
    <w:rsid w:val="00E04962"/>
    <w:rsid w:val="00E04E8E"/>
    <w:rsid w:val="00E05D2F"/>
    <w:rsid w:val="00E06503"/>
    <w:rsid w:val="00E06B79"/>
    <w:rsid w:val="00E06D53"/>
    <w:rsid w:val="00E0714F"/>
    <w:rsid w:val="00E07EA1"/>
    <w:rsid w:val="00E106F7"/>
    <w:rsid w:val="00E1086B"/>
    <w:rsid w:val="00E124F2"/>
    <w:rsid w:val="00E12F95"/>
    <w:rsid w:val="00E14209"/>
    <w:rsid w:val="00E1456E"/>
    <w:rsid w:val="00E15123"/>
    <w:rsid w:val="00E15B8C"/>
    <w:rsid w:val="00E17DC2"/>
    <w:rsid w:val="00E21202"/>
    <w:rsid w:val="00E214D2"/>
    <w:rsid w:val="00E2178B"/>
    <w:rsid w:val="00E22D98"/>
    <w:rsid w:val="00E2311D"/>
    <w:rsid w:val="00E235BE"/>
    <w:rsid w:val="00E23955"/>
    <w:rsid w:val="00E23DF5"/>
    <w:rsid w:val="00E24671"/>
    <w:rsid w:val="00E249F7"/>
    <w:rsid w:val="00E24B02"/>
    <w:rsid w:val="00E24C77"/>
    <w:rsid w:val="00E24D25"/>
    <w:rsid w:val="00E25747"/>
    <w:rsid w:val="00E25E6D"/>
    <w:rsid w:val="00E26130"/>
    <w:rsid w:val="00E2617F"/>
    <w:rsid w:val="00E26BDD"/>
    <w:rsid w:val="00E26C30"/>
    <w:rsid w:val="00E272EA"/>
    <w:rsid w:val="00E27C7D"/>
    <w:rsid w:val="00E27D79"/>
    <w:rsid w:val="00E27ED3"/>
    <w:rsid w:val="00E27ED7"/>
    <w:rsid w:val="00E27FD6"/>
    <w:rsid w:val="00E30BDC"/>
    <w:rsid w:val="00E327E2"/>
    <w:rsid w:val="00E3300F"/>
    <w:rsid w:val="00E3330F"/>
    <w:rsid w:val="00E336CB"/>
    <w:rsid w:val="00E33E39"/>
    <w:rsid w:val="00E3461F"/>
    <w:rsid w:val="00E347E5"/>
    <w:rsid w:val="00E349B7"/>
    <w:rsid w:val="00E36AE6"/>
    <w:rsid w:val="00E37156"/>
    <w:rsid w:val="00E37FB3"/>
    <w:rsid w:val="00E41296"/>
    <w:rsid w:val="00E41635"/>
    <w:rsid w:val="00E41BAF"/>
    <w:rsid w:val="00E41C6D"/>
    <w:rsid w:val="00E41EF9"/>
    <w:rsid w:val="00E4225A"/>
    <w:rsid w:val="00E423B2"/>
    <w:rsid w:val="00E423BA"/>
    <w:rsid w:val="00E4274D"/>
    <w:rsid w:val="00E42B72"/>
    <w:rsid w:val="00E42E81"/>
    <w:rsid w:val="00E438EE"/>
    <w:rsid w:val="00E440B9"/>
    <w:rsid w:val="00E44B96"/>
    <w:rsid w:val="00E45439"/>
    <w:rsid w:val="00E45574"/>
    <w:rsid w:val="00E460DE"/>
    <w:rsid w:val="00E4644E"/>
    <w:rsid w:val="00E46911"/>
    <w:rsid w:val="00E46A9C"/>
    <w:rsid w:val="00E47405"/>
    <w:rsid w:val="00E47518"/>
    <w:rsid w:val="00E47A19"/>
    <w:rsid w:val="00E50DAD"/>
    <w:rsid w:val="00E523B7"/>
    <w:rsid w:val="00E526DD"/>
    <w:rsid w:val="00E53360"/>
    <w:rsid w:val="00E54098"/>
    <w:rsid w:val="00E54232"/>
    <w:rsid w:val="00E546E9"/>
    <w:rsid w:val="00E54A5D"/>
    <w:rsid w:val="00E55A1D"/>
    <w:rsid w:val="00E560E2"/>
    <w:rsid w:val="00E567BA"/>
    <w:rsid w:val="00E56D3C"/>
    <w:rsid w:val="00E56EEF"/>
    <w:rsid w:val="00E57622"/>
    <w:rsid w:val="00E60382"/>
    <w:rsid w:val="00E605C8"/>
    <w:rsid w:val="00E60623"/>
    <w:rsid w:val="00E606C5"/>
    <w:rsid w:val="00E623AC"/>
    <w:rsid w:val="00E63BB0"/>
    <w:rsid w:val="00E63CE2"/>
    <w:rsid w:val="00E63ED1"/>
    <w:rsid w:val="00E64F3F"/>
    <w:rsid w:val="00E64FE1"/>
    <w:rsid w:val="00E65045"/>
    <w:rsid w:val="00E652AE"/>
    <w:rsid w:val="00E65801"/>
    <w:rsid w:val="00E668C5"/>
    <w:rsid w:val="00E70F79"/>
    <w:rsid w:val="00E72428"/>
    <w:rsid w:val="00E729B7"/>
    <w:rsid w:val="00E73FEA"/>
    <w:rsid w:val="00E74B44"/>
    <w:rsid w:val="00E75D4D"/>
    <w:rsid w:val="00E7603A"/>
    <w:rsid w:val="00E76A12"/>
    <w:rsid w:val="00E76D5D"/>
    <w:rsid w:val="00E77B80"/>
    <w:rsid w:val="00E80E55"/>
    <w:rsid w:val="00E819B7"/>
    <w:rsid w:val="00E82170"/>
    <w:rsid w:val="00E8227A"/>
    <w:rsid w:val="00E83F5B"/>
    <w:rsid w:val="00E849FC"/>
    <w:rsid w:val="00E85324"/>
    <w:rsid w:val="00E85CBB"/>
    <w:rsid w:val="00E86535"/>
    <w:rsid w:val="00E868E1"/>
    <w:rsid w:val="00E86988"/>
    <w:rsid w:val="00E8714D"/>
    <w:rsid w:val="00E8778A"/>
    <w:rsid w:val="00E87FA5"/>
    <w:rsid w:val="00E9045A"/>
    <w:rsid w:val="00E90694"/>
    <w:rsid w:val="00E90E95"/>
    <w:rsid w:val="00E9188D"/>
    <w:rsid w:val="00E9249D"/>
    <w:rsid w:val="00E924F0"/>
    <w:rsid w:val="00E92660"/>
    <w:rsid w:val="00E930F4"/>
    <w:rsid w:val="00E952F3"/>
    <w:rsid w:val="00E95E10"/>
    <w:rsid w:val="00E962A8"/>
    <w:rsid w:val="00E96A7D"/>
    <w:rsid w:val="00E9703E"/>
    <w:rsid w:val="00E978BF"/>
    <w:rsid w:val="00EA008D"/>
    <w:rsid w:val="00EA00CF"/>
    <w:rsid w:val="00EA032D"/>
    <w:rsid w:val="00EA105D"/>
    <w:rsid w:val="00EA1AD4"/>
    <w:rsid w:val="00EA242A"/>
    <w:rsid w:val="00EA26B6"/>
    <w:rsid w:val="00EA3102"/>
    <w:rsid w:val="00EA3297"/>
    <w:rsid w:val="00EA34D2"/>
    <w:rsid w:val="00EA4702"/>
    <w:rsid w:val="00EA51CA"/>
    <w:rsid w:val="00EA5601"/>
    <w:rsid w:val="00EA5E1E"/>
    <w:rsid w:val="00EA604B"/>
    <w:rsid w:val="00EA71B6"/>
    <w:rsid w:val="00EA7659"/>
    <w:rsid w:val="00EA7A99"/>
    <w:rsid w:val="00EA7B8B"/>
    <w:rsid w:val="00EA7C89"/>
    <w:rsid w:val="00EA7F29"/>
    <w:rsid w:val="00EB0759"/>
    <w:rsid w:val="00EB1348"/>
    <w:rsid w:val="00EB2E9A"/>
    <w:rsid w:val="00EB3B3D"/>
    <w:rsid w:val="00EB3DF8"/>
    <w:rsid w:val="00EB433F"/>
    <w:rsid w:val="00EB46DE"/>
    <w:rsid w:val="00EB5B23"/>
    <w:rsid w:val="00EB733A"/>
    <w:rsid w:val="00EC0068"/>
    <w:rsid w:val="00EC021D"/>
    <w:rsid w:val="00EC1407"/>
    <w:rsid w:val="00EC1464"/>
    <w:rsid w:val="00EC158D"/>
    <w:rsid w:val="00EC20AB"/>
    <w:rsid w:val="00EC239C"/>
    <w:rsid w:val="00EC2754"/>
    <w:rsid w:val="00EC2E2E"/>
    <w:rsid w:val="00EC3402"/>
    <w:rsid w:val="00EC355D"/>
    <w:rsid w:val="00EC3A14"/>
    <w:rsid w:val="00EC4436"/>
    <w:rsid w:val="00EC44A8"/>
    <w:rsid w:val="00EC4A65"/>
    <w:rsid w:val="00EC532C"/>
    <w:rsid w:val="00EC5351"/>
    <w:rsid w:val="00EC57DD"/>
    <w:rsid w:val="00EC5B9F"/>
    <w:rsid w:val="00EC603F"/>
    <w:rsid w:val="00EC631B"/>
    <w:rsid w:val="00EC636B"/>
    <w:rsid w:val="00EC6D92"/>
    <w:rsid w:val="00EC73BF"/>
    <w:rsid w:val="00EC7466"/>
    <w:rsid w:val="00EC7A80"/>
    <w:rsid w:val="00ED06B9"/>
    <w:rsid w:val="00ED0C43"/>
    <w:rsid w:val="00ED1647"/>
    <w:rsid w:val="00ED1A95"/>
    <w:rsid w:val="00ED1AD9"/>
    <w:rsid w:val="00ED219F"/>
    <w:rsid w:val="00ED2700"/>
    <w:rsid w:val="00ED2B52"/>
    <w:rsid w:val="00ED3068"/>
    <w:rsid w:val="00ED39FF"/>
    <w:rsid w:val="00ED3B80"/>
    <w:rsid w:val="00ED3D7C"/>
    <w:rsid w:val="00ED40B2"/>
    <w:rsid w:val="00ED43A2"/>
    <w:rsid w:val="00ED486F"/>
    <w:rsid w:val="00ED54A7"/>
    <w:rsid w:val="00ED5887"/>
    <w:rsid w:val="00ED6691"/>
    <w:rsid w:val="00ED66EF"/>
    <w:rsid w:val="00ED7872"/>
    <w:rsid w:val="00ED791D"/>
    <w:rsid w:val="00EE0479"/>
    <w:rsid w:val="00EE05FE"/>
    <w:rsid w:val="00EE0909"/>
    <w:rsid w:val="00EE1631"/>
    <w:rsid w:val="00EE18C9"/>
    <w:rsid w:val="00EE1A20"/>
    <w:rsid w:val="00EE1E3F"/>
    <w:rsid w:val="00EE2041"/>
    <w:rsid w:val="00EE247E"/>
    <w:rsid w:val="00EE32D4"/>
    <w:rsid w:val="00EE36E7"/>
    <w:rsid w:val="00EE388E"/>
    <w:rsid w:val="00EE3AC5"/>
    <w:rsid w:val="00EE40E3"/>
    <w:rsid w:val="00EE4837"/>
    <w:rsid w:val="00EE4927"/>
    <w:rsid w:val="00EE4F50"/>
    <w:rsid w:val="00EE5264"/>
    <w:rsid w:val="00EE557F"/>
    <w:rsid w:val="00EE64E3"/>
    <w:rsid w:val="00EE6D71"/>
    <w:rsid w:val="00EE7836"/>
    <w:rsid w:val="00EE79CF"/>
    <w:rsid w:val="00EE7D1D"/>
    <w:rsid w:val="00EF02C9"/>
    <w:rsid w:val="00EF112B"/>
    <w:rsid w:val="00EF166D"/>
    <w:rsid w:val="00EF1CE2"/>
    <w:rsid w:val="00EF217F"/>
    <w:rsid w:val="00EF2980"/>
    <w:rsid w:val="00EF2B00"/>
    <w:rsid w:val="00EF2D8C"/>
    <w:rsid w:val="00EF31DA"/>
    <w:rsid w:val="00EF3260"/>
    <w:rsid w:val="00EF38C5"/>
    <w:rsid w:val="00EF40D9"/>
    <w:rsid w:val="00EF4775"/>
    <w:rsid w:val="00EF4A0B"/>
    <w:rsid w:val="00EF521C"/>
    <w:rsid w:val="00EF5375"/>
    <w:rsid w:val="00EF55F0"/>
    <w:rsid w:val="00EF62FC"/>
    <w:rsid w:val="00EF6430"/>
    <w:rsid w:val="00EF71C5"/>
    <w:rsid w:val="00EF79D9"/>
    <w:rsid w:val="00EF7E8E"/>
    <w:rsid w:val="00F003DA"/>
    <w:rsid w:val="00F00643"/>
    <w:rsid w:val="00F006DE"/>
    <w:rsid w:val="00F01031"/>
    <w:rsid w:val="00F01412"/>
    <w:rsid w:val="00F0190E"/>
    <w:rsid w:val="00F01D02"/>
    <w:rsid w:val="00F01EF8"/>
    <w:rsid w:val="00F02E21"/>
    <w:rsid w:val="00F03995"/>
    <w:rsid w:val="00F04312"/>
    <w:rsid w:val="00F04AED"/>
    <w:rsid w:val="00F051BB"/>
    <w:rsid w:val="00F0552A"/>
    <w:rsid w:val="00F05DD6"/>
    <w:rsid w:val="00F0609F"/>
    <w:rsid w:val="00F0770B"/>
    <w:rsid w:val="00F07EE0"/>
    <w:rsid w:val="00F10523"/>
    <w:rsid w:val="00F10C0E"/>
    <w:rsid w:val="00F10CA3"/>
    <w:rsid w:val="00F10E35"/>
    <w:rsid w:val="00F11020"/>
    <w:rsid w:val="00F111E0"/>
    <w:rsid w:val="00F113D2"/>
    <w:rsid w:val="00F11DD1"/>
    <w:rsid w:val="00F1215C"/>
    <w:rsid w:val="00F12853"/>
    <w:rsid w:val="00F129B0"/>
    <w:rsid w:val="00F131D9"/>
    <w:rsid w:val="00F13449"/>
    <w:rsid w:val="00F14C05"/>
    <w:rsid w:val="00F15591"/>
    <w:rsid w:val="00F1604B"/>
    <w:rsid w:val="00F175FC"/>
    <w:rsid w:val="00F17998"/>
    <w:rsid w:val="00F17B91"/>
    <w:rsid w:val="00F17EED"/>
    <w:rsid w:val="00F201EB"/>
    <w:rsid w:val="00F202B4"/>
    <w:rsid w:val="00F203ED"/>
    <w:rsid w:val="00F2094B"/>
    <w:rsid w:val="00F209C7"/>
    <w:rsid w:val="00F21194"/>
    <w:rsid w:val="00F211CF"/>
    <w:rsid w:val="00F21289"/>
    <w:rsid w:val="00F212B1"/>
    <w:rsid w:val="00F21936"/>
    <w:rsid w:val="00F21FD6"/>
    <w:rsid w:val="00F228C2"/>
    <w:rsid w:val="00F22A53"/>
    <w:rsid w:val="00F231AE"/>
    <w:rsid w:val="00F244F7"/>
    <w:rsid w:val="00F24C5F"/>
    <w:rsid w:val="00F24CAE"/>
    <w:rsid w:val="00F24D53"/>
    <w:rsid w:val="00F24F6D"/>
    <w:rsid w:val="00F2587C"/>
    <w:rsid w:val="00F25D1A"/>
    <w:rsid w:val="00F25D20"/>
    <w:rsid w:val="00F260CF"/>
    <w:rsid w:val="00F26AC1"/>
    <w:rsid w:val="00F26F76"/>
    <w:rsid w:val="00F27689"/>
    <w:rsid w:val="00F2784B"/>
    <w:rsid w:val="00F27A1D"/>
    <w:rsid w:val="00F30198"/>
    <w:rsid w:val="00F30B5F"/>
    <w:rsid w:val="00F30FFC"/>
    <w:rsid w:val="00F31376"/>
    <w:rsid w:val="00F31EE0"/>
    <w:rsid w:val="00F32742"/>
    <w:rsid w:val="00F33226"/>
    <w:rsid w:val="00F3370A"/>
    <w:rsid w:val="00F33CCB"/>
    <w:rsid w:val="00F33E2F"/>
    <w:rsid w:val="00F341F7"/>
    <w:rsid w:val="00F344CC"/>
    <w:rsid w:val="00F34D0D"/>
    <w:rsid w:val="00F357DF"/>
    <w:rsid w:val="00F35C5B"/>
    <w:rsid w:val="00F363E7"/>
    <w:rsid w:val="00F3670E"/>
    <w:rsid w:val="00F400A6"/>
    <w:rsid w:val="00F407EC"/>
    <w:rsid w:val="00F411B3"/>
    <w:rsid w:val="00F41CFC"/>
    <w:rsid w:val="00F41D76"/>
    <w:rsid w:val="00F42335"/>
    <w:rsid w:val="00F42FCB"/>
    <w:rsid w:val="00F4349D"/>
    <w:rsid w:val="00F458E0"/>
    <w:rsid w:val="00F45D8F"/>
    <w:rsid w:val="00F45EE5"/>
    <w:rsid w:val="00F464ED"/>
    <w:rsid w:val="00F46728"/>
    <w:rsid w:val="00F47BCC"/>
    <w:rsid w:val="00F5009D"/>
    <w:rsid w:val="00F50C64"/>
    <w:rsid w:val="00F50DE5"/>
    <w:rsid w:val="00F517BD"/>
    <w:rsid w:val="00F51DEE"/>
    <w:rsid w:val="00F5212D"/>
    <w:rsid w:val="00F52618"/>
    <w:rsid w:val="00F5285D"/>
    <w:rsid w:val="00F54214"/>
    <w:rsid w:val="00F54304"/>
    <w:rsid w:val="00F544FC"/>
    <w:rsid w:val="00F55288"/>
    <w:rsid w:val="00F55815"/>
    <w:rsid w:val="00F5657E"/>
    <w:rsid w:val="00F568A7"/>
    <w:rsid w:val="00F569FC"/>
    <w:rsid w:val="00F57728"/>
    <w:rsid w:val="00F600A5"/>
    <w:rsid w:val="00F6033B"/>
    <w:rsid w:val="00F603B9"/>
    <w:rsid w:val="00F605F2"/>
    <w:rsid w:val="00F61B72"/>
    <w:rsid w:val="00F62CF2"/>
    <w:rsid w:val="00F631B6"/>
    <w:rsid w:val="00F63A3E"/>
    <w:rsid w:val="00F63F81"/>
    <w:rsid w:val="00F6440C"/>
    <w:rsid w:val="00F64C80"/>
    <w:rsid w:val="00F64CA1"/>
    <w:rsid w:val="00F64E84"/>
    <w:rsid w:val="00F652AC"/>
    <w:rsid w:val="00F65893"/>
    <w:rsid w:val="00F65B2C"/>
    <w:rsid w:val="00F669D1"/>
    <w:rsid w:val="00F66A7A"/>
    <w:rsid w:val="00F66D9D"/>
    <w:rsid w:val="00F6738E"/>
    <w:rsid w:val="00F679BA"/>
    <w:rsid w:val="00F67C4B"/>
    <w:rsid w:val="00F67E66"/>
    <w:rsid w:val="00F706C9"/>
    <w:rsid w:val="00F709CE"/>
    <w:rsid w:val="00F72161"/>
    <w:rsid w:val="00F722E8"/>
    <w:rsid w:val="00F72EAF"/>
    <w:rsid w:val="00F74B1E"/>
    <w:rsid w:val="00F75C17"/>
    <w:rsid w:val="00F75E90"/>
    <w:rsid w:val="00F763CB"/>
    <w:rsid w:val="00F763EE"/>
    <w:rsid w:val="00F771D6"/>
    <w:rsid w:val="00F77698"/>
    <w:rsid w:val="00F777C1"/>
    <w:rsid w:val="00F800F6"/>
    <w:rsid w:val="00F80132"/>
    <w:rsid w:val="00F8102F"/>
    <w:rsid w:val="00F8139C"/>
    <w:rsid w:val="00F816D0"/>
    <w:rsid w:val="00F81EAB"/>
    <w:rsid w:val="00F81F0B"/>
    <w:rsid w:val="00F8209F"/>
    <w:rsid w:val="00F82994"/>
    <w:rsid w:val="00F82E47"/>
    <w:rsid w:val="00F85372"/>
    <w:rsid w:val="00F85ABB"/>
    <w:rsid w:val="00F865F6"/>
    <w:rsid w:val="00F86899"/>
    <w:rsid w:val="00F86929"/>
    <w:rsid w:val="00F86DEE"/>
    <w:rsid w:val="00F87127"/>
    <w:rsid w:val="00F87FE5"/>
    <w:rsid w:val="00F91126"/>
    <w:rsid w:val="00F914C0"/>
    <w:rsid w:val="00F9282E"/>
    <w:rsid w:val="00F93351"/>
    <w:rsid w:val="00F934CB"/>
    <w:rsid w:val="00F939BB"/>
    <w:rsid w:val="00F942FA"/>
    <w:rsid w:val="00F9477D"/>
    <w:rsid w:val="00F94CA6"/>
    <w:rsid w:val="00F94F96"/>
    <w:rsid w:val="00F955DB"/>
    <w:rsid w:val="00F95668"/>
    <w:rsid w:val="00F95719"/>
    <w:rsid w:val="00F965A1"/>
    <w:rsid w:val="00F96E70"/>
    <w:rsid w:val="00F96ED1"/>
    <w:rsid w:val="00F972C1"/>
    <w:rsid w:val="00FA09DD"/>
    <w:rsid w:val="00FA0D1C"/>
    <w:rsid w:val="00FA1E65"/>
    <w:rsid w:val="00FA2354"/>
    <w:rsid w:val="00FA26D7"/>
    <w:rsid w:val="00FA2A8E"/>
    <w:rsid w:val="00FA3FD3"/>
    <w:rsid w:val="00FA4018"/>
    <w:rsid w:val="00FA4E41"/>
    <w:rsid w:val="00FA51CD"/>
    <w:rsid w:val="00FA5291"/>
    <w:rsid w:val="00FA58DC"/>
    <w:rsid w:val="00FA594E"/>
    <w:rsid w:val="00FA5B43"/>
    <w:rsid w:val="00FA60F0"/>
    <w:rsid w:val="00FA7118"/>
    <w:rsid w:val="00FA75D9"/>
    <w:rsid w:val="00FA797B"/>
    <w:rsid w:val="00FA7AFF"/>
    <w:rsid w:val="00FA7D3E"/>
    <w:rsid w:val="00FB01FC"/>
    <w:rsid w:val="00FB0E9F"/>
    <w:rsid w:val="00FB19AD"/>
    <w:rsid w:val="00FB3091"/>
    <w:rsid w:val="00FB37A5"/>
    <w:rsid w:val="00FB3B28"/>
    <w:rsid w:val="00FB3F50"/>
    <w:rsid w:val="00FB4A3F"/>
    <w:rsid w:val="00FB4BCA"/>
    <w:rsid w:val="00FB580C"/>
    <w:rsid w:val="00FB68BA"/>
    <w:rsid w:val="00FB6B16"/>
    <w:rsid w:val="00FB7AAC"/>
    <w:rsid w:val="00FB7FF0"/>
    <w:rsid w:val="00FC0E1F"/>
    <w:rsid w:val="00FC0E91"/>
    <w:rsid w:val="00FC1D4A"/>
    <w:rsid w:val="00FC1DB2"/>
    <w:rsid w:val="00FC357B"/>
    <w:rsid w:val="00FC3654"/>
    <w:rsid w:val="00FC3659"/>
    <w:rsid w:val="00FC3E7D"/>
    <w:rsid w:val="00FC4342"/>
    <w:rsid w:val="00FC4A69"/>
    <w:rsid w:val="00FC5E79"/>
    <w:rsid w:val="00FC641C"/>
    <w:rsid w:val="00FC6AC8"/>
    <w:rsid w:val="00FC6BA9"/>
    <w:rsid w:val="00FC6FC5"/>
    <w:rsid w:val="00FD07D7"/>
    <w:rsid w:val="00FD0CB9"/>
    <w:rsid w:val="00FD0E46"/>
    <w:rsid w:val="00FD108E"/>
    <w:rsid w:val="00FD1B59"/>
    <w:rsid w:val="00FD1F79"/>
    <w:rsid w:val="00FD2F79"/>
    <w:rsid w:val="00FD347A"/>
    <w:rsid w:val="00FD3819"/>
    <w:rsid w:val="00FD446C"/>
    <w:rsid w:val="00FD5772"/>
    <w:rsid w:val="00FD66E4"/>
    <w:rsid w:val="00FD67AB"/>
    <w:rsid w:val="00FD6948"/>
    <w:rsid w:val="00FD7F26"/>
    <w:rsid w:val="00FE0517"/>
    <w:rsid w:val="00FE27E3"/>
    <w:rsid w:val="00FE360B"/>
    <w:rsid w:val="00FE40BA"/>
    <w:rsid w:val="00FE41DE"/>
    <w:rsid w:val="00FE4314"/>
    <w:rsid w:val="00FE4498"/>
    <w:rsid w:val="00FE45B1"/>
    <w:rsid w:val="00FE4746"/>
    <w:rsid w:val="00FE4F36"/>
    <w:rsid w:val="00FE570C"/>
    <w:rsid w:val="00FE5B10"/>
    <w:rsid w:val="00FE5B9B"/>
    <w:rsid w:val="00FE5C1B"/>
    <w:rsid w:val="00FE6CBA"/>
    <w:rsid w:val="00FE6D36"/>
    <w:rsid w:val="00FF04AD"/>
    <w:rsid w:val="00FF06D3"/>
    <w:rsid w:val="00FF1238"/>
    <w:rsid w:val="00FF1510"/>
    <w:rsid w:val="00FF1AC2"/>
    <w:rsid w:val="00FF1C65"/>
    <w:rsid w:val="00FF24D4"/>
    <w:rsid w:val="00FF315C"/>
    <w:rsid w:val="00FF3D93"/>
    <w:rsid w:val="00FF5CEE"/>
    <w:rsid w:val="00FF5F8F"/>
    <w:rsid w:val="00FF6400"/>
    <w:rsid w:val="00FF6DB7"/>
    <w:rsid w:val="00FF70FA"/>
    <w:rsid w:val="00FF746D"/>
    <w:rsid w:val="00FF7484"/>
    <w:rsid w:val="00FF7E1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68D9CD"/>
  <w15:chartTrackingRefBased/>
  <w15:docId w15:val="{9DCAE8C6-C0A2-4314-A63B-3560B6985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7" w:semiHidden="1" w:unhideWhenUsed="1"/>
    <w:lsdException w:name="heading 9" w:semiHidden="1" w:unhideWhenUsed="1"/>
    <w:lsdException w:name="annotation text" w:qFormat="1"/>
    <w:lsdException w:name="caption" w:semiHidden="1" w:unhideWhenUsed="1" w:qFormat="1"/>
    <w:lsdException w:name="annotation reference" w:uiPriority="99"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BB6BF6"/>
    <w:pPr>
      <w:widowControl w:val="0"/>
      <w:jc w:val="both"/>
    </w:pPr>
    <w:rPr>
      <w:kern w:val="2"/>
      <w:sz w:val="21"/>
      <w:szCs w:val="21"/>
    </w:rPr>
  </w:style>
  <w:style w:type="paragraph" w:styleId="1">
    <w:name w:val="heading 1"/>
    <w:basedOn w:val="a3"/>
    <w:next w:val="a3"/>
    <w:link w:val="10"/>
    <w:qFormat/>
    <w:rsid w:val="00BB6BF6"/>
    <w:pPr>
      <w:keepNext/>
      <w:keepLines/>
      <w:widowControl/>
      <w:spacing w:before="75" w:after="75"/>
      <w:jc w:val="center"/>
      <w:outlineLvl w:val="0"/>
    </w:pPr>
    <w:rPr>
      <w:rFonts w:eastAsia="黑体"/>
      <w:bCs/>
      <w:kern w:val="0"/>
      <w:sz w:val="32"/>
      <w:szCs w:val="28"/>
    </w:rPr>
  </w:style>
  <w:style w:type="paragraph" w:styleId="2">
    <w:name w:val="heading 2"/>
    <w:basedOn w:val="a3"/>
    <w:next w:val="a3"/>
    <w:link w:val="20"/>
    <w:unhideWhenUsed/>
    <w:qFormat/>
    <w:rsid w:val="00BB6BF6"/>
    <w:pPr>
      <w:keepNext/>
      <w:keepLines/>
      <w:spacing w:before="75" w:after="75"/>
      <w:jc w:val="center"/>
      <w:outlineLvl w:val="1"/>
    </w:pPr>
    <w:rPr>
      <w:rFonts w:eastAsia="黑体" w:cstheme="majorBidi"/>
      <w:bCs/>
      <w:sz w:val="28"/>
      <w:szCs w:val="32"/>
    </w:rPr>
  </w:style>
  <w:style w:type="paragraph" w:styleId="6">
    <w:name w:val="heading 6"/>
    <w:basedOn w:val="a3"/>
    <w:next w:val="a3"/>
    <w:rsid w:val="00BD31E6"/>
    <w:pPr>
      <w:keepNext/>
      <w:keepLines/>
      <w:spacing w:before="240" w:after="64" w:line="320" w:lineRule="auto"/>
      <w:outlineLvl w:val="5"/>
    </w:pPr>
    <w:rPr>
      <w:rFonts w:ascii="Arial" w:eastAsia="黑体" w:hAnsi="Arial"/>
      <w:b/>
      <w:bCs/>
      <w:sz w:val="24"/>
    </w:rPr>
  </w:style>
  <w:style w:type="paragraph" w:styleId="8">
    <w:name w:val="heading 8"/>
    <w:basedOn w:val="a3"/>
    <w:next w:val="a3"/>
    <w:rsid w:val="00C3368A"/>
    <w:pPr>
      <w:keepNext/>
      <w:keepLines/>
      <w:spacing w:before="240" w:after="64" w:line="320" w:lineRule="auto"/>
      <w:outlineLvl w:val="7"/>
    </w:pPr>
    <w:rPr>
      <w:rFonts w:ascii="Arial" w:eastAsia="黑体" w:hAnsi="Arial"/>
      <w:sz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rsid w:val="005C374D"/>
    <w:pPr>
      <w:tabs>
        <w:tab w:val="center" w:pos="4153"/>
        <w:tab w:val="right" w:pos="8306"/>
      </w:tabs>
      <w:snapToGrid w:val="0"/>
      <w:jc w:val="left"/>
    </w:pPr>
    <w:rPr>
      <w:sz w:val="18"/>
      <w:szCs w:val="18"/>
    </w:rPr>
  </w:style>
  <w:style w:type="character" w:styleId="a8">
    <w:name w:val="page number"/>
    <w:basedOn w:val="a4"/>
    <w:rsid w:val="005C374D"/>
  </w:style>
  <w:style w:type="paragraph" w:styleId="a9">
    <w:name w:val="header"/>
    <w:basedOn w:val="a3"/>
    <w:rsid w:val="005C374D"/>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3"/>
    <w:autoRedefine/>
    <w:rsid w:val="002452CB"/>
    <w:pPr>
      <w:widowControl/>
      <w:spacing w:line="300" w:lineRule="auto"/>
      <w:ind w:firstLineChars="200" w:firstLine="200"/>
    </w:pPr>
    <w:rPr>
      <w:rFonts w:ascii="Verdana" w:hAnsi="Verdana"/>
      <w:kern w:val="0"/>
      <w:szCs w:val="20"/>
      <w:lang w:eastAsia="en-US"/>
    </w:rPr>
  </w:style>
  <w:style w:type="table" w:styleId="aa">
    <w:name w:val="Table Grid"/>
    <w:basedOn w:val="a5"/>
    <w:rsid w:val="0045138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BB6BF6"/>
    <w:rPr>
      <w:rFonts w:eastAsia="黑体"/>
      <w:bCs/>
      <w:sz w:val="32"/>
      <w:szCs w:val="28"/>
    </w:rPr>
  </w:style>
  <w:style w:type="paragraph" w:styleId="ab">
    <w:name w:val="Body Text Indent"/>
    <w:basedOn w:val="a3"/>
    <w:rsid w:val="00C02069"/>
    <w:pPr>
      <w:ind w:firstLineChars="225" w:firstLine="473"/>
    </w:pPr>
  </w:style>
  <w:style w:type="paragraph" w:customStyle="1" w:styleId="ac">
    <w:name w:val="列出段落"/>
    <w:basedOn w:val="a3"/>
    <w:uiPriority w:val="34"/>
    <w:qFormat/>
    <w:rsid w:val="00D3695A"/>
    <w:pPr>
      <w:ind w:firstLineChars="200" w:firstLine="420"/>
    </w:pPr>
  </w:style>
  <w:style w:type="character" w:styleId="ad">
    <w:name w:val="annotation reference"/>
    <w:uiPriority w:val="99"/>
    <w:qFormat/>
    <w:rsid w:val="00F003DA"/>
    <w:rPr>
      <w:sz w:val="21"/>
      <w:szCs w:val="21"/>
    </w:rPr>
  </w:style>
  <w:style w:type="paragraph" w:styleId="ae">
    <w:name w:val="annotation text"/>
    <w:basedOn w:val="a3"/>
    <w:link w:val="af"/>
    <w:qFormat/>
    <w:rsid w:val="00F003DA"/>
    <w:pPr>
      <w:jc w:val="left"/>
    </w:pPr>
  </w:style>
  <w:style w:type="paragraph" w:styleId="af0">
    <w:name w:val="annotation subject"/>
    <w:basedOn w:val="ae"/>
    <w:next w:val="ae"/>
    <w:semiHidden/>
    <w:rsid w:val="00F003DA"/>
    <w:rPr>
      <w:b/>
      <w:bCs/>
    </w:rPr>
  </w:style>
  <w:style w:type="paragraph" w:styleId="af1">
    <w:name w:val="Balloon Text"/>
    <w:basedOn w:val="a3"/>
    <w:semiHidden/>
    <w:rsid w:val="00F003DA"/>
    <w:rPr>
      <w:sz w:val="18"/>
      <w:szCs w:val="18"/>
    </w:rPr>
  </w:style>
  <w:style w:type="character" w:customStyle="1" w:styleId="af">
    <w:name w:val="批注文字 字符"/>
    <w:link w:val="ae"/>
    <w:locked/>
    <w:rsid w:val="00136084"/>
    <w:rPr>
      <w:rFonts w:eastAsia="宋体"/>
      <w:kern w:val="2"/>
      <w:sz w:val="21"/>
      <w:szCs w:val="24"/>
      <w:lang w:val="en-US" w:eastAsia="zh-CN" w:bidi="ar-SA"/>
    </w:rPr>
  </w:style>
  <w:style w:type="paragraph" w:styleId="af2">
    <w:name w:val="Body Text"/>
    <w:basedOn w:val="a3"/>
    <w:rsid w:val="00D93DB5"/>
    <w:pPr>
      <w:spacing w:after="120"/>
    </w:pPr>
  </w:style>
  <w:style w:type="paragraph" w:styleId="af3">
    <w:name w:val="Plain Text"/>
    <w:aliases w:val="标题1,普通文字 Char,纯文本 Char Char,纯文本 Char, Char,标题1 Char Char,普通文字,Char Char Char,Char Char,Char,纯文本 Char1,纯文本 Char Char1, Char Char Char,标题1 Char Char Char Char Char,标题1 Char Char Char Char,纯文本 Char Char1 Char Char Char,游数的格式,Plain Text,Plain Te,游数的,普通"/>
    <w:basedOn w:val="a3"/>
    <w:link w:val="af4"/>
    <w:rsid w:val="00BD41C9"/>
    <w:rPr>
      <w:rFonts w:ascii="宋体" w:hAnsi="Courier New" w:cs="Courier New"/>
    </w:rPr>
  </w:style>
  <w:style w:type="paragraph" w:customStyle="1" w:styleId="CharCharCharChar">
    <w:name w:val="Char Char Char Char"/>
    <w:basedOn w:val="a3"/>
    <w:autoRedefine/>
    <w:rsid w:val="00DE284E"/>
    <w:pPr>
      <w:widowControl/>
      <w:spacing w:line="300" w:lineRule="auto"/>
      <w:ind w:firstLineChars="200" w:firstLine="200"/>
    </w:pPr>
    <w:rPr>
      <w:rFonts w:ascii="Verdana" w:hAnsi="Verdana"/>
      <w:kern w:val="0"/>
      <w:szCs w:val="20"/>
      <w:lang w:eastAsia="en-US"/>
    </w:rPr>
  </w:style>
  <w:style w:type="paragraph" w:customStyle="1" w:styleId="CharCharChar1CharCharCharChar">
    <w:name w:val="Char Char Char1 Char Char Char Char"/>
    <w:basedOn w:val="a3"/>
    <w:autoRedefine/>
    <w:rsid w:val="00AC2263"/>
    <w:pPr>
      <w:widowControl/>
      <w:spacing w:line="300" w:lineRule="auto"/>
      <w:ind w:firstLineChars="200" w:firstLine="200"/>
    </w:pPr>
    <w:rPr>
      <w:rFonts w:ascii="Verdana" w:hAnsi="Verdana"/>
      <w:kern w:val="0"/>
      <w:szCs w:val="20"/>
      <w:lang w:eastAsia="en-US"/>
    </w:rPr>
  </w:style>
  <w:style w:type="paragraph" w:customStyle="1" w:styleId="CharChar2CharCharCharCharCharCharCharChar">
    <w:name w:val="Char Char2 Char Char Char Char Char Char Char Char"/>
    <w:basedOn w:val="a3"/>
    <w:autoRedefine/>
    <w:rsid w:val="00EA3297"/>
    <w:pPr>
      <w:widowControl/>
      <w:spacing w:line="300" w:lineRule="auto"/>
      <w:ind w:firstLineChars="200" w:firstLine="200"/>
    </w:pPr>
    <w:rPr>
      <w:rFonts w:ascii="Verdana" w:hAnsi="Verdana"/>
      <w:kern w:val="0"/>
      <w:szCs w:val="20"/>
      <w:lang w:eastAsia="en-US"/>
    </w:rPr>
  </w:style>
  <w:style w:type="paragraph" w:customStyle="1" w:styleId="a2">
    <w:name w:val="答案"/>
    <w:next w:val="a3"/>
    <w:link w:val="Char"/>
    <w:rsid w:val="00FA51CD"/>
    <w:pPr>
      <w:numPr>
        <w:numId w:val="3"/>
      </w:numPr>
      <w:tabs>
        <w:tab w:val="center" w:pos="4140"/>
        <w:tab w:val="right" w:pos="8100"/>
      </w:tabs>
      <w:adjustRightInd w:val="0"/>
      <w:snapToGrid w:val="0"/>
      <w:ind w:hangingChars="400" w:hanging="400"/>
      <w:textAlignment w:val="center"/>
    </w:pPr>
    <w:rPr>
      <w:rFonts w:eastAsia="楷体"/>
      <w:color w:val="000000"/>
      <w:szCs w:val="24"/>
    </w:rPr>
  </w:style>
  <w:style w:type="character" w:customStyle="1" w:styleId="Char">
    <w:name w:val="答案 Char"/>
    <w:link w:val="a2"/>
    <w:locked/>
    <w:rsid w:val="00FA51CD"/>
    <w:rPr>
      <w:rFonts w:eastAsia="楷体"/>
      <w:color w:val="000000"/>
      <w:szCs w:val="24"/>
    </w:rPr>
  </w:style>
  <w:style w:type="paragraph" w:customStyle="1" w:styleId="a">
    <w:name w:val="考点"/>
    <w:basedOn w:val="a3"/>
    <w:link w:val="Char0"/>
    <w:rsid w:val="00FA51CD"/>
    <w:pPr>
      <w:numPr>
        <w:numId w:val="4"/>
      </w:numPr>
      <w:adjustRightInd w:val="0"/>
      <w:ind w:left="400" w:hangingChars="400" w:hanging="400"/>
    </w:pPr>
    <w:rPr>
      <w:rFonts w:eastAsia="楷体"/>
      <w:kern w:val="0"/>
      <w:sz w:val="20"/>
      <w:szCs w:val="18"/>
    </w:rPr>
  </w:style>
  <w:style w:type="paragraph" w:customStyle="1" w:styleId="a0">
    <w:name w:val="易错点"/>
    <w:basedOn w:val="a"/>
    <w:rsid w:val="00FA51CD"/>
    <w:pPr>
      <w:numPr>
        <w:ilvl w:val="1"/>
      </w:numPr>
      <w:ind w:left="0" w:firstLine="0"/>
      <w:textAlignment w:val="center"/>
    </w:pPr>
  </w:style>
  <w:style w:type="character" w:customStyle="1" w:styleId="Char0">
    <w:name w:val="考点 Char"/>
    <w:link w:val="a"/>
    <w:locked/>
    <w:rsid w:val="00FA51CD"/>
    <w:rPr>
      <w:rFonts w:eastAsia="楷体"/>
      <w:szCs w:val="18"/>
    </w:rPr>
  </w:style>
  <w:style w:type="paragraph" w:customStyle="1" w:styleId="a1">
    <w:name w:val="难点"/>
    <w:basedOn w:val="a3"/>
    <w:rsid w:val="00FA51CD"/>
    <w:pPr>
      <w:widowControl/>
      <w:numPr>
        <w:ilvl w:val="2"/>
        <w:numId w:val="4"/>
      </w:numPr>
      <w:tabs>
        <w:tab w:val="center" w:pos="4140"/>
        <w:tab w:val="right" w:pos="8100"/>
      </w:tabs>
      <w:adjustRightInd w:val="0"/>
      <w:snapToGrid w:val="0"/>
      <w:ind w:hangingChars="400" w:hanging="400"/>
      <w:jc w:val="left"/>
      <w:textAlignment w:val="center"/>
    </w:pPr>
    <w:rPr>
      <w:rFonts w:eastAsia="楷体"/>
      <w:color w:val="000000"/>
      <w:kern w:val="0"/>
      <w:sz w:val="20"/>
    </w:rPr>
  </w:style>
  <w:style w:type="paragraph" w:styleId="af5">
    <w:name w:val="Normal (Web)"/>
    <w:aliases w:val="普通(网站)1,普通 (Web)1,普通(Web) Char,普通 (Web),普通(Web) Char Char Char Char,普通(Web) Char Char,普通(Web) Char Char Char Char Char Char Char Char,普通(Web) Char Char Char Char Char Char Char Char Char,普通(Web) Char Char Char Char Char Char Char,普通(Web)"/>
    <w:basedOn w:val="a3"/>
    <w:link w:val="af6"/>
    <w:uiPriority w:val="99"/>
    <w:rsid w:val="009F37D1"/>
    <w:pPr>
      <w:widowControl/>
      <w:spacing w:before="100" w:beforeAutospacing="1" w:after="100" w:afterAutospacing="1"/>
      <w:jc w:val="left"/>
    </w:pPr>
    <w:rPr>
      <w:rFonts w:ascii="宋体" w:hAnsi="宋体"/>
      <w:kern w:val="0"/>
      <w:sz w:val="24"/>
    </w:rPr>
  </w:style>
  <w:style w:type="character" w:customStyle="1" w:styleId="af6">
    <w:name w:val="普通(网站) 字符"/>
    <w:aliases w:val="普通(网站)1 字符,普通 (Web)1 字符,普通(Web) Char 字符,普通 (Web) 字符,普通(Web) Char Char Char Char 字符,普通(Web) Char Char 字符,普通(Web) Char Char Char Char Char Char Char Char 字符,普通(Web) Char Char Char Char Char Char Char Char Char 字符,普通(Web) 字符"/>
    <w:link w:val="af5"/>
    <w:uiPriority w:val="99"/>
    <w:rsid w:val="009F37D1"/>
    <w:rPr>
      <w:rFonts w:ascii="宋体" w:hAnsi="宋体"/>
      <w:sz w:val="24"/>
      <w:szCs w:val="24"/>
    </w:rPr>
  </w:style>
  <w:style w:type="paragraph" w:customStyle="1" w:styleId="p0">
    <w:name w:val="p0"/>
    <w:basedOn w:val="a3"/>
    <w:rsid w:val="00112102"/>
    <w:pPr>
      <w:widowControl/>
    </w:pPr>
    <w:rPr>
      <w:kern w:val="0"/>
    </w:rPr>
  </w:style>
  <w:style w:type="character" w:customStyle="1" w:styleId="af4">
    <w:name w:val="纯文本 字符"/>
    <w:aliases w:val="标题1 字符,普通文字 Char 字符,纯文本 Char Char 字符,纯文本 Char 字符, Char 字符,标题1 Char Char 字符,普通文字 字符,Char Char Char 字符,Char Char 字符,Char 字符,纯文本 Char1 字符,纯文本 Char Char1 字符, Char Char Char 字符,标题1 Char Char Char Char Char 字符,标题1 Char Char Char Char 字符,游数的格式 字符,游数的 字符"/>
    <w:link w:val="af3"/>
    <w:rsid w:val="00FC3E7D"/>
    <w:rPr>
      <w:rFonts w:ascii="宋体" w:hAnsi="Courier New" w:cs="Courier New"/>
      <w:kern w:val="2"/>
      <w:sz w:val="21"/>
      <w:szCs w:val="21"/>
    </w:rPr>
  </w:style>
  <w:style w:type="paragraph" w:styleId="af7">
    <w:name w:val="Subtitle"/>
    <w:basedOn w:val="a3"/>
    <w:next w:val="a3"/>
    <w:link w:val="af8"/>
    <w:qFormat/>
    <w:rsid w:val="0014456E"/>
    <w:pPr>
      <w:spacing w:before="75" w:after="75"/>
      <w:outlineLvl w:val="1"/>
    </w:pPr>
    <w:rPr>
      <w:rFonts w:ascii="等线" w:eastAsia="黑体" w:hAnsi="等线"/>
      <w:b/>
      <w:bCs/>
      <w:kern w:val="28"/>
      <w:szCs w:val="32"/>
    </w:rPr>
  </w:style>
  <w:style w:type="character" w:customStyle="1" w:styleId="af8">
    <w:name w:val="副标题 字符"/>
    <w:link w:val="af7"/>
    <w:rsid w:val="0014456E"/>
    <w:rPr>
      <w:rFonts w:ascii="等线" w:eastAsia="黑体" w:hAnsi="等线"/>
      <w:b/>
      <w:bCs/>
      <w:kern w:val="28"/>
      <w:sz w:val="21"/>
      <w:szCs w:val="32"/>
    </w:rPr>
  </w:style>
  <w:style w:type="character" w:styleId="af9">
    <w:name w:val="Hyperlink"/>
    <w:uiPriority w:val="99"/>
    <w:unhideWhenUsed/>
    <w:rsid w:val="009D4871"/>
    <w:rPr>
      <w:color w:val="0000FF"/>
      <w:u w:val="single"/>
    </w:rPr>
  </w:style>
  <w:style w:type="paragraph" w:customStyle="1" w:styleId="afa">
    <w:name w:val="居中"/>
    <w:basedOn w:val="a3"/>
    <w:rsid w:val="00FB580C"/>
    <w:pPr>
      <w:spacing w:line="0" w:lineRule="atLeast"/>
      <w:jc w:val="center"/>
    </w:pPr>
    <w:rPr>
      <w:color w:val="000000"/>
      <w:szCs w:val="20"/>
    </w:rPr>
  </w:style>
  <w:style w:type="character" w:styleId="afb">
    <w:name w:val="Strong"/>
    <w:uiPriority w:val="22"/>
    <w:qFormat/>
    <w:rsid w:val="00862821"/>
    <w:rPr>
      <w:b/>
      <w:bCs/>
    </w:rPr>
  </w:style>
  <w:style w:type="character" w:customStyle="1" w:styleId="textvtes5">
    <w:name w:val="text_vtes5"/>
    <w:rsid w:val="00576206"/>
  </w:style>
  <w:style w:type="character" w:styleId="afc">
    <w:name w:val="Emphasis"/>
    <w:uiPriority w:val="20"/>
    <w:qFormat/>
    <w:rsid w:val="00FA4018"/>
    <w:rPr>
      <w:i/>
      <w:iCs/>
    </w:rPr>
  </w:style>
  <w:style w:type="paragraph" w:customStyle="1" w:styleId="ds-markdown-paragraph">
    <w:name w:val="ds-markdown-paragraph"/>
    <w:basedOn w:val="a3"/>
    <w:rsid w:val="005169BC"/>
    <w:pPr>
      <w:widowControl/>
      <w:spacing w:before="100" w:beforeAutospacing="1" w:after="100" w:afterAutospacing="1"/>
      <w:jc w:val="left"/>
    </w:pPr>
    <w:rPr>
      <w:rFonts w:ascii="宋体" w:hAnsi="宋体" w:cs="宋体"/>
      <w:kern w:val="0"/>
      <w:sz w:val="24"/>
      <w:szCs w:val="24"/>
    </w:rPr>
  </w:style>
  <w:style w:type="character" w:customStyle="1" w:styleId="jsdarkmode10">
    <w:name w:val="js_darkmode__10"/>
    <w:rsid w:val="009D021B"/>
  </w:style>
  <w:style w:type="character" w:customStyle="1" w:styleId="jsdarkmode11">
    <w:name w:val="js_darkmode__11"/>
    <w:rsid w:val="009D021B"/>
  </w:style>
  <w:style w:type="character" w:customStyle="1" w:styleId="jsdarkmode12">
    <w:name w:val="js_darkmode__12"/>
    <w:rsid w:val="009D021B"/>
  </w:style>
  <w:style w:type="character" w:customStyle="1" w:styleId="jsdarkmode13">
    <w:name w:val="js_darkmode__13"/>
    <w:rsid w:val="009D021B"/>
  </w:style>
  <w:style w:type="character" w:customStyle="1" w:styleId="jsdarkmode14">
    <w:name w:val="js_darkmode__14"/>
    <w:rsid w:val="009D021B"/>
  </w:style>
  <w:style w:type="character" w:customStyle="1" w:styleId="jsdarkmode15">
    <w:name w:val="js_darkmode__15"/>
    <w:rsid w:val="009D021B"/>
  </w:style>
  <w:style w:type="character" w:customStyle="1" w:styleId="20">
    <w:name w:val="标题 2 字符"/>
    <w:basedOn w:val="a4"/>
    <w:link w:val="2"/>
    <w:rsid w:val="00BB6BF6"/>
    <w:rPr>
      <w:rFonts w:eastAsia="黑体" w:cstheme="majorBidi"/>
      <w:bCs/>
      <w:kern w:val="2"/>
      <w:sz w:val="28"/>
      <w:szCs w:val="32"/>
    </w:rPr>
  </w:style>
  <w:style w:type="paragraph" w:customStyle="1" w:styleId="afd">
    <w:name w:val="题干"/>
    <w:basedOn w:val="a3"/>
    <w:link w:val="afe"/>
    <w:qFormat/>
    <w:rsid w:val="00E336CB"/>
    <w:pPr>
      <w:ind w:firstLine="420"/>
    </w:pPr>
    <w:rPr>
      <w:rFonts w:eastAsia="楷体"/>
      <w:szCs w:val="24"/>
    </w:rPr>
  </w:style>
  <w:style w:type="character" w:customStyle="1" w:styleId="afe">
    <w:name w:val="题干 字符"/>
    <w:basedOn w:val="a4"/>
    <w:link w:val="afd"/>
    <w:rsid w:val="00E336CB"/>
    <w:rPr>
      <w:rFonts w:eastAsia="楷体"/>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465358">
      <w:bodyDiv w:val="1"/>
      <w:marLeft w:val="0"/>
      <w:marRight w:val="0"/>
      <w:marTop w:val="0"/>
      <w:marBottom w:val="0"/>
      <w:divBdr>
        <w:top w:val="none" w:sz="0" w:space="0" w:color="auto"/>
        <w:left w:val="none" w:sz="0" w:space="0" w:color="auto"/>
        <w:bottom w:val="none" w:sz="0" w:space="0" w:color="auto"/>
        <w:right w:val="none" w:sz="0" w:space="0" w:color="auto"/>
      </w:divBdr>
    </w:div>
    <w:div w:id="21174438">
      <w:bodyDiv w:val="1"/>
      <w:marLeft w:val="0"/>
      <w:marRight w:val="0"/>
      <w:marTop w:val="0"/>
      <w:marBottom w:val="0"/>
      <w:divBdr>
        <w:top w:val="none" w:sz="0" w:space="0" w:color="auto"/>
        <w:left w:val="none" w:sz="0" w:space="0" w:color="auto"/>
        <w:bottom w:val="none" w:sz="0" w:space="0" w:color="auto"/>
        <w:right w:val="none" w:sz="0" w:space="0" w:color="auto"/>
      </w:divBdr>
    </w:div>
    <w:div w:id="78597152">
      <w:bodyDiv w:val="1"/>
      <w:marLeft w:val="0"/>
      <w:marRight w:val="0"/>
      <w:marTop w:val="0"/>
      <w:marBottom w:val="0"/>
      <w:divBdr>
        <w:top w:val="none" w:sz="0" w:space="0" w:color="auto"/>
        <w:left w:val="none" w:sz="0" w:space="0" w:color="auto"/>
        <w:bottom w:val="none" w:sz="0" w:space="0" w:color="auto"/>
        <w:right w:val="none" w:sz="0" w:space="0" w:color="auto"/>
      </w:divBdr>
    </w:div>
    <w:div w:id="95296409">
      <w:bodyDiv w:val="1"/>
      <w:marLeft w:val="0"/>
      <w:marRight w:val="0"/>
      <w:marTop w:val="0"/>
      <w:marBottom w:val="0"/>
      <w:divBdr>
        <w:top w:val="none" w:sz="0" w:space="0" w:color="auto"/>
        <w:left w:val="none" w:sz="0" w:space="0" w:color="auto"/>
        <w:bottom w:val="none" w:sz="0" w:space="0" w:color="auto"/>
        <w:right w:val="none" w:sz="0" w:space="0" w:color="auto"/>
      </w:divBdr>
    </w:div>
    <w:div w:id="285429923">
      <w:bodyDiv w:val="1"/>
      <w:marLeft w:val="0"/>
      <w:marRight w:val="0"/>
      <w:marTop w:val="0"/>
      <w:marBottom w:val="0"/>
      <w:divBdr>
        <w:top w:val="none" w:sz="0" w:space="0" w:color="auto"/>
        <w:left w:val="none" w:sz="0" w:space="0" w:color="auto"/>
        <w:bottom w:val="none" w:sz="0" w:space="0" w:color="auto"/>
        <w:right w:val="none" w:sz="0" w:space="0" w:color="auto"/>
      </w:divBdr>
    </w:div>
    <w:div w:id="352265432">
      <w:bodyDiv w:val="1"/>
      <w:marLeft w:val="0"/>
      <w:marRight w:val="0"/>
      <w:marTop w:val="0"/>
      <w:marBottom w:val="0"/>
      <w:divBdr>
        <w:top w:val="none" w:sz="0" w:space="0" w:color="auto"/>
        <w:left w:val="none" w:sz="0" w:space="0" w:color="auto"/>
        <w:bottom w:val="none" w:sz="0" w:space="0" w:color="auto"/>
        <w:right w:val="none" w:sz="0" w:space="0" w:color="auto"/>
      </w:divBdr>
    </w:div>
    <w:div w:id="370157837">
      <w:bodyDiv w:val="1"/>
      <w:marLeft w:val="0"/>
      <w:marRight w:val="0"/>
      <w:marTop w:val="0"/>
      <w:marBottom w:val="0"/>
      <w:divBdr>
        <w:top w:val="none" w:sz="0" w:space="0" w:color="auto"/>
        <w:left w:val="none" w:sz="0" w:space="0" w:color="auto"/>
        <w:bottom w:val="none" w:sz="0" w:space="0" w:color="auto"/>
        <w:right w:val="none" w:sz="0" w:space="0" w:color="auto"/>
      </w:divBdr>
    </w:div>
    <w:div w:id="378633248">
      <w:bodyDiv w:val="1"/>
      <w:marLeft w:val="0"/>
      <w:marRight w:val="0"/>
      <w:marTop w:val="0"/>
      <w:marBottom w:val="0"/>
      <w:divBdr>
        <w:top w:val="none" w:sz="0" w:space="0" w:color="auto"/>
        <w:left w:val="none" w:sz="0" w:space="0" w:color="auto"/>
        <w:bottom w:val="none" w:sz="0" w:space="0" w:color="auto"/>
        <w:right w:val="none" w:sz="0" w:space="0" w:color="auto"/>
      </w:divBdr>
    </w:div>
    <w:div w:id="427777851">
      <w:bodyDiv w:val="1"/>
      <w:marLeft w:val="0"/>
      <w:marRight w:val="0"/>
      <w:marTop w:val="0"/>
      <w:marBottom w:val="0"/>
      <w:divBdr>
        <w:top w:val="none" w:sz="0" w:space="0" w:color="auto"/>
        <w:left w:val="none" w:sz="0" w:space="0" w:color="auto"/>
        <w:bottom w:val="none" w:sz="0" w:space="0" w:color="auto"/>
        <w:right w:val="none" w:sz="0" w:space="0" w:color="auto"/>
      </w:divBdr>
    </w:div>
    <w:div w:id="428939213">
      <w:bodyDiv w:val="1"/>
      <w:marLeft w:val="0"/>
      <w:marRight w:val="0"/>
      <w:marTop w:val="0"/>
      <w:marBottom w:val="0"/>
      <w:divBdr>
        <w:top w:val="none" w:sz="0" w:space="0" w:color="auto"/>
        <w:left w:val="none" w:sz="0" w:space="0" w:color="auto"/>
        <w:bottom w:val="none" w:sz="0" w:space="0" w:color="auto"/>
        <w:right w:val="none" w:sz="0" w:space="0" w:color="auto"/>
      </w:divBdr>
    </w:div>
    <w:div w:id="550574817">
      <w:bodyDiv w:val="1"/>
      <w:marLeft w:val="0"/>
      <w:marRight w:val="0"/>
      <w:marTop w:val="0"/>
      <w:marBottom w:val="0"/>
      <w:divBdr>
        <w:top w:val="none" w:sz="0" w:space="0" w:color="auto"/>
        <w:left w:val="none" w:sz="0" w:space="0" w:color="auto"/>
        <w:bottom w:val="none" w:sz="0" w:space="0" w:color="auto"/>
        <w:right w:val="none" w:sz="0" w:space="0" w:color="auto"/>
      </w:divBdr>
      <w:divsChild>
        <w:div w:id="68115240">
          <w:marLeft w:val="0"/>
          <w:marRight w:val="0"/>
          <w:marTop w:val="360"/>
          <w:marBottom w:val="0"/>
          <w:divBdr>
            <w:top w:val="none" w:sz="0" w:space="0" w:color="auto"/>
            <w:left w:val="none" w:sz="0" w:space="0" w:color="auto"/>
            <w:bottom w:val="none" w:sz="0" w:space="0" w:color="auto"/>
            <w:right w:val="none" w:sz="0" w:space="0" w:color="auto"/>
          </w:divBdr>
        </w:div>
        <w:div w:id="345057774">
          <w:marLeft w:val="0"/>
          <w:marRight w:val="0"/>
          <w:marTop w:val="360"/>
          <w:marBottom w:val="0"/>
          <w:divBdr>
            <w:top w:val="none" w:sz="0" w:space="0" w:color="auto"/>
            <w:left w:val="none" w:sz="0" w:space="0" w:color="auto"/>
            <w:bottom w:val="none" w:sz="0" w:space="0" w:color="auto"/>
            <w:right w:val="none" w:sz="0" w:space="0" w:color="auto"/>
          </w:divBdr>
        </w:div>
        <w:div w:id="645278406">
          <w:marLeft w:val="0"/>
          <w:marRight w:val="0"/>
          <w:marTop w:val="360"/>
          <w:marBottom w:val="0"/>
          <w:divBdr>
            <w:top w:val="none" w:sz="0" w:space="0" w:color="auto"/>
            <w:left w:val="none" w:sz="0" w:space="0" w:color="auto"/>
            <w:bottom w:val="none" w:sz="0" w:space="0" w:color="auto"/>
            <w:right w:val="none" w:sz="0" w:space="0" w:color="auto"/>
          </w:divBdr>
        </w:div>
        <w:div w:id="746347201">
          <w:marLeft w:val="0"/>
          <w:marRight w:val="0"/>
          <w:marTop w:val="360"/>
          <w:marBottom w:val="0"/>
          <w:divBdr>
            <w:top w:val="none" w:sz="0" w:space="0" w:color="auto"/>
            <w:left w:val="none" w:sz="0" w:space="0" w:color="auto"/>
            <w:bottom w:val="none" w:sz="0" w:space="0" w:color="auto"/>
            <w:right w:val="none" w:sz="0" w:space="0" w:color="auto"/>
          </w:divBdr>
        </w:div>
        <w:div w:id="800997120">
          <w:marLeft w:val="0"/>
          <w:marRight w:val="0"/>
          <w:marTop w:val="360"/>
          <w:marBottom w:val="0"/>
          <w:divBdr>
            <w:top w:val="none" w:sz="0" w:space="0" w:color="auto"/>
            <w:left w:val="none" w:sz="0" w:space="0" w:color="auto"/>
            <w:bottom w:val="none" w:sz="0" w:space="0" w:color="auto"/>
            <w:right w:val="none" w:sz="0" w:space="0" w:color="auto"/>
          </w:divBdr>
        </w:div>
        <w:div w:id="1881237729">
          <w:marLeft w:val="0"/>
          <w:marRight w:val="0"/>
          <w:marTop w:val="360"/>
          <w:marBottom w:val="0"/>
          <w:divBdr>
            <w:top w:val="none" w:sz="0" w:space="0" w:color="auto"/>
            <w:left w:val="none" w:sz="0" w:space="0" w:color="auto"/>
            <w:bottom w:val="none" w:sz="0" w:space="0" w:color="auto"/>
            <w:right w:val="none" w:sz="0" w:space="0" w:color="auto"/>
          </w:divBdr>
        </w:div>
      </w:divsChild>
    </w:div>
    <w:div w:id="790051302">
      <w:bodyDiv w:val="1"/>
      <w:marLeft w:val="0"/>
      <w:marRight w:val="0"/>
      <w:marTop w:val="0"/>
      <w:marBottom w:val="0"/>
      <w:divBdr>
        <w:top w:val="none" w:sz="0" w:space="0" w:color="auto"/>
        <w:left w:val="none" w:sz="0" w:space="0" w:color="auto"/>
        <w:bottom w:val="none" w:sz="0" w:space="0" w:color="auto"/>
        <w:right w:val="none" w:sz="0" w:space="0" w:color="auto"/>
      </w:divBdr>
    </w:div>
    <w:div w:id="835847381">
      <w:bodyDiv w:val="1"/>
      <w:marLeft w:val="0"/>
      <w:marRight w:val="0"/>
      <w:marTop w:val="0"/>
      <w:marBottom w:val="0"/>
      <w:divBdr>
        <w:top w:val="none" w:sz="0" w:space="0" w:color="auto"/>
        <w:left w:val="none" w:sz="0" w:space="0" w:color="auto"/>
        <w:bottom w:val="none" w:sz="0" w:space="0" w:color="auto"/>
        <w:right w:val="none" w:sz="0" w:space="0" w:color="auto"/>
      </w:divBdr>
    </w:div>
    <w:div w:id="925960064">
      <w:bodyDiv w:val="1"/>
      <w:marLeft w:val="0"/>
      <w:marRight w:val="0"/>
      <w:marTop w:val="0"/>
      <w:marBottom w:val="0"/>
      <w:divBdr>
        <w:top w:val="none" w:sz="0" w:space="0" w:color="auto"/>
        <w:left w:val="none" w:sz="0" w:space="0" w:color="auto"/>
        <w:bottom w:val="none" w:sz="0" w:space="0" w:color="auto"/>
        <w:right w:val="none" w:sz="0" w:space="0" w:color="auto"/>
      </w:divBdr>
    </w:div>
    <w:div w:id="989135586">
      <w:bodyDiv w:val="1"/>
      <w:marLeft w:val="0"/>
      <w:marRight w:val="0"/>
      <w:marTop w:val="0"/>
      <w:marBottom w:val="0"/>
      <w:divBdr>
        <w:top w:val="none" w:sz="0" w:space="0" w:color="auto"/>
        <w:left w:val="none" w:sz="0" w:space="0" w:color="auto"/>
        <w:bottom w:val="none" w:sz="0" w:space="0" w:color="auto"/>
        <w:right w:val="none" w:sz="0" w:space="0" w:color="auto"/>
      </w:divBdr>
    </w:div>
    <w:div w:id="1169784773">
      <w:bodyDiv w:val="1"/>
      <w:marLeft w:val="0"/>
      <w:marRight w:val="0"/>
      <w:marTop w:val="0"/>
      <w:marBottom w:val="0"/>
      <w:divBdr>
        <w:top w:val="none" w:sz="0" w:space="0" w:color="auto"/>
        <w:left w:val="none" w:sz="0" w:space="0" w:color="auto"/>
        <w:bottom w:val="none" w:sz="0" w:space="0" w:color="auto"/>
        <w:right w:val="none" w:sz="0" w:space="0" w:color="auto"/>
      </w:divBdr>
    </w:div>
    <w:div w:id="1213225274">
      <w:bodyDiv w:val="1"/>
      <w:marLeft w:val="0"/>
      <w:marRight w:val="0"/>
      <w:marTop w:val="0"/>
      <w:marBottom w:val="0"/>
      <w:divBdr>
        <w:top w:val="none" w:sz="0" w:space="0" w:color="auto"/>
        <w:left w:val="none" w:sz="0" w:space="0" w:color="auto"/>
        <w:bottom w:val="none" w:sz="0" w:space="0" w:color="auto"/>
        <w:right w:val="none" w:sz="0" w:space="0" w:color="auto"/>
      </w:divBdr>
    </w:div>
    <w:div w:id="1293708648">
      <w:bodyDiv w:val="1"/>
      <w:marLeft w:val="0"/>
      <w:marRight w:val="0"/>
      <w:marTop w:val="0"/>
      <w:marBottom w:val="0"/>
      <w:divBdr>
        <w:top w:val="none" w:sz="0" w:space="0" w:color="auto"/>
        <w:left w:val="none" w:sz="0" w:space="0" w:color="auto"/>
        <w:bottom w:val="none" w:sz="0" w:space="0" w:color="auto"/>
        <w:right w:val="none" w:sz="0" w:space="0" w:color="auto"/>
      </w:divBdr>
    </w:div>
    <w:div w:id="1410931624">
      <w:bodyDiv w:val="1"/>
      <w:marLeft w:val="0"/>
      <w:marRight w:val="0"/>
      <w:marTop w:val="0"/>
      <w:marBottom w:val="0"/>
      <w:divBdr>
        <w:top w:val="none" w:sz="0" w:space="0" w:color="auto"/>
        <w:left w:val="none" w:sz="0" w:space="0" w:color="auto"/>
        <w:bottom w:val="none" w:sz="0" w:space="0" w:color="auto"/>
        <w:right w:val="none" w:sz="0" w:space="0" w:color="auto"/>
      </w:divBdr>
    </w:div>
    <w:div w:id="1420519304">
      <w:bodyDiv w:val="1"/>
      <w:marLeft w:val="0"/>
      <w:marRight w:val="0"/>
      <w:marTop w:val="0"/>
      <w:marBottom w:val="0"/>
      <w:divBdr>
        <w:top w:val="none" w:sz="0" w:space="0" w:color="auto"/>
        <w:left w:val="none" w:sz="0" w:space="0" w:color="auto"/>
        <w:bottom w:val="none" w:sz="0" w:space="0" w:color="auto"/>
        <w:right w:val="none" w:sz="0" w:space="0" w:color="auto"/>
      </w:divBdr>
    </w:div>
    <w:div w:id="1469202524">
      <w:bodyDiv w:val="1"/>
      <w:marLeft w:val="0"/>
      <w:marRight w:val="0"/>
      <w:marTop w:val="0"/>
      <w:marBottom w:val="0"/>
      <w:divBdr>
        <w:top w:val="none" w:sz="0" w:space="0" w:color="auto"/>
        <w:left w:val="none" w:sz="0" w:space="0" w:color="auto"/>
        <w:bottom w:val="none" w:sz="0" w:space="0" w:color="auto"/>
        <w:right w:val="none" w:sz="0" w:space="0" w:color="auto"/>
      </w:divBdr>
    </w:div>
    <w:div w:id="1490902117">
      <w:bodyDiv w:val="1"/>
      <w:marLeft w:val="0"/>
      <w:marRight w:val="0"/>
      <w:marTop w:val="0"/>
      <w:marBottom w:val="0"/>
      <w:divBdr>
        <w:top w:val="none" w:sz="0" w:space="0" w:color="auto"/>
        <w:left w:val="none" w:sz="0" w:space="0" w:color="auto"/>
        <w:bottom w:val="none" w:sz="0" w:space="0" w:color="auto"/>
        <w:right w:val="none" w:sz="0" w:space="0" w:color="auto"/>
      </w:divBdr>
    </w:div>
    <w:div w:id="1565143371">
      <w:bodyDiv w:val="1"/>
      <w:marLeft w:val="0"/>
      <w:marRight w:val="0"/>
      <w:marTop w:val="0"/>
      <w:marBottom w:val="0"/>
      <w:divBdr>
        <w:top w:val="none" w:sz="0" w:space="0" w:color="auto"/>
        <w:left w:val="none" w:sz="0" w:space="0" w:color="auto"/>
        <w:bottom w:val="none" w:sz="0" w:space="0" w:color="auto"/>
        <w:right w:val="none" w:sz="0" w:space="0" w:color="auto"/>
      </w:divBdr>
    </w:div>
    <w:div w:id="1566724503">
      <w:bodyDiv w:val="1"/>
      <w:marLeft w:val="0"/>
      <w:marRight w:val="0"/>
      <w:marTop w:val="0"/>
      <w:marBottom w:val="0"/>
      <w:divBdr>
        <w:top w:val="none" w:sz="0" w:space="0" w:color="auto"/>
        <w:left w:val="none" w:sz="0" w:space="0" w:color="auto"/>
        <w:bottom w:val="none" w:sz="0" w:space="0" w:color="auto"/>
        <w:right w:val="none" w:sz="0" w:space="0" w:color="auto"/>
      </w:divBdr>
    </w:div>
    <w:div w:id="1639338263">
      <w:bodyDiv w:val="1"/>
      <w:marLeft w:val="0"/>
      <w:marRight w:val="0"/>
      <w:marTop w:val="0"/>
      <w:marBottom w:val="0"/>
      <w:divBdr>
        <w:top w:val="none" w:sz="0" w:space="0" w:color="auto"/>
        <w:left w:val="none" w:sz="0" w:space="0" w:color="auto"/>
        <w:bottom w:val="none" w:sz="0" w:space="0" w:color="auto"/>
        <w:right w:val="none" w:sz="0" w:space="0" w:color="auto"/>
      </w:divBdr>
    </w:div>
    <w:div w:id="1720669168">
      <w:bodyDiv w:val="1"/>
      <w:marLeft w:val="0"/>
      <w:marRight w:val="0"/>
      <w:marTop w:val="0"/>
      <w:marBottom w:val="0"/>
      <w:divBdr>
        <w:top w:val="none" w:sz="0" w:space="0" w:color="auto"/>
        <w:left w:val="none" w:sz="0" w:space="0" w:color="auto"/>
        <w:bottom w:val="none" w:sz="0" w:space="0" w:color="auto"/>
        <w:right w:val="none" w:sz="0" w:space="0" w:color="auto"/>
      </w:divBdr>
    </w:div>
    <w:div w:id="1829787095">
      <w:bodyDiv w:val="1"/>
      <w:marLeft w:val="0"/>
      <w:marRight w:val="0"/>
      <w:marTop w:val="0"/>
      <w:marBottom w:val="0"/>
      <w:divBdr>
        <w:top w:val="none" w:sz="0" w:space="0" w:color="auto"/>
        <w:left w:val="none" w:sz="0" w:space="0" w:color="auto"/>
        <w:bottom w:val="none" w:sz="0" w:space="0" w:color="auto"/>
        <w:right w:val="none" w:sz="0" w:space="0" w:color="auto"/>
      </w:divBdr>
    </w:div>
    <w:div w:id="1899244554">
      <w:bodyDiv w:val="1"/>
      <w:marLeft w:val="0"/>
      <w:marRight w:val="0"/>
      <w:marTop w:val="0"/>
      <w:marBottom w:val="0"/>
      <w:divBdr>
        <w:top w:val="none" w:sz="0" w:space="0" w:color="auto"/>
        <w:left w:val="none" w:sz="0" w:space="0" w:color="auto"/>
        <w:bottom w:val="none" w:sz="0" w:space="0" w:color="auto"/>
        <w:right w:val="none" w:sz="0" w:space="0" w:color="auto"/>
      </w:divBdr>
    </w:div>
    <w:div w:id="1992588398">
      <w:bodyDiv w:val="1"/>
      <w:marLeft w:val="0"/>
      <w:marRight w:val="0"/>
      <w:marTop w:val="0"/>
      <w:marBottom w:val="0"/>
      <w:divBdr>
        <w:top w:val="none" w:sz="0" w:space="0" w:color="auto"/>
        <w:left w:val="none" w:sz="0" w:space="0" w:color="auto"/>
        <w:bottom w:val="none" w:sz="0" w:space="0" w:color="auto"/>
        <w:right w:val="none" w:sz="0" w:space="0" w:color="auto"/>
      </w:divBdr>
      <w:divsChild>
        <w:div w:id="1184127665">
          <w:marLeft w:val="0"/>
          <w:marRight w:val="0"/>
          <w:marTop w:val="360"/>
          <w:marBottom w:val="0"/>
          <w:divBdr>
            <w:top w:val="none" w:sz="0" w:space="0" w:color="auto"/>
            <w:left w:val="none" w:sz="0" w:space="0" w:color="auto"/>
            <w:bottom w:val="none" w:sz="0" w:space="0" w:color="auto"/>
            <w:right w:val="none" w:sz="0" w:space="0" w:color="auto"/>
          </w:divBdr>
        </w:div>
        <w:div w:id="1319116225">
          <w:marLeft w:val="0"/>
          <w:marRight w:val="0"/>
          <w:marTop w:val="360"/>
          <w:marBottom w:val="0"/>
          <w:divBdr>
            <w:top w:val="none" w:sz="0" w:space="0" w:color="auto"/>
            <w:left w:val="none" w:sz="0" w:space="0" w:color="auto"/>
            <w:bottom w:val="none" w:sz="0" w:space="0" w:color="auto"/>
            <w:right w:val="none" w:sz="0" w:space="0" w:color="auto"/>
          </w:divBdr>
        </w:div>
        <w:div w:id="1388184435">
          <w:marLeft w:val="0"/>
          <w:marRight w:val="0"/>
          <w:marTop w:val="360"/>
          <w:marBottom w:val="0"/>
          <w:divBdr>
            <w:top w:val="none" w:sz="0" w:space="0" w:color="auto"/>
            <w:left w:val="none" w:sz="0" w:space="0" w:color="auto"/>
            <w:bottom w:val="none" w:sz="0" w:space="0" w:color="auto"/>
            <w:right w:val="none" w:sz="0" w:space="0" w:color="auto"/>
          </w:divBdr>
        </w:div>
      </w:divsChild>
    </w:div>
    <w:div w:id="2002460075">
      <w:bodyDiv w:val="1"/>
      <w:marLeft w:val="0"/>
      <w:marRight w:val="0"/>
      <w:marTop w:val="0"/>
      <w:marBottom w:val="0"/>
      <w:divBdr>
        <w:top w:val="none" w:sz="0" w:space="0" w:color="auto"/>
        <w:left w:val="none" w:sz="0" w:space="0" w:color="auto"/>
        <w:bottom w:val="none" w:sz="0" w:space="0" w:color="auto"/>
        <w:right w:val="none" w:sz="0" w:space="0" w:color="auto"/>
      </w:divBdr>
    </w:div>
    <w:div w:id="208302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2.emf"/><Relationship Id="rId42" Type="http://schemas.openxmlformats.org/officeDocument/2006/relationships/oleObject" Target="embeddings/oleObject4.bin"/><Relationship Id="rId63" Type="http://schemas.openxmlformats.org/officeDocument/2006/relationships/oleObject" Target="embeddings/oleObject15.bin"/><Relationship Id="rId84" Type="http://schemas.openxmlformats.org/officeDocument/2006/relationships/image" Target="media/image41.wmf"/><Relationship Id="rId138" Type="http://schemas.openxmlformats.org/officeDocument/2006/relationships/oleObject" Target="embeddings/oleObject52.bin"/><Relationship Id="rId159" Type="http://schemas.openxmlformats.org/officeDocument/2006/relationships/image" Target="media/image79.wmf"/><Relationship Id="rId170" Type="http://schemas.openxmlformats.org/officeDocument/2006/relationships/footer" Target="footer2.xml"/><Relationship Id="rId191" Type="http://schemas.openxmlformats.org/officeDocument/2006/relationships/image" Target="media/image99.emf"/><Relationship Id="rId205" Type="http://schemas.openxmlformats.org/officeDocument/2006/relationships/image" Target="media/image113.wmf"/><Relationship Id="rId107" Type="http://schemas.openxmlformats.org/officeDocument/2006/relationships/image" Target="media/image53.wmf"/><Relationship Id="rId11" Type="http://schemas.microsoft.com/office/2018/08/relationships/commentsExtensible" Target="commentsExtensible.xml"/><Relationship Id="rId32" Type="http://schemas.openxmlformats.org/officeDocument/2006/relationships/image" Target="media/image23.png"/><Relationship Id="rId53" Type="http://schemas.openxmlformats.org/officeDocument/2006/relationships/oleObject" Target="embeddings/oleObject10.bin"/><Relationship Id="rId74" Type="http://schemas.openxmlformats.org/officeDocument/2006/relationships/image" Target="media/image36.wmf"/><Relationship Id="rId128" Type="http://schemas.openxmlformats.org/officeDocument/2006/relationships/oleObject" Target="embeddings/oleObject47.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63.bin"/><Relationship Id="rId181" Type="http://schemas.openxmlformats.org/officeDocument/2006/relationships/image" Target="media/image90.emf"/><Relationship Id="rId22" Type="http://schemas.openxmlformats.org/officeDocument/2006/relationships/image" Target="media/image13.emf"/><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42.bin"/><Relationship Id="rId139" Type="http://schemas.openxmlformats.org/officeDocument/2006/relationships/image" Target="media/image69.wmf"/><Relationship Id="rId85" Type="http://schemas.openxmlformats.org/officeDocument/2006/relationships/oleObject" Target="embeddings/oleObject26.bin"/><Relationship Id="rId150" Type="http://schemas.openxmlformats.org/officeDocument/2006/relationships/oleObject" Target="embeddings/oleObject58.bin"/><Relationship Id="rId171" Type="http://schemas.openxmlformats.org/officeDocument/2006/relationships/image" Target="media/image84.emf"/><Relationship Id="rId192" Type="http://schemas.openxmlformats.org/officeDocument/2006/relationships/image" Target="media/image100.wmf"/><Relationship Id="rId206" Type="http://schemas.openxmlformats.org/officeDocument/2006/relationships/image" Target="media/image114.wmf"/><Relationship Id="rId12" Type="http://schemas.openxmlformats.org/officeDocument/2006/relationships/image" Target="media/image1.jpeg"/><Relationship Id="rId33" Type="http://schemas.openxmlformats.org/officeDocument/2006/relationships/image" Target="media/image15.jpeg"/><Relationship Id="rId108" Type="http://schemas.openxmlformats.org/officeDocument/2006/relationships/oleObject" Target="embeddings/oleObject37.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21.bin"/><Relationship Id="rId96" Type="http://schemas.openxmlformats.org/officeDocument/2006/relationships/oleObject" Target="embeddings/oleObject31.bin"/><Relationship Id="rId140" Type="http://schemas.openxmlformats.org/officeDocument/2006/relationships/oleObject" Target="embeddings/oleObject53.bin"/><Relationship Id="rId161" Type="http://schemas.openxmlformats.org/officeDocument/2006/relationships/image" Target="media/image80.wmf"/><Relationship Id="rId182" Type="http://schemas.openxmlformats.org/officeDocument/2006/relationships/image" Target="media/image91.emf"/><Relationship Id="rId6" Type="http://schemas.openxmlformats.org/officeDocument/2006/relationships/footnotes" Target="footnotes.xml"/><Relationship Id="rId23" Type="http://schemas.openxmlformats.org/officeDocument/2006/relationships/image" Target="media/image14.emf"/><Relationship Id="rId119" Type="http://schemas.openxmlformats.org/officeDocument/2006/relationships/image" Target="media/image59.wmf"/><Relationship Id="rId44" Type="http://schemas.openxmlformats.org/officeDocument/2006/relationships/oleObject" Target="embeddings/oleObject5.bin"/><Relationship Id="rId65" Type="http://schemas.openxmlformats.org/officeDocument/2006/relationships/oleObject" Target="embeddings/oleObject16.bin"/><Relationship Id="rId86" Type="http://schemas.openxmlformats.org/officeDocument/2006/relationships/image" Target="media/image42.wmf"/><Relationship Id="rId130" Type="http://schemas.openxmlformats.org/officeDocument/2006/relationships/oleObject" Target="embeddings/oleObject48.bin"/><Relationship Id="rId151" Type="http://schemas.openxmlformats.org/officeDocument/2006/relationships/image" Target="media/image75.wmf"/><Relationship Id="rId172" Type="http://schemas.openxmlformats.org/officeDocument/2006/relationships/image" Target="media/image85.emf"/><Relationship Id="rId193" Type="http://schemas.openxmlformats.org/officeDocument/2006/relationships/image" Target="media/image101.emf"/><Relationship Id="rId207" Type="http://schemas.openxmlformats.org/officeDocument/2006/relationships/fontTable" Target="fontTable.xml"/><Relationship Id="rId13" Type="http://schemas.openxmlformats.org/officeDocument/2006/relationships/image" Target="media/image2.jpeg"/><Relationship Id="rId109" Type="http://schemas.openxmlformats.org/officeDocument/2006/relationships/image" Target="media/image54.wmf"/><Relationship Id="rId34" Type="http://schemas.openxmlformats.org/officeDocument/2006/relationships/image" Target="media/image16.emf"/><Relationship Id="rId55" Type="http://schemas.openxmlformats.org/officeDocument/2006/relationships/oleObject" Target="embeddings/oleObject11.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4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92.emf"/><Relationship Id="rId24" Type="http://schemas.openxmlformats.org/officeDocument/2006/relationships/image" Target="media/image15.e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27.bin"/><Relationship Id="rId110" Type="http://schemas.openxmlformats.org/officeDocument/2006/relationships/oleObject" Target="embeddings/oleObject38.bin"/><Relationship Id="rId131" Type="http://schemas.openxmlformats.org/officeDocument/2006/relationships/image" Target="media/image65.wmf"/><Relationship Id="rId61" Type="http://schemas.openxmlformats.org/officeDocument/2006/relationships/oleObject" Target="embeddings/oleObject14.bin"/><Relationship Id="rId82" Type="http://schemas.openxmlformats.org/officeDocument/2006/relationships/image" Target="media/image40.wmf"/><Relationship Id="rId152" Type="http://schemas.openxmlformats.org/officeDocument/2006/relationships/oleObject" Target="embeddings/oleObject59.bin"/><Relationship Id="rId173" Type="http://schemas.openxmlformats.org/officeDocument/2006/relationships/image" Target="media/image86.wmf"/><Relationship Id="rId194" Type="http://schemas.openxmlformats.org/officeDocument/2006/relationships/image" Target="media/image102.wmf"/><Relationship Id="rId199" Type="http://schemas.openxmlformats.org/officeDocument/2006/relationships/image" Target="media/image107.wmf"/><Relationship Id="rId203" Type="http://schemas.openxmlformats.org/officeDocument/2006/relationships/image" Target="media/image111.wmf"/><Relationship Id="rId208" Type="http://schemas.microsoft.com/office/2011/relationships/people" Target="people.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image" Target="media/image52.wmf"/><Relationship Id="rId126" Type="http://schemas.openxmlformats.org/officeDocument/2006/relationships/oleObject" Target="embeddings/oleObject46.bin"/><Relationship Id="rId147" Type="http://schemas.openxmlformats.org/officeDocument/2006/relationships/image" Target="media/image73.wmf"/><Relationship Id="rId168" Type="http://schemas.openxmlformats.org/officeDocument/2006/relationships/oleObject" Target="embeddings/oleObject67.bin"/><Relationship Id="rId8" Type="http://schemas.openxmlformats.org/officeDocument/2006/relationships/comments" Target="comments.xml"/><Relationship Id="rId51" Type="http://schemas.openxmlformats.org/officeDocument/2006/relationships/oleObject" Target="embeddings/oleObject9.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32.bin"/><Relationship Id="rId121" Type="http://schemas.openxmlformats.org/officeDocument/2006/relationships/image" Target="media/image60.wmf"/><Relationship Id="rId142" Type="http://schemas.openxmlformats.org/officeDocument/2006/relationships/oleObject" Target="embeddings/oleObject54.bin"/><Relationship Id="rId163" Type="http://schemas.openxmlformats.org/officeDocument/2006/relationships/image" Target="media/image81.wmf"/><Relationship Id="rId184" Type="http://schemas.openxmlformats.org/officeDocument/2006/relationships/image" Target="media/image93.emf"/><Relationship Id="rId189"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6.bin"/><Relationship Id="rId67" Type="http://schemas.openxmlformats.org/officeDocument/2006/relationships/oleObject" Target="embeddings/oleObject17.bin"/><Relationship Id="rId116" Type="http://schemas.openxmlformats.org/officeDocument/2006/relationships/oleObject" Target="embeddings/oleObject41.bin"/><Relationship Id="rId137" Type="http://schemas.openxmlformats.org/officeDocument/2006/relationships/image" Target="media/image68.wmf"/><Relationship Id="rId158" Type="http://schemas.openxmlformats.org/officeDocument/2006/relationships/oleObject" Target="embeddings/oleObject62.bin"/><Relationship Id="rId20" Type="http://schemas.openxmlformats.org/officeDocument/2006/relationships/image" Target="media/image11.png"/><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25.bin"/><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oleObject" Target="embeddings/oleObject49.bin"/><Relationship Id="rId153" Type="http://schemas.openxmlformats.org/officeDocument/2006/relationships/image" Target="media/image76.wmf"/><Relationship Id="rId174" Type="http://schemas.openxmlformats.org/officeDocument/2006/relationships/oleObject" Target="embeddings/oleObject68.bin"/><Relationship Id="rId179" Type="http://schemas.openxmlformats.org/officeDocument/2006/relationships/image" Target="media/image89.wmf"/><Relationship Id="rId195" Type="http://schemas.openxmlformats.org/officeDocument/2006/relationships/image" Target="media/image103.wmf"/><Relationship Id="rId209" Type="http://schemas.openxmlformats.org/officeDocument/2006/relationships/theme" Target="theme/theme1.xml"/><Relationship Id="rId190" Type="http://schemas.openxmlformats.org/officeDocument/2006/relationships/image" Target="media/image98.emf"/><Relationship Id="rId204" Type="http://schemas.openxmlformats.org/officeDocument/2006/relationships/image" Target="media/image112.wmf"/><Relationship Id="rId15" Type="http://schemas.openxmlformats.org/officeDocument/2006/relationships/image" Target="media/image6.emf"/><Relationship Id="rId36" Type="http://schemas.openxmlformats.org/officeDocument/2006/relationships/oleObject" Target="embeddings/oleObject1.bin"/><Relationship Id="rId57" Type="http://schemas.openxmlformats.org/officeDocument/2006/relationships/oleObject" Target="embeddings/oleObject12.bin"/><Relationship Id="rId106" Type="http://schemas.openxmlformats.org/officeDocument/2006/relationships/oleObject" Target="embeddings/oleObject36.bin"/><Relationship Id="rId127" Type="http://schemas.openxmlformats.org/officeDocument/2006/relationships/image" Target="media/image63.wmf"/><Relationship Id="rId10" Type="http://schemas.microsoft.com/office/2016/09/relationships/commentsIds" Target="commentsIds.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20.bin"/><Relationship Id="rId78" Type="http://schemas.openxmlformats.org/officeDocument/2006/relationships/image" Target="media/image38.wmf"/><Relationship Id="rId94"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4.bin"/><Relationship Id="rId143" Type="http://schemas.openxmlformats.org/officeDocument/2006/relationships/image" Target="media/image71.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footer" Target="footer1.xml"/><Relationship Id="rId185" Type="http://schemas.openxmlformats.org/officeDocument/2006/relationships/image" Target="media/image94.e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71.bin"/><Relationship Id="rId26" Type="http://schemas.openxmlformats.org/officeDocument/2006/relationships/image" Target="media/image17.png"/><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39.bin"/><Relationship Id="rId133" Type="http://schemas.openxmlformats.org/officeDocument/2006/relationships/image" Target="media/image66.wmf"/><Relationship Id="rId154" Type="http://schemas.openxmlformats.org/officeDocument/2006/relationships/oleObject" Target="embeddings/oleObject60.bin"/><Relationship Id="rId175" Type="http://schemas.openxmlformats.org/officeDocument/2006/relationships/image" Target="media/image87.wmf"/><Relationship Id="rId196" Type="http://schemas.openxmlformats.org/officeDocument/2006/relationships/image" Target="media/image104.wmf"/><Relationship Id="rId200" Type="http://schemas.openxmlformats.org/officeDocument/2006/relationships/image" Target="media/image108.wmf"/><Relationship Id="rId16" Type="http://schemas.openxmlformats.org/officeDocument/2006/relationships/image" Target="media/image7.emf"/><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image" Target="media/image61.wmf"/><Relationship Id="rId144" Type="http://schemas.openxmlformats.org/officeDocument/2006/relationships/oleObject" Target="embeddings/oleObject55.bin"/><Relationship Id="rId90" Type="http://schemas.openxmlformats.org/officeDocument/2006/relationships/oleObject" Target="embeddings/oleObject28.bin"/><Relationship Id="rId165" Type="http://schemas.openxmlformats.org/officeDocument/2006/relationships/image" Target="media/image82.wmf"/><Relationship Id="rId186" Type="http://schemas.openxmlformats.org/officeDocument/2006/relationships/image" Target="media/image95.emf"/><Relationship Id="rId27" Type="http://schemas.openxmlformats.org/officeDocument/2006/relationships/image" Target="media/image12.png"/><Relationship Id="rId48" Type="http://schemas.openxmlformats.org/officeDocument/2006/relationships/oleObject" Target="embeddings/oleObject7.bin"/><Relationship Id="rId69" Type="http://schemas.openxmlformats.org/officeDocument/2006/relationships/oleObject" Target="embeddings/oleObject18.bin"/><Relationship Id="rId113" Type="http://schemas.openxmlformats.org/officeDocument/2006/relationships/image" Target="media/image56.wmf"/><Relationship Id="rId134" Type="http://schemas.openxmlformats.org/officeDocument/2006/relationships/oleObject" Target="embeddings/oleObject50.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69.bin"/><Relationship Id="rId197" Type="http://schemas.openxmlformats.org/officeDocument/2006/relationships/image" Target="media/image105.wmf"/><Relationship Id="rId201" Type="http://schemas.openxmlformats.org/officeDocument/2006/relationships/image" Target="media/image109.wmf"/><Relationship Id="rId17" Type="http://schemas.openxmlformats.org/officeDocument/2006/relationships/image" Target="media/image8.emf"/><Relationship Id="rId38" Type="http://schemas.openxmlformats.org/officeDocument/2006/relationships/oleObject" Target="embeddings/oleObject2.bin"/><Relationship Id="rId59" Type="http://schemas.openxmlformats.org/officeDocument/2006/relationships/oleObject" Target="embeddings/oleObject13.bin"/><Relationship Id="rId103" Type="http://schemas.openxmlformats.org/officeDocument/2006/relationships/image" Target="media/image51.wmf"/><Relationship Id="rId124" Type="http://schemas.openxmlformats.org/officeDocument/2006/relationships/oleObject" Target="embeddings/oleObject45.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66.bin"/><Relationship Id="rId187" Type="http://schemas.openxmlformats.org/officeDocument/2006/relationships/image" Target="media/image96.emf"/><Relationship Id="rId1" Type="http://schemas.openxmlformats.org/officeDocument/2006/relationships/customXml" Target="../customXml/item1.xml"/><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40.bin"/><Relationship Id="rId60" Type="http://schemas.openxmlformats.org/officeDocument/2006/relationships/image" Target="media/image29.wmf"/><Relationship Id="rId81" Type="http://schemas.openxmlformats.org/officeDocument/2006/relationships/oleObject" Target="embeddings/oleObject24.bin"/><Relationship Id="rId135" Type="http://schemas.openxmlformats.org/officeDocument/2006/relationships/image" Target="media/image67.wmf"/><Relationship Id="rId156" Type="http://schemas.openxmlformats.org/officeDocument/2006/relationships/oleObject" Target="embeddings/oleObject61.bin"/><Relationship Id="rId177" Type="http://schemas.openxmlformats.org/officeDocument/2006/relationships/image" Target="media/image88.wmf"/><Relationship Id="rId198" Type="http://schemas.openxmlformats.org/officeDocument/2006/relationships/image" Target="media/image106.wmf"/><Relationship Id="rId202" Type="http://schemas.openxmlformats.org/officeDocument/2006/relationships/image" Target="media/image110.wmf"/><Relationship Id="rId18" Type="http://schemas.openxmlformats.org/officeDocument/2006/relationships/image" Target="media/image9.emf"/><Relationship Id="rId39" Type="http://schemas.openxmlformats.org/officeDocument/2006/relationships/image" Target="media/image19.wmf"/><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62.wmf"/><Relationship Id="rId146" Type="http://schemas.openxmlformats.org/officeDocument/2006/relationships/oleObject" Target="embeddings/oleObject56.bin"/><Relationship Id="rId167" Type="http://schemas.openxmlformats.org/officeDocument/2006/relationships/image" Target="media/image83.wmf"/><Relationship Id="rId188" Type="http://schemas.openxmlformats.org/officeDocument/2006/relationships/image" Target="media/image97.wmf"/><Relationship Id="rId71" Type="http://schemas.openxmlformats.org/officeDocument/2006/relationships/oleObject" Target="embeddings/oleObject19.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20.png"/><Relationship Id="rId40" Type="http://schemas.openxmlformats.org/officeDocument/2006/relationships/oleObject" Target="embeddings/oleObject3.bin"/><Relationship Id="rId115" Type="http://schemas.openxmlformats.org/officeDocument/2006/relationships/image" Target="media/image57.wmf"/><Relationship Id="rId136" Type="http://schemas.openxmlformats.org/officeDocument/2006/relationships/oleObject" Target="embeddings/oleObject51.bin"/><Relationship Id="rId157" Type="http://schemas.openxmlformats.org/officeDocument/2006/relationships/image" Target="media/image78.wmf"/><Relationship Id="rId178"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7B4C9-A2C9-43DB-8CDF-4F7181B55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22</Pages>
  <Words>3069</Words>
  <Characters>17495</Characters>
  <Application>Microsoft Office Word</Application>
  <DocSecurity>0</DocSecurity>
  <Lines>145</Lines>
  <Paragraphs>41</Paragraphs>
  <ScaleCrop>false</ScaleCrop>
  <Company>WWW.YlmF.CoM</Company>
  <LinksUpToDate>false</LinksUpToDate>
  <CharactersWithSpaces>20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虹口区2010学年度第一学期高三年级月考（A类卷）</dc:title>
  <dc:subject/>
  <dc:creator>雨林木风</dc:creator>
  <cp:keywords/>
  <dc:description/>
  <cp:lastModifiedBy>physics</cp:lastModifiedBy>
  <cp:revision>5</cp:revision>
  <cp:lastPrinted>2026-02-07T12:38:00Z</cp:lastPrinted>
  <dcterms:created xsi:type="dcterms:W3CDTF">2025-12-23T01:51:00Z</dcterms:created>
  <dcterms:modified xsi:type="dcterms:W3CDTF">2026-02-27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